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A7D04D" w14:textId="77777777" w:rsidR="006B435C" w:rsidRDefault="006B435C" w:rsidP="006B435C">
      <w:pPr>
        <w:spacing w:before="120" w:after="120" w:line="240" w:lineRule="auto"/>
        <w:rPr>
          <w:rFonts w:eastAsia="Times New Roman"/>
          <w:b/>
          <w:sz w:val="28"/>
          <w:szCs w:val="28"/>
          <w:lang w:val="en-US" w:eastAsia="en-US"/>
        </w:rPr>
      </w:pPr>
    </w:p>
    <w:tbl>
      <w:tblPr>
        <w:tblW w:w="14562" w:type="dxa"/>
        <w:tblBorders>
          <w:top w:val="nil"/>
          <w:left w:val="nil"/>
          <w:bottom w:val="nil"/>
          <w:right w:val="nil"/>
          <w:insideH w:val="nil"/>
          <w:insideV w:val="nil"/>
        </w:tblBorders>
        <w:tblLayout w:type="fixed"/>
        <w:tblLook w:val="0400" w:firstRow="0" w:lastRow="0" w:firstColumn="0" w:lastColumn="0" w:noHBand="0" w:noVBand="1"/>
      </w:tblPr>
      <w:tblGrid>
        <w:gridCol w:w="6516"/>
        <w:gridCol w:w="8046"/>
      </w:tblGrid>
      <w:tr w:rsidR="006B435C" w:rsidRPr="00D61C18" w14:paraId="70E9B7BA" w14:textId="77777777" w:rsidTr="002064CC">
        <w:tc>
          <w:tcPr>
            <w:tcW w:w="6516" w:type="dxa"/>
          </w:tcPr>
          <w:p w14:paraId="13EF0400"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b/>
                <w:sz w:val="28"/>
                <w:szCs w:val="28"/>
                <w:lang w:val="en-US" w:eastAsia="en-US"/>
              </w:rPr>
              <w:t xml:space="preserve">TRƯỜNG: THPT ĐỖ ĐĂNG TUYỂN </w:t>
            </w:r>
          </w:p>
          <w:p w14:paraId="53792860"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b/>
                <w:sz w:val="28"/>
                <w:szCs w:val="28"/>
                <w:lang w:val="en-US" w:eastAsia="en-US"/>
              </w:rPr>
              <w:t>TỔ:</w:t>
            </w:r>
            <w:r>
              <w:rPr>
                <w:rFonts w:eastAsia="Times New Roman"/>
                <w:b/>
                <w:sz w:val="28"/>
                <w:szCs w:val="28"/>
                <w:lang w:val="en-US" w:eastAsia="en-US"/>
              </w:rPr>
              <w:t xml:space="preserve"> VẬT</w:t>
            </w:r>
            <w:r w:rsidRPr="00D61C18">
              <w:rPr>
                <w:rFonts w:eastAsia="Times New Roman"/>
                <w:b/>
                <w:sz w:val="28"/>
                <w:szCs w:val="28"/>
                <w:lang w:val="en-US" w:eastAsia="en-US"/>
              </w:rPr>
              <w:t xml:space="preserve"> LÝ- CÔNG NGHỆ </w:t>
            </w:r>
          </w:p>
          <w:p w14:paraId="6A0EC370" w14:textId="77777777" w:rsidR="006B435C" w:rsidRPr="00D61C18" w:rsidRDefault="006B435C" w:rsidP="002064CC">
            <w:pPr>
              <w:spacing w:after="0" w:line="240" w:lineRule="auto"/>
              <w:rPr>
                <w:rFonts w:eastAsia="Times New Roman"/>
                <w:b/>
                <w:sz w:val="28"/>
                <w:szCs w:val="28"/>
                <w:lang w:val="en-US" w:eastAsia="en-US"/>
              </w:rPr>
            </w:pPr>
            <w:r w:rsidRPr="00D61C18">
              <w:rPr>
                <w:rFonts w:eastAsia="Times New Roman"/>
                <w:noProof/>
                <w:sz w:val="28"/>
                <w:szCs w:val="28"/>
                <w:lang w:val="en-US" w:eastAsia="en-US"/>
              </w:rPr>
              <mc:AlternateContent>
                <mc:Choice Requires="wps">
                  <w:drawing>
                    <wp:anchor distT="0" distB="0" distL="114300" distR="114300" simplePos="0" relativeHeight="251798528" behindDoc="0" locked="0" layoutInCell="1" hidden="0" allowOverlap="1" wp14:anchorId="1F3036F5" wp14:editId="17B91944">
                      <wp:simplePos x="0" y="0"/>
                      <wp:positionH relativeFrom="column">
                        <wp:posOffset>1244600</wp:posOffset>
                      </wp:positionH>
                      <wp:positionV relativeFrom="paragraph">
                        <wp:posOffset>101600</wp:posOffset>
                      </wp:positionV>
                      <wp:extent cx="0" cy="12700"/>
                      <wp:effectExtent l="0" t="0" r="0" b="0"/>
                      <wp:wrapNone/>
                      <wp:docPr id="504458468" name="Straight Arrow Connector 504458468"/>
                      <wp:cNvGraphicFramePr/>
                      <a:graphic xmlns:a="http://schemas.openxmlformats.org/drawingml/2006/main">
                        <a:graphicData uri="http://schemas.microsoft.com/office/word/2010/wordprocessingShape">
                          <wps:wsp>
                            <wps:cNvCnPr/>
                            <wps:spPr>
                              <a:xfrm>
                                <a:off x="4443527" y="3780000"/>
                                <a:ext cx="1804947" cy="0"/>
                              </a:xfrm>
                              <a:prstGeom prst="straightConnector1">
                                <a:avLst/>
                              </a:prstGeom>
                              <a:noFill/>
                              <a:ln w="9525" cap="flat" cmpd="sng">
                                <a:solidFill>
                                  <a:sysClr val="windowText" lastClr="000000"/>
                                </a:solidFill>
                                <a:prstDash val="solid"/>
                                <a:miter lim="800000"/>
                                <a:headEnd type="none" w="sm" len="sm"/>
                                <a:tailEnd type="none" w="sm" len="sm"/>
                              </a:ln>
                            </wps:spPr>
                            <wps:bodyPr/>
                          </wps:wsp>
                        </a:graphicData>
                      </a:graphic>
                    </wp:anchor>
                  </w:drawing>
                </mc:Choice>
                <mc:Fallback>
                  <w:pict>
                    <v:shapetype w14:anchorId="4E28971A" id="_x0000_t32" coordsize="21600,21600" o:spt="32" o:oned="t" path="m,l21600,21600e" filled="f">
                      <v:path arrowok="t" fillok="f" o:connecttype="none"/>
                      <o:lock v:ext="edit" shapetype="t"/>
                    </v:shapetype>
                    <v:shape id="Straight Arrow Connector 504458468" o:spid="_x0000_s1026" type="#_x0000_t32" style="position:absolute;margin-left:98pt;margin-top:8pt;width:0;height:1pt;z-index:251798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" strokecolor="windowText">
                      <v:stroke startarrowwidth="narrow" startarrowlength="short" endarrowwidth="narrow" endarrowlength="short" joinstyle="miter"/>
                    </v:shape>
                  </w:pict>
                </mc:Fallback>
              </mc:AlternateContent>
            </w:r>
          </w:p>
        </w:tc>
        <w:tc>
          <w:tcPr>
            <w:tcW w:w="8046" w:type="dxa"/>
          </w:tcPr>
          <w:p w14:paraId="536C945A" w14:textId="77777777" w:rsidR="006B435C" w:rsidRPr="00D61C18" w:rsidRDefault="006B435C" w:rsidP="002064CC">
            <w:pPr>
              <w:spacing w:after="0" w:line="240" w:lineRule="auto"/>
              <w:rPr>
                <w:rFonts w:eastAsia="Times New Roman"/>
                <w:b/>
                <w:sz w:val="28"/>
                <w:szCs w:val="28"/>
                <w:lang w:val="en-US" w:eastAsia="en-US"/>
              </w:rPr>
            </w:pPr>
            <w:r w:rsidRPr="00D61C18">
              <w:rPr>
                <w:rFonts w:eastAsia="Times New Roman"/>
                <w:b/>
                <w:sz w:val="28"/>
                <w:szCs w:val="28"/>
                <w:lang w:val="en-US" w:eastAsia="en-US"/>
              </w:rPr>
              <w:t xml:space="preserve">         CỘNG HÒA XÃ HỘI CHỦ NGHĨA VIỆT NAM</w:t>
            </w:r>
          </w:p>
          <w:p w14:paraId="0784136B" w14:textId="77777777" w:rsidR="006B435C" w:rsidRPr="00D61C18" w:rsidRDefault="006B435C" w:rsidP="002064CC">
            <w:pPr>
              <w:spacing w:after="0" w:line="240" w:lineRule="auto"/>
              <w:rPr>
                <w:rFonts w:eastAsia="Times New Roman"/>
                <w:b/>
                <w:sz w:val="28"/>
                <w:szCs w:val="28"/>
                <w:lang w:val="en-US" w:eastAsia="en-US"/>
              </w:rPr>
            </w:pPr>
            <w:r w:rsidRPr="00D61C18">
              <w:rPr>
                <w:rFonts w:eastAsia="Times New Roman"/>
                <w:b/>
                <w:sz w:val="28"/>
                <w:szCs w:val="28"/>
                <w:lang w:val="en-US" w:eastAsia="en-US"/>
              </w:rPr>
              <w:t xml:space="preserve">                           Độc lập - Tự do - Hạnh phúc</w:t>
            </w:r>
            <w:r w:rsidRPr="00D61C18">
              <w:rPr>
                <w:rFonts w:eastAsia="Times New Roman"/>
                <w:noProof/>
                <w:sz w:val="28"/>
                <w:szCs w:val="28"/>
                <w:lang w:val="en-US" w:eastAsia="en-US"/>
              </w:rPr>
              <mc:AlternateContent>
                <mc:Choice Requires="wps">
                  <w:drawing>
                    <wp:anchor distT="0" distB="0" distL="114300" distR="114300" simplePos="0" relativeHeight="251799552" behindDoc="0" locked="0" layoutInCell="1" hidden="0" allowOverlap="1" wp14:anchorId="330B0B63" wp14:editId="49C0ABF5">
                      <wp:simplePos x="0" y="0"/>
                      <wp:positionH relativeFrom="column">
                        <wp:posOffset>1384300</wp:posOffset>
                      </wp:positionH>
                      <wp:positionV relativeFrom="paragraph">
                        <wp:posOffset>228600</wp:posOffset>
                      </wp:positionV>
                      <wp:extent cx="0" cy="12700"/>
                      <wp:effectExtent l="0" t="0" r="0" b="0"/>
                      <wp:wrapNone/>
                      <wp:docPr id="1547148640" name="Straight Arrow Connector 1547148640"/>
                      <wp:cNvGraphicFramePr/>
                      <a:graphic xmlns:a="http://schemas.openxmlformats.org/drawingml/2006/main">
                        <a:graphicData uri="http://schemas.microsoft.com/office/word/2010/wordprocessingShape">
                          <wps:wsp>
                            <wps:cNvCnPr/>
                            <wps:spPr>
                              <a:xfrm>
                                <a:off x="4446000" y="3780000"/>
                                <a:ext cx="1800000" cy="0"/>
                              </a:xfrm>
                              <a:prstGeom prst="straightConnector1">
                                <a:avLst/>
                              </a:prstGeom>
                              <a:noFill/>
                              <a:ln w="9525" cap="flat" cmpd="sng">
                                <a:solidFill>
                                  <a:sysClr val="windowText" lastClr="000000"/>
                                </a:solidFill>
                                <a:prstDash val="solid"/>
                                <a:miter lim="800000"/>
                                <a:headEnd type="none" w="sm" len="sm"/>
                                <a:tailEnd type="none" w="sm" len="sm"/>
                              </a:ln>
                            </wps:spPr>
                            <wps:bodyPr/>
                          </wps:wsp>
                        </a:graphicData>
                      </a:graphic>
                    </wp:anchor>
                  </w:drawing>
                </mc:Choice>
                <mc:Fallback>
                  <w:pict>
                    <v:shape w14:anchorId="1D18891A" id="Straight Arrow Connector 1547148640" o:spid="_x0000_s1026" type="#_x0000_t32" style="position:absolute;margin-left:109pt;margin-top:18pt;width:0;height:1pt;z-index:251799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" strokecolor="windowText">
                      <v:stroke startarrowwidth="narrow" startarrowlength="short" endarrowwidth="narrow" endarrowlength="short" joinstyle="miter"/>
                    </v:shape>
                  </w:pict>
                </mc:Fallback>
              </mc:AlternateContent>
            </w:r>
          </w:p>
        </w:tc>
      </w:tr>
    </w:tbl>
    <w:p w14:paraId="513A3BD4" w14:textId="77777777" w:rsidR="006B435C" w:rsidRPr="00D61C18" w:rsidRDefault="006B435C" w:rsidP="006B435C">
      <w:pPr>
        <w:spacing w:before="120" w:after="120" w:line="240" w:lineRule="auto"/>
        <w:jc w:val="center"/>
        <w:rPr>
          <w:rFonts w:eastAsia="Times New Roman"/>
          <w:b/>
          <w:sz w:val="28"/>
          <w:szCs w:val="28"/>
          <w:lang w:val="en-US" w:eastAsia="en-US"/>
        </w:rPr>
      </w:pPr>
      <w:r w:rsidRPr="00D61C18">
        <w:rPr>
          <w:rFonts w:eastAsia="Times New Roman"/>
          <w:b/>
          <w:sz w:val="28"/>
          <w:szCs w:val="28"/>
          <w:lang w:val="en-US" w:eastAsia="en-US"/>
        </w:rPr>
        <w:t>KẾ HOẠCH DẠY HỌC CỦA TỔ CHUYÊN MÔN</w:t>
      </w:r>
    </w:p>
    <w:p w14:paraId="4216052A" w14:textId="77777777" w:rsidR="006B435C" w:rsidRPr="00D61C18" w:rsidRDefault="006B435C" w:rsidP="006B435C">
      <w:pPr>
        <w:tabs>
          <w:tab w:val="left" w:pos="540"/>
        </w:tabs>
        <w:spacing w:after="0" w:line="240" w:lineRule="auto"/>
        <w:jc w:val="both"/>
        <w:rPr>
          <w:rFonts w:eastAsia="Times New Roman"/>
          <w:sz w:val="28"/>
          <w:szCs w:val="28"/>
        </w:rPr>
      </w:pPr>
      <w:r w:rsidRPr="00D61C18">
        <w:rPr>
          <w:rFonts w:eastAsia="Times New Roman"/>
          <w:b/>
          <w:i/>
          <w:sz w:val="28"/>
          <w:szCs w:val="28"/>
        </w:rPr>
        <w:t xml:space="preserve">  </w:t>
      </w:r>
      <w:r w:rsidRPr="00D61C18">
        <w:rPr>
          <w:rFonts w:eastAsia="Times New Roman"/>
          <w:sz w:val="28"/>
          <w:szCs w:val="28"/>
        </w:rPr>
        <w:t xml:space="preserve">                                                     </w:t>
      </w:r>
    </w:p>
    <w:p w14:paraId="61D0EB3B" w14:textId="77777777" w:rsidR="006B435C" w:rsidRPr="00D61C18" w:rsidRDefault="006B435C" w:rsidP="006B435C">
      <w:pPr>
        <w:tabs>
          <w:tab w:val="left" w:pos="540"/>
        </w:tabs>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Phụ lục I</w:t>
      </w:r>
    </w:p>
    <w:p w14:paraId="26DD2182" w14:textId="77777777" w:rsidR="006B435C" w:rsidRPr="008C770F" w:rsidRDefault="006B435C" w:rsidP="006B435C">
      <w:pPr>
        <w:spacing w:before="120" w:after="120" w:line="240" w:lineRule="auto"/>
        <w:ind w:left="426"/>
        <w:jc w:val="center"/>
        <w:rPr>
          <w:rFonts w:eastAsia="Times New Roman"/>
          <w:b/>
          <w:sz w:val="28"/>
          <w:szCs w:val="28"/>
          <w:lang w:val="en-US" w:eastAsia="en-US"/>
        </w:rPr>
      </w:pPr>
      <w:r>
        <w:rPr>
          <w:rFonts w:eastAsia="Times New Roman"/>
          <w:b/>
          <w:sz w:val="28"/>
          <w:szCs w:val="28"/>
          <w:lang w:val="en-US" w:eastAsia="en-US"/>
        </w:rPr>
        <w:t>I.</w:t>
      </w:r>
      <w:r w:rsidRPr="008C770F">
        <w:rPr>
          <w:rFonts w:eastAsia="Times New Roman"/>
          <w:b/>
          <w:sz w:val="28"/>
          <w:szCs w:val="28"/>
          <w:lang w:val="en-US" w:eastAsia="en-US"/>
        </w:rPr>
        <w:t>KHUNG KẾ HOẠCH DẠY HỌC MÔN HỌC CỦA TỔ CHUYÊN MÔN</w:t>
      </w:r>
    </w:p>
    <w:p w14:paraId="0C5B415C" w14:textId="77777777" w:rsidR="006B435C" w:rsidRPr="008C770F" w:rsidRDefault="006B435C" w:rsidP="006B435C">
      <w:pPr>
        <w:pStyle w:val="ListParagraph"/>
        <w:numPr>
          <w:ilvl w:val="0"/>
          <w:numId w:val="69"/>
        </w:numPr>
        <w:spacing w:before="120" w:after="120" w:line="240" w:lineRule="auto"/>
        <w:ind w:left="426"/>
        <w:jc w:val="center"/>
        <w:rPr>
          <w:rFonts w:eastAsia="Times New Roman"/>
          <w:sz w:val="28"/>
          <w:szCs w:val="28"/>
          <w:lang w:val="en-US" w:eastAsia="en-US"/>
        </w:rPr>
      </w:pPr>
      <w:r w:rsidRPr="008C770F">
        <w:rPr>
          <w:rFonts w:eastAsia="Times New Roman"/>
          <w:sz w:val="28"/>
          <w:szCs w:val="28"/>
          <w:lang w:val="en-US" w:eastAsia="en-US"/>
        </w:rPr>
        <w:t>(</w:t>
      </w:r>
      <w:r w:rsidRPr="008C770F">
        <w:rPr>
          <w:rFonts w:eastAsia="Times New Roman"/>
          <w:i/>
          <w:sz w:val="28"/>
          <w:szCs w:val="28"/>
          <w:lang w:val="en-US" w:eastAsia="en-US"/>
        </w:rPr>
        <w:t>Kèm theo Công văn số  5512/BGDĐT-GDTrH ngày 18 tháng 12 năm 2020 của Bộ GDĐT</w:t>
      </w:r>
      <w:r w:rsidRPr="008C770F">
        <w:rPr>
          <w:rFonts w:eastAsia="Times New Roman"/>
          <w:sz w:val="28"/>
          <w:szCs w:val="28"/>
          <w:lang w:val="en-US" w:eastAsia="en-US"/>
        </w:rPr>
        <w:t>)</w:t>
      </w:r>
    </w:p>
    <w:p w14:paraId="23E724B0" w14:textId="77777777" w:rsidR="006B435C" w:rsidRPr="00D61C18" w:rsidRDefault="006B435C" w:rsidP="006B435C">
      <w:pPr>
        <w:spacing w:before="120" w:after="120" w:line="240" w:lineRule="auto"/>
        <w:jc w:val="center"/>
        <w:rPr>
          <w:rFonts w:eastAsia="Times New Roman"/>
          <w:b/>
          <w:sz w:val="28"/>
          <w:szCs w:val="28"/>
          <w:lang w:val="en-US" w:eastAsia="en-US"/>
        </w:rPr>
      </w:pPr>
      <w:r>
        <w:rPr>
          <w:rFonts w:eastAsia="Times New Roman"/>
          <w:b/>
          <w:sz w:val="28"/>
          <w:szCs w:val="28"/>
          <w:lang w:val="en-US" w:eastAsia="en-US"/>
        </w:rPr>
        <w:t xml:space="preserve">MÔN VẬT LÝ: </w:t>
      </w:r>
      <w:r w:rsidRPr="00D61C18">
        <w:rPr>
          <w:rFonts w:eastAsia="Times New Roman"/>
          <w:b/>
          <w:sz w:val="28"/>
          <w:szCs w:val="28"/>
          <w:lang w:val="en-US" w:eastAsia="en-US"/>
        </w:rPr>
        <w:t xml:space="preserve"> LỚP 10</w:t>
      </w:r>
    </w:p>
    <w:p w14:paraId="75774B9A" w14:textId="77777777" w:rsidR="006B435C" w:rsidRPr="00D61C18" w:rsidRDefault="006B435C" w:rsidP="006B435C">
      <w:pPr>
        <w:spacing w:before="120" w:after="120" w:line="240" w:lineRule="auto"/>
        <w:jc w:val="center"/>
        <w:rPr>
          <w:rFonts w:eastAsia="Times New Roman"/>
          <w:sz w:val="28"/>
          <w:szCs w:val="28"/>
          <w:lang w:val="en-US" w:eastAsia="en-US"/>
        </w:rPr>
      </w:pPr>
      <w:r w:rsidRPr="00D61C18">
        <w:rPr>
          <w:rFonts w:eastAsia="Times New Roman"/>
          <w:sz w:val="28"/>
          <w:szCs w:val="28"/>
          <w:lang w:val="en-US" w:eastAsia="en-US"/>
        </w:rPr>
        <w:t>(Năm học 2023 – 2024)</w:t>
      </w:r>
    </w:p>
    <w:p w14:paraId="7C9C40B6" w14:textId="77777777" w:rsidR="006B435C" w:rsidRPr="00D61C18" w:rsidRDefault="006B435C" w:rsidP="006B435C">
      <w:pPr>
        <w:spacing w:before="120" w:after="120" w:line="240" w:lineRule="auto"/>
        <w:ind w:firstLine="567"/>
        <w:jc w:val="both"/>
        <w:rPr>
          <w:rFonts w:eastAsia="Times New Roman"/>
          <w:b/>
          <w:sz w:val="28"/>
          <w:szCs w:val="28"/>
          <w:lang w:val="en-US" w:eastAsia="en-US"/>
        </w:rPr>
      </w:pPr>
      <w:r w:rsidRPr="00D61C18">
        <w:rPr>
          <w:rFonts w:eastAsia="Times New Roman"/>
          <w:b/>
          <w:sz w:val="28"/>
          <w:szCs w:val="28"/>
          <w:lang w:val="en-US" w:eastAsia="en-US"/>
        </w:rPr>
        <w:t>1. Đặc điểm tình hình</w:t>
      </w:r>
    </w:p>
    <w:p w14:paraId="116B8A5E" w14:textId="77777777" w:rsidR="006B435C" w:rsidRPr="00D61C18" w:rsidRDefault="006B435C" w:rsidP="006B435C">
      <w:pPr>
        <w:spacing w:before="120" w:after="120" w:line="240" w:lineRule="auto"/>
        <w:ind w:firstLine="567"/>
        <w:jc w:val="both"/>
        <w:rPr>
          <w:rFonts w:eastAsia="Times New Roman"/>
          <w:b/>
          <w:sz w:val="28"/>
          <w:szCs w:val="28"/>
          <w:lang w:val="en-US" w:eastAsia="en-US"/>
        </w:rPr>
      </w:pPr>
      <w:r w:rsidRPr="00D61C18">
        <w:rPr>
          <w:rFonts w:eastAsia="Times New Roman"/>
          <w:b/>
          <w:sz w:val="28"/>
          <w:szCs w:val="28"/>
          <w:lang w:val="en-US" w:eastAsia="en-US"/>
        </w:rPr>
        <w:t xml:space="preserve">1.1. Số lớp: </w:t>
      </w:r>
      <w:r w:rsidRPr="00D61C18">
        <w:rPr>
          <w:rFonts w:eastAsia="Times New Roman"/>
          <w:sz w:val="28"/>
          <w:szCs w:val="28"/>
          <w:lang w:val="en-US" w:eastAsia="en-US"/>
        </w:rPr>
        <w:t>10</w:t>
      </w:r>
      <w:r w:rsidRPr="00D61C18">
        <w:rPr>
          <w:rFonts w:eastAsia="Times New Roman"/>
          <w:b/>
          <w:sz w:val="28"/>
          <w:szCs w:val="28"/>
          <w:lang w:val="en-US" w:eastAsia="en-US"/>
        </w:rPr>
        <w:t xml:space="preserve">; Số học sinh: </w:t>
      </w:r>
      <w:r w:rsidRPr="00D61C18">
        <w:rPr>
          <w:rFonts w:eastAsia="Times New Roman"/>
          <w:sz w:val="28"/>
          <w:szCs w:val="28"/>
          <w:lang w:val="en-US" w:eastAsia="en-US"/>
        </w:rPr>
        <w:t>...</w:t>
      </w:r>
      <w:r>
        <w:rPr>
          <w:rFonts w:eastAsia="Times New Roman"/>
          <w:sz w:val="28"/>
          <w:szCs w:val="28"/>
          <w:lang w:val="en-US" w:eastAsia="en-US"/>
        </w:rPr>
        <w:t>398</w:t>
      </w:r>
      <w:r w:rsidRPr="00D61C18">
        <w:rPr>
          <w:rFonts w:eastAsia="Times New Roman"/>
          <w:sz w:val="28"/>
          <w:szCs w:val="28"/>
          <w:lang w:val="en-US" w:eastAsia="en-US"/>
        </w:rPr>
        <w:t>................</w:t>
      </w:r>
      <w:r w:rsidRPr="00D61C18">
        <w:rPr>
          <w:rFonts w:eastAsia="Times New Roman"/>
          <w:b/>
          <w:sz w:val="28"/>
          <w:szCs w:val="28"/>
          <w:lang w:val="en-US" w:eastAsia="en-US"/>
        </w:rPr>
        <w:t xml:space="preserve">; Số học sinh học chuyên đề lựa chọn </w:t>
      </w:r>
      <w:r w:rsidRPr="00D61C18">
        <w:rPr>
          <w:rFonts w:eastAsia="Times New Roman"/>
          <w:sz w:val="28"/>
          <w:szCs w:val="28"/>
          <w:lang w:val="en-US" w:eastAsia="en-US"/>
        </w:rPr>
        <w:t>(nếu có)</w:t>
      </w:r>
      <w:r w:rsidRPr="00D61C18">
        <w:rPr>
          <w:rFonts w:eastAsia="Times New Roman"/>
          <w:b/>
          <w:sz w:val="28"/>
          <w:szCs w:val="28"/>
          <w:lang w:val="en-US" w:eastAsia="en-US"/>
        </w:rPr>
        <w:t>: 4 lớp</w:t>
      </w:r>
      <w:r>
        <w:rPr>
          <w:rFonts w:eastAsia="Times New Roman"/>
          <w:b/>
          <w:sz w:val="28"/>
          <w:szCs w:val="28"/>
          <w:lang w:val="en-US" w:eastAsia="en-US"/>
        </w:rPr>
        <w:t>(10/1-10/2-10/3-10/12)</w:t>
      </w:r>
    </w:p>
    <w:p w14:paraId="65A8028D" w14:textId="77777777" w:rsidR="006B435C" w:rsidRPr="00D61C18" w:rsidRDefault="006B435C" w:rsidP="006B435C">
      <w:pPr>
        <w:spacing w:before="120" w:after="120" w:line="240" w:lineRule="auto"/>
        <w:ind w:firstLine="567"/>
        <w:jc w:val="both"/>
        <w:rPr>
          <w:rFonts w:eastAsia="Times New Roman"/>
          <w:sz w:val="28"/>
          <w:szCs w:val="28"/>
          <w:lang w:val="en-US" w:eastAsia="en-US"/>
        </w:rPr>
      </w:pPr>
      <w:r w:rsidRPr="00D61C18">
        <w:rPr>
          <w:rFonts w:eastAsia="Times New Roman"/>
          <w:b/>
          <w:sz w:val="28"/>
          <w:szCs w:val="28"/>
          <w:lang w:val="en-US" w:eastAsia="en-US"/>
        </w:rPr>
        <w:t>1.2. Tình hình đội ngũ: Số giáo viên:</w:t>
      </w:r>
      <w:r w:rsidRPr="00D61C18">
        <w:rPr>
          <w:rFonts w:eastAsia="Times New Roman"/>
          <w:sz w:val="28"/>
          <w:szCs w:val="28"/>
          <w:lang w:val="en-US" w:eastAsia="en-US"/>
        </w:rPr>
        <w:t xml:space="preserve"> 05; </w:t>
      </w:r>
      <w:r w:rsidRPr="00D61C18">
        <w:rPr>
          <w:rFonts w:eastAsia="Times New Roman"/>
          <w:b/>
          <w:sz w:val="28"/>
          <w:szCs w:val="28"/>
          <w:lang w:val="en-US" w:eastAsia="en-US"/>
        </w:rPr>
        <w:t>Trình độ đào tạo</w:t>
      </w:r>
      <w:r w:rsidRPr="00D61C18">
        <w:rPr>
          <w:rFonts w:eastAsia="Times New Roman"/>
          <w:sz w:val="28"/>
          <w:szCs w:val="28"/>
          <w:lang w:val="en-US" w:eastAsia="en-US"/>
        </w:rPr>
        <w:t>: Cao đẳng: ........ Đại học:05; Trên đại học:.............</w:t>
      </w:r>
    </w:p>
    <w:p w14:paraId="7976C338" w14:textId="77777777" w:rsidR="006B435C" w:rsidRDefault="006B435C" w:rsidP="006B435C">
      <w:pPr>
        <w:spacing w:before="120" w:after="120" w:line="240" w:lineRule="auto"/>
        <w:ind w:firstLine="567"/>
        <w:jc w:val="both"/>
        <w:rPr>
          <w:rFonts w:eastAsia="Times New Roman"/>
          <w:sz w:val="28"/>
          <w:szCs w:val="28"/>
          <w:lang w:val="en-US" w:eastAsia="en-US"/>
        </w:rPr>
      </w:pPr>
      <w:r w:rsidRPr="00D61C18">
        <w:rPr>
          <w:rFonts w:eastAsia="Times New Roman"/>
          <w:b/>
          <w:sz w:val="28"/>
          <w:szCs w:val="28"/>
          <w:lang w:val="en-US" w:eastAsia="en-US"/>
        </w:rPr>
        <w:t xml:space="preserve">Mức đạt chuẩn nghề nghiệp giáo viên </w:t>
      </w:r>
      <w:r w:rsidRPr="00D61C18">
        <w:rPr>
          <w:rFonts w:eastAsia="Times New Roman"/>
          <w:b/>
          <w:sz w:val="28"/>
          <w:szCs w:val="28"/>
          <w:vertAlign w:val="superscript"/>
          <w:lang w:val="en-US" w:eastAsia="en-US"/>
        </w:rPr>
        <w:footnoteReference w:id="1"/>
      </w:r>
      <w:r w:rsidRPr="00D61C18">
        <w:rPr>
          <w:rFonts w:eastAsia="Times New Roman"/>
          <w:b/>
          <w:sz w:val="28"/>
          <w:szCs w:val="28"/>
          <w:lang w:val="en-US" w:eastAsia="en-US"/>
        </w:rPr>
        <w:t>:</w:t>
      </w:r>
      <w:r w:rsidRPr="00D61C18">
        <w:rPr>
          <w:rFonts w:eastAsia="Times New Roman"/>
          <w:sz w:val="28"/>
          <w:szCs w:val="28"/>
          <w:lang w:val="en-US" w:eastAsia="en-US"/>
        </w:rPr>
        <w:t xml:space="preserve"> Tốt: 05; Khá  : ; Đạt:...............; Chưa đạt:........</w:t>
      </w:r>
    </w:p>
    <w:p w14:paraId="5C2C400A" w14:textId="77777777" w:rsidR="006B435C" w:rsidRPr="00D61C18" w:rsidRDefault="006B435C" w:rsidP="006B435C">
      <w:pPr>
        <w:rPr>
          <w:b/>
          <w:sz w:val="28"/>
          <w:szCs w:val="28"/>
          <w:lang w:val="pl-PL"/>
        </w:rPr>
      </w:pPr>
      <w:r w:rsidRPr="00D61C18">
        <w:rPr>
          <w:rFonts w:eastAsia="Times New Roman"/>
          <w:sz w:val="28"/>
          <w:szCs w:val="28"/>
          <w:lang w:val="en-US" w:eastAsia="en-US"/>
        </w:rPr>
        <w:t>.</w:t>
      </w:r>
      <w:r w:rsidRPr="00D61C18">
        <w:rPr>
          <w:b/>
          <w:sz w:val="28"/>
          <w:szCs w:val="28"/>
          <w:lang w:val="pl-PL"/>
        </w:rPr>
        <w:t xml:space="preserve">       1.3. Thời gian thực hiện:</w:t>
      </w:r>
    </w:p>
    <w:p w14:paraId="28A1B3D9" w14:textId="77777777" w:rsidR="006B435C" w:rsidRPr="002915CF" w:rsidRDefault="006B435C" w:rsidP="006B435C">
      <w:pPr>
        <w:ind w:left="426"/>
        <w:rPr>
          <w:b/>
          <w:bCs/>
          <w:sz w:val="28"/>
          <w:szCs w:val="28"/>
          <w:lang w:val="pl-PL"/>
        </w:rPr>
      </w:pPr>
      <w:r w:rsidRPr="002915CF">
        <w:rPr>
          <w:b/>
          <w:bCs/>
          <w:sz w:val="28"/>
          <w:szCs w:val="28"/>
          <w:lang w:val="pl-PL"/>
        </w:rPr>
        <w:t>- Học kì 1: từ 5 tháng 9 năm 2023 đến 1</w:t>
      </w:r>
      <w:r>
        <w:rPr>
          <w:b/>
          <w:bCs/>
          <w:sz w:val="28"/>
          <w:szCs w:val="28"/>
          <w:lang w:val="pl-PL"/>
        </w:rPr>
        <w:t>3</w:t>
      </w:r>
      <w:r w:rsidRPr="002915CF">
        <w:rPr>
          <w:b/>
          <w:bCs/>
          <w:sz w:val="28"/>
          <w:szCs w:val="28"/>
          <w:lang w:val="pl-PL"/>
        </w:rPr>
        <w:t xml:space="preserve"> tháng 1 năm 2024</w:t>
      </w:r>
      <w:r>
        <w:rPr>
          <w:b/>
          <w:bCs/>
          <w:sz w:val="28"/>
          <w:szCs w:val="28"/>
          <w:lang w:val="pl-PL"/>
        </w:rPr>
        <w:t>.</w:t>
      </w:r>
    </w:p>
    <w:p w14:paraId="5E7D5B1B" w14:textId="77777777" w:rsidR="006B435C" w:rsidRPr="002915CF" w:rsidRDefault="006B435C" w:rsidP="006B435C">
      <w:pPr>
        <w:ind w:left="426"/>
        <w:rPr>
          <w:b/>
          <w:bCs/>
          <w:sz w:val="28"/>
          <w:szCs w:val="28"/>
          <w:lang w:val="pl-PL"/>
        </w:rPr>
      </w:pPr>
      <w:r w:rsidRPr="002915CF">
        <w:rPr>
          <w:b/>
          <w:bCs/>
          <w:sz w:val="28"/>
          <w:szCs w:val="28"/>
          <w:lang w:val="pl-PL"/>
        </w:rPr>
        <w:t xml:space="preserve">- Học kì 2: từ </w:t>
      </w:r>
      <w:r>
        <w:rPr>
          <w:b/>
          <w:bCs/>
          <w:sz w:val="28"/>
          <w:szCs w:val="28"/>
          <w:lang w:val="pl-PL"/>
        </w:rPr>
        <w:t xml:space="preserve">15 </w:t>
      </w:r>
      <w:r w:rsidRPr="002915CF">
        <w:rPr>
          <w:b/>
          <w:bCs/>
          <w:sz w:val="28"/>
          <w:szCs w:val="28"/>
          <w:lang w:val="pl-PL"/>
        </w:rPr>
        <w:t xml:space="preserve"> tháng 1 đến 25 tháng 5 năm 2024</w:t>
      </w:r>
    </w:p>
    <w:p w14:paraId="0A1CFB65" w14:textId="77777777" w:rsidR="006B435C" w:rsidRPr="00D61C18" w:rsidRDefault="006B435C" w:rsidP="006B435C">
      <w:pPr>
        <w:spacing w:before="120" w:after="120" w:line="240" w:lineRule="auto"/>
        <w:ind w:firstLine="567"/>
        <w:jc w:val="both"/>
        <w:rPr>
          <w:rFonts w:eastAsia="Times New Roman"/>
          <w:b/>
          <w:sz w:val="28"/>
          <w:szCs w:val="28"/>
          <w:lang w:val="en-US" w:eastAsia="en-US"/>
        </w:rPr>
      </w:pPr>
    </w:p>
    <w:p w14:paraId="14E50A57" w14:textId="77777777" w:rsidR="006B435C" w:rsidRPr="00D61C18" w:rsidRDefault="006B435C" w:rsidP="006B435C">
      <w:pPr>
        <w:spacing w:before="120" w:after="120" w:line="240" w:lineRule="auto"/>
        <w:ind w:firstLine="567"/>
        <w:jc w:val="both"/>
        <w:rPr>
          <w:rFonts w:eastAsia="Times New Roman"/>
          <w:i/>
          <w:sz w:val="28"/>
          <w:szCs w:val="28"/>
          <w:lang w:val="en-US" w:eastAsia="en-US"/>
        </w:rPr>
      </w:pPr>
      <w:r w:rsidRPr="00D61C18">
        <w:rPr>
          <w:rFonts w:eastAsia="Times New Roman"/>
          <w:b/>
          <w:sz w:val="28"/>
          <w:szCs w:val="28"/>
          <w:lang w:val="en-US" w:eastAsia="en-US"/>
        </w:rPr>
        <w:t>1.</w:t>
      </w:r>
      <w:r>
        <w:rPr>
          <w:rFonts w:eastAsia="Times New Roman"/>
          <w:b/>
          <w:sz w:val="28"/>
          <w:szCs w:val="28"/>
          <w:lang w:val="en-US" w:eastAsia="en-US"/>
        </w:rPr>
        <w:t>4</w:t>
      </w:r>
      <w:r w:rsidRPr="00D61C18">
        <w:rPr>
          <w:rFonts w:eastAsia="Times New Roman"/>
          <w:b/>
          <w:sz w:val="28"/>
          <w:szCs w:val="28"/>
          <w:lang w:val="en-US" w:eastAsia="en-US"/>
        </w:rPr>
        <w:t>. Thiết bị dạy học:</w:t>
      </w:r>
      <w:r w:rsidRPr="00D61C18">
        <w:rPr>
          <w:rFonts w:eastAsia="Times New Roman"/>
          <w:sz w:val="28"/>
          <w:szCs w:val="28"/>
          <w:lang w:val="en-US" w:eastAsia="en-US"/>
        </w:rPr>
        <w:t xml:space="preserve"> </w:t>
      </w:r>
      <w:r w:rsidRPr="00D61C18">
        <w:rPr>
          <w:rFonts w:eastAsia="Times New Roman"/>
          <w:i/>
          <w:sz w:val="28"/>
          <w:szCs w:val="28"/>
          <w:lang w:val="en-US" w:eastAsia="en-US"/>
        </w:rPr>
        <w:t>(Trình bày cụ thể các thiết bị dạy học có thể sử dụng trong các tiết dạy; yêu cầu nhà trường/bộ phận thiết bị chủ động cho tổ chuyên môn; đặc biệt các đồ dùng dạy học dùng cho việc đổi mới phương pháp dạy học)</w:t>
      </w:r>
    </w:p>
    <w:p w14:paraId="31CA6B5F" w14:textId="77777777" w:rsidR="006B435C" w:rsidRPr="00D61C18" w:rsidRDefault="006B435C" w:rsidP="006B435C">
      <w:pPr>
        <w:spacing w:before="120" w:after="120" w:line="240" w:lineRule="auto"/>
        <w:ind w:firstLine="567"/>
        <w:jc w:val="both"/>
        <w:rPr>
          <w:rFonts w:eastAsia="Times New Roman"/>
          <w:b/>
          <w:sz w:val="28"/>
          <w:szCs w:val="28"/>
          <w:lang w:val="en-US" w:eastAsia="en-US"/>
        </w:rPr>
      </w:pPr>
      <w:r w:rsidRPr="00D61C18">
        <w:rPr>
          <w:rFonts w:eastAsia="Times New Roman"/>
          <w:b/>
          <w:sz w:val="28"/>
          <w:szCs w:val="28"/>
          <w:lang w:val="en-US" w:eastAsia="en-US"/>
        </w:rPr>
        <w:t>HỌC KÌ I</w:t>
      </w:r>
    </w:p>
    <w:tbl>
      <w:tblPr>
        <w:tblW w:w="14000" w:type="dxa"/>
        <w:tblInd w:w="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51"/>
        <w:gridCol w:w="3118"/>
        <w:gridCol w:w="1701"/>
        <w:gridCol w:w="5417"/>
        <w:gridCol w:w="2913"/>
      </w:tblGrid>
      <w:tr w:rsidR="006B435C" w:rsidRPr="00D61C18" w14:paraId="710B7AA0" w14:textId="77777777" w:rsidTr="002064CC">
        <w:tc>
          <w:tcPr>
            <w:tcW w:w="851" w:type="dxa"/>
          </w:tcPr>
          <w:p w14:paraId="3D85E517"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STT</w:t>
            </w:r>
          </w:p>
        </w:tc>
        <w:tc>
          <w:tcPr>
            <w:tcW w:w="3118" w:type="dxa"/>
          </w:tcPr>
          <w:p w14:paraId="54B28B6E"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Thiết bị dạy học</w:t>
            </w:r>
          </w:p>
        </w:tc>
        <w:tc>
          <w:tcPr>
            <w:tcW w:w="1701" w:type="dxa"/>
          </w:tcPr>
          <w:p w14:paraId="609BE043"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Số lượng</w:t>
            </w:r>
          </w:p>
        </w:tc>
        <w:tc>
          <w:tcPr>
            <w:tcW w:w="5417" w:type="dxa"/>
          </w:tcPr>
          <w:p w14:paraId="56F75A5B"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Các bài thí nghiệm/thực hành</w:t>
            </w:r>
          </w:p>
        </w:tc>
        <w:tc>
          <w:tcPr>
            <w:tcW w:w="2913" w:type="dxa"/>
          </w:tcPr>
          <w:p w14:paraId="6A52441A"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Ghi chú</w:t>
            </w:r>
          </w:p>
        </w:tc>
      </w:tr>
      <w:tr w:rsidR="006B435C" w:rsidRPr="00D61C18" w14:paraId="39F45BDC" w14:textId="77777777" w:rsidTr="002064CC">
        <w:tc>
          <w:tcPr>
            <w:tcW w:w="851" w:type="dxa"/>
            <w:vAlign w:val="center"/>
          </w:tcPr>
          <w:p w14:paraId="606C3C84"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lastRenderedPageBreak/>
              <w:t>1</w:t>
            </w:r>
          </w:p>
        </w:tc>
        <w:tc>
          <w:tcPr>
            <w:tcW w:w="3118" w:type="dxa"/>
          </w:tcPr>
          <w:p w14:paraId="335A7F7A" w14:textId="77777777" w:rsidR="006B435C" w:rsidRPr="00D61C18" w:rsidRDefault="006B435C" w:rsidP="002064CC">
            <w:pPr>
              <w:numPr>
                <w:ilvl w:val="0"/>
                <w:numId w:val="1"/>
              </w:numPr>
              <w:spacing w:after="0" w:line="240" w:lineRule="auto"/>
              <w:contextualSpacing/>
              <w:jc w:val="both"/>
              <w:rPr>
                <w:rFonts w:eastAsia="Times New Roman"/>
                <w:sz w:val="28"/>
                <w:szCs w:val="28"/>
                <w:lang w:val="en-US" w:eastAsia="en-US"/>
              </w:rPr>
            </w:pPr>
            <w:r w:rsidRPr="00D61C18">
              <w:rPr>
                <w:rFonts w:eastAsia="Times New Roman"/>
                <w:sz w:val="28"/>
                <w:szCs w:val="28"/>
                <w:lang w:eastAsia="en-US"/>
              </w:rPr>
              <w:t>Thiết bị đo độ dịch chuyển, tốc độ, vận tốc</w:t>
            </w:r>
          </w:p>
        </w:tc>
        <w:tc>
          <w:tcPr>
            <w:tcW w:w="1701" w:type="dxa"/>
            <w:vAlign w:val="center"/>
          </w:tcPr>
          <w:p w14:paraId="31D937E6"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0</w:t>
            </w:r>
            <w:r>
              <w:rPr>
                <w:rFonts w:eastAsia="Times New Roman"/>
                <w:sz w:val="28"/>
                <w:szCs w:val="28"/>
                <w:lang w:val="en-US" w:eastAsia="en-US"/>
              </w:rPr>
              <w:t>1 bộ</w:t>
            </w:r>
          </w:p>
        </w:tc>
        <w:tc>
          <w:tcPr>
            <w:tcW w:w="5417" w:type="dxa"/>
          </w:tcPr>
          <w:p w14:paraId="75423E74"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Bài 4 : Độ dịch chuyển và quãng đường đi được</w:t>
            </w:r>
          </w:p>
        </w:tc>
        <w:tc>
          <w:tcPr>
            <w:tcW w:w="2913" w:type="dxa"/>
          </w:tcPr>
          <w:p w14:paraId="0962E86C" w14:textId="77777777" w:rsidR="006B435C" w:rsidRPr="00D61C18"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Mới nhận đầu năm học 2023-2024.</w:t>
            </w:r>
          </w:p>
          <w:p w14:paraId="327B2983" w14:textId="77777777" w:rsidR="006B435C" w:rsidRPr="00D61C18" w:rsidRDefault="006B435C" w:rsidP="002064CC">
            <w:pPr>
              <w:spacing w:after="0" w:line="240" w:lineRule="auto"/>
              <w:jc w:val="both"/>
              <w:rPr>
                <w:rFonts w:eastAsia="Times New Roman"/>
                <w:sz w:val="28"/>
                <w:szCs w:val="28"/>
                <w:lang w:val="en-US" w:eastAsia="en-US"/>
              </w:rPr>
            </w:pPr>
          </w:p>
        </w:tc>
      </w:tr>
      <w:tr w:rsidR="006B435C" w:rsidRPr="00D61C18" w14:paraId="7701D41E" w14:textId="77777777" w:rsidTr="002064CC">
        <w:tc>
          <w:tcPr>
            <w:tcW w:w="851" w:type="dxa"/>
          </w:tcPr>
          <w:p w14:paraId="6E74D585"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w:t>
            </w:r>
          </w:p>
        </w:tc>
        <w:tc>
          <w:tcPr>
            <w:tcW w:w="3118" w:type="dxa"/>
          </w:tcPr>
          <w:p w14:paraId="13303DEA" w14:textId="77777777" w:rsidR="006B435C" w:rsidRPr="00D61C18" w:rsidRDefault="006B435C" w:rsidP="002064CC">
            <w:pPr>
              <w:numPr>
                <w:ilvl w:val="0"/>
                <w:numId w:val="1"/>
              </w:numPr>
              <w:spacing w:after="0" w:line="240" w:lineRule="auto"/>
              <w:contextualSpacing/>
              <w:rPr>
                <w:rFonts w:eastAsia="Times New Roman"/>
                <w:sz w:val="28"/>
                <w:szCs w:val="28"/>
                <w:lang w:val="en-US" w:eastAsia="en-US"/>
              </w:rPr>
            </w:pPr>
            <w:r w:rsidRPr="00D61C18">
              <w:rPr>
                <w:rFonts w:eastAsia="Times New Roman"/>
                <w:sz w:val="28"/>
                <w:szCs w:val="28"/>
                <w:lang w:eastAsia="en-US"/>
              </w:rPr>
              <w:t>Thiết bị đo vận tốc và gia tốc của vật rơi tự do</w:t>
            </w:r>
          </w:p>
        </w:tc>
        <w:tc>
          <w:tcPr>
            <w:tcW w:w="1701" w:type="dxa"/>
          </w:tcPr>
          <w:p w14:paraId="3CC3F161"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0</w:t>
            </w:r>
            <w:r>
              <w:rPr>
                <w:rFonts w:eastAsia="Times New Roman"/>
                <w:sz w:val="28"/>
                <w:szCs w:val="28"/>
                <w:lang w:val="en-US" w:eastAsia="en-US"/>
              </w:rPr>
              <w:t>2 bộ</w:t>
            </w:r>
          </w:p>
        </w:tc>
        <w:tc>
          <w:tcPr>
            <w:tcW w:w="5417" w:type="dxa"/>
          </w:tcPr>
          <w:p w14:paraId="440FF8FE"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Bài 11: Thực hành : Đo gia tốc rơi tự do </w:t>
            </w:r>
          </w:p>
        </w:tc>
        <w:tc>
          <w:tcPr>
            <w:tcW w:w="2913" w:type="dxa"/>
          </w:tcPr>
          <w:p w14:paraId="33D0118C" w14:textId="77777777" w:rsidR="006B435C" w:rsidRPr="00D61C18"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Mới nhận đầu năm học 2023-2024.</w:t>
            </w:r>
          </w:p>
          <w:p w14:paraId="503E0991" w14:textId="77777777" w:rsidR="006B435C" w:rsidRPr="00D61C18" w:rsidRDefault="006B435C" w:rsidP="002064CC">
            <w:pPr>
              <w:spacing w:after="0" w:line="240" w:lineRule="auto"/>
              <w:jc w:val="both"/>
              <w:rPr>
                <w:rFonts w:eastAsia="Times New Roman"/>
                <w:sz w:val="28"/>
                <w:szCs w:val="28"/>
                <w:lang w:val="en-US" w:eastAsia="en-US"/>
              </w:rPr>
            </w:pPr>
          </w:p>
        </w:tc>
      </w:tr>
      <w:tr w:rsidR="006B435C" w:rsidRPr="00D61C18" w14:paraId="10334511" w14:textId="77777777" w:rsidTr="002064CC">
        <w:tc>
          <w:tcPr>
            <w:tcW w:w="851" w:type="dxa"/>
          </w:tcPr>
          <w:p w14:paraId="1C3377F0"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3</w:t>
            </w:r>
          </w:p>
        </w:tc>
        <w:tc>
          <w:tcPr>
            <w:tcW w:w="3118" w:type="dxa"/>
          </w:tcPr>
          <w:p w14:paraId="7D8D0188" w14:textId="77777777" w:rsidR="006B435C" w:rsidRPr="00D61C18" w:rsidRDefault="006B435C" w:rsidP="002064CC">
            <w:pPr>
              <w:numPr>
                <w:ilvl w:val="0"/>
                <w:numId w:val="1"/>
              </w:numPr>
              <w:spacing w:after="0" w:line="240" w:lineRule="auto"/>
              <w:contextualSpacing/>
              <w:jc w:val="both"/>
              <w:rPr>
                <w:rFonts w:eastAsia="Times New Roman"/>
                <w:sz w:val="28"/>
                <w:szCs w:val="28"/>
                <w:lang w:val="en-US" w:eastAsia="en-US"/>
              </w:rPr>
            </w:pPr>
            <w:r>
              <w:rPr>
                <w:rFonts w:eastAsia="Times New Roman"/>
                <w:sz w:val="28"/>
                <w:szCs w:val="28"/>
                <w:lang w:val="en-US" w:eastAsia="en-US"/>
              </w:rPr>
              <w:t xml:space="preserve">Bộ </w:t>
            </w:r>
            <w:r w:rsidRPr="00D61C18">
              <w:rPr>
                <w:rFonts w:eastAsia="Times New Roman"/>
                <w:sz w:val="28"/>
                <w:szCs w:val="28"/>
                <w:lang w:eastAsia="en-US"/>
              </w:rPr>
              <w:t>Thiết bị</w:t>
            </w:r>
            <w:r>
              <w:rPr>
                <w:rFonts w:eastAsia="Times New Roman"/>
                <w:sz w:val="28"/>
                <w:szCs w:val="28"/>
                <w:lang w:val="en-US" w:eastAsia="en-US"/>
              </w:rPr>
              <w:t xml:space="preserve"> dạy học điện tử,mô phỏng môn vật lí.</w:t>
            </w:r>
          </w:p>
        </w:tc>
        <w:tc>
          <w:tcPr>
            <w:tcW w:w="1701" w:type="dxa"/>
          </w:tcPr>
          <w:p w14:paraId="2580CC53"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0</w:t>
            </w:r>
            <w:r>
              <w:rPr>
                <w:rFonts w:eastAsia="Times New Roman"/>
                <w:sz w:val="28"/>
                <w:szCs w:val="28"/>
                <w:lang w:val="en-US" w:eastAsia="en-US"/>
              </w:rPr>
              <w:t>1 bộ</w:t>
            </w:r>
          </w:p>
        </w:tc>
        <w:tc>
          <w:tcPr>
            <w:tcW w:w="5417" w:type="dxa"/>
          </w:tcPr>
          <w:p w14:paraId="592B40D3" w14:textId="77777777" w:rsidR="006B435C" w:rsidRPr="00D61C18" w:rsidRDefault="006B435C" w:rsidP="002064CC">
            <w:pPr>
              <w:spacing w:after="0" w:line="240" w:lineRule="auto"/>
              <w:jc w:val="both"/>
              <w:rPr>
                <w:rFonts w:eastAsia="Times New Roman"/>
                <w:sz w:val="28"/>
                <w:szCs w:val="28"/>
                <w:lang w:val="en-US" w:eastAsia="en-US"/>
              </w:rPr>
            </w:pPr>
          </w:p>
        </w:tc>
        <w:tc>
          <w:tcPr>
            <w:tcW w:w="2913" w:type="dxa"/>
          </w:tcPr>
          <w:p w14:paraId="6B62D317" w14:textId="77777777" w:rsidR="006B435C" w:rsidRPr="00D61C18"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Mới nhận đầu năm học 2023-2024.</w:t>
            </w:r>
          </w:p>
          <w:p w14:paraId="4948FD89" w14:textId="77777777" w:rsidR="006B435C" w:rsidRPr="00D61C18" w:rsidRDefault="006B435C" w:rsidP="002064CC">
            <w:pPr>
              <w:spacing w:after="0" w:line="240" w:lineRule="auto"/>
              <w:jc w:val="both"/>
              <w:rPr>
                <w:rFonts w:eastAsia="Times New Roman"/>
                <w:sz w:val="28"/>
                <w:szCs w:val="28"/>
                <w:lang w:val="en-US" w:eastAsia="en-US"/>
              </w:rPr>
            </w:pPr>
          </w:p>
        </w:tc>
      </w:tr>
      <w:tr w:rsidR="006B435C" w:rsidRPr="00D61C18" w14:paraId="19A373F8" w14:textId="77777777" w:rsidTr="002064CC">
        <w:tc>
          <w:tcPr>
            <w:tcW w:w="851" w:type="dxa"/>
          </w:tcPr>
          <w:p w14:paraId="19ED5DEB"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4</w:t>
            </w:r>
          </w:p>
        </w:tc>
        <w:tc>
          <w:tcPr>
            <w:tcW w:w="3118" w:type="dxa"/>
          </w:tcPr>
          <w:p w14:paraId="4238B173" w14:textId="77777777" w:rsidR="006B435C" w:rsidRPr="00D61C18" w:rsidRDefault="006B435C" w:rsidP="002064CC">
            <w:pPr>
              <w:numPr>
                <w:ilvl w:val="0"/>
                <w:numId w:val="1"/>
              </w:numPr>
              <w:spacing w:after="0" w:line="240" w:lineRule="auto"/>
              <w:contextualSpacing/>
              <w:jc w:val="both"/>
              <w:rPr>
                <w:rFonts w:eastAsia="Times New Roman"/>
                <w:sz w:val="28"/>
                <w:szCs w:val="28"/>
                <w:lang w:eastAsia="en-US"/>
              </w:rPr>
            </w:pPr>
            <w:r>
              <w:rPr>
                <w:rFonts w:eastAsia="Times New Roman"/>
                <w:sz w:val="28"/>
                <w:szCs w:val="28"/>
                <w:lang w:val="en-US" w:eastAsia="en-US"/>
              </w:rPr>
              <w:t xml:space="preserve">Bộ </w:t>
            </w:r>
            <w:r w:rsidRPr="00D61C18">
              <w:rPr>
                <w:rFonts w:eastAsia="Times New Roman"/>
                <w:sz w:val="28"/>
                <w:szCs w:val="28"/>
                <w:lang w:eastAsia="en-US"/>
              </w:rPr>
              <w:t>Thiết bị</w:t>
            </w:r>
            <w:r>
              <w:rPr>
                <w:rFonts w:eastAsia="Times New Roman"/>
                <w:sz w:val="28"/>
                <w:szCs w:val="28"/>
                <w:lang w:val="en-US" w:eastAsia="en-US"/>
              </w:rPr>
              <w:t xml:space="preserve"> đo kĩ thuật số tích hợp- Môn Vật Lí.</w:t>
            </w:r>
          </w:p>
        </w:tc>
        <w:tc>
          <w:tcPr>
            <w:tcW w:w="1701" w:type="dxa"/>
          </w:tcPr>
          <w:p w14:paraId="13FC61A5"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0</w:t>
            </w:r>
            <w:r>
              <w:rPr>
                <w:rFonts w:eastAsia="Times New Roman"/>
                <w:sz w:val="28"/>
                <w:szCs w:val="28"/>
                <w:lang w:val="en-US" w:eastAsia="en-US"/>
              </w:rPr>
              <w:t>1 bộ</w:t>
            </w:r>
          </w:p>
        </w:tc>
        <w:tc>
          <w:tcPr>
            <w:tcW w:w="5417" w:type="dxa"/>
          </w:tcPr>
          <w:p w14:paraId="543ABAC0" w14:textId="77777777" w:rsidR="006B435C" w:rsidRPr="00D61C18" w:rsidRDefault="006B435C" w:rsidP="002064CC">
            <w:pPr>
              <w:spacing w:after="0" w:line="240" w:lineRule="auto"/>
              <w:jc w:val="both"/>
              <w:rPr>
                <w:rFonts w:eastAsia="Times New Roman"/>
                <w:sz w:val="28"/>
                <w:szCs w:val="28"/>
                <w:lang w:val="en-US" w:eastAsia="en-US"/>
              </w:rPr>
            </w:pPr>
          </w:p>
        </w:tc>
        <w:tc>
          <w:tcPr>
            <w:tcW w:w="2913" w:type="dxa"/>
          </w:tcPr>
          <w:p w14:paraId="6C1B4059" w14:textId="77777777" w:rsidR="006B435C" w:rsidRPr="00D61C18"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Mới nhận đầu năm học 2023-2024.</w:t>
            </w:r>
          </w:p>
          <w:p w14:paraId="6C80860C" w14:textId="77777777" w:rsidR="006B435C" w:rsidRPr="00D61C18" w:rsidRDefault="006B435C" w:rsidP="002064CC">
            <w:pPr>
              <w:spacing w:after="0" w:line="240" w:lineRule="auto"/>
              <w:jc w:val="both"/>
              <w:rPr>
                <w:rFonts w:eastAsia="Times New Roman"/>
                <w:sz w:val="28"/>
                <w:szCs w:val="28"/>
                <w:lang w:val="en-US" w:eastAsia="en-US"/>
              </w:rPr>
            </w:pPr>
          </w:p>
        </w:tc>
      </w:tr>
      <w:tr w:rsidR="006B435C" w:rsidRPr="00D61C18" w14:paraId="2B4DF693" w14:textId="77777777" w:rsidTr="002064CC">
        <w:tc>
          <w:tcPr>
            <w:tcW w:w="851" w:type="dxa"/>
          </w:tcPr>
          <w:p w14:paraId="2EA4C371" w14:textId="77777777" w:rsidR="006B435C"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5</w:t>
            </w:r>
          </w:p>
        </w:tc>
        <w:tc>
          <w:tcPr>
            <w:tcW w:w="3118" w:type="dxa"/>
          </w:tcPr>
          <w:p w14:paraId="01EA916F" w14:textId="77777777" w:rsidR="006B435C" w:rsidRDefault="006B435C" w:rsidP="002064CC">
            <w:pPr>
              <w:numPr>
                <w:ilvl w:val="0"/>
                <w:numId w:val="1"/>
              </w:numPr>
              <w:spacing w:after="0" w:line="240" w:lineRule="auto"/>
              <w:contextualSpacing/>
              <w:jc w:val="both"/>
              <w:rPr>
                <w:rFonts w:eastAsia="Times New Roman"/>
                <w:sz w:val="28"/>
                <w:szCs w:val="28"/>
                <w:lang w:val="en-US" w:eastAsia="en-US"/>
              </w:rPr>
            </w:pPr>
            <w:r>
              <w:rPr>
                <w:rFonts w:eastAsia="Times New Roman"/>
                <w:sz w:val="28"/>
                <w:szCs w:val="28"/>
                <w:lang w:val="en-US" w:eastAsia="en-US"/>
              </w:rPr>
              <w:t>Bộ thu nhận số liệu- Môn Vật Lí.</w:t>
            </w:r>
          </w:p>
        </w:tc>
        <w:tc>
          <w:tcPr>
            <w:tcW w:w="1701" w:type="dxa"/>
          </w:tcPr>
          <w:p w14:paraId="1ED9F876"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0</w:t>
            </w:r>
            <w:r>
              <w:rPr>
                <w:rFonts w:eastAsia="Times New Roman"/>
                <w:sz w:val="28"/>
                <w:szCs w:val="28"/>
                <w:lang w:val="en-US" w:eastAsia="en-US"/>
              </w:rPr>
              <w:t>1 bộ</w:t>
            </w:r>
          </w:p>
        </w:tc>
        <w:tc>
          <w:tcPr>
            <w:tcW w:w="5417" w:type="dxa"/>
          </w:tcPr>
          <w:p w14:paraId="2B1D95FF" w14:textId="77777777" w:rsidR="006B435C" w:rsidRPr="00D61C18" w:rsidRDefault="006B435C" w:rsidP="002064CC">
            <w:pPr>
              <w:spacing w:after="0" w:line="240" w:lineRule="auto"/>
              <w:jc w:val="both"/>
              <w:rPr>
                <w:rFonts w:eastAsia="Times New Roman"/>
                <w:sz w:val="28"/>
                <w:szCs w:val="28"/>
                <w:lang w:val="en-US" w:eastAsia="en-US"/>
              </w:rPr>
            </w:pPr>
          </w:p>
        </w:tc>
        <w:tc>
          <w:tcPr>
            <w:tcW w:w="2913" w:type="dxa"/>
          </w:tcPr>
          <w:p w14:paraId="29101AED" w14:textId="77777777" w:rsidR="006B435C" w:rsidRPr="00D61C18"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Mới nhận đầu năm học 2023-2024.</w:t>
            </w:r>
          </w:p>
          <w:p w14:paraId="69E5ADEB" w14:textId="77777777" w:rsidR="006B435C" w:rsidRPr="00D61C18" w:rsidRDefault="006B435C" w:rsidP="002064CC">
            <w:pPr>
              <w:spacing w:after="0" w:line="240" w:lineRule="auto"/>
              <w:jc w:val="both"/>
              <w:rPr>
                <w:rFonts w:eastAsia="Times New Roman"/>
                <w:sz w:val="28"/>
                <w:szCs w:val="28"/>
                <w:lang w:val="en-US" w:eastAsia="en-US"/>
              </w:rPr>
            </w:pPr>
          </w:p>
        </w:tc>
      </w:tr>
      <w:tr w:rsidR="006B435C" w:rsidRPr="00D61C18" w14:paraId="14B58227" w14:textId="77777777" w:rsidTr="002064CC">
        <w:tc>
          <w:tcPr>
            <w:tcW w:w="851" w:type="dxa"/>
          </w:tcPr>
          <w:p w14:paraId="68F935F3" w14:textId="77777777" w:rsidR="006B435C"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6</w:t>
            </w:r>
          </w:p>
        </w:tc>
        <w:tc>
          <w:tcPr>
            <w:tcW w:w="3118" w:type="dxa"/>
          </w:tcPr>
          <w:p w14:paraId="3B978F3B" w14:textId="77777777" w:rsidR="006B435C" w:rsidRDefault="006B435C" w:rsidP="002064CC">
            <w:pPr>
              <w:numPr>
                <w:ilvl w:val="0"/>
                <w:numId w:val="1"/>
              </w:numPr>
              <w:spacing w:after="0" w:line="240" w:lineRule="auto"/>
              <w:contextualSpacing/>
              <w:jc w:val="both"/>
              <w:rPr>
                <w:rFonts w:eastAsia="Times New Roman"/>
                <w:sz w:val="28"/>
                <w:szCs w:val="28"/>
                <w:lang w:val="en-US" w:eastAsia="en-US"/>
              </w:rPr>
            </w:pPr>
            <w:r>
              <w:rPr>
                <w:rFonts w:eastAsia="Times New Roman"/>
                <w:sz w:val="28"/>
                <w:szCs w:val="28"/>
                <w:lang w:val="en-US" w:eastAsia="en-US"/>
              </w:rPr>
              <w:t>Biến áp nguồn-- Môn Vật Lí.</w:t>
            </w:r>
          </w:p>
        </w:tc>
        <w:tc>
          <w:tcPr>
            <w:tcW w:w="1701" w:type="dxa"/>
          </w:tcPr>
          <w:p w14:paraId="405EB01D"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5 cái</w:t>
            </w:r>
          </w:p>
        </w:tc>
        <w:tc>
          <w:tcPr>
            <w:tcW w:w="5417" w:type="dxa"/>
          </w:tcPr>
          <w:p w14:paraId="0B970EAC" w14:textId="77777777" w:rsidR="006B435C" w:rsidRPr="00D61C18" w:rsidRDefault="006B435C" w:rsidP="002064CC">
            <w:pPr>
              <w:spacing w:after="0" w:line="240" w:lineRule="auto"/>
              <w:jc w:val="both"/>
              <w:rPr>
                <w:rFonts w:eastAsia="Times New Roman"/>
                <w:sz w:val="28"/>
                <w:szCs w:val="28"/>
                <w:lang w:val="en-US" w:eastAsia="en-US"/>
              </w:rPr>
            </w:pPr>
          </w:p>
        </w:tc>
        <w:tc>
          <w:tcPr>
            <w:tcW w:w="2913" w:type="dxa"/>
          </w:tcPr>
          <w:p w14:paraId="3D1A908F" w14:textId="77777777" w:rsidR="006B435C" w:rsidRPr="00D61C18"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Mới nhận đầu năm học 2023-2024.</w:t>
            </w:r>
          </w:p>
          <w:p w14:paraId="3F28A101" w14:textId="77777777" w:rsidR="006B435C" w:rsidRPr="00D61C18" w:rsidRDefault="006B435C" w:rsidP="002064CC">
            <w:pPr>
              <w:spacing w:after="0" w:line="240" w:lineRule="auto"/>
              <w:jc w:val="both"/>
              <w:rPr>
                <w:rFonts w:eastAsia="Times New Roman"/>
                <w:sz w:val="28"/>
                <w:szCs w:val="28"/>
                <w:lang w:val="en-US" w:eastAsia="en-US"/>
              </w:rPr>
            </w:pPr>
          </w:p>
        </w:tc>
      </w:tr>
      <w:tr w:rsidR="006B435C" w:rsidRPr="00D61C18" w14:paraId="608C2C4C" w14:textId="77777777" w:rsidTr="002064CC">
        <w:tc>
          <w:tcPr>
            <w:tcW w:w="851" w:type="dxa"/>
          </w:tcPr>
          <w:p w14:paraId="124EBD08" w14:textId="77777777" w:rsidR="006B435C"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7</w:t>
            </w:r>
          </w:p>
        </w:tc>
        <w:tc>
          <w:tcPr>
            <w:tcW w:w="3118" w:type="dxa"/>
          </w:tcPr>
          <w:p w14:paraId="71B68B7C" w14:textId="77777777" w:rsidR="006B435C" w:rsidRDefault="006B435C" w:rsidP="002064CC">
            <w:pPr>
              <w:numPr>
                <w:ilvl w:val="0"/>
                <w:numId w:val="1"/>
              </w:numPr>
              <w:spacing w:after="0" w:line="240" w:lineRule="auto"/>
              <w:contextualSpacing/>
              <w:jc w:val="both"/>
              <w:rPr>
                <w:rFonts w:eastAsia="Times New Roman"/>
                <w:sz w:val="28"/>
                <w:szCs w:val="28"/>
                <w:lang w:val="en-US" w:eastAsia="en-US"/>
              </w:rPr>
            </w:pPr>
            <w:r>
              <w:rPr>
                <w:rFonts w:eastAsia="Times New Roman"/>
                <w:sz w:val="28"/>
                <w:szCs w:val="28"/>
                <w:lang w:val="en-US" w:eastAsia="en-US"/>
              </w:rPr>
              <w:t>Đồng hồ đo điện năng- Môn Vật Lí.</w:t>
            </w:r>
          </w:p>
        </w:tc>
        <w:tc>
          <w:tcPr>
            <w:tcW w:w="1701" w:type="dxa"/>
          </w:tcPr>
          <w:p w14:paraId="0311FB01" w14:textId="77777777" w:rsidR="006B435C"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2 cái</w:t>
            </w:r>
          </w:p>
        </w:tc>
        <w:tc>
          <w:tcPr>
            <w:tcW w:w="5417" w:type="dxa"/>
          </w:tcPr>
          <w:p w14:paraId="63D6F8A7" w14:textId="77777777" w:rsidR="006B435C" w:rsidRPr="00D61C18" w:rsidRDefault="006B435C" w:rsidP="002064CC">
            <w:pPr>
              <w:spacing w:after="0" w:line="240" w:lineRule="auto"/>
              <w:jc w:val="both"/>
              <w:rPr>
                <w:rFonts w:eastAsia="Times New Roman"/>
                <w:sz w:val="28"/>
                <w:szCs w:val="28"/>
                <w:lang w:val="en-US" w:eastAsia="en-US"/>
              </w:rPr>
            </w:pPr>
          </w:p>
        </w:tc>
        <w:tc>
          <w:tcPr>
            <w:tcW w:w="2913" w:type="dxa"/>
          </w:tcPr>
          <w:p w14:paraId="490E0DB7" w14:textId="77777777" w:rsidR="006B435C" w:rsidRPr="00D61C18"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Mới nhận đầu năm học 2023-2024.</w:t>
            </w:r>
          </w:p>
          <w:p w14:paraId="3B30F74E" w14:textId="77777777" w:rsidR="006B435C" w:rsidRPr="00D61C18" w:rsidRDefault="006B435C" w:rsidP="002064CC">
            <w:pPr>
              <w:spacing w:after="0" w:line="240" w:lineRule="auto"/>
              <w:jc w:val="both"/>
              <w:rPr>
                <w:rFonts w:eastAsia="Times New Roman"/>
                <w:sz w:val="28"/>
                <w:szCs w:val="28"/>
                <w:lang w:val="en-US" w:eastAsia="en-US"/>
              </w:rPr>
            </w:pPr>
          </w:p>
        </w:tc>
      </w:tr>
      <w:tr w:rsidR="006B435C" w:rsidRPr="00D61C18" w14:paraId="08975200" w14:textId="77777777" w:rsidTr="002064CC">
        <w:tc>
          <w:tcPr>
            <w:tcW w:w="851" w:type="dxa"/>
          </w:tcPr>
          <w:p w14:paraId="7C8C4BF4" w14:textId="77777777" w:rsidR="006B435C"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8</w:t>
            </w:r>
          </w:p>
        </w:tc>
        <w:tc>
          <w:tcPr>
            <w:tcW w:w="3118" w:type="dxa"/>
          </w:tcPr>
          <w:p w14:paraId="2D4AC282" w14:textId="77777777" w:rsidR="006B435C" w:rsidRDefault="006B435C" w:rsidP="002064CC">
            <w:pPr>
              <w:numPr>
                <w:ilvl w:val="0"/>
                <w:numId w:val="1"/>
              </w:numPr>
              <w:spacing w:after="0" w:line="240" w:lineRule="auto"/>
              <w:contextualSpacing/>
              <w:jc w:val="both"/>
              <w:rPr>
                <w:rFonts w:eastAsia="Times New Roman"/>
                <w:sz w:val="28"/>
                <w:szCs w:val="28"/>
                <w:lang w:val="en-US" w:eastAsia="en-US"/>
              </w:rPr>
            </w:pPr>
            <w:r>
              <w:rPr>
                <w:rFonts w:eastAsia="Times New Roman"/>
                <w:sz w:val="28"/>
                <w:szCs w:val="28"/>
                <w:lang w:val="en-US" w:eastAsia="en-US"/>
              </w:rPr>
              <w:t>Máy phát âm tần- Môn Vật Lí.</w:t>
            </w:r>
          </w:p>
        </w:tc>
        <w:tc>
          <w:tcPr>
            <w:tcW w:w="1701" w:type="dxa"/>
          </w:tcPr>
          <w:p w14:paraId="2814BA3D" w14:textId="77777777" w:rsidR="006B435C"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3 cái</w:t>
            </w:r>
          </w:p>
        </w:tc>
        <w:tc>
          <w:tcPr>
            <w:tcW w:w="5417" w:type="dxa"/>
          </w:tcPr>
          <w:p w14:paraId="3E3974CD" w14:textId="77777777" w:rsidR="006B435C" w:rsidRPr="00D61C18" w:rsidRDefault="006B435C" w:rsidP="002064CC">
            <w:pPr>
              <w:spacing w:after="0" w:line="240" w:lineRule="auto"/>
              <w:jc w:val="both"/>
              <w:rPr>
                <w:rFonts w:eastAsia="Times New Roman"/>
                <w:sz w:val="28"/>
                <w:szCs w:val="28"/>
                <w:lang w:val="en-US" w:eastAsia="en-US"/>
              </w:rPr>
            </w:pPr>
          </w:p>
        </w:tc>
        <w:tc>
          <w:tcPr>
            <w:tcW w:w="2913" w:type="dxa"/>
          </w:tcPr>
          <w:p w14:paraId="3D42B09E" w14:textId="77777777" w:rsidR="006B435C" w:rsidRPr="00D61C18"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Mới nhận đầu năm học 2023-2024.</w:t>
            </w:r>
          </w:p>
          <w:p w14:paraId="427E7690" w14:textId="77777777" w:rsidR="006B435C" w:rsidRPr="00D61C18" w:rsidRDefault="006B435C" w:rsidP="002064CC">
            <w:pPr>
              <w:spacing w:after="0" w:line="240" w:lineRule="auto"/>
              <w:jc w:val="both"/>
              <w:rPr>
                <w:rFonts w:eastAsia="Times New Roman"/>
                <w:sz w:val="28"/>
                <w:szCs w:val="28"/>
                <w:lang w:val="en-US" w:eastAsia="en-US"/>
              </w:rPr>
            </w:pPr>
          </w:p>
        </w:tc>
      </w:tr>
    </w:tbl>
    <w:p w14:paraId="30317BC1" w14:textId="77777777" w:rsidR="006B435C" w:rsidRPr="00D61C18" w:rsidRDefault="006B435C" w:rsidP="006B435C">
      <w:pPr>
        <w:spacing w:before="120" w:after="120" w:line="240" w:lineRule="auto"/>
        <w:ind w:left="567"/>
        <w:jc w:val="both"/>
        <w:rPr>
          <w:rFonts w:eastAsia="Times New Roman"/>
          <w:b/>
          <w:sz w:val="28"/>
          <w:szCs w:val="28"/>
          <w:lang w:val="en-US" w:eastAsia="en-US"/>
        </w:rPr>
      </w:pPr>
      <w:r w:rsidRPr="00D61C18">
        <w:rPr>
          <w:rFonts w:eastAsia="Times New Roman"/>
          <w:b/>
          <w:sz w:val="28"/>
          <w:szCs w:val="28"/>
          <w:lang w:val="en-US" w:eastAsia="en-US"/>
        </w:rPr>
        <w:t>HỌC KÌ II</w:t>
      </w:r>
    </w:p>
    <w:tbl>
      <w:tblPr>
        <w:tblStyle w:val="TableGrid"/>
        <w:tblW w:w="0" w:type="auto"/>
        <w:tblInd w:w="562" w:type="dxa"/>
        <w:tblLook w:val="04A0" w:firstRow="1" w:lastRow="0" w:firstColumn="1" w:lastColumn="0" w:noHBand="0" w:noVBand="1"/>
      </w:tblPr>
      <w:tblGrid>
        <w:gridCol w:w="850"/>
        <w:gridCol w:w="3118"/>
        <w:gridCol w:w="1701"/>
        <w:gridCol w:w="5416"/>
        <w:gridCol w:w="2913"/>
      </w:tblGrid>
      <w:tr w:rsidR="006B435C" w:rsidRPr="00D61C18" w14:paraId="76B8C602" w14:textId="77777777" w:rsidTr="002064CC">
        <w:tc>
          <w:tcPr>
            <w:tcW w:w="851" w:type="dxa"/>
          </w:tcPr>
          <w:p w14:paraId="756565F7"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STT</w:t>
            </w:r>
          </w:p>
        </w:tc>
        <w:tc>
          <w:tcPr>
            <w:tcW w:w="3118" w:type="dxa"/>
          </w:tcPr>
          <w:p w14:paraId="4E05A02D"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Thiết bị dạy học</w:t>
            </w:r>
          </w:p>
        </w:tc>
        <w:tc>
          <w:tcPr>
            <w:tcW w:w="1701" w:type="dxa"/>
          </w:tcPr>
          <w:p w14:paraId="48DECA78"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Số lượng</w:t>
            </w:r>
          </w:p>
        </w:tc>
        <w:tc>
          <w:tcPr>
            <w:tcW w:w="5417" w:type="dxa"/>
          </w:tcPr>
          <w:p w14:paraId="260A3B8E"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Các bài thí nghiệm/thực hành</w:t>
            </w:r>
          </w:p>
        </w:tc>
        <w:tc>
          <w:tcPr>
            <w:tcW w:w="2913" w:type="dxa"/>
          </w:tcPr>
          <w:p w14:paraId="719B87E1"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Ghi chú</w:t>
            </w:r>
          </w:p>
        </w:tc>
      </w:tr>
      <w:tr w:rsidR="006B435C" w:rsidRPr="00D61C18" w14:paraId="726D5F5A" w14:textId="77777777" w:rsidTr="002064CC">
        <w:tc>
          <w:tcPr>
            <w:tcW w:w="851" w:type="dxa"/>
          </w:tcPr>
          <w:p w14:paraId="299143EC" w14:textId="77777777" w:rsidR="006B435C" w:rsidRPr="00D61C18" w:rsidRDefault="006B435C" w:rsidP="002064CC">
            <w:pPr>
              <w:spacing w:after="0" w:line="240" w:lineRule="auto"/>
              <w:jc w:val="center"/>
              <w:rPr>
                <w:rFonts w:eastAsia="Times New Roman"/>
                <w:sz w:val="28"/>
                <w:lang w:eastAsia="en-US"/>
              </w:rPr>
            </w:pPr>
            <w:r w:rsidRPr="00D61C18">
              <w:rPr>
                <w:rFonts w:eastAsia="Times New Roman"/>
                <w:sz w:val="28"/>
                <w:lang w:eastAsia="en-US"/>
              </w:rPr>
              <w:t>1</w:t>
            </w:r>
          </w:p>
        </w:tc>
        <w:tc>
          <w:tcPr>
            <w:tcW w:w="3118" w:type="dxa"/>
          </w:tcPr>
          <w:p w14:paraId="44E77EB0"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 Bộ TN momen lực</w:t>
            </w:r>
          </w:p>
        </w:tc>
        <w:tc>
          <w:tcPr>
            <w:tcW w:w="1701" w:type="dxa"/>
          </w:tcPr>
          <w:p w14:paraId="7FF40A7D"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1</w:t>
            </w:r>
          </w:p>
        </w:tc>
        <w:tc>
          <w:tcPr>
            <w:tcW w:w="5417" w:type="dxa"/>
          </w:tcPr>
          <w:p w14:paraId="50435478" w14:textId="77777777" w:rsidR="006B435C" w:rsidRPr="00D61C18" w:rsidRDefault="006B435C" w:rsidP="002064CC">
            <w:pPr>
              <w:spacing w:after="0" w:line="240" w:lineRule="auto"/>
              <w:jc w:val="both"/>
              <w:rPr>
                <w:rFonts w:eastAsia="Times New Roman"/>
                <w:sz w:val="28"/>
                <w:lang w:eastAsia="en-US"/>
              </w:rPr>
            </w:pPr>
            <w:r w:rsidRPr="00D61C18">
              <w:rPr>
                <w:rFonts w:eastAsia="Calibri"/>
                <w:sz w:val="28"/>
                <w:lang w:eastAsia="en-US"/>
              </w:rPr>
              <w:t>Bài 21: Moment lực. Cân bằng của vật rắn</w:t>
            </w:r>
          </w:p>
        </w:tc>
        <w:tc>
          <w:tcPr>
            <w:tcW w:w="2913" w:type="dxa"/>
          </w:tcPr>
          <w:p w14:paraId="420C718F" w14:textId="77777777" w:rsidR="006B435C" w:rsidRPr="00D61C18" w:rsidRDefault="006B435C" w:rsidP="002064CC">
            <w:pPr>
              <w:spacing w:after="0" w:line="240" w:lineRule="auto"/>
              <w:jc w:val="both"/>
              <w:rPr>
                <w:rFonts w:eastAsia="Times New Roman"/>
                <w:sz w:val="28"/>
                <w:lang w:eastAsia="en-US"/>
              </w:rPr>
            </w:pPr>
            <w:r>
              <w:rPr>
                <w:rFonts w:eastAsia="Times New Roman"/>
                <w:sz w:val="28"/>
                <w:lang w:eastAsia="en-US"/>
              </w:rPr>
              <w:t xml:space="preserve"> Chưa có</w:t>
            </w:r>
          </w:p>
        </w:tc>
      </w:tr>
      <w:tr w:rsidR="006B435C" w:rsidRPr="00D61C18" w14:paraId="591AF90A" w14:textId="77777777" w:rsidTr="002064CC">
        <w:tc>
          <w:tcPr>
            <w:tcW w:w="851" w:type="dxa"/>
          </w:tcPr>
          <w:p w14:paraId="68EFE8D1" w14:textId="77777777" w:rsidR="006B435C" w:rsidRPr="00D61C18" w:rsidRDefault="006B435C" w:rsidP="002064CC">
            <w:pPr>
              <w:spacing w:after="0" w:line="240" w:lineRule="auto"/>
              <w:jc w:val="center"/>
              <w:rPr>
                <w:rFonts w:eastAsia="Times New Roman"/>
                <w:sz w:val="28"/>
                <w:lang w:eastAsia="en-US"/>
              </w:rPr>
            </w:pPr>
            <w:r w:rsidRPr="00D61C18">
              <w:rPr>
                <w:rFonts w:eastAsia="Times New Roman"/>
                <w:sz w:val="28"/>
                <w:lang w:eastAsia="en-US"/>
              </w:rPr>
              <w:t>2</w:t>
            </w:r>
          </w:p>
        </w:tc>
        <w:tc>
          <w:tcPr>
            <w:tcW w:w="3118" w:type="dxa"/>
          </w:tcPr>
          <w:p w14:paraId="56C39422" w14:textId="77777777" w:rsidR="006B435C" w:rsidRPr="00D61C18" w:rsidRDefault="006B435C" w:rsidP="002064CC">
            <w:pPr>
              <w:spacing w:after="0" w:line="240" w:lineRule="auto"/>
              <w:jc w:val="both"/>
              <w:rPr>
                <w:rFonts w:eastAsia="Calibri"/>
                <w:sz w:val="28"/>
                <w:lang w:eastAsia="en-US"/>
              </w:rPr>
            </w:pPr>
            <w:r>
              <w:rPr>
                <w:rFonts w:eastAsia="Calibri"/>
                <w:sz w:val="28"/>
                <w:lang w:eastAsia="en-US"/>
              </w:rPr>
              <w:t>-Hộp quả treo-</w:t>
            </w:r>
            <w:r>
              <w:rPr>
                <w:rFonts w:eastAsia="Times New Roman"/>
                <w:sz w:val="28"/>
                <w:lang w:eastAsia="en-US"/>
              </w:rPr>
              <w:t>- Môn Vật Lí.</w:t>
            </w:r>
          </w:p>
        </w:tc>
        <w:tc>
          <w:tcPr>
            <w:tcW w:w="1701" w:type="dxa"/>
          </w:tcPr>
          <w:p w14:paraId="2816C002" w14:textId="77777777" w:rsidR="006B435C" w:rsidRPr="00D61C18" w:rsidRDefault="006B435C" w:rsidP="002064CC">
            <w:pPr>
              <w:spacing w:after="0" w:line="240" w:lineRule="auto"/>
              <w:jc w:val="both"/>
              <w:rPr>
                <w:rFonts w:eastAsia="Times New Roman"/>
                <w:sz w:val="28"/>
                <w:lang w:eastAsia="en-US"/>
              </w:rPr>
            </w:pPr>
            <w:r>
              <w:rPr>
                <w:rFonts w:eastAsia="Times New Roman"/>
                <w:sz w:val="28"/>
                <w:lang w:eastAsia="en-US"/>
              </w:rPr>
              <w:t>03 hộp</w:t>
            </w:r>
          </w:p>
        </w:tc>
        <w:tc>
          <w:tcPr>
            <w:tcW w:w="5417" w:type="dxa"/>
          </w:tcPr>
          <w:p w14:paraId="0BD0D689" w14:textId="77777777" w:rsidR="006B435C" w:rsidRPr="00D61C18" w:rsidRDefault="006B435C" w:rsidP="002064CC">
            <w:pPr>
              <w:spacing w:after="0" w:line="240" w:lineRule="auto"/>
              <w:jc w:val="both"/>
              <w:rPr>
                <w:rFonts w:eastAsia="Times New Roman"/>
                <w:sz w:val="28"/>
                <w:lang w:eastAsia="en-US"/>
              </w:rPr>
            </w:pPr>
            <w:r w:rsidRPr="00D61C18">
              <w:rPr>
                <w:rFonts w:eastAsia="Calibri"/>
                <w:sz w:val="28"/>
                <w:lang w:eastAsia="en-US"/>
              </w:rPr>
              <w:t>Bài 22: Thực hành: Tổng hợp lực</w:t>
            </w:r>
          </w:p>
        </w:tc>
        <w:tc>
          <w:tcPr>
            <w:tcW w:w="2913" w:type="dxa"/>
          </w:tcPr>
          <w:p w14:paraId="65C2F605" w14:textId="77777777" w:rsidR="006B435C" w:rsidRPr="00D61C18" w:rsidRDefault="006B435C" w:rsidP="002064CC">
            <w:pPr>
              <w:spacing w:after="0" w:line="240" w:lineRule="auto"/>
              <w:jc w:val="both"/>
              <w:rPr>
                <w:rFonts w:eastAsia="Times New Roman"/>
                <w:sz w:val="28"/>
                <w:lang w:eastAsia="en-US"/>
              </w:rPr>
            </w:pPr>
            <w:r>
              <w:rPr>
                <w:rFonts w:eastAsia="Times New Roman"/>
                <w:sz w:val="28"/>
                <w:lang w:eastAsia="en-US"/>
              </w:rPr>
              <w:t>Mới nhận đầu năm học 2023-2024.</w:t>
            </w:r>
          </w:p>
          <w:p w14:paraId="03651D20" w14:textId="77777777" w:rsidR="006B435C" w:rsidRPr="00D61C18" w:rsidRDefault="006B435C" w:rsidP="002064CC">
            <w:pPr>
              <w:spacing w:after="0" w:line="240" w:lineRule="auto"/>
              <w:jc w:val="both"/>
              <w:rPr>
                <w:rFonts w:eastAsia="Times New Roman"/>
                <w:sz w:val="28"/>
                <w:lang w:eastAsia="en-US"/>
              </w:rPr>
            </w:pPr>
          </w:p>
        </w:tc>
      </w:tr>
      <w:tr w:rsidR="006B435C" w:rsidRPr="00D61C18" w14:paraId="4A12542E" w14:textId="77777777" w:rsidTr="002064CC">
        <w:tc>
          <w:tcPr>
            <w:tcW w:w="851" w:type="dxa"/>
          </w:tcPr>
          <w:p w14:paraId="7AD0D91C" w14:textId="77777777" w:rsidR="006B435C" w:rsidRPr="00D61C18" w:rsidRDefault="006B435C" w:rsidP="002064CC">
            <w:pPr>
              <w:spacing w:after="0" w:line="240" w:lineRule="auto"/>
              <w:jc w:val="center"/>
              <w:rPr>
                <w:rFonts w:eastAsia="Times New Roman"/>
                <w:sz w:val="28"/>
                <w:lang w:eastAsia="en-US"/>
              </w:rPr>
            </w:pPr>
            <w:r w:rsidRPr="00D61C18">
              <w:rPr>
                <w:rFonts w:eastAsia="Times New Roman"/>
                <w:sz w:val="28"/>
                <w:lang w:eastAsia="en-US"/>
              </w:rPr>
              <w:t>3</w:t>
            </w:r>
          </w:p>
        </w:tc>
        <w:tc>
          <w:tcPr>
            <w:tcW w:w="3118" w:type="dxa"/>
          </w:tcPr>
          <w:p w14:paraId="3925F744"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Lò xo</w:t>
            </w:r>
            <w:r>
              <w:rPr>
                <w:rFonts w:eastAsia="Calibri"/>
                <w:sz w:val="28"/>
                <w:lang w:eastAsia="en-US"/>
              </w:rPr>
              <w:t>--</w:t>
            </w:r>
            <w:r>
              <w:rPr>
                <w:rFonts w:eastAsia="Times New Roman"/>
                <w:sz w:val="28"/>
                <w:lang w:eastAsia="en-US"/>
              </w:rPr>
              <w:t>- Môn Vật Lí.</w:t>
            </w:r>
          </w:p>
        </w:tc>
        <w:tc>
          <w:tcPr>
            <w:tcW w:w="1701" w:type="dxa"/>
          </w:tcPr>
          <w:p w14:paraId="008BBB5B" w14:textId="77777777" w:rsidR="006B435C" w:rsidRPr="00D61C18" w:rsidRDefault="006B435C" w:rsidP="002064CC">
            <w:pPr>
              <w:spacing w:after="0" w:line="240" w:lineRule="auto"/>
              <w:jc w:val="both"/>
              <w:rPr>
                <w:rFonts w:eastAsia="Times New Roman"/>
                <w:sz w:val="28"/>
                <w:lang w:eastAsia="en-US"/>
              </w:rPr>
            </w:pPr>
            <w:r>
              <w:rPr>
                <w:rFonts w:eastAsia="Times New Roman"/>
                <w:sz w:val="28"/>
                <w:lang w:eastAsia="en-US"/>
              </w:rPr>
              <w:t>03 cái</w:t>
            </w:r>
          </w:p>
        </w:tc>
        <w:tc>
          <w:tcPr>
            <w:tcW w:w="5417" w:type="dxa"/>
          </w:tcPr>
          <w:p w14:paraId="0B9F48C3" w14:textId="77777777" w:rsidR="006B435C" w:rsidRPr="00D61C18" w:rsidRDefault="006B435C" w:rsidP="002064CC">
            <w:pPr>
              <w:spacing w:after="0" w:line="240" w:lineRule="auto"/>
              <w:jc w:val="both"/>
              <w:rPr>
                <w:rFonts w:eastAsia="Calibri"/>
                <w:sz w:val="28"/>
                <w:lang w:eastAsia="en-US"/>
              </w:rPr>
            </w:pPr>
          </w:p>
        </w:tc>
        <w:tc>
          <w:tcPr>
            <w:tcW w:w="2913" w:type="dxa"/>
          </w:tcPr>
          <w:p w14:paraId="78B704E1" w14:textId="77777777" w:rsidR="006B435C" w:rsidRPr="00D61C18" w:rsidRDefault="006B435C" w:rsidP="002064CC">
            <w:pPr>
              <w:spacing w:after="0" w:line="240" w:lineRule="auto"/>
              <w:jc w:val="both"/>
              <w:rPr>
                <w:rFonts w:eastAsia="Times New Roman"/>
                <w:sz w:val="28"/>
                <w:lang w:eastAsia="en-US"/>
              </w:rPr>
            </w:pPr>
            <w:r>
              <w:rPr>
                <w:rFonts w:eastAsia="Times New Roman"/>
                <w:sz w:val="28"/>
                <w:lang w:eastAsia="en-US"/>
              </w:rPr>
              <w:t>Mới nhận đầu năm học 2023-2024.</w:t>
            </w:r>
          </w:p>
          <w:p w14:paraId="20431F3E" w14:textId="77777777" w:rsidR="006B435C" w:rsidRPr="00D61C18" w:rsidRDefault="006B435C" w:rsidP="002064CC">
            <w:pPr>
              <w:spacing w:after="0" w:line="240" w:lineRule="auto"/>
              <w:jc w:val="both"/>
              <w:rPr>
                <w:rFonts w:eastAsia="Times New Roman"/>
                <w:sz w:val="28"/>
                <w:lang w:eastAsia="en-US"/>
              </w:rPr>
            </w:pPr>
          </w:p>
        </w:tc>
      </w:tr>
      <w:tr w:rsidR="006B435C" w:rsidRPr="00D61C18" w14:paraId="162B88CA" w14:textId="77777777" w:rsidTr="002064CC">
        <w:tc>
          <w:tcPr>
            <w:tcW w:w="851" w:type="dxa"/>
          </w:tcPr>
          <w:p w14:paraId="3C344D91" w14:textId="77777777" w:rsidR="006B435C" w:rsidRPr="00D61C18" w:rsidRDefault="006B435C" w:rsidP="002064CC">
            <w:pPr>
              <w:spacing w:after="0" w:line="240" w:lineRule="auto"/>
              <w:jc w:val="center"/>
              <w:rPr>
                <w:rFonts w:eastAsia="Times New Roman"/>
                <w:sz w:val="28"/>
                <w:lang w:eastAsia="en-US"/>
              </w:rPr>
            </w:pPr>
            <w:r w:rsidRPr="00D61C18">
              <w:rPr>
                <w:rFonts w:eastAsia="Times New Roman"/>
                <w:sz w:val="28"/>
                <w:lang w:eastAsia="en-US"/>
              </w:rPr>
              <w:lastRenderedPageBreak/>
              <w:t>4</w:t>
            </w:r>
          </w:p>
        </w:tc>
        <w:tc>
          <w:tcPr>
            <w:tcW w:w="3118" w:type="dxa"/>
          </w:tcPr>
          <w:p w14:paraId="3D9079E2"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Con lắc đơn</w:t>
            </w:r>
          </w:p>
        </w:tc>
        <w:tc>
          <w:tcPr>
            <w:tcW w:w="1701" w:type="dxa"/>
          </w:tcPr>
          <w:p w14:paraId="6AA0B482"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1</w:t>
            </w:r>
          </w:p>
        </w:tc>
        <w:tc>
          <w:tcPr>
            <w:tcW w:w="5417" w:type="dxa"/>
          </w:tcPr>
          <w:p w14:paraId="3239BE29"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Bài 26: Cơ năng và định luật bảo toàn cơ năng</w:t>
            </w:r>
          </w:p>
        </w:tc>
        <w:tc>
          <w:tcPr>
            <w:tcW w:w="2913" w:type="dxa"/>
          </w:tcPr>
          <w:p w14:paraId="6C410A0D" w14:textId="77777777" w:rsidR="006B435C" w:rsidRPr="00D61C18" w:rsidRDefault="006B435C" w:rsidP="002064CC">
            <w:pPr>
              <w:spacing w:after="0" w:line="240" w:lineRule="auto"/>
              <w:jc w:val="both"/>
              <w:rPr>
                <w:rFonts w:eastAsia="Times New Roman"/>
                <w:sz w:val="28"/>
                <w:lang w:eastAsia="en-US"/>
              </w:rPr>
            </w:pPr>
            <w:r>
              <w:rPr>
                <w:rFonts w:eastAsia="Times New Roman"/>
                <w:sz w:val="28"/>
                <w:lang w:eastAsia="en-US"/>
              </w:rPr>
              <w:t xml:space="preserve"> </w:t>
            </w:r>
          </w:p>
        </w:tc>
      </w:tr>
      <w:tr w:rsidR="006B435C" w:rsidRPr="00D61C18" w14:paraId="5F7ACD46" w14:textId="77777777" w:rsidTr="002064CC">
        <w:tc>
          <w:tcPr>
            <w:tcW w:w="851" w:type="dxa"/>
          </w:tcPr>
          <w:p w14:paraId="1F2B6ECC" w14:textId="77777777" w:rsidR="006B435C" w:rsidRPr="00D61C18" w:rsidRDefault="006B435C" w:rsidP="002064CC">
            <w:pPr>
              <w:spacing w:after="0" w:line="240" w:lineRule="auto"/>
              <w:jc w:val="center"/>
              <w:rPr>
                <w:rFonts w:eastAsia="Times New Roman"/>
                <w:sz w:val="28"/>
                <w:lang w:eastAsia="en-US"/>
              </w:rPr>
            </w:pPr>
            <w:r w:rsidRPr="00D61C18">
              <w:rPr>
                <w:rFonts w:eastAsia="Times New Roman"/>
                <w:sz w:val="28"/>
                <w:lang w:eastAsia="en-US"/>
              </w:rPr>
              <w:t>5</w:t>
            </w:r>
          </w:p>
        </w:tc>
        <w:tc>
          <w:tcPr>
            <w:tcW w:w="3118" w:type="dxa"/>
          </w:tcPr>
          <w:p w14:paraId="6046518A"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Máng trượt nghiêng, bi</w:t>
            </w:r>
          </w:p>
        </w:tc>
        <w:tc>
          <w:tcPr>
            <w:tcW w:w="1701" w:type="dxa"/>
          </w:tcPr>
          <w:p w14:paraId="04B2F547"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4</w:t>
            </w:r>
          </w:p>
        </w:tc>
        <w:tc>
          <w:tcPr>
            <w:tcW w:w="5417" w:type="dxa"/>
          </w:tcPr>
          <w:p w14:paraId="6078459C" w14:textId="77777777" w:rsidR="006B435C" w:rsidRPr="00D61C18" w:rsidRDefault="006B435C" w:rsidP="002064CC">
            <w:pPr>
              <w:spacing w:after="0" w:line="240" w:lineRule="auto"/>
              <w:jc w:val="both"/>
              <w:rPr>
                <w:rFonts w:eastAsia="Times New Roman"/>
                <w:sz w:val="28"/>
                <w:lang w:eastAsia="en-US"/>
              </w:rPr>
            </w:pPr>
            <w:r w:rsidRPr="00D61C18">
              <w:rPr>
                <w:rFonts w:eastAsia="Calibri"/>
                <w:sz w:val="28"/>
                <w:lang w:eastAsia="en-US"/>
              </w:rPr>
              <w:t>Bài 28: Động lượng</w:t>
            </w:r>
          </w:p>
        </w:tc>
        <w:tc>
          <w:tcPr>
            <w:tcW w:w="2913" w:type="dxa"/>
          </w:tcPr>
          <w:p w14:paraId="011360F2" w14:textId="77777777" w:rsidR="006B435C" w:rsidRPr="00D61C18" w:rsidRDefault="006B435C" w:rsidP="002064CC">
            <w:pPr>
              <w:spacing w:after="0" w:line="240" w:lineRule="auto"/>
              <w:jc w:val="both"/>
              <w:rPr>
                <w:rFonts w:eastAsia="Times New Roman"/>
                <w:sz w:val="28"/>
                <w:lang w:eastAsia="en-US"/>
              </w:rPr>
            </w:pPr>
          </w:p>
        </w:tc>
      </w:tr>
      <w:tr w:rsidR="006B435C" w:rsidRPr="00D61C18" w14:paraId="4F838766" w14:textId="77777777" w:rsidTr="002064CC">
        <w:tc>
          <w:tcPr>
            <w:tcW w:w="851" w:type="dxa"/>
          </w:tcPr>
          <w:p w14:paraId="0521DA77" w14:textId="77777777" w:rsidR="006B435C" w:rsidRPr="00D61C18" w:rsidRDefault="006B435C" w:rsidP="002064CC">
            <w:pPr>
              <w:spacing w:after="0" w:line="240" w:lineRule="auto"/>
              <w:jc w:val="center"/>
              <w:rPr>
                <w:rFonts w:eastAsia="Times New Roman"/>
                <w:sz w:val="28"/>
                <w:lang w:eastAsia="en-US"/>
              </w:rPr>
            </w:pPr>
            <w:r w:rsidRPr="00D61C18">
              <w:rPr>
                <w:rFonts w:eastAsia="Times New Roman"/>
                <w:sz w:val="28"/>
                <w:lang w:eastAsia="en-US"/>
              </w:rPr>
              <w:t>6</w:t>
            </w:r>
          </w:p>
        </w:tc>
        <w:tc>
          <w:tcPr>
            <w:tcW w:w="3118" w:type="dxa"/>
          </w:tcPr>
          <w:p w14:paraId="7EC6B29C"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 xml:space="preserve">Bộ dụng cụ TN </w:t>
            </w:r>
            <w:r w:rsidRPr="00D61C18">
              <w:rPr>
                <w:rFonts w:eastAsia="Calibri"/>
                <w:sz w:val="28"/>
                <w:lang w:eastAsia="en-US"/>
              </w:rPr>
              <w:t>Xác định động lượng của vật trước và sau va chạm</w:t>
            </w:r>
          </w:p>
        </w:tc>
        <w:tc>
          <w:tcPr>
            <w:tcW w:w="1701" w:type="dxa"/>
          </w:tcPr>
          <w:p w14:paraId="27BF1165"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4</w:t>
            </w:r>
          </w:p>
        </w:tc>
        <w:tc>
          <w:tcPr>
            <w:tcW w:w="5417" w:type="dxa"/>
          </w:tcPr>
          <w:p w14:paraId="680B19F1"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Bài 29: Định luật bảo toàn động lượng</w:t>
            </w:r>
          </w:p>
        </w:tc>
        <w:tc>
          <w:tcPr>
            <w:tcW w:w="2913" w:type="dxa"/>
          </w:tcPr>
          <w:p w14:paraId="0CEF32FB" w14:textId="77777777" w:rsidR="006B435C" w:rsidRPr="00D61C18" w:rsidRDefault="006B435C" w:rsidP="002064CC">
            <w:pPr>
              <w:spacing w:after="0" w:line="240" w:lineRule="auto"/>
              <w:jc w:val="both"/>
              <w:rPr>
                <w:rFonts w:eastAsia="Times New Roman"/>
                <w:sz w:val="28"/>
                <w:lang w:eastAsia="en-US"/>
              </w:rPr>
            </w:pPr>
          </w:p>
        </w:tc>
      </w:tr>
      <w:tr w:rsidR="006B435C" w:rsidRPr="00D61C18" w14:paraId="64E7ED01" w14:textId="77777777" w:rsidTr="002064CC">
        <w:tc>
          <w:tcPr>
            <w:tcW w:w="851" w:type="dxa"/>
          </w:tcPr>
          <w:p w14:paraId="03EE2116" w14:textId="77777777" w:rsidR="006B435C" w:rsidRPr="00D61C18" w:rsidRDefault="006B435C" w:rsidP="002064CC">
            <w:pPr>
              <w:spacing w:after="0" w:line="240" w:lineRule="auto"/>
              <w:jc w:val="center"/>
              <w:rPr>
                <w:rFonts w:eastAsia="Times New Roman"/>
                <w:sz w:val="28"/>
                <w:lang w:eastAsia="en-US"/>
              </w:rPr>
            </w:pPr>
            <w:r w:rsidRPr="00D61C18">
              <w:rPr>
                <w:rFonts w:eastAsia="Times New Roman"/>
                <w:sz w:val="28"/>
                <w:lang w:eastAsia="en-US"/>
              </w:rPr>
              <w:t>7</w:t>
            </w:r>
          </w:p>
        </w:tc>
        <w:tc>
          <w:tcPr>
            <w:tcW w:w="3118" w:type="dxa"/>
          </w:tcPr>
          <w:p w14:paraId="6177F1FA"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 xml:space="preserve">Bộ dụng cụ TN </w:t>
            </w:r>
            <w:r w:rsidRPr="00D61C18">
              <w:rPr>
                <w:rFonts w:eastAsia="Calibri"/>
                <w:sz w:val="28"/>
                <w:lang w:eastAsia="en-US"/>
              </w:rPr>
              <w:t>Xác định động lượng của vật trước và sau va chạm</w:t>
            </w:r>
          </w:p>
        </w:tc>
        <w:tc>
          <w:tcPr>
            <w:tcW w:w="1701" w:type="dxa"/>
          </w:tcPr>
          <w:p w14:paraId="518AEB5F"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4</w:t>
            </w:r>
          </w:p>
        </w:tc>
        <w:tc>
          <w:tcPr>
            <w:tcW w:w="5417" w:type="dxa"/>
          </w:tcPr>
          <w:p w14:paraId="59747666" w14:textId="77777777" w:rsidR="006B435C" w:rsidRPr="00D61C18" w:rsidRDefault="006B435C" w:rsidP="002064CC">
            <w:pPr>
              <w:spacing w:after="0" w:line="240" w:lineRule="auto"/>
              <w:jc w:val="both"/>
              <w:rPr>
                <w:rFonts w:eastAsia="Times New Roman"/>
                <w:sz w:val="28"/>
                <w:lang w:eastAsia="en-US"/>
              </w:rPr>
            </w:pPr>
            <w:r w:rsidRPr="00D61C18">
              <w:rPr>
                <w:rFonts w:eastAsia="Calibri"/>
                <w:sz w:val="28"/>
                <w:lang w:eastAsia="en-US"/>
              </w:rPr>
              <w:t>Bài 30: Thực hành: Xác định động lượng của vật trước và sau va chạm</w:t>
            </w:r>
          </w:p>
        </w:tc>
        <w:tc>
          <w:tcPr>
            <w:tcW w:w="2913" w:type="dxa"/>
          </w:tcPr>
          <w:p w14:paraId="63EF0D8E" w14:textId="77777777" w:rsidR="006B435C" w:rsidRPr="00D61C18" w:rsidRDefault="006B435C" w:rsidP="002064CC">
            <w:pPr>
              <w:spacing w:after="0" w:line="240" w:lineRule="auto"/>
              <w:jc w:val="both"/>
              <w:rPr>
                <w:rFonts w:eastAsia="Times New Roman"/>
                <w:sz w:val="28"/>
                <w:lang w:eastAsia="en-US"/>
              </w:rPr>
            </w:pPr>
          </w:p>
        </w:tc>
      </w:tr>
      <w:tr w:rsidR="006B435C" w:rsidRPr="00D61C18" w14:paraId="7AAB1358" w14:textId="77777777" w:rsidTr="002064CC">
        <w:tc>
          <w:tcPr>
            <w:tcW w:w="851" w:type="dxa"/>
          </w:tcPr>
          <w:p w14:paraId="307C3933" w14:textId="77777777" w:rsidR="006B435C" w:rsidRPr="00D61C18" w:rsidRDefault="006B435C" w:rsidP="002064CC">
            <w:pPr>
              <w:spacing w:after="0" w:line="240" w:lineRule="auto"/>
              <w:jc w:val="center"/>
              <w:rPr>
                <w:rFonts w:eastAsia="Times New Roman"/>
                <w:sz w:val="28"/>
                <w:lang w:eastAsia="en-US"/>
              </w:rPr>
            </w:pPr>
            <w:r w:rsidRPr="00D61C18">
              <w:rPr>
                <w:rFonts w:eastAsia="Times New Roman"/>
                <w:sz w:val="28"/>
                <w:lang w:eastAsia="en-US"/>
              </w:rPr>
              <w:t>8</w:t>
            </w:r>
          </w:p>
        </w:tc>
        <w:tc>
          <w:tcPr>
            <w:tcW w:w="3118" w:type="dxa"/>
          </w:tcPr>
          <w:p w14:paraId="28AB1A58"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 xml:space="preserve"> bóng cao su, dây cao su</w:t>
            </w:r>
          </w:p>
        </w:tc>
        <w:tc>
          <w:tcPr>
            <w:tcW w:w="1701" w:type="dxa"/>
          </w:tcPr>
          <w:p w14:paraId="471E5A04" w14:textId="77777777" w:rsidR="006B435C" w:rsidRPr="00D61C18" w:rsidRDefault="006B435C" w:rsidP="002064CC">
            <w:pPr>
              <w:spacing w:after="0" w:line="240" w:lineRule="auto"/>
              <w:jc w:val="both"/>
              <w:rPr>
                <w:rFonts w:eastAsia="Times New Roman"/>
                <w:sz w:val="28"/>
                <w:lang w:eastAsia="en-US"/>
              </w:rPr>
            </w:pPr>
            <w:r>
              <w:rPr>
                <w:rFonts w:eastAsia="Times New Roman"/>
                <w:sz w:val="28"/>
                <w:lang w:eastAsia="en-US"/>
              </w:rPr>
              <w:t>4</w:t>
            </w:r>
          </w:p>
        </w:tc>
        <w:tc>
          <w:tcPr>
            <w:tcW w:w="5417" w:type="dxa"/>
          </w:tcPr>
          <w:p w14:paraId="72702032" w14:textId="77777777" w:rsidR="006B435C" w:rsidRPr="00D61C18" w:rsidRDefault="006B435C" w:rsidP="002064CC">
            <w:pPr>
              <w:spacing w:after="0" w:line="240" w:lineRule="auto"/>
              <w:jc w:val="both"/>
              <w:rPr>
                <w:rFonts w:eastAsia="Times New Roman"/>
                <w:sz w:val="28"/>
                <w:lang w:eastAsia="en-US"/>
              </w:rPr>
            </w:pPr>
            <w:r w:rsidRPr="00D61C18">
              <w:rPr>
                <w:rFonts w:eastAsia="Calibri"/>
                <w:sz w:val="28"/>
                <w:lang w:eastAsia="en-US"/>
              </w:rPr>
              <w:t>Bài 33: Biến dạng của vật rắn</w:t>
            </w:r>
          </w:p>
        </w:tc>
        <w:tc>
          <w:tcPr>
            <w:tcW w:w="2913" w:type="dxa"/>
          </w:tcPr>
          <w:p w14:paraId="529008B6" w14:textId="77777777" w:rsidR="006B435C" w:rsidRPr="00D61C18" w:rsidRDefault="006B435C" w:rsidP="002064CC">
            <w:pPr>
              <w:spacing w:after="0" w:line="240" w:lineRule="auto"/>
              <w:jc w:val="both"/>
              <w:rPr>
                <w:rFonts w:eastAsia="Times New Roman"/>
                <w:sz w:val="28"/>
                <w:lang w:eastAsia="en-US"/>
              </w:rPr>
            </w:pPr>
          </w:p>
        </w:tc>
      </w:tr>
      <w:tr w:rsidR="006B435C" w:rsidRPr="00D61C18" w14:paraId="1CDAA564" w14:textId="77777777" w:rsidTr="002064CC">
        <w:tc>
          <w:tcPr>
            <w:tcW w:w="851" w:type="dxa"/>
          </w:tcPr>
          <w:p w14:paraId="10120005" w14:textId="77777777" w:rsidR="006B435C" w:rsidRPr="00D61C18" w:rsidRDefault="006B435C" w:rsidP="002064CC">
            <w:pPr>
              <w:spacing w:after="0" w:line="240" w:lineRule="auto"/>
              <w:jc w:val="center"/>
              <w:rPr>
                <w:rFonts w:eastAsia="Times New Roman"/>
                <w:sz w:val="28"/>
                <w:lang w:eastAsia="en-US"/>
              </w:rPr>
            </w:pPr>
            <w:r w:rsidRPr="00D61C18">
              <w:rPr>
                <w:rFonts w:eastAsia="Times New Roman"/>
                <w:sz w:val="28"/>
                <w:lang w:eastAsia="en-US"/>
              </w:rPr>
              <w:t>9</w:t>
            </w:r>
          </w:p>
        </w:tc>
        <w:tc>
          <w:tcPr>
            <w:tcW w:w="3118" w:type="dxa"/>
          </w:tcPr>
          <w:p w14:paraId="1D978CC5"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Bình chia độ, ống thủy tinh, sợi dây</w:t>
            </w:r>
          </w:p>
        </w:tc>
        <w:tc>
          <w:tcPr>
            <w:tcW w:w="1701" w:type="dxa"/>
          </w:tcPr>
          <w:p w14:paraId="5A0029F2" w14:textId="77777777" w:rsidR="006B435C" w:rsidRPr="00D61C18" w:rsidRDefault="006B435C" w:rsidP="002064CC">
            <w:pPr>
              <w:spacing w:after="0" w:line="240" w:lineRule="auto"/>
              <w:jc w:val="both"/>
              <w:rPr>
                <w:rFonts w:eastAsia="Times New Roman"/>
                <w:sz w:val="28"/>
                <w:lang w:eastAsia="en-US"/>
              </w:rPr>
            </w:pPr>
            <w:r>
              <w:rPr>
                <w:rFonts w:eastAsia="Times New Roman"/>
                <w:sz w:val="28"/>
                <w:lang w:eastAsia="en-US"/>
              </w:rPr>
              <w:t>4</w:t>
            </w:r>
          </w:p>
        </w:tc>
        <w:tc>
          <w:tcPr>
            <w:tcW w:w="5417" w:type="dxa"/>
          </w:tcPr>
          <w:p w14:paraId="53561496" w14:textId="77777777" w:rsidR="006B435C" w:rsidRPr="00D61C18" w:rsidRDefault="006B435C" w:rsidP="002064CC">
            <w:pPr>
              <w:spacing w:after="0" w:line="240" w:lineRule="auto"/>
              <w:jc w:val="both"/>
              <w:rPr>
                <w:rFonts w:eastAsia="Times New Roman"/>
                <w:bCs/>
                <w:sz w:val="28"/>
                <w:lang w:eastAsia="en-US"/>
              </w:rPr>
            </w:pPr>
            <w:r w:rsidRPr="00D61C18">
              <w:rPr>
                <w:rFonts w:eastAsia="Calibri"/>
                <w:bCs/>
                <w:sz w:val="28"/>
                <w:lang w:eastAsia="en-US"/>
              </w:rPr>
              <w:t>Bài 34: Khối lượng riêng. Áp suất chất lỏng</w:t>
            </w:r>
          </w:p>
        </w:tc>
        <w:tc>
          <w:tcPr>
            <w:tcW w:w="2913" w:type="dxa"/>
          </w:tcPr>
          <w:p w14:paraId="28609902" w14:textId="77777777" w:rsidR="006B435C" w:rsidRPr="00D61C18" w:rsidRDefault="006B435C" w:rsidP="002064CC">
            <w:pPr>
              <w:spacing w:after="0" w:line="240" w:lineRule="auto"/>
              <w:jc w:val="both"/>
              <w:rPr>
                <w:rFonts w:eastAsia="Times New Roman"/>
                <w:sz w:val="28"/>
                <w:lang w:eastAsia="en-US"/>
              </w:rPr>
            </w:pPr>
          </w:p>
        </w:tc>
      </w:tr>
    </w:tbl>
    <w:p w14:paraId="0B07A1A2" w14:textId="77777777" w:rsidR="006B435C" w:rsidRPr="00D61C18" w:rsidRDefault="006B435C" w:rsidP="006B435C">
      <w:pPr>
        <w:spacing w:before="120" w:after="120" w:line="240" w:lineRule="auto"/>
        <w:ind w:left="567"/>
        <w:jc w:val="both"/>
        <w:rPr>
          <w:rFonts w:eastAsia="Times New Roman"/>
          <w:i/>
          <w:sz w:val="28"/>
          <w:szCs w:val="28"/>
          <w:lang w:val="en-US" w:eastAsia="en-US"/>
        </w:rPr>
      </w:pPr>
      <w:r w:rsidRPr="00D61C18">
        <w:rPr>
          <w:rFonts w:eastAsia="Times New Roman"/>
          <w:b/>
          <w:sz w:val="28"/>
          <w:szCs w:val="28"/>
          <w:lang w:val="en-US" w:eastAsia="en-US"/>
        </w:rPr>
        <w:t>1.</w:t>
      </w:r>
      <w:r>
        <w:rPr>
          <w:rFonts w:eastAsia="Times New Roman"/>
          <w:b/>
          <w:sz w:val="28"/>
          <w:szCs w:val="28"/>
          <w:lang w:val="en-US" w:eastAsia="en-US"/>
        </w:rPr>
        <w:t>5</w:t>
      </w:r>
      <w:r w:rsidRPr="00D61C18">
        <w:rPr>
          <w:rFonts w:eastAsia="Times New Roman"/>
          <w:b/>
          <w:sz w:val="28"/>
          <w:szCs w:val="28"/>
          <w:lang w:val="en-US" w:eastAsia="en-US"/>
        </w:rPr>
        <w:t xml:space="preserve">. Phòng học bộ môn/phòng thí nghiệm/phòng đa năng/sân chơi, bãi tập </w:t>
      </w:r>
      <w:r w:rsidRPr="00D61C18">
        <w:rPr>
          <w:rFonts w:eastAsia="Times New Roman"/>
          <w:i/>
          <w:sz w:val="28"/>
          <w:szCs w:val="28"/>
          <w:lang w:val="en-US" w:eastAsia="en-US"/>
        </w:rPr>
        <w:t>(Trình bày cụ thể các phòng thí nghiệm/phòng bộ môn/phòng đa năng/sân chơi/bãi tập có thể sử dụng để tổ chức dạy học môn học/hoạt động giáo dục)</w:t>
      </w:r>
    </w:p>
    <w:p w14:paraId="3ED06F16" w14:textId="77777777" w:rsidR="006B435C" w:rsidRPr="00D61C18" w:rsidRDefault="006B435C" w:rsidP="006B435C">
      <w:pPr>
        <w:spacing w:before="120" w:after="120" w:line="240" w:lineRule="auto"/>
        <w:ind w:left="567"/>
        <w:jc w:val="both"/>
        <w:rPr>
          <w:rFonts w:eastAsia="Times New Roman"/>
          <w:b/>
          <w:sz w:val="28"/>
          <w:szCs w:val="28"/>
          <w:lang w:val="en-US" w:eastAsia="en-US"/>
        </w:rPr>
      </w:pPr>
      <w:r w:rsidRPr="00D61C18">
        <w:rPr>
          <w:rFonts w:eastAsia="Times New Roman"/>
          <w:b/>
          <w:sz w:val="28"/>
          <w:szCs w:val="28"/>
          <w:lang w:val="en-US" w:eastAsia="en-US"/>
        </w:rPr>
        <w:t>HỌC KÌ I</w:t>
      </w:r>
    </w:p>
    <w:tbl>
      <w:tblPr>
        <w:tblW w:w="14000" w:type="dxa"/>
        <w:tblInd w:w="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51"/>
        <w:gridCol w:w="3118"/>
        <w:gridCol w:w="1701"/>
        <w:gridCol w:w="5417"/>
        <w:gridCol w:w="2913"/>
      </w:tblGrid>
      <w:tr w:rsidR="006B435C" w:rsidRPr="00D61C18" w14:paraId="3ADC5E76" w14:textId="77777777" w:rsidTr="002064CC">
        <w:tc>
          <w:tcPr>
            <w:tcW w:w="851" w:type="dxa"/>
          </w:tcPr>
          <w:p w14:paraId="5D427169"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STT</w:t>
            </w:r>
          </w:p>
        </w:tc>
        <w:tc>
          <w:tcPr>
            <w:tcW w:w="3118" w:type="dxa"/>
          </w:tcPr>
          <w:p w14:paraId="5905C1DA"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Tên phòng</w:t>
            </w:r>
          </w:p>
        </w:tc>
        <w:tc>
          <w:tcPr>
            <w:tcW w:w="1701" w:type="dxa"/>
          </w:tcPr>
          <w:p w14:paraId="4CEAB9F0"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Số lượng</w:t>
            </w:r>
          </w:p>
        </w:tc>
        <w:tc>
          <w:tcPr>
            <w:tcW w:w="5417" w:type="dxa"/>
          </w:tcPr>
          <w:p w14:paraId="63EBFBAF"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Phạm vi và nội dung sử dụng</w:t>
            </w:r>
          </w:p>
        </w:tc>
        <w:tc>
          <w:tcPr>
            <w:tcW w:w="2913" w:type="dxa"/>
          </w:tcPr>
          <w:p w14:paraId="6F235E0F"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Ghi chú</w:t>
            </w:r>
          </w:p>
        </w:tc>
      </w:tr>
      <w:tr w:rsidR="006B435C" w:rsidRPr="00D61C18" w14:paraId="38746E62" w14:textId="77777777" w:rsidTr="002064CC">
        <w:tc>
          <w:tcPr>
            <w:tcW w:w="851" w:type="dxa"/>
          </w:tcPr>
          <w:p w14:paraId="332095D5"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w:t>
            </w:r>
          </w:p>
        </w:tc>
        <w:tc>
          <w:tcPr>
            <w:tcW w:w="3118" w:type="dxa"/>
          </w:tcPr>
          <w:p w14:paraId="0420D25E"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Phòng thực hành Vật lí</w:t>
            </w:r>
          </w:p>
        </w:tc>
        <w:tc>
          <w:tcPr>
            <w:tcW w:w="1701" w:type="dxa"/>
          </w:tcPr>
          <w:p w14:paraId="7A330649"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w:t>
            </w:r>
          </w:p>
        </w:tc>
        <w:tc>
          <w:tcPr>
            <w:tcW w:w="5417" w:type="dxa"/>
          </w:tcPr>
          <w:p w14:paraId="128509D2"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Bài 6: Thực hành : Đo tốc độ của vật chuyển động </w:t>
            </w:r>
          </w:p>
          <w:p w14:paraId="14D674F7"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Bài 11: Thực hành : Đo gia tốc rơi tự do</w:t>
            </w:r>
          </w:p>
          <w:p w14:paraId="0251D9A3" w14:textId="77777777" w:rsidR="006B435C" w:rsidRPr="00D61C18" w:rsidRDefault="006B435C" w:rsidP="002064CC">
            <w:pPr>
              <w:spacing w:after="0" w:line="240" w:lineRule="auto"/>
              <w:jc w:val="both"/>
              <w:rPr>
                <w:rFonts w:eastAsia="Times New Roman"/>
                <w:sz w:val="28"/>
                <w:szCs w:val="28"/>
                <w:lang w:val="en-US" w:eastAsia="en-US"/>
              </w:rPr>
            </w:pPr>
          </w:p>
          <w:p w14:paraId="1916F4A5" w14:textId="77777777" w:rsidR="006B435C" w:rsidRPr="00D61C18" w:rsidRDefault="006B435C" w:rsidP="002064CC">
            <w:pPr>
              <w:spacing w:after="0" w:line="240" w:lineRule="auto"/>
              <w:jc w:val="both"/>
              <w:rPr>
                <w:rFonts w:eastAsia="Times New Roman"/>
                <w:sz w:val="28"/>
                <w:szCs w:val="28"/>
                <w:lang w:val="en-US" w:eastAsia="en-US"/>
              </w:rPr>
            </w:pPr>
          </w:p>
        </w:tc>
        <w:tc>
          <w:tcPr>
            <w:tcW w:w="2913" w:type="dxa"/>
          </w:tcPr>
          <w:p w14:paraId="20B41ACA" w14:textId="77777777" w:rsidR="006B435C" w:rsidRPr="00D61C18" w:rsidRDefault="006B435C" w:rsidP="002064CC">
            <w:pPr>
              <w:spacing w:after="0" w:line="240" w:lineRule="auto"/>
              <w:jc w:val="both"/>
              <w:rPr>
                <w:rFonts w:eastAsia="Times New Roman"/>
                <w:sz w:val="28"/>
                <w:szCs w:val="28"/>
                <w:lang w:val="en-US" w:eastAsia="en-US"/>
              </w:rPr>
            </w:pPr>
          </w:p>
        </w:tc>
      </w:tr>
      <w:tr w:rsidR="006B435C" w:rsidRPr="00D61C18" w14:paraId="5A5794D6" w14:textId="77777777" w:rsidTr="002064CC">
        <w:tc>
          <w:tcPr>
            <w:tcW w:w="851" w:type="dxa"/>
          </w:tcPr>
          <w:p w14:paraId="65BB6583"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w:t>
            </w:r>
          </w:p>
        </w:tc>
        <w:tc>
          <w:tcPr>
            <w:tcW w:w="3118" w:type="dxa"/>
          </w:tcPr>
          <w:p w14:paraId="61325078"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Sân chơi, bãi tập</w:t>
            </w:r>
          </w:p>
        </w:tc>
        <w:tc>
          <w:tcPr>
            <w:tcW w:w="1701" w:type="dxa"/>
          </w:tcPr>
          <w:p w14:paraId="6245EB6D" w14:textId="77777777" w:rsidR="006B435C" w:rsidRPr="00D61C18" w:rsidRDefault="006B435C" w:rsidP="002064CC">
            <w:pPr>
              <w:spacing w:after="0" w:line="240" w:lineRule="auto"/>
              <w:jc w:val="both"/>
              <w:rPr>
                <w:rFonts w:eastAsia="Times New Roman"/>
                <w:sz w:val="28"/>
                <w:szCs w:val="28"/>
                <w:lang w:val="en-US" w:eastAsia="en-US"/>
              </w:rPr>
            </w:pPr>
          </w:p>
        </w:tc>
        <w:tc>
          <w:tcPr>
            <w:tcW w:w="5417" w:type="dxa"/>
          </w:tcPr>
          <w:p w14:paraId="2F659AA7"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Bài 10: Sự rơi tự do </w:t>
            </w:r>
          </w:p>
          <w:p w14:paraId="67EABB47"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HĐGD</w:t>
            </w:r>
            <w:r>
              <w:rPr>
                <w:rFonts w:eastAsia="Times New Roman"/>
                <w:sz w:val="28"/>
                <w:szCs w:val="28"/>
                <w:lang w:val="en-US" w:eastAsia="en-US"/>
              </w:rPr>
              <w:t xml:space="preserve"> ngoại khóa</w:t>
            </w:r>
            <w:r w:rsidRPr="00D61C18">
              <w:rPr>
                <w:rFonts w:eastAsia="Times New Roman"/>
                <w:sz w:val="28"/>
                <w:szCs w:val="28"/>
                <w:lang w:val="en-US" w:eastAsia="en-US"/>
              </w:rPr>
              <w:t>: Thi máy bắn đá</w:t>
            </w:r>
            <w:r>
              <w:rPr>
                <w:rFonts w:eastAsia="Times New Roman"/>
                <w:sz w:val="28"/>
                <w:szCs w:val="28"/>
                <w:lang w:val="en-US" w:eastAsia="en-US"/>
              </w:rPr>
              <w:t xml:space="preserve">( ứng dụng </w:t>
            </w:r>
            <w:r w:rsidRPr="00F206BC">
              <w:rPr>
                <w:rFonts w:eastAsia="Times New Roman"/>
                <w:b/>
                <w:bCs/>
                <w:sz w:val="28"/>
                <w:szCs w:val="28"/>
                <w:lang w:val="en-US" w:eastAsia="en-US"/>
              </w:rPr>
              <w:t>chuyển động ném)</w:t>
            </w:r>
          </w:p>
        </w:tc>
        <w:tc>
          <w:tcPr>
            <w:tcW w:w="2913" w:type="dxa"/>
          </w:tcPr>
          <w:p w14:paraId="331F7EFE" w14:textId="77777777" w:rsidR="006B435C" w:rsidRPr="00D61C18" w:rsidRDefault="006B435C" w:rsidP="002064CC">
            <w:pPr>
              <w:spacing w:after="0" w:line="240" w:lineRule="auto"/>
              <w:jc w:val="both"/>
              <w:rPr>
                <w:rFonts w:eastAsia="Times New Roman"/>
                <w:sz w:val="28"/>
                <w:szCs w:val="28"/>
                <w:lang w:val="en-US" w:eastAsia="en-US"/>
              </w:rPr>
            </w:pPr>
          </w:p>
        </w:tc>
      </w:tr>
      <w:tr w:rsidR="006B435C" w:rsidRPr="00D61C18" w14:paraId="5A56E30F" w14:textId="77777777" w:rsidTr="002064CC">
        <w:tc>
          <w:tcPr>
            <w:tcW w:w="851" w:type="dxa"/>
          </w:tcPr>
          <w:p w14:paraId="6CF5C947" w14:textId="77777777" w:rsidR="006B435C" w:rsidRPr="00D61C18" w:rsidRDefault="006B435C" w:rsidP="002064CC">
            <w:pPr>
              <w:spacing w:after="0" w:line="240" w:lineRule="auto"/>
              <w:rPr>
                <w:rFonts w:eastAsia="Times New Roman"/>
                <w:sz w:val="28"/>
                <w:szCs w:val="28"/>
                <w:lang w:val="en-US" w:eastAsia="en-US"/>
              </w:rPr>
            </w:pPr>
          </w:p>
        </w:tc>
        <w:tc>
          <w:tcPr>
            <w:tcW w:w="3118" w:type="dxa"/>
          </w:tcPr>
          <w:p w14:paraId="2C37AC72" w14:textId="77777777" w:rsidR="006B435C" w:rsidRPr="00D61C18" w:rsidRDefault="006B435C" w:rsidP="002064CC">
            <w:pPr>
              <w:spacing w:after="0" w:line="240" w:lineRule="auto"/>
              <w:jc w:val="both"/>
              <w:rPr>
                <w:rFonts w:eastAsia="Times New Roman"/>
                <w:sz w:val="28"/>
                <w:szCs w:val="28"/>
                <w:lang w:val="en-US" w:eastAsia="en-US"/>
              </w:rPr>
            </w:pPr>
          </w:p>
        </w:tc>
        <w:tc>
          <w:tcPr>
            <w:tcW w:w="1701" w:type="dxa"/>
          </w:tcPr>
          <w:p w14:paraId="6EDF4A6F" w14:textId="77777777" w:rsidR="006B435C" w:rsidRPr="00D61C18" w:rsidRDefault="006B435C" w:rsidP="002064CC">
            <w:pPr>
              <w:spacing w:after="0" w:line="240" w:lineRule="auto"/>
              <w:jc w:val="both"/>
              <w:rPr>
                <w:rFonts w:eastAsia="Times New Roman"/>
                <w:sz w:val="28"/>
                <w:szCs w:val="28"/>
                <w:lang w:val="en-US" w:eastAsia="en-US"/>
              </w:rPr>
            </w:pPr>
          </w:p>
        </w:tc>
        <w:tc>
          <w:tcPr>
            <w:tcW w:w="5417" w:type="dxa"/>
          </w:tcPr>
          <w:p w14:paraId="073766EF" w14:textId="77777777" w:rsidR="006B435C" w:rsidRPr="00D61C18" w:rsidRDefault="006B435C" w:rsidP="002064CC">
            <w:pPr>
              <w:spacing w:after="0" w:line="240" w:lineRule="auto"/>
              <w:jc w:val="both"/>
              <w:rPr>
                <w:rFonts w:eastAsia="Times New Roman"/>
                <w:sz w:val="28"/>
                <w:szCs w:val="28"/>
                <w:lang w:val="en-US" w:eastAsia="en-US"/>
              </w:rPr>
            </w:pPr>
          </w:p>
        </w:tc>
        <w:tc>
          <w:tcPr>
            <w:tcW w:w="2913" w:type="dxa"/>
          </w:tcPr>
          <w:p w14:paraId="737493CC" w14:textId="77777777" w:rsidR="006B435C" w:rsidRPr="00D61C18" w:rsidRDefault="006B435C" w:rsidP="002064CC">
            <w:pPr>
              <w:spacing w:after="0" w:line="240" w:lineRule="auto"/>
              <w:jc w:val="both"/>
              <w:rPr>
                <w:rFonts w:eastAsia="Times New Roman"/>
                <w:sz w:val="28"/>
                <w:szCs w:val="28"/>
                <w:lang w:val="en-US" w:eastAsia="en-US"/>
              </w:rPr>
            </w:pPr>
          </w:p>
        </w:tc>
      </w:tr>
    </w:tbl>
    <w:p w14:paraId="52518A4B" w14:textId="77777777" w:rsidR="006B435C" w:rsidRPr="00D61C18" w:rsidRDefault="006B435C" w:rsidP="006B435C">
      <w:pPr>
        <w:spacing w:before="120" w:after="120" w:line="240" w:lineRule="auto"/>
        <w:ind w:firstLine="567"/>
        <w:jc w:val="both"/>
        <w:rPr>
          <w:rFonts w:eastAsia="Times New Roman"/>
          <w:b/>
          <w:sz w:val="28"/>
          <w:szCs w:val="28"/>
          <w:lang w:val="en-US" w:eastAsia="en-US"/>
        </w:rPr>
      </w:pPr>
      <w:r w:rsidRPr="00D61C18">
        <w:rPr>
          <w:rFonts w:eastAsia="Times New Roman"/>
          <w:b/>
          <w:sz w:val="28"/>
          <w:szCs w:val="28"/>
          <w:lang w:val="en-US" w:eastAsia="en-US"/>
        </w:rPr>
        <w:t>HỌC KÌ II</w:t>
      </w:r>
    </w:p>
    <w:tbl>
      <w:tblPr>
        <w:tblStyle w:val="TableGrid"/>
        <w:tblW w:w="0" w:type="auto"/>
        <w:tblInd w:w="562" w:type="dxa"/>
        <w:tblLook w:val="04A0" w:firstRow="1" w:lastRow="0" w:firstColumn="1" w:lastColumn="0" w:noHBand="0" w:noVBand="1"/>
      </w:tblPr>
      <w:tblGrid>
        <w:gridCol w:w="850"/>
        <w:gridCol w:w="3118"/>
        <w:gridCol w:w="1701"/>
        <w:gridCol w:w="5416"/>
        <w:gridCol w:w="2913"/>
      </w:tblGrid>
      <w:tr w:rsidR="006B435C" w:rsidRPr="00D61C18" w14:paraId="72FC331D" w14:textId="77777777" w:rsidTr="002064CC">
        <w:tc>
          <w:tcPr>
            <w:tcW w:w="851" w:type="dxa"/>
          </w:tcPr>
          <w:p w14:paraId="1D3342E7"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STT</w:t>
            </w:r>
          </w:p>
        </w:tc>
        <w:tc>
          <w:tcPr>
            <w:tcW w:w="3118" w:type="dxa"/>
          </w:tcPr>
          <w:p w14:paraId="529A61B9"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Tên phòng</w:t>
            </w:r>
          </w:p>
        </w:tc>
        <w:tc>
          <w:tcPr>
            <w:tcW w:w="1701" w:type="dxa"/>
          </w:tcPr>
          <w:p w14:paraId="07A3CCD4"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Số lượng</w:t>
            </w:r>
          </w:p>
        </w:tc>
        <w:tc>
          <w:tcPr>
            <w:tcW w:w="5417" w:type="dxa"/>
          </w:tcPr>
          <w:p w14:paraId="31F59398"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Phạm vi và nội dung sử dụng</w:t>
            </w:r>
          </w:p>
        </w:tc>
        <w:tc>
          <w:tcPr>
            <w:tcW w:w="2913" w:type="dxa"/>
          </w:tcPr>
          <w:p w14:paraId="352BF900"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Ghi chú</w:t>
            </w:r>
          </w:p>
        </w:tc>
      </w:tr>
      <w:tr w:rsidR="006B435C" w:rsidRPr="00D61C18" w14:paraId="6004F0A5" w14:textId="77777777" w:rsidTr="002064CC">
        <w:tc>
          <w:tcPr>
            <w:tcW w:w="851" w:type="dxa"/>
          </w:tcPr>
          <w:p w14:paraId="5041CFA1" w14:textId="77777777" w:rsidR="006B435C" w:rsidRPr="00D61C18" w:rsidRDefault="006B435C" w:rsidP="002064CC">
            <w:pPr>
              <w:spacing w:after="0" w:line="240" w:lineRule="auto"/>
              <w:jc w:val="center"/>
              <w:rPr>
                <w:rFonts w:eastAsia="Times New Roman"/>
                <w:sz w:val="28"/>
                <w:lang w:eastAsia="en-US"/>
              </w:rPr>
            </w:pPr>
            <w:r w:rsidRPr="00D61C18">
              <w:rPr>
                <w:rFonts w:eastAsia="Times New Roman"/>
                <w:sz w:val="28"/>
                <w:lang w:eastAsia="en-US"/>
              </w:rPr>
              <w:t>1</w:t>
            </w:r>
          </w:p>
        </w:tc>
        <w:tc>
          <w:tcPr>
            <w:tcW w:w="3118" w:type="dxa"/>
          </w:tcPr>
          <w:p w14:paraId="07C72324"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 xml:space="preserve">  Phòng thực hành Vật lí </w:t>
            </w:r>
          </w:p>
        </w:tc>
        <w:tc>
          <w:tcPr>
            <w:tcW w:w="1701" w:type="dxa"/>
          </w:tcPr>
          <w:p w14:paraId="7D9BD2C6"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1</w:t>
            </w:r>
          </w:p>
        </w:tc>
        <w:tc>
          <w:tcPr>
            <w:tcW w:w="5417" w:type="dxa"/>
          </w:tcPr>
          <w:p w14:paraId="5DF1E6B2"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Bài 22: Thực hành: Tổng hợp lực</w:t>
            </w:r>
            <w:r w:rsidRPr="00D61C18">
              <w:rPr>
                <w:rFonts w:eastAsia="Calibri"/>
                <w:sz w:val="28"/>
                <w:lang w:eastAsia="en-US"/>
              </w:rPr>
              <w:t xml:space="preserve"> </w:t>
            </w:r>
          </w:p>
          <w:p w14:paraId="242C22BE"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Bài 30: Thực hành: Xác định động lượng của vật trước và sau va chạm</w:t>
            </w:r>
          </w:p>
          <w:p w14:paraId="4C3D91F6"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 xml:space="preserve"> </w:t>
            </w:r>
          </w:p>
        </w:tc>
        <w:tc>
          <w:tcPr>
            <w:tcW w:w="2913" w:type="dxa"/>
          </w:tcPr>
          <w:p w14:paraId="71157A62" w14:textId="77777777" w:rsidR="006B435C" w:rsidRPr="00D61C18" w:rsidRDefault="006B435C" w:rsidP="002064CC">
            <w:pPr>
              <w:spacing w:after="0" w:line="240" w:lineRule="auto"/>
              <w:jc w:val="both"/>
              <w:rPr>
                <w:rFonts w:eastAsia="Times New Roman"/>
                <w:sz w:val="28"/>
                <w:lang w:eastAsia="en-US"/>
              </w:rPr>
            </w:pPr>
          </w:p>
        </w:tc>
      </w:tr>
      <w:tr w:rsidR="006B435C" w:rsidRPr="00D61C18" w14:paraId="685A811F" w14:textId="77777777" w:rsidTr="002064CC">
        <w:tc>
          <w:tcPr>
            <w:tcW w:w="851" w:type="dxa"/>
          </w:tcPr>
          <w:p w14:paraId="3890CB46" w14:textId="77777777" w:rsidR="006B435C" w:rsidRPr="00D61C18" w:rsidRDefault="006B435C" w:rsidP="002064CC">
            <w:pPr>
              <w:spacing w:after="0" w:line="240" w:lineRule="auto"/>
              <w:jc w:val="center"/>
              <w:rPr>
                <w:rFonts w:eastAsia="Times New Roman"/>
                <w:sz w:val="28"/>
                <w:lang w:eastAsia="en-US"/>
              </w:rPr>
            </w:pPr>
            <w:r w:rsidRPr="00D61C18">
              <w:rPr>
                <w:rFonts w:eastAsia="Times New Roman"/>
                <w:sz w:val="28"/>
                <w:lang w:eastAsia="en-US"/>
              </w:rPr>
              <w:lastRenderedPageBreak/>
              <w:t>2</w:t>
            </w:r>
          </w:p>
        </w:tc>
        <w:tc>
          <w:tcPr>
            <w:tcW w:w="3118" w:type="dxa"/>
          </w:tcPr>
          <w:p w14:paraId="25D31466"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Sân chơi, bãi tập</w:t>
            </w:r>
          </w:p>
        </w:tc>
        <w:tc>
          <w:tcPr>
            <w:tcW w:w="1701" w:type="dxa"/>
          </w:tcPr>
          <w:p w14:paraId="2DC249F9"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1</w:t>
            </w:r>
          </w:p>
        </w:tc>
        <w:tc>
          <w:tcPr>
            <w:tcW w:w="5417" w:type="dxa"/>
          </w:tcPr>
          <w:p w14:paraId="119CA2C9" w14:textId="77777777" w:rsidR="006B435C" w:rsidRPr="00D61C18" w:rsidRDefault="006B435C" w:rsidP="002064CC">
            <w:pPr>
              <w:spacing w:after="0" w:line="240" w:lineRule="auto"/>
              <w:jc w:val="both"/>
              <w:rPr>
                <w:rFonts w:eastAsia="Times New Roman"/>
                <w:sz w:val="28"/>
                <w:lang w:eastAsia="en-US"/>
              </w:rPr>
            </w:pPr>
            <w:r w:rsidRPr="00D61C18">
              <w:rPr>
                <w:rFonts w:eastAsia="Calibri"/>
                <w:sz w:val="28"/>
                <w:lang w:eastAsia="en-US"/>
              </w:rPr>
              <w:t>Bài 33: Biến dạng của vật rắn</w:t>
            </w:r>
          </w:p>
          <w:p w14:paraId="411DBDE1"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Chuyên đề 10.2. Trái Đất và bầu trời</w:t>
            </w:r>
          </w:p>
          <w:p w14:paraId="2D0A37CE"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Chuyên đề 10.3. Vật lí với giáo dục về bảo vệ môi trường</w:t>
            </w:r>
          </w:p>
        </w:tc>
        <w:tc>
          <w:tcPr>
            <w:tcW w:w="2913" w:type="dxa"/>
          </w:tcPr>
          <w:p w14:paraId="7C0BB638" w14:textId="77777777" w:rsidR="006B435C" w:rsidRPr="00D61C18" w:rsidRDefault="006B435C" w:rsidP="002064CC">
            <w:pPr>
              <w:spacing w:after="0" w:line="240" w:lineRule="auto"/>
              <w:jc w:val="both"/>
              <w:rPr>
                <w:rFonts w:eastAsia="Times New Roman"/>
                <w:sz w:val="28"/>
                <w:lang w:eastAsia="en-US"/>
              </w:rPr>
            </w:pPr>
          </w:p>
        </w:tc>
      </w:tr>
      <w:tr w:rsidR="006B435C" w:rsidRPr="00D61C18" w14:paraId="2D85F101" w14:textId="77777777" w:rsidTr="002064CC">
        <w:tc>
          <w:tcPr>
            <w:tcW w:w="851" w:type="dxa"/>
          </w:tcPr>
          <w:p w14:paraId="731868FC" w14:textId="77777777" w:rsidR="006B435C" w:rsidRPr="00D61C18" w:rsidRDefault="006B435C" w:rsidP="002064CC">
            <w:pPr>
              <w:spacing w:after="0" w:line="240" w:lineRule="auto"/>
              <w:jc w:val="center"/>
              <w:rPr>
                <w:rFonts w:eastAsia="Times New Roman"/>
                <w:sz w:val="28"/>
                <w:lang w:eastAsia="en-US"/>
              </w:rPr>
            </w:pPr>
            <w:r w:rsidRPr="00D61C18">
              <w:rPr>
                <w:rFonts w:eastAsia="Times New Roman"/>
                <w:sz w:val="28"/>
                <w:lang w:eastAsia="en-US"/>
              </w:rPr>
              <w:t>...</w:t>
            </w:r>
          </w:p>
        </w:tc>
        <w:tc>
          <w:tcPr>
            <w:tcW w:w="3118" w:type="dxa"/>
          </w:tcPr>
          <w:p w14:paraId="0A808CE0" w14:textId="77777777" w:rsidR="006B435C" w:rsidRPr="00D61C18" w:rsidRDefault="006B435C" w:rsidP="002064CC">
            <w:pPr>
              <w:spacing w:after="0" w:line="240" w:lineRule="auto"/>
              <w:jc w:val="both"/>
              <w:rPr>
                <w:rFonts w:eastAsia="Times New Roman"/>
                <w:sz w:val="28"/>
                <w:lang w:eastAsia="en-US"/>
              </w:rPr>
            </w:pPr>
          </w:p>
        </w:tc>
        <w:tc>
          <w:tcPr>
            <w:tcW w:w="1701" w:type="dxa"/>
          </w:tcPr>
          <w:p w14:paraId="00A934A3" w14:textId="77777777" w:rsidR="006B435C" w:rsidRPr="00D61C18" w:rsidRDefault="006B435C" w:rsidP="002064CC">
            <w:pPr>
              <w:spacing w:after="0" w:line="240" w:lineRule="auto"/>
              <w:jc w:val="both"/>
              <w:rPr>
                <w:rFonts w:eastAsia="Times New Roman"/>
                <w:sz w:val="28"/>
                <w:lang w:eastAsia="en-US"/>
              </w:rPr>
            </w:pPr>
          </w:p>
        </w:tc>
        <w:tc>
          <w:tcPr>
            <w:tcW w:w="5417" w:type="dxa"/>
          </w:tcPr>
          <w:p w14:paraId="7654FAB9" w14:textId="77777777" w:rsidR="006B435C" w:rsidRPr="00D61C18" w:rsidRDefault="006B435C" w:rsidP="002064CC">
            <w:pPr>
              <w:spacing w:after="0" w:line="240" w:lineRule="auto"/>
              <w:jc w:val="both"/>
              <w:rPr>
                <w:rFonts w:eastAsia="Times New Roman"/>
                <w:sz w:val="28"/>
                <w:lang w:eastAsia="en-US"/>
              </w:rPr>
            </w:pPr>
          </w:p>
        </w:tc>
        <w:tc>
          <w:tcPr>
            <w:tcW w:w="2913" w:type="dxa"/>
          </w:tcPr>
          <w:p w14:paraId="35237D2D" w14:textId="77777777" w:rsidR="006B435C" w:rsidRPr="00D61C18" w:rsidRDefault="006B435C" w:rsidP="002064CC">
            <w:pPr>
              <w:spacing w:after="0" w:line="240" w:lineRule="auto"/>
              <w:jc w:val="both"/>
              <w:rPr>
                <w:rFonts w:eastAsia="Times New Roman"/>
                <w:sz w:val="28"/>
                <w:lang w:eastAsia="en-US"/>
              </w:rPr>
            </w:pPr>
          </w:p>
        </w:tc>
      </w:tr>
    </w:tbl>
    <w:p w14:paraId="067B7C0C" w14:textId="77777777" w:rsidR="006B435C" w:rsidRPr="00D61C18" w:rsidRDefault="006B435C" w:rsidP="006B435C">
      <w:pPr>
        <w:spacing w:before="120" w:after="120" w:line="240" w:lineRule="auto"/>
        <w:ind w:firstLine="567"/>
        <w:jc w:val="both"/>
        <w:rPr>
          <w:rFonts w:eastAsia="Times New Roman"/>
          <w:b/>
          <w:sz w:val="28"/>
          <w:szCs w:val="28"/>
          <w:lang w:val="en-US" w:eastAsia="en-US"/>
        </w:rPr>
      </w:pPr>
      <w:r w:rsidRPr="00D61C18">
        <w:rPr>
          <w:rFonts w:eastAsia="Times New Roman"/>
          <w:b/>
          <w:sz w:val="28"/>
          <w:szCs w:val="28"/>
          <w:lang w:val="en-US" w:eastAsia="en-US"/>
        </w:rPr>
        <w:t>2. Kế hoạch dạy học</w:t>
      </w:r>
      <w:r w:rsidRPr="00D61C18">
        <w:rPr>
          <w:rFonts w:eastAsia="Times New Roman"/>
          <w:b/>
          <w:sz w:val="28"/>
          <w:szCs w:val="28"/>
          <w:vertAlign w:val="superscript"/>
          <w:lang w:val="en-US" w:eastAsia="en-US"/>
        </w:rPr>
        <w:footnoteReference w:id="2"/>
      </w:r>
      <w:r w:rsidRPr="00D61C18">
        <w:rPr>
          <w:rFonts w:eastAsia="Times New Roman"/>
          <w:b/>
          <w:sz w:val="28"/>
          <w:szCs w:val="28"/>
          <w:lang w:val="en-US" w:eastAsia="en-US"/>
        </w:rPr>
        <w:t xml:space="preserve"> </w:t>
      </w:r>
    </w:p>
    <w:p w14:paraId="4A52932E" w14:textId="77777777" w:rsidR="006B435C" w:rsidRPr="00D61C18" w:rsidRDefault="006B435C" w:rsidP="006B435C">
      <w:pPr>
        <w:spacing w:before="120" w:after="120" w:line="240" w:lineRule="auto"/>
        <w:ind w:firstLine="567"/>
        <w:jc w:val="both"/>
        <w:rPr>
          <w:rFonts w:eastAsia="Times New Roman"/>
          <w:b/>
          <w:sz w:val="28"/>
          <w:szCs w:val="28"/>
          <w:lang w:val="en-US" w:eastAsia="en-US"/>
        </w:rPr>
      </w:pPr>
      <w:r w:rsidRPr="00D61C18">
        <w:rPr>
          <w:rFonts w:eastAsia="Times New Roman"/>
          <w:b/>
          <w:sz w:val="28"/>
          <w:szCs w:val="28"/>
          <w:lang w:val="en-US" w:eastAsia="en-US"/>
        </w:rPr>
        <w:t>2.1. Phân phối chương trình</w:t>
      </w:r>
    </w:p>
    <w:p w14:paraId="5CE515BD" w14:textId="77777777" w:rsidR="006B435C" w:rsidRPr="00D61C18" w:rsidRDefault="006B435C" w:rsidP="006B435C">
      <w:pPr>
        <w:spacing w:before="120" w:after="120" w:line="240" w:lineRule="auto"/>
        <w:ind w:firstLine="567"/>
        <w:jc w:val="both"/>
        <w:rPr>
          <w:rFonts w:eastAsia="Times New Roman"/>
          <w:b/>
          <w:sz w:val="28"/>
          <w:szCs w:val="28"/>
          <w:lang w:val="en-US" w:eastAsia="en-US"/>
        </w:rPr>
      </w:pPr>
      <w:r w:rsidRPr="00D61C18">
        <w:rPr>
          <w:rFonts w:eastAsia="Times New Roman"/>
          <w:b/>
          <w:sz w:val="28"/>
          <w:szCs w:val="28"/>
          <w:lang w:val="en-US" w:eastAsia="en-US"/>
        </w:rPr>
        <w:t>HỌC KÌ I</w:t>
      </w:r>
    </w:p>
    <w:tbl>
      <w:tblPr>
        <w:tblW w:w="1404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51"/>
        <w:gridCol w:w="4531"/>
        <w:gridCol w:w="1417"/>
        <w:gridCol w:w="7246"/>
      </w:tblGrid>
      <w:tr w:rsidR="006B435C" w:rsidRPr="00D61C18" w14:paraId="7CBAEF30" w14:textId="77777777" w:rsidTr="002064CC">
        <w:trPr>
          <w:jc w:val="center"/>
        </w:trPr>
        <w:tc>
          <w:tcPr>
            <w:tcW w:w="851" w:type="dxa"/>
            <w:vAlign w:val="center"/>
          </w:tcPr>
          <w:p w14:paraId="5B7FDF2E"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STT</w:t>
            </w:r>
          </w:p>
        </w:tc>
        <w:tc>
          <w:tcPr>
            <w:tcW w:w="4531" w:type="dxa"/>
          </w:tcPr>
          <w:p w14:paraId="53A1DAA6"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Bài học</w:t>
            </w:r>
          </w:p>
          <w:p w14:paraId="034E0493"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1)</w:t>
            </w:r>
          </w:p>
        </w:tc>
        <w:tc>
          <w:tcPr>
            <w:tcW w:w="1417" w:type="dxa"/>
          </w:tcPr>
          <w:p w14:paraId="63122EF4"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Số tiết</w:t>
            </w:r>
            <w:r>
              <w:rPr>
                <w:rFonts w:eastAsia="Times New Roman"/>
                <w:b/>
                <w:sz w:val="28"/>
                <w:szCs w:val="28"/>
                <w:lang w:val="en-US" w:eastAsia="en-US"/>
              </w:rPr>
              <w:t xml:space="preserve"> </w:t>
            </w:r>
          </w:p>
          <w:p w14:paraId="4BA01F48"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2)</w:t>
            </w:r>
          </w:p>
        </w:tc>
        <w:tc>
          <w:tcPr>
            <w:tcW w:w="7229" w:type="dxa"/>
          </w:tcPr>
          <w:p w14:paraId="58DCF96D"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Yêu cầu cần đạt</w:t>
            </w:r>
          </w:p>
          <w:p w14:paraId="3059B67F"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3)</w:t>
            </w:r>
          </w:p>
        </w:tc>
      </w:tr>
      <w:tr w:rsidR="006B435C" w:rsidRPr="00D61C18" w14:paraId="338C72CE" w14:textId="77777777" w:rsidTr="002064CC">
        <w:trPr>
          <w:jc w:val="center"/>
        </w:trPr>
        <w:tc>
          <w:tcPr>
            <w:tcW w:w="14045" w:type="dxa"/>
            <w:gridSpan w:val="4"/>
          </w:tcPr>
          <w:p w14:paraId="2A770876" w14:textId="77777777" w:rsidR="006B435C" w:rsidRPr="00D61C18" w:rsidRDefault="006B435C" w:rsidP="002064CC">
            <w:pPr>
              <w:spacing w:after="0" w:line="240" w:lineRule="auto"/>
              <w:ind w:left="318" w:hanging="318"/>
              <w:jc w:val="both"/>
              <w:rPr>
                <w:rFonts w:eastAsia="Times New Roman"/>
                <w:b/>
                <w:sz w:val="28"/>
                <w:szCs w:val="28"/>
                <w:lang w:val="en-US" w:eastAsia="en-US"/>
              </w:rPr>
            </w:pPr>
            <w:r w:rsidRPr="00D61C18">
              <w:rPr>
                <w:rFonts w:eastAsia="Times New Roman"/>
                <w:b/>
                <w:sz w:val="28"/>
                <w:szCs w:val="28"/>
                <w:lang w:val="en-US" w:eastAsia="en-US"/>
              </w:rPr>
              <w:t xml:space="preserve">CHƯƠNG I: MỞ ĐẦU (4 tiết) </w:t>
            </w:r>
          </w:p>
        </w:tc>
      </w:tr>
      <w:tr w:rsidR="006B435C" w:rsidRPr="00D61C18" w14:paraId="6851F01E" w14:textId="77777777" w:rsidTr="002064CC">
        <w:trPr>
          <w:jc w:val="center"/>
        </w:trPr>
        <w:tc>
          <w:tcPr>
            <w:tcW w:w="851" w:type="dxa"/>
          </w:tcPr>
          <w:p w14:paraId="2E1D1DCE"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w:t>
            </w:r>
          </w:p>
        </w:tc>
        <w:tc>
          <w:tcPr>
            <w:tcW w:w="4531" w:type="dxa"/>
          </w:tcPr>
          <w:p w14:paraId="2E0D40ED"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1: Làm quen với Vật lí</w:t>
            </w:r>
          </w:p>
        </w:tc>
        <w:tc>
          <w:tcPr>
            <w:tcW w:w="1417" w:type="dxa"/>
          </w:tcPr>
          <w:p w14:paraId="4D809CD0"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w:t>
            </w:r>
          </w:p>
          <w:p w14:paraId="5A0CB3CC"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1,2)</w:t>
            </w:r>
          </w:p>
        </w:tc>
        <w:tc>
          <w:tcPr>
            <w:tcW w:w="7229" w:type="dxa"/>
          </w:tcPr>
          <w:p w14:paraId="345A89F4"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Nêu được đối tượng nghiên cứu của vật lí.</w:t>
            </w:r>
          </w:p>
          <w:p w14:paraId="106B1E40"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Phân tích được Một số ảnh hưởng của vật lí đối với sự phát triển của công nghệ, đối với cuộc sống.</w:t>
            </w:r>
          </w:p>
          <w:p w14:paraId="78743119"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Nêu được ví dụ về phương pháp thực nghiệm, phương pháp Mô hình trong vật lí.</w:t>
            </w:r>
          </w:p>
          <w:p w14:paraId="1C8C8099"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Bước đầu nhận biết được các Bước phát triển trong quá trình tìm hiểu thế giới  tự nhiên dưới góc độ vật lí.</w:t>
            </w:r>
          </w:p>
          <w:p w14:paraId="552E3271"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Biết được cách học môn vật lí.</w:t>
            </w:r>
          </w:p>
        </w:tc>
      </w:tr>
      <w:tr w:rsidR="006B435C" w:rsidRPr="00D61C18" w14:paraId="52AB87E6" w14:textId="77777777" w:rsidTr="002064CC">
        <w:trPr>
          <w:jc w:val="center"/>
        </w:trPr>
        <w:tc>
          <w:tcPr>
            <w:tcW w:w="851" w:type="dxa"/>
          </w:tcPr>
          <w:p w14:paraId="2A758B49"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w:t>
            </w:r>
          </w:p>
        </w:tc>
        <w:tc>
          <w:tcPr>
            <w:tcW w:w="4531" w:type="dxa"/>
          </w:tcPr>
          <w:p w14:paraId="7A6D47EF"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2: Các quy tắc an toàn trong phòng thực hành Vật lí</w:t>
            </w:r>
          </w:p>
        </w:tc>
        <w:tc>
          <w:tcPr>
            <w:tcW w:w="1417" w:type="dxa"/>
          </w:tcPr>
          <w:p w14:paraId="4D6D828D"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w:t>
            </w:r>
          </w:p>
          <w:p w14:paraId="7D363642"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3)</w:t>
            </w:r>
          </w:p>
        </w:tc>
        <w:tc>
          <w:tcPr>
            <w:tcW w:w="7229" w:type="dxa"/>
          </w:tcPr>
          <w:p w14:paraId="23CC766B"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Đọc và nhận biết các kí hiệu, thông số trên một số thiết bị thí nghiệm vật lí. </w:t>
            </w:r>
            <w:r w:rsidRPr="00D61C18">
              <w:rPr>
                <w:rFonts w:eastAsia="Times New Roman"/>
                <w:sz w:val="28"/>
                <w:szCs w:val="28"/>
                <w:lang w:val="en-US" w:eastAsia="en-US"/>
              </w:rPr>
              <w:br/>
              <w:t xml:space="preserve">– Nêu được các quy tắc an toàn trong sử dụng các thiết bị thí nghiệm vật lí. </w:t>
            </w:r>
          </w:p>
          <w:p w14:paraId="75E7A4D5"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Nhận biết được các nguy cơ mất an toàn trong khi tiến hành thí nghiệm vật lí. </w:t>
            </w:r>
            <w:r w:rsidRPr="00D61C18">
              <w:rPr>
                <w:rFonts w:eastAsia="Times New Roman"/>
                <w:sz w:val="28"/>
                <w:szCs w:val="28"/>
                <w:lang w:val="en-US" w:eastAsia="en-US"/>
              </w:rPr>
              <w:br/>
              <w:t>– Đề xuất các biện pháp đảm bảo an toàn trong khi tiến hành thí nghiệm trong phòng thí nghiệm vật lí.</w:t>
            </w:r>
          </w:p>
        </w:tc>
      </w:tr>
      <w:tr w:rsidR="006B435C" w:rsidRPr="00D61C18" w14:paraId="19883E96" w14:textId="77777777" w:rsidTr="002064CC">
        <w:trPr>
          <w:jc w:val="center"/>
        </w:trPr>
        <w:tc>
          <w:tcPr>
            <w:tcW w:w="851" w:type="dxa"/>
          </w:tcPr>
          <w:p w14:paraId="19895A99"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3</w:t>
            </w:r>
          </w:p>
        </w:tc>
        <w:tc>
          <w:tcPr>
            <w:tcW w:w="4531" w:type="dxa"/>
          </w:tcPr>
          <w:p w14:paraId="45656378"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3: Thực hành: Tính sai số trong phép đo. Ghi kết quả đo</w:t>
            </w:r>
          </w:p>
        </w:tc>
        <w:tc>
          <w:tcPr>
            <w:tcW w:w="1417" w:type="dxa"/>
          </w:tcPr>
          <w:p w14:paraId="5DA5BBCC"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w:t>
            </w:r>
          </w:p>
          <w:p w14:paraId="3A226CB5"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4)</w:t>
            </w:r>
          </w:p>
        </w:tc>
        <w:tc>
          <w:tcPr>
            <w:tcW w:w="7229" w:type="dxa"/>
          </w:tcPr>
          <w:p w14:paraId="55B12F4C"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Nhận biết được phép đo trực tiếp và phép đo gián tiếp. </w:t>
            </w:r>
          </w:p>
          <w:p w14:paraId="097064C2"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lastRenderedPageBreak/>
              <w:t xml:space="preserve">– Nêu được một số loại sai số đơn giản hay gặp khi đo các đại lượng vật lí. </w:t>
            </w:r>
          </w:p>
          <w:p w14:paraId="37D61A67"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Nhận biết được một số nguyên nhân gây sai số khi tiến hành thí nghiệm vật lí. </w:t>
            </w:r>
          </w:p>
          <w:p w14:paraId="2BBFB68A"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Tính được sai số tuyệt đối và sai số tỉ đối của phép đo. </w:t>
            </w:r>
          </w:p>
          <w:p w14:paraId="74CA8CCB"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Ghi đúng kết quả phép đo và sai số phép đo.</w:t>
            </w:r>
          </w:p>
        </w:tc>
      </w:tr>
      <w:tr w:rsidR="006B435C" w:rsidRPr="00D61C18" w14:paraId="13E47D14" w14:textId="77777777" w:rsidTr="002064CC">
        <w:trPr>
          <w:jc w:val="center"/>
        </w:trPr>
        <w:tc>
          <w:tcPr>
            <w:tcW w:w="14045" w:type="dxa"/>
            <w:gridSpan w:val="4"/>
          </w:tcPr>
          <w:p w14:paraId="1AD5B744"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lastRenderedPageBreak/>
              <w:t xml:space="preserve">CHƯƠNG II: ĐỘNG HỌC (16 tiết + 1 Ôn tập + 1 KT = 18 tiết) </w:t>
            </w:r>
          </w:p>
        </w:tc>
      </w:tr>
      <w:tr w:rsidR="006B435C" w:rsidRPr="00D61C18" w14:paraId="1831CFD4" w14:textId="77777777" w:rsidTr="002064CC">
        <w:trPr>
          <w:jc w:val="center"/>
        </w:trPr>
        <w:tc>
          <w:tcPr>
            <w:tcW w:w="851" w:type="dxa"/>
          </w:tcPr>
          <w:p w14:paraId="3F9F25C8"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4</w:t>
            </w:r>
          </w:p>
        </w:tc>
        <w:tc>
          <w:tcPr>
            <w:tcW w:w="4531" w:type="dxa"/>
          </w:tcPr>
          <w:p w14:paraId="5779485D"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4: Độ dịch chuyển và quãng đường đi được</w:t>
            </w:r>
          </w:p>
        </w:tc>
        <w:tc>
          <w:tcPr>
            <w:tcW w:w="1417" w:type="dxa"/>
          </w:tcPr>
          <w:p w14:paraId="62DA0867"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w:t>
            </w:r>
          </w:p>
          <w:p w14:paraId="6181317B"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 T5,6)</w:t>
            </w:r>
          </w:p>
        </w:tc>
        <w:tc>
          <w:tcPr>
            <w:tcW w:w="7229" w:type="dxa"/>
          </w:tcPr>
          <w:p w14:paraId="34542243"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Định nghĩa được độ dịch chuyển. </w:t>
            </w:r>
          </w:p>
          <w:p w14:paraId="1AB3315E"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Nhận biết và phân biệt được độ dịch chuyển và quãng đường đi được. </w:t>
            </w:r>
          </w:p>
          <w:p w14:paraId="6779B27F"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Xác định được độ dịch chuyển tổng hợp của một vật tham gia hai chuyển động vuông góc với nhau. </w:t>
            </w:r>
          </w:p>
          <w:p w14:paraId="42C199B0"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Biết sử dụng bản đồ dân dụng để xác định gần đúng quãng đường đi được và độ dịch chuyển từ vị trí này đến vị trí khác trong bản đồ.</w:t>
            </w:r>
          </w:p>
        </w:tc>
      </w:tr>
      <w:tr w:rsidR="006B435C" w:rsidRPr="00D61C18" w14:paraId="3895FD8E" w14:textId="77777777" w:rsidTr="002064CC">
        <w:trPr>
          <w:jc w:val="center"/>
        </w:trPr>
        <w:tc>
          <w:tcPr>
            <w:tcW w:w="851" w:type="dxa"/>
          </w:tcPr>
          <w:p w14:paraId="49FEB827"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5</w:t>
            </w:r>
          </w:p>
        </w:tc>
        <w:tc>
          <w:tcPr>
            <w:tcW w:w="4531" w:type="dxa"/>
          </w:tcPr>
          <w:p w14:paraId="4BEB9C97"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5: Tốc độ và vận tốc</w:t>
            </w:r>
          </w:p>
        </w:tc>
        <w:tc>
          <w:tcPr>
            <w:tcW w:w="1417" w:type="dxa"/>
          </w:tcPr>
          <w:p w14:paraId="28E32054"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w:t>
            </w:r>
          </w:p>
          <w:p w14:paraId="2C5BF755"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7,8)</w:t>
            </w:r>
          </w:p>
        </w:tc>
        <w:tc>
          <w:tcPr>
            <w:tcW w:w="7229" w:type="dxa"/>
          </w:tcPr>
          <w:p w14:paraId="5F2C2FEC"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Tính được tốc độ trung bình và hiểu được ý nghĩa của tốc độ này. </w:t>
            </w:r>
          </w:p>
          <w:p w14:paraId="3D376BD8"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Biết tốc độ tức thời là tốc độ tại một thời điểm xác định. Tốc độ do tốc kế chỉ là tốc độ tức thời. </w:t>
            </w:r>
          </w:p>
          <w:p w14:paraId="123101A8"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Biết cách đo tốc độ trong đời sống và trong phòng thí nghiệm. </w:t>
            </w:r>
          </w:p>
          <w:p w14:paraId="7D1948BE"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Phát biểu được định nghĩa vận tốc và viết được công thức tính vận tốc. </w:t>
            </w:r>
          </w:p>
          <w:p w14:paraId="4E08A280"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Phân biệt được tốc độ và vận tốc. </w:t>
            </w:r>
          </w:p>
          <w:p w14:paraId="3C4EDD8B"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Tổng hợp được hai vận tốc cùng phương và hai vận tốc vuông góc với nhau. </w:t>
            </w:r>
          </w:p>
        </w:tc>
      </w:tr>
      <w:tr w:rsidR="006B435C" w:rsidRPr="00D61C18" w14:paraId="7EF8A982" w14:textId="77777777" w:rsidTr="002064CC">
        <w:trPr>
          <w:jc w:val="center"/>
        </w:trPr>
        <w:tc>
          <w:tcPr>
            <w:tcW w:w="851" w:type="dxa"/>
          </w:tcPr>
          <w:p w14:paraId="6D2D052D"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6</w:t>
            </w:r>
          </w:p>
        </w:tc>
        <w:tc>
          <w:tcPr>
            <w:tcW w:w="4531" w:type="dxa"/>
          </w:tcPr>
          <w:p w14:paraId="732C9252"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6: Thực hành: Đo tốc độ của vật chuyển động</w:t>
            </w:r>
          </w:p>
        </w:tc>
        <w:tc>
          <w:tcPr>
            <w:tcW w:w="1417" w:type="dxa"/>
          </w:tcPr>
          <w:p w14:paraId="0FF6411D"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w:t>
            </w:r>
          </w:p>
          <w:p w14:paraId="752CA99B"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9,10)</w:t>
            </w:r>
          </w:p>
        </w:tc>
        <w:tc>
          <w:tcPr>
            <w:tcW w:w="7229" w:type="dxa"/>
          </w:tcPr>
          <w:p w14:paraId="4D73A8BA"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Thiết kế phương án hoặc lựa chọn phương án và thực hiện phương án, đo được tốc độ trung bình và tốc độ tức thời chuyển động của viên bi thép bằng đồng hồ đo thời gian hiện số và cổng quang điện. </w:t>
            </w:r>
          </w:p>
          <w:p w14:paraId="691CC681"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Lắp ráp được được dụng cụ thí nghiệm để đo thời gian chuyển động của viên bi thép. </w:t>
            </w:r>
          </w:p>
          <w:p w14:paraId="0FF82207"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Đo đường kính viên bi thép bằng thước cặp. </w:t>
            </w:r>
          </w:p>
          <w:p w14:paraId="3D3E0DE1"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Tiến hành thí nghiệm nhanh, chính xác. </w:t>
            </w:r>
          </w:p>
          <w:p w14:paraId="10A75871"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lastRenderedPageBreak/>
              <w:t>– Xác định được sai số của phép đo.</w:t>
            </w:r>
          </w:p>
        </w:tc>
      </w:tr>
      <w:tr w:rsidR="006B435C" w:rsidRPr="00D61C18" w14:paraId="139021EB" w14:textId="77777777" w:rsidTr="002064CC">
        <w:trPr>
          <w:jc w:val="center"/>
        </w:trPr>
        <w:tc>
          <w:tcPr>
            <w:tcW w:w="851" w:type="dxa"/>
          </w:tcPr>
          <w:p w14:paraId="248BE4DA"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lastRenderedPageBreak/>
              <w:t>7</w:t>
            </w:r>
          </w:p>
        </w:tc>
        <w:tc>
          <w:tcPr>
            <w:tcW w:w="4531" w:type="dxa"/>
          </w:tcPr>
          <w:p w14:paraId="25D74628"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7: Đồ thị độ dịch chuyển – thời gian</w:t>
            </w:r>
          </w:p>
        </w:tc>
        <w:tc>
          <w:tcPr>
            <w:tcW w:w="1417" w:type="dxa"/>
          </w:tcPr>
          <w:p w14:paraId="4EAB2088"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w:t>
            </w:r>
          </w:p>
          <w:p w14:paraId="160BDD7F"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11,12)</w:t>
            </w:r>
          </w:p>
        </w:tc>
        <w:tc>
          <w:tcPr>
            <w:tcW w:w="7229" w:type="dxa"/>
          </w:tcPr>
          <w:p w14:paraId="603D0DAD"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Mô tả được chuyển động từ đồ thị của chuyển động. </w:t>
            </w:r>
          </w:p>
          <w:p w14:paraId="21429D10"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 Vẽ được các đồ thị của chuyển động từ các số liệu đặc trưng cho chuyển động.</w:t>
            </w:r>
          </w:p>
        </w:tc>
      </w:tr>
      <w:tr w:rsidR="006B435C" w:rsidRPr="00D61C18" w14:paraId="689C2CF4" w14:textId="77777777" w:rsidTr="002064CC">
        <w:trPr>
          <w:jc w:val="center"/>
        </w:trPr>
        <w:tc>
          <w:tcPr>
            <w:tcW w:w="851" w:type="dxa"/>
          </w:tcPr>
          <w:p w14:paraId="1B71E334"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 xml:space="preserve">8 </w:t>
            </w:r>
          </w:p>
        </w:tc>
        <w:tc>
          <w:tcPr>
            <w:tcW w:w="4531" w:type="dxa"/>
          </w:tcPr>
          <w:p w14:paraId="7B260985"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8: Chuyển động biến đổi. Gia tốc</w:t>
            </w:r>
          </w:p>
        </w:tc>
        <w:tc>
          <w:tcPr>
            <w:tcW w:w="1417" w:type="dxa"/>
          </w:tcPr>
          <w:p w14:paraId="7D482607"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w:t>
            </w:r>
          </w:p>
          <w:p w14:paraId="53E7DE57"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13)</w:t>
            </w:r>
          </w:p>
        </w:tc>
        <w:tc>
          <w:tcPr>
            <w:tcW w:w="7229" w:type="dxa"/>
          </w:tcPr>
          <w:p w14:paraId="01499CEE"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Thực hiện thí nghiệm và lập luận dựa vào sự biến đổi vận tốc trong chuyển động thẳng, rút ra được công thức tính gia tốc; nêu được ý nghĩa, đơn vị của gia tốc.</w:t>
            </w:r>
          </w:p>
          <w:p w14:paraId="00160A77" w14:textId="77777777" w:rsidR="006B435C" w:rsidRPr="00D61C18" w:rsidRDefault="006B435C" w:rsidP="002064CC">
            <w:pPr>
              <w:spacing w:after="0" w:line="240" w:lineRule="auto"/>
              <w:jc w:val="center"/>
              <w:rPr>
                <w:rFonts w:eastAsia="Times New Roman"/>
                <w:sz w:val="28"/>
                <w:szCs w:val="28"/>
                <w:lang w:val="en-US" w:eastAsia="en-US"/>
              </w:rPr>
            </w:pPr>
          </w:p>
        </w:tc>
      </w:tr>
      <w:tr w:rsidR="006B435C" w:rsidRPr="00D61C18" w14:paraId="0F51AF5F" w14:textId="77777777" w:rsidTr="002064CC">
        <w:trPr>
          <w:jc w:val="center"/>
        </w:trPr>
        <w:tc>
          <w:tcPr>
            <w:tcW w:w="851" w:type="dxa"/>
          </w:tcPr>
          <w:p w14:paraId="4A757B0C"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9</w:t>
            </w:r>
          </w:p>
        </w:tc>
        <w:tc>
          <w:tcPr>
            <w:tcW w:w="4531" w:type="dxa"/>
          </w:tcPr>
          <w:p w14:paraId="17FE45FE"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9: Chuyển động thẳng biến đổi đều</w:t>
            </w:r>
          </w:p>
        </w:tc>
        <w:tc>
          <w:tcPr>
            <w:tcW w:w="1417" w:type="dxa"/>
          </w:tcPr>
          <w:p w14:paraId="10CFD175"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w:t>
            </w:r>
          </w:p>
          <w:p w14:paraId="0FA3211E"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14,15)</w:t>
            </w:r>
          </w:p>
        </w:tc>
        <w:tc>
          <w:tcPr>
            <w:tcW w:w="7229" w:type="dxa"/>
          </w:tcPr>
          <w:p w14:paraId="003A2470"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Thực hiện thí nghiệm (hoặc dựa trên số liệu cho trước), vẽ được đồ thị vận tốc – thời gian trong chuyển động thẳng.</w:t>
            </w:r>
          </w:p>
          <w:p w14:paraId="51949A6D"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Vận dụng đồ thị vận tốc – thời gian để tính được độ dịch chuyển và gia tốc trong một số trường hợp đơn giản.</w:t>
            </w:r>
          </w:p>
          <w:p w14:paraId="4CF53B37"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Rút ra được các công thức của chuyển động thẳng biến đổi đều (không được dùng tích phân).</w:t>
            </w:r>
          </w:p>
          <w:p w14:paraId="76ED7941"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Vận dụng được các công thức của chuyển động thẳng biến đổi đều.</w:t>
            </w:r>
          </w:p>
        </w:tc>
      </w:tr>
      <w:tr w:rsidR="006B435C" w:rsidRPr="00D61C18" w14:paraId="69EC947E" w14:textId="77777777" w:rsidTr="002064CC">
        <w:trPr>
          <w:jc w:val="center"/>
        </w:trPr>
        <w:tc>
          <w:tcPr>
            <w:tcW w:w="851" w:type="dxa"/>
          </w:tcPr>
          <w:p w14:paraId="4BC1939F"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0</w:t>
            </w:r>
          </w:p>
        </w:tc>
        <w:tc>
          <w:tcPr>
            <w:tcW w:w="4531" w:type="dxa"/>
          </w:tcPr>
          <w:p w14:paraId="5C4918DF"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10: Sự rơi tự do</w:t>
            </w:r>
          </w:p>
        </w:tc>
        <w:tc>
          <w:tcPr>
            <w:tcW w:w="1417" w:type="dxa"/>
          </w:tcPr>
          <w:p w14:paraId="7B4C023E"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w:t>
            </w:r>
          </w:p>
          <w:p w14:paraId="2DFEFF8F"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16)</w:t>
            </w:r>
          </w:p>
        </w:tc>
        <w:tc>
          <w:tcPr>
            <w:tcW w:w="7229" w:type="dxa"/>
          </w:tcPr>
          <w:p w14:paraId="2A9ECE51"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Thực hiện được một số thí nghiệm định tính để rút ra các yếu tố ảnh hưởng đến sự rơi của vật</w:t>
            </w:r>
          </w:p>
          <w:p w14:paraId="295DCA33"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Phát biểu được thế nào là rơi tự do.</w:t>
            </w:r>
          </w:p>
          <w:p w14:paraId="0E22D907"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Nêu được các đặc điểm của chuyển động rơi tự do.</w:t>
            </w:r>
          </w:p>
        </w:tc>
      </w:tr>
      <w:tr w:rsidR="006B435C" w:rsidRPr="00D61C18" w14:paraId="354FCE8B" w14:textId="77777777" w:rsidTr="002064CC">
        <w:trPr>
          <w:jc w:val="center"/>
        </w:trPr>
        <w:tc>
          <w:tcPr>
            <w:tcW w:w="851" w:type="dxa"/>
          </w:tcPr>
          <w:p w14:paraId="34099365"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1</w:t>
            </w:r>
          </w:p>
        </w:tc>
        <w:tc>
          <w:tcPr>
            <w:tcW w:w="4531" w:type="dxa"/>
          </w:tcPr>
          <w:p w14:paraId="6E685990"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Ôn tập</w:t>
            </w:r>
          </w:p>
        </w:tc>
        <w:tc>
          <w:tcPr>
            <w:tcW w:w="1417" w:type="dxa"/>
          </w:tcPr>
          <w:p w14:paraId="3440DB48"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w:t>
            </w:r>
          </w:p>
          <w:p w14:paraId="37291746"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17)</w:t>
            </w:r>
          </w:p>
        </w:tc>
        <w:tc>
          <w:tcPr>
            <w:tcW w:w="7229" w:type="dxa"/>
          </w:tcPr>
          <w:p w14:paraId="3E6EA229"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Theo ma trận</w:t>
            </w:r>
            <w:r>
              <w:rPr>
                <w:rFonts w:eastAsia="Times New Roman"/>
                <w:sz w:val="28"/>
                <w:szCs w:val="28"/>
                <w:lang w:val="en-US" w:eastAsia="en-US"/>
              </w:rPr>
              <w:t xml:space="preserve"> chung.</w:t>
            </w:r>
          </w:p>
        </w:tc>
      </w:tr>
      <w:tr w:rsidR="006B435C" w:rsidRPr="00D61C18" w14:paraId="4760BD78" w14:textId="77777777" w:rsidTr="002064CC">
        <w:trPr>
          <w:jc w:val="center"/>
        </w:trPr>
        <w:tc>
          <w:tcPr>
            <w:tcW w:w="851" w:type="dxa"/>
          </w:tcPr>
          <w:p w14:paraId="51B3878E"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2</w:t>
            </w:r>
          </w:p>
        </w:tc>
        <w:tc>
          <w:tcPr>
            <w:tcW w:w="4531" w:type="dxa"/>
          </w:tcPr>
          <w:p w14:paraId="6F64435A"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Kiểm tra  giữa học kì 1</w:t>
            </w:r>
          </w:p>
        </w:tc>
        <w:tc>
          <w:tcPr>
            <w:tcW w:w="1417" w:type="dxa"/>
          </w:tcPr>
          <w:p w14:paraId="7478BBB1"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w:t>
            </w:r>
          </w:p>
          <w:p w14:paraId="56C579FF"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18)</w:t>
            </w:r>
          </w:p>
        </w:tc>
        <w:tc>
          <w:tcPr>
            <w:tcW w:w="7229" w:type="dxa"/>
          </w:tcPr>
          <w:p w14:paraId="70E61FD9" w14:textId="77777777" w:rsidR="006B435C" w:rsidRPr="00D61C18" w:rsidRDefault="006B435C" w:rsidP="002064CC">
            <w:pPr>
              <w:spacing w:after="0" w:line="240" w:lineRule="auto"/>
              <w:rPr>
                <w:rFonts w:eastAsia="Times New Roman"/>
                <w:sz w:val="28"/>
                <w:szCs w:val="28"/>
                <w:lang w:val="en-US" w:eastAsia="en-US"/>
              </w:rPr>
            </w:pPr>
            <w:r>
              <w:rPr>
                <w:rFonts w:eastAsia="Times New Roman"/>
                <w:sz w:val="28"/>
                <w:szCs w:val="28"/>
                <w:lang w:val="en-US" w:eastAsia="en-US"/>
              </w:rPr>
              <w:t>-Theo đề chung của trường.</w:t>
            </w:r>
          </w:p>
        </w:tc>
      </w:tr>
      <w:tr w:rsidR="006B435C" w:rsidRPr="00D61C18" w14:paraId="25D99129" w14:textId="77777777" w:rsidTr="002064CC">
        <w:trPr>
          <w:jc w:val="center"/>
        </w:trPr>
        <w:tc>
          <w:tcPr>
            <w:tcW w:w="851" w:type="dxa"/>
          </w:tcPr>
          <w:p w14:paraId="65518553"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3</w:t>
            </w:r>
          </w:p>
        </w:tc>
        <w:tc>
          <w:tcPr>
            <w:tcW w:w="4531" w:type="dxa"/>
          </w:tcPr>
          <w:p w14:paraId="0374AE1A"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11: Thực hành: Đo gia tốc rơi tự do</w:t>
            </w:r>
          </w:p>
        </w:tc>
        <w:tc>
          <w:tcPr>
            <w:tcW w:w="1417" w:type="dxa"/>
          </w:tcPr>
          <w:p w14:paraId="2E47D2F8"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w:t>
            </w:r>
          </w:p>
          <w:p w14:paraId="14753E6D"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19,20)</w:t>
            </w:r>
          </w:p>
        </w:tc>
        <w:tc>
          <w:tcPr>
            <w:tcW w:w="7229" w:type="dxa"/>
          </w:tcPr>
          <w:p w14:paraId="70E89644"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Thảo luận để thiết kế phương án hoặc lựa chọn phương án và thực hiện phương án, đo được gia tốc rơi tự do bằng dụng cụ thực hành.</w:t>
            </w:r>
          </w:p>
        </w:tc>
      </w:tr>
      <w:tr w:rsidR="006B435C" w:rsidRPr="00D61C18" w14:paraId="4CA25425" w14:textId="77777777" w:rsidTr="002064CC">
        <w:trPr>
          <w:jc w:val="center"/>
        </w:trPr>
        <w:tc>
          <w:tcPr>
            <w:tcW w:w="851" w:type="dxa"/>
          </w:tcPr>
          <w:p w14:paraId="26A29F72"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4</w:t>
            </w:r>
          </w:p>
        </w:tc>
        <w:tc>
          <w:tcPr>
            <w:tcW w:w="4531" w:type="dxa"/>
          </w:tcPr>
          <w:p w14:paraId="47CBB22E"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12: Chuyển động ném</w:t>
            </w:r>
          </w:p>
        </w:tc>
        <w:tc>
          <w:tcPr>
            <w:tcW w:w="1417" w:type="dxa"/>
          </w:tcPr>
          <w:p w14:paraId="6C7F5969"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w:t>
            </w:r>
          </w:p>
          <w:p w14:paraId="6C961504"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21,22)</w:t>
            </w:r>
          </w:p>
        </w:tc>
        <w:tc>
          <w:tcPr>
            <w:tcW w:w="7229" w:type="dxa"/>
          </w:tcPr>
          <w:p w14:paraId="54B12EAA"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Mô tả và giải thích được chuyển động khi vật có vận tốc không đổi theo một phương và có gia tốc không đổi theo phương vuông góc với phương này.</w:t>
            </w:r>
          </w:p>
          <w:p w14:paraId="2C582579"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Thực hiện được dự án hay đề tài nghiên cứu tìm điều kiện ném vật trong không khí ở độ cao nào đó để đạt độ cao hoặc tầm xa lớn nhất.</w:t>
            </w:r>
          </w:p>
        </w:tc>
      </w:tr>
      <w:tr w:rsidR="006B435C" w:rsidRPr="00D61C18" w14:paraId="5B647F04" w14:textId="77777777" w:rsidTr="002064CC">
        <w:trPr>
          <w:jc w:val="center"/>
        </w:trPr>
        <w:tc>
          <w:tcPr>
            <w:tcW w:w="14045" w:type="dxa"/>
            <w:gridSpan w:val="4"/>
          </w:tcPr>
          <w:p w14:paraId="0A82EA55"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lastRenderedPageBreak/>
              <w:t xml:space="preserve">CHƯƠNG III: ĐỘNG LỰC HỌC (12 tiết + 1 Ôn tập + 1KT = 14 tiết ) </w:t>
            </w:r>
          </w:p>
        </w:tc>
      </w:tr>
      <w:tr w:rsidR="006B435C" w:rsidRPr="00D61C18" w14:paraId="0F532F75" w14:textId="77777777" w:rsidTr="002064CC">
        <w:trPr>
          <w:jc w:val="center"/>
        </w:trPr>
        <w:tc>
          <w:tcPr>
            <w:tcW w:w="851" w:type="dxa"/>
          </w:tcPr>
          <w:p w14:paraId="3969A8E0"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5</w:t>
            </w:r>
          </w:p>
        </w:tc>
        <w:tc>
          <w:tcPr>
            <w:tcW w:w="4531" w:type="dxa"/>
          </w:tcPr>
          <w:p w14:paraId="25806CD9"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13: Tổng hợp và phân tích lưc. Cân bằng lực</w:t>
            </w:r>
          </w:p>
        </w:tc>
        <w:tc>
          <w:tcPr>
            <w:tcW w:w="1417" w:type="dxa"/>
          </w:tcPr>
          <w:p w14:paraId="4ADC81A5"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w:t>
            </w:r>
          </w:p>
          <w:p w14:paraId="0866755B"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23)</w:t>
            </w:r>
          </w:p>
        </w:tc>
        <w:tc>
          <w:tcPr>
            <w:tcW w:w="7229" w:type="dxa"/>
          </w:tcPr>
          <w:p w14:paraId="5DB0D270"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Dùng hình vẽ tổng hợp được các lực tác dụng trên cùng một đường thẳng. </w:t>
            </w:r>
          </w:p>
          <w:p w14:paraId="6385FD3C"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Dùng hình vẽ phân tích được một lực thành các lực thành phần vuông góc. </w:t>
            </w:r>
          </w:p>
          <w:p w14:paraId="2650CBE1"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Phát biểu được quy tắc hình bình hành lực. Vẽ được hình vẽ thể hiện quy tắc này. </w:t>
            </w:r>
          </w:p>
          <w:p w14:paraId="04AA2B7E"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Nêu được khái niệm về các lực cân bằng, không cân bằng.</w:t>
            </w:r>
          </w:p>
        </w:tc>
      </w:tr>
      <w:tr w:rsidR="006B435C" w:rsidRPr="00D61C18" w14:paraId="198638B2" w14:textId="77777777" w:rsidTr="002064CC">
        <w:trPr>
          <w:jc w:val="center"/>
        </w:trPr>
        <w:tc>
          <w:tcPr>
            <w:tcW w:w="851" w:type="dxa"/>
          </w:tcPr>
          <w:p w14:paraId="05505534"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6</w:t>
            </w:r>
          </w:p>
        </w:tc>
        <w:tc>
          <w:tcPr>
            <w:tcW w:w="4531" w:type="dxa"/>
          </w:tcPr>
          <w:p w14:paraId="75E15A1E"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14: Định luật 1 Newton</w:t>
            </w:r>
          </w:p>
        </w:tc>
        <w:tc>
          <w:tcPr>
            <w:tcW w:w="1417" w:type="dxa"/>
          </w:tcPr>
          <w:p w14:paraId="614B33DF"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w:t>
            </w:r>
          </w:p>
          <w:p w14:paraId="1D11DF56"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24)</w:t>
            </w:r>
          </w:p>
        </w:tc>
        <w:tc>
          <w:tcPr>
            <w:tcW w:w="7229" w:type="dxa"/>
          </w:tcPr>
          <w:p w14:paraId="51B19A3E"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Nhận biết được rằng lực không phải là yếu tố cần thiết để duy trì chuyển động của các vật. </w:t>
            </w:r>
          </w:p>
          <w:p w14:paraId="2577189D"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Phát biểu được định luật 1 Newton. </w:t>
            </w:r>
          </w:p>
          <w:p w14:paraId="64F7FB93"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Nhận biết được quán tính là một tính chất của các vật, thể hiện ở xu hướng bảo toàn vận tốc (về hướng và độ lớn) ngay cả khi không có lực tác dụng vào vật. </w:t>
            </w:r>
          </w:p>
          <w:p w14:paraId="187B2D9E"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Nêu được ví dụ về quán tính trong một số hiện tượng thực tế, trong đó một số trường hợp quán tính có lợi, một số trường hợp quán tính có hại.</w:t>
            </w:r>
          </w:p>
          <w:p w14:paraId="4891B980"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Viết và trình bày được đề tài về quán tính trong các tai nạn giao thông và cách phòng tránh. </w:t>
            </w:r>
          </w:p>
        </w:tc>
      </w:tr>
      <w:tr w:rsidR="006B435C" w:rsidRPr="00D61C18" w14:paraId="34F818AD" w14:textId="77777777" w:rsidTr="002064CC">
        <w:trPr>
          <w:jc w:val="center"/>
        </w:trPr>
        <w:tc>
          <w:tcPr>
            <w:tcW w:w="851" w:type="dxa"/>
          </w:tcPr>
          <w:p w14:paraId="4D39CC4C"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7</w:t>
            </w:r>
          </w:p>
        </w:tc>
        <w:tc>
          <w:tcPr>
            <w:tcW w:w="4531" w:type="dxa"/>
          </w:tcPr>
          <w:p w14:paraId="3D5F4BF6"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15: Định luật 2 Newton</w:t>
            </w:r>
          </w:p>
        </w:tc>
        <w:tc>
          <w:tcPr>
            <w:tcW w:w="1417" w:type="dxa"/>
          </w:tcPr>
          <w:p w14:paraId="0BF1F9BB"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w:t>
            </w:r>
          </w:p>
          <w:p w14:paraId="5D063AD9"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25,26)</w:t>
            </w:r>
          </w:p>
        </w:tc>
        <w:tc>
          <w:tcPr>
            <w:tcW w:w="7229" w:type="dxa"/>
          </w:tcPr>
          <w:p w14:paraId="530C6E59"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Phát biểu và viết được công thức của định luật 2 Newton. Vận dụng được vào những bài toán đơn giản. </w:t>
            </w:r>
          </w:p>
          <w:p w14:paraId="1EF22C2B"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Nêu được trọng lực tác dụng lên vật là lực hấp dẫn của Trái Đất đặt vào vật. Trọng lượng (số đo độ lớn của trọng lực) được tính bằng công thức P=mg. </w:t>
            </w:r>
          </w:p>
          <w:p w14:paraId="4B952D4F"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Nêu được khối lượng là đại lượng đặc trưng cho mức quán tính của vật.</w:t>
            </w:r>
          </w:p>
        </w:tc>
      </w:tr>
      <w:tr w:rsidR="006B435C" w:rsidRPr="00D61C18" w14:paraId="66C804D5" w14:textId="77777777" w:rsidTr="002064CC">
        <w:trPr>
          <w:jc w:val="center"/>
        </w:trPr>
        <w:tc>
          <w:tcPr>
            <w:tcW w:w="851" w:type="dxa"/>
          </w:tcPr>
          <w:p w14:paraId="2CD76AAF"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8</w:t>
            </w:r>
          </w:p>
        </w:tc>
        <w:tc>
          <w:tcPr>
            <w:tcW w:w="4531" w:type="dxa"/>
          </w:tcPr>
          <w:p w14:paraId="5F247A23"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16: Định luật 3 Newton</w:t>
            </w:r>
          </w:p>
        </w:tc>
        <w:tc>
          <w:tcPr>
            <w:tcW w:w="1417" w:type="dxa"/>
          </w:tcPr>
          <w:p w14:paraId="156E8442"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w:t>
            </w:r>
          </w:p>
          <w:p w14:paraId="4BD48EE6"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27)</w:t>
            </w:r>
          </w:p>
        </w:tc>
        <w:tc>
          <w:tcPr>
            <w:tcW w:w="7229" w:type="dxa"/>
          </w:tcPr>
          <w:p w14:paraId="347AECDD"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Phát biểu được định luật 3 Newton. Nêu được rằng tác dụng trong tự nhiên luôn là tác dụng tương hỗ (xảy ra theo hai chiều ngược nhau). </w:t>
            </w:r>
          </w:p>
          <w:p w14:paraId="6ADDB5EC"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Tìm được các ví dụ thực tế minh hoạ cho sự tác dụng tương hỗ giữa các vật. </w:t>
            </w:r>
          </w:p>
          <w:p w14:paraId="5698FE31"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Vận dụng được định luật 3 Newton để giải thích một số hiện tượng thực tế. </w:t>
            </w:r>
          </w:p>
          <w:p w14:paraId="465C8786"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lastRenderedPageBreak/>
              <w:t>– Nêu được các lực xuất hiện trong một hiện tượng thực tế. Chỉ ra được những cặp lực trực đối cân bằng và không cân bằng.</w:t>
            </w:r>
          </w:p>
        </w:tc>
      </w:tr>
      <w:tr w:rsidR="006B435C" w:rsidRPr="00D61C18" w14:paraId="0C032BC9" w14:textId="77777777" w:rsidTr="002064CC">
        <w:trPr>
          <w:jc w:val="center"/>
        </w:trPr>
        <w:tc>
          <w:tcPr>
            <w:tcW w:w="851" w:type="dxa"/>
          </w:tcPr>
          <w:p w14:paraId="226E4176"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lastRenderedPageBreak/>
              <w:t>19</w:t>
            </w:r>
          </w:p>
        </w:tc>
        <w:tc>
          <w:tcPr>
            <w:tcW w:w="4531" w:type="dxa"/>
          </w:tcPr>
          <w:p w14:paraId="7AD21CC9"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17: Trọng lực và lực căng</w:t>
            </w:r>
          </w:p>
        </w:tc>
        <w:tc>
          <w:tcPr>
            <w:tcW w:w="1417" w:type="dxa"/>
          </w:tcPr>
          <w:p w14:paraId="69A751D0"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w:t>
            </w:r>
          </w:p>
          <w:p w14:paraId="52FA9013"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28)</w:t>
            </w:r>
          </w:p>
        </w:tc>
        <w:tc>
          <w:tcPr>
            <w:tcW w:w="7229" w:type="dxa"/>
          </w:tcPr>
          <w:p w14:paraId="7175F7E0"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Mô tả được bằng ví dụ thực tiễn và biểu diễn được bằng hình vẽ: trọng lực, lực căng của dây. </w:t>
            </w:r>
          </w:p>
          <w:p w14:paraId="55B33772"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Phát biểu được định nghĩa của trọng lực, trọng lượng. Viết và vận dụng được hệ thức giữa trọng lượng và khối lượng. </w:t>
            </w:r>
          </w:p>
          <w:p w14:paraId="5762FFFB"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Tiến hành được thí nghiệm xác định trọng tâm của tấm phẳng, qua đó rút ra được kết luận về trọng tâm của vật có hình dạng đối xứng.</w:t>
            </w:r>
          </w:p>
        </w:tc>
      </w:tr>
      <w:tr w:rsidR="006B435C" w:rsidRPr="00D61C18" w14:paraId="59D569AC" w14:textId="77777777" w:rsidTr="002064CC">
        <w:trPr>
          <w:jc w:val="center"/>
        </w:trPr>
        <w:tc>
          <w:tcPr>
            <w:tcW w:w="851" w:type="dxa"/>
          </w:tcPr>
          <w:p w14:paraId="70B36B33"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0</w:t>
            </w:r>
          </w:p>
        </w:tc>
        <w:tc>
          <w:tcPr>
            <w:tcW w:w="4531" w:type="dxa"/>
          </w:tcPr>
          <w:p w14:paraId="2E2471AC"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18: Lực ma sát</w:t>
            </w:r>
          </w:p>
        </w:tc>
        <w:tc>
          <w:tcPr>
            <w:tcW w:w="1417" w:type="dxa"/>
          </w:tcPr>
          <w:p w14:paraId="4729ADEC"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w:t>
            </w:r>
          </w:p>
          <w:p w14:paraId="250219CB"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29,30)</w:t>
            </w:r>
          </w:p>
        </w:tc>
        <w:tc>
          <w:tcPr>
            <w:tcW w:w="7229" w:type="dxa"/>
          </w:tcPr>
          <w:p w14:paraId="5CA4392A"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Mô tả được bằng các ví dụ thực tiễn và biểu diễn được lực ma sát. </w:t>
            </w:r>
          </w:p>
          <w:p w14:paraId="2331F7D8"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Nêu được ví dụ về các loại lực ma sát nghỉ, ma sát trượt, ma sát lăn. </w:t>
            </w:r>
          </w:p>
          <w:p w14:paraId="4EFDEF69"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Qua quan sát thí nghiệm, thảo luận và rút ra được những đặc điểm của lực ma sát trượt. </w:t>
            </w:r>
          </w:p>
          <w:p w14:paraId="7ED67618"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Viết và vận dụng được công thức về độ lớn của lực ma sát. </w:t>
            </w:r>
          </w:p>
          <w:p w14:paraId="047D6697"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Lấy được ví dụ về ích lợi và tác hại của lực ma sát trong đời sống.</w:t>
            </w:r>
          </w:p>
        </w:tc>
      </w:tr>
      <w:tr w:rsidR="006B435C" w:rsidRPr="00D61C18" w14:paraId="0EB88EFA" w14:textId="77777777" w:rsidTr="002064CC">
        <w:trPr>
          <w:jc w:val="center"/>
        </w:trPr>
        <w:tc>
          <w:tcPr>
            <w:tcW w:w="851" w:type="dxa"/>
          </w:tcPr>
          <w:p w14:paraId="6B43DBE0"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1</w:t>
            </w:r>
          </w:p>
        </w:tc>
        <w:tc>
          <w:tcPr>
            <w:tcW w:w="4531" w:type="dxa"/>
          </w:tcPr>
          <w:p w14:paraId="25570BE6"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19: Lực cản và lực nâng</w:t>
            </w:r>
          </w:p>
        </w:tc>
        <w:tc>
          <w:tcPr>
            <w:tcW w:w="1417" w:type="dxa"/>
          </w:tcPr>
          <w:p w14:paraId="17704336"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w:t>
            </w:r>
          </w:p>
          <w:p w14:paraId="48CF1B20"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 31,32)</w:t>
            </w:r>
          </w:p>
        </w:tc>
        <w:tc>
          <w:tcPr>
            <w:tcW w:w="7229" w:type="dxa"/>
          </w:tcPr>
          <w:p w14:paraId="4C50706B"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Mô tả được bằng ví dụ thực tiễn và biểu diễn được bằng hình vẽ: lực cản khi một vật chuyển động trong nước (hoặc trong không khí); lực nâng (đẩy lên trên) của nước. </w:t>
            </w:r>
          </w:p>
          <w:p w14:paraId="44F591E3"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Thảo luận để nêu lên được kết luận độ lớn của lực cản phụ thuộc những yếu tố nào. </w:t>
            </w:r>
          </w:p>
          <w:p w14:paraId="1BEA8337"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Phân biệt được lực đẩy Archimede với lực nâng mà chất lưu tác dụng lên vật chuyển động.</w:t>
            </w:r>
          </w:p>
        </w:tc>
      </w:tr>
      <w:tr w:rsidR="006B435C" w:rsidRPr="00D61C18" w14:paraId="7B033E4F" w14:textId="77777777" w:rsidTr="002064CC">
        <w:trPr>
          <w:jc w:val="center"/>
        </w:trPr>
        <w:tc>
          <w:tcPr>
            <w:tcW w:w="851" w:type="dxa"/>
          </w:tcPr>
          <w:p w14:paraId="5951D6EC"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2</w:t>
            </w:r>
          </w:p>
        </w:tc>
        <w:tc>
          <w:tcPr>
            <w:tcW w:w="4531" w:type="dxa"/>
          </w:tcPr>
          <w:p w14:paraId="33AF0E3A"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20: Một số ví dụ về cách giải các bài toán thuộc phần động lực học</w:t>
            </w:r>
          </w:p>
        </w:tc>
        <w:tc>
          <w:tcPr>
            <w:tcW w:w="1417" w:type="dxa"/>
          </w:tcPr>
          <w:p w14:paraId="5DC18F86"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w:t>
            </w:r>
          </w:p>
          <w:p w14:paraId="65ABFA51"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33,34)</w:t>
            </w:r>
          </w:p>
        </w:tc>
        <w:tc>
          <w:tcPr>
            <w:tcW w:w="7229" w:type="dxa"/>
          </w:tcPr>
          <w:p w14:paraId="11AEF22F"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Nêu được thế nào là phương pháp động lực học. </w:t>
            </w:r>
          </w:p>
          <w:p w14:paraId="7F8DB91B"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xml:space="preserve">– Vận dụng được phương pháp động lực học để giải các bài toán cơ học đơn giản. </w:t>
            </w:r>
          </w:p>
        </w:tc>
      </w:tr>
      <w:tr w:rsidR="006B435C" w:rsidRPr="00D61C18" w14:paraId="7EA4C61F" w14:textId="77777777" w:rsidTr="002064CC">
        <w:trPr>
          <w:jc w:val="center"/>
        </w:trPr>
        <w:tc>
          <w:tcPr>
            <w:tcW w:w="851" w:type="dxa"/>
          </w:tcPr>
          <w:p w14:paraId="467A667E"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3</w:t>
            </w:r>
          </w:p>
        </w:tc>
        <w:tc>
          <w:tcPr>
            <w:tcW w:w="4531" w:type="dxa"/>
          </w:tcPr>
          <w:p w14:paraId="60BACB1C"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Ôn tập</w:t>
            </w:r>
          </w:p>
        </w:tc>
        <w:tc>
          <w:tcPr>
            <w:tcW w:w="1417" w:type="dxa"/>
          </w:tcPr>
          <w:p w14:paraId="790EDB1E"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w:t>
            </w:r>
          </w:p>
          <w:p w14:paraId="49F907F5"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 35)</w:t>
            </w:r>
          </w:p>
        </w:tc>
        <w:tc>
          <w:tcPr>
            <w:tcW w:w="7229" w:type="dxa"/>
          </w:tcPr>
          <w:p w14:paraId="71B317CB"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 Theo ma trận và bảng đặc tả của trường.</w:t>
            </w:r>
          </w:p>
        </w:tc>
      </w:tr>
      <w:tr w:rsidR="006B435C" w:rsidRPr="00D61C18" w14:paraId="288B7BA6" w14:textId="77777777" w:rsidTr="002064CC">
        <w:trPr>
          <w:jc w:val="center"/>
        </w:trPr>
        <w:tc>
          <w:tcPr>
            <w:tcW w:w="851" w:type="dxa"/>
          </w:tcPr>
          <w:p w14:paraId="12518B60"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4</w:t>
            </w:r>
          </w:p>
        </w:tc>
        <w:tc>
          <w:tcPr>
            <w:tcW w:w="4531" w:type="dxa"/>
          </w:tcPr>
          <w:p w14:paraId="5D5C9BF1"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Kiểm tra cuối HK1</w:t>
            </w:r>
          </w:p>
        </w:tc>
        <w:tc>
          <w:tcPr>
            <w:tcW w:w="1417" w:type="dxa"/>
          </w:tcPr>
          <w:p w14:paraId="44D763FD"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w:t>
            </w:r>
          </w:p>
          <w:p w14:paraId="1623A8EB"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T36)</w:t>
            </w:r>
          </w:p>
        </w:tc>
        <w:tc>
          <w:tcPr>
            <w:tcW w:w="7229" w:type="dxa"/>
          </w:tcPr>
          <w:p w14:paraId="71140833" w14:textId="77777777" w:rsidR="006B435C" w:rsidRPr="00D61C18" w:rsidRDefault="006B435C" w:rsidP="002064CC">
            <w:pPr>
              <w:spacing w:after="0" w:line="240" w:lineRule="auto"/>
              <w:rPr>
                <w:rFonts w:eastAsia="Times New Roman"/>
                <w:sz w:val="28"/>
                <w:szCs w:val="28"/>
                <w:lang w:val="en-US" w:eastAsia="en-US"/>
              </w:rPr>
            </w:pPr>
            <w:r w:rsidRPr="00D61C18">
              <w:rPr>
                <w:rFonts w:eastAsia="Times New Roman"/>
                <w:sz w:val="28"/>
                <w:szCs w:val="28"/>
                <w:lang w:val="en-US" w:eastAsia="en-US"/>
              </w:rPr>
              <w:t>Theo đề của trường.</w:t>
            </w:r>
          </w:p>
        </w:tc>
      </w:tr>
    </w:tbl>
    <w:p w14:paraId="0A13512C" w14:textId="77777777" w:rsidR="006B435C" w:rsidRPr="00D61C18" w:rsidRDefault="006B435C" w:rsidP="006B435C">
      <w:pPr>
        <w:spacing w:before="120" w:after="120" w:line="240" w:lineRule="auto"/>
        <w:ind w:firstLine="567"/>
        <w:jc w:val="both"/>
        <w:rPr>
          <w:rFonts w:eastAsia="Times New Roman"/>
          <w:b/>
          <w:bCs/>
          <w:sz w:val="28"/>
          <w:szCs w:val="28"/>
          <w:lang w:val="en-US" w:eastAsia="en-US"/>
        </w:rPr>
      </w:pPr>
      <w:r w:rsidRPr="00D61C18">
        <w:rPr>
          <w:rFonts w:eastAsia="Times New Roman"/>
          <w:b/>
          <w:bCs/>
          <w:sz w:val="28"/>
          <w:szCs w:val="28"/>
          <w:lang w:val="en-US" w:eastAsia="en-US"/>
        </w:rPr>
        <w:lastRenderedPageBreak/>
        <w:t>HỌC KÌ II</w:t>
      </w:r>
    </w:p>
    <w:tbl>
      <w:tblPr>
        <w:tblStyle w:val="TableGrid"/>
        <w:tblW w:w="14172" w:type="dxa"/>
        <w:tblInd w:w="534" w:type="dxa"/>
        <w:tblLook w:val="04A0" w:firstRow="1" w:lastRow="0" w:firstColumn="1" w:lastColumn="0" w:noHBand="0" w:noVBand="1"/>
      </w:tblPr>
      <w:tblGrid>
        <w:gridCol w:w="1053"/>
        <w:gridCol w:w="5071"/>
        <w:gridCol w:w="1417"/>
        <w:gridCol w:w="6631"/>
      </w:tblGrid>
      <w:tr w:rsidR="006B435C" w:rsidRPr="00D61C18" w14:paraId="3D012D98" w14:textId="77777777" w:rsidTr="002064CC">
        <w:tc>
          <w:tcPr>
            <w:tcW w:w="1053" w:type="dxa"/>
            <w:vAlign w:val="center"/>
          </w:tcPr>
          <w:p w14:paraId="221DAB80" w14:textId="77777777" w:rsidR="006B435C" w:rsidRPr="00D61C18" w:rsidRDefault="006B435C" w:rsidP="002064CC">
            <w:pPr>
              <w:spacing w:after="0" w:line="240" w:lineRule="auto"/>
              <w:jc w:val="center"/>
              <w:rPr>
                <w:rFonts w:eastAsia="Calibri"/>
                <w:b/>
                <w:sz w:val="28"/>
                <w:lang w:eastAsia="en-US"/>
              </w:rPr>
            </w:pPr>
            <w:r w:rsidRPr="00D61C18">
              <w:rPr>
                <w:rFonts w:eastAsia="Calibri"/>
                <w:b/>
                <w:sz w:val="28"/>
                <w:lang w:eastAsia="en-US"/>
              </w:rPr>
              <w:t>STT</w:t>
            </w:r>
          </w:p>
        </w:tc>
        <w:tc>
          <w:tcPr>
            <w:tcW w:w="5071" w:type="dxa"/>
          </w:tcPr>
          <w:p w14:paraId="67490EE9" w14:textId="77777777" w:rsidR="006B435C" w:rsidRPr="00D61C18" w:rsidRDefault="006B435C" w:rsidP="002064CC">
            <w:pPr>
              <w:spacing w:after="0" w:line="240" w:lineRule="auto"/>
              <w:jc w:val="center"/>
              <w:rPr>
                <w:rFonts w:eastAsia="Calibri"/>
                <w:b/>
                <w:sz w:val="28"/>
                <w:lang w:eastAsia="en-US"/>
              </w:rPr>
            </w:pPr>
            <w:r w:rsidRPr="00D61C18">
              <w:rPr>
                <w:rFonts w:eastAsia="Calibri"/>
                <w:b/>
                <w:sz w:val="28"/>
                <w:lang w:eastAsia="en-US"/>
              </w:rPr>
              <w:t>Bài học</w:t>
            </w:r>
          </w:p>
          <w:p w14:paraId="78CDF06F" w14:textId="77777777" w:rsidR="006B435C" w:rsidRPr="00D61C18" w:rsidRDefault="006B435C" w:rsidP="002064CC">
            <w:pPr>
              <w:spacing w:after="0" w:line="240" w:lineRule="auto"/>
              <w:jc w:val="center"/>
              <w:rPr>
                <w:rFonts w:eastAsia="Calibri"/>
                <w:b/>
                <w:sz w:val="28"/>
                <w:lang w:eastAsia="en-US"/>
              </w:rPr>
            </w:pPr>
            <w:r w:rsidRPr="00D61C18">
              <w:rPr>
                <w:rFonts w:eastAsia="Calibri"/>
                <w:b/>
                <w:sz w:val="28"/>
                <w:lang w:eastAsia="en-US"/>
              </w:rPr>
              <w:t>(1)</w:t>
            </w:r>
          </w:p>
        </w:tc>
        <w:tc>
          <w:tcPr>
            <w:tcW w:w="1417" w:type="dxa"/>
          </w:tcPr>
          <w:p w14:paraId="0F8DD2D4" w14:textId="77777777" w:rsidR="006B435C" w:rsidRPr="00D61C18" w:rsidRDefault="006B435C" w:rsidP="002064CC">
            <w:pPr>
              <w:spacing w:after="0" w:line="240" w:lineRule="auto"/>
              <w:jc w:val="center"/>
              <w:rPr>
                <w:rFonts w:eastAsia="Calibri"/>
                <w:b/>
                <w:sz w:val="28"/>
                <w:lang w:eastAsia="en-US"/>
              </w:rPr>
            </w:pPr>
            <w:r w:rsidRPr="00D61C18">
              <w:rPr>
                <w:rFonts w:eastAsia="Calibri"/>
                <w:b/>
                <w:sz w:val="28"/>
                <w:lang w:eastAsia="en-US"/>
              </w:rPr>
              <w:t>Số tiết</w:t>
            </w:r>
          </w:p>
          <w:p w14:paraId="4EDDD646" w14:textId="77777777" w:rsidR="006B435C" w:rsidRPr="00D61C18" w:rsidRDefault="006B435C" w:rsidP="002064CC">
            <w:pPr>
              <w:spacing w:after="0" w:line="240" w:lineRule="auto"/>
              <w:jc w:val="center"/>
              <w:rPr>
                <w:rFonts w:eastAsia="Calibri"/>
                <w:b/>
                <w:sz w:val="28"/>
                <w:lang w:eastAsia="en-US"/>
              </w:rPr>
            </w:pPr>
            <w:r w:rsidRPr="00D61C18">
              <w:rPr>
                <w:rFonts w:eastAsia="Calibri"/>
                <w:b/>
                <w:sz w:val="28"/>
                <w:lang w:eastAsia="en-US"/>
              </w:rPr>
              <w:t>(2)</w:t>
            </w:r>
          </w:p>
        </w:tc>
        <w:tc>
          <w:tcPr>
            <w:tcW w:w="6616" w:type="dxa"/>
          </w:tcPr>
          <w:p w14:paraId="2F720B4E" w14:textId="77777777" w:rsidR="006B435C" w:rsidRPr="00D61C18" w:rsidRDefault="006B435C" w:rsidP="002064CC">
            <w:pPr>
              <w:spacing w:after="0" w:line="240" w:lineRule="auto"/>
              <w:jc w:val="center"/>
              <w:rPr>
                <w:rFonts w:eastAsia="Calibri"/>
                <w:b/>
                <w:sz w:val="28"/>
                <w:lang w:eastAsia="en-US"/>
              </w:rPr>
            </w:pPr>
            <w:r w:rsidRPr="00D61C18">
              <w:rPr>
                <w:rFonts w:eastAsia="Calibri"/>
                <w:b/>
                <w:sz w:val="28"/>
                <w:lang w:eastAsia="en-US"/>
              </w:rPr>
              <w:t>Yêu cầu cần đạt</w:t>
            </w:r>
          </w:p>
          <w:p w14:paraId="45287AF0" w14:textId="77777777" w:rsidR="006B435C" w:rsidRPr="00D61C18" w:rsidRDefault="006B435C" w:rsidP="002064CC">
            <w:pPr>
              <w:spacing w:after="0" w:line="240" w:lineRule="auto"/>
              <w:jc w:val="center"/>
              <w:rPr>
                <w:rFonts w:eastAsia="Calibri"/>
                <w:b/>
                <w:sz w:val="28"/>
                <w:lang w:eastAsia="en-US"/>
              </w:rPr>
            </w:pPr>
            <w:r w:rsidRPr="00D61C18">
              <w:rPr>
                <w:rFonts w:eastAsia="Calibri"/>
                <w:b/>
                <w:sz w:val="28"/>
                <w:lang w:eastAsia="en-US"/>
              </w:rPr>
              <w:t>(3)</w:t>
            </w:r>
          </w:p>
        </w:tc>
      </w:tr>
      <w:tr w:rsidR="006B435C" w:rsidRPr="00D61C18" w14:paraId="1BA1399E" w14:textId="77777777" w:rsidTr="002064CC">
        <w:tc>
          <w:tcPr>
            <w:tcW w:w="1053" w:type="dxa"/>
            <w:vAlign w:val="center"/>
          </w:tcPr>
          <w:p w14:paraId="713EE2FA" w14:textId="77777777" w:rsidR="006B435C" w:rsidRPr="00D61C18" w:rsidRDefault="006B435C" w:rsidP="002064CC">
            <w:pPr>
              <w:spacing w:after="0" w:line="240" w:lineRule="auto"/>
              <w:jc w:val="center"/>
              <w:rPr>
                <w:rFonts w:eastAsia="Calibri"/>
                <w:sz w:val="28"/>
                <w:lang w:eastAsia="en-US"/>
              </w:rPr>
            </w:pPr>
            <w:r w:rsidRPr="00D61C18">
              <w:rPr>
                <w:rFonts w:eastAsia="Calibri"/>
                <w:sz w:val="28"/>
                <w:lang w:eastAsia="en-US"/>
              </w:rPr>
              <w:t>1</w:t>
            </w:r>
          </w:p>
        </w:tc>
        <w:tc>
          <w:tcPr>
            <w:tcW w:w="5071" w:type="dxa"/>
          </w:tcPr>
          <w:p w14:paraId="14968AF5" w14:textId="77777777" w:rsidR="006B435C" w:rsidRPr="00D61C18" w:rsidRDefault="006B435C" w:rsidP="002064CC">
            <w:pPr>
              <w:spacing w:after="0" w:line="240" w:lineRule="auto"/>
              <w:rPr>
                <w:rFonts w:eastAsia="Calibri"/>
                <w:b/>
                <w:sz w:val="28"/>
                <w:lang w:eastAsia="en-US"/>
              </w:rPr>
            </w:pPr>
            <w:r w:rsidRPr="00D61C18">
              <w:rPr>
                <w:rFonts w:eastAsia="Calibri"/>
                <w:b/>
                <w:sz w:val="28"/>
                <w:lang w:eastAsia="en-US"/>
              </w:rPr>
              <w:t>Bài 21: Moment lực. Cân bằng của vật rắn</w:t>
            </w:r>
          </w:p>
        </w:tc>
        <w:tc>
          <w:tcPr>
            <w:tcW w:w="1417" w:type="dxa"/>
          </w:tcPr>
          <w:p w14:paraId="6E5D8F79" w14:textId="77777777" w:rsidR="006B435C" w:rsidRDefault="006B435C" w:rsidP="002064CC">
            <w:pPr>
              <w:spacing w:after="0" w:line="240" w:lineRule="auto"/>
              <w:jc w:val="center"/>
              <w:rPr>
                <w:rFonts w:eastAsia="Calibri"/>
                <w:sz w:val="28"/>
                <w:lang w:eastAsia="en-US"/>
              </w:rPr>
            </w:pPr>
            <w:r w:rsidRPr="00D61C18">
              <w:rPr>
                <w:rFonts w:eastAsia="Calibri"/>
                <w:sz w:val="28"/>
                <w:lang w:eastAsia="en-US"/>
              </w:rPr>
              <w:t>2</w:t>
            </w:r>
          </w:p>
          <w:p w14:paraId="1656172F" w14:textId="77777777" w:rsidR="006B435C" w:rsidRPr="00D61C18" w:rsidRDefault="006B435C" w:rsidP="002064CC">
            <w:pPr>
              <w:spacing w:after="0" w:line="240" w:lineRule="auto"/>
              <w:jc w:val="center"/>
              <w:rPr>
                <w:rFonts w:eastAsia="Calibri"/>
                <w:sz w:val="28"/>
                <w:lang w:eastAsia="en-US"/>
              </w:rPr>
            </w:pPr>
            <w:r>
              <w:rPr>
                <w:rFonts w:eastAsia="Calibri"/>
                <w:sz w:val="28"/>
                <w:lang w:eastAsia="en-US"/>
              </w:rPr>
              <w:t>(T37,38)</w:t>
            </w:r>
          </w:p>
        </w:tc>
        <w:tc>
          <w:tcPr>
            <w:tcW w:w="6616" w:type="dxa"/>
          </w:tcPr>
          <w:p w14:paraId="7FC43439"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Dùng hình vẽ, tổng hợp được các lực trên một mặt phẳng.</w:t>
            </w:r>
          </w:p>
          <w:p w14:paraId="251459DB"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Dùng hình vẽ, phân tích được một lực thành các lực thành phần vuông góc.</w:t>
            </w:r>
          </w:p>
          <w:p w14:paraId="18C7F6CF"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Thảo luận để thiết kế phương án hoặc lựa chọn phương án và thực hiện phương án, tổng hợp được</w:t>
            </w:r>
          </w:p>
          <w:p w14:paraId="4A542B48"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hai lực đồng quy bằng dụng cụ thực hành.</w:t>
            </w:r>
          </w:p>
          <w:p w14:paraId="1A0D38F5"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Nêu được khái niệm moment lực, moment ngẫu lực; Nêu được tác dụng của ngẫu lực lên một vật</w:t>
            </w:r>
          </w:p>
          <w:p w14:paraId="084ED3A4"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chỉ làm quay vật.</w:t>
            </w:r>
          </w:p>
          <w:p w14:paraId="5319FCBD"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Phát biểu và được quy tắc moment cho một số trường hợp đơn giản trong thực tế.</w:t>
            </w:r>
          </w:p>
          <w:p w14:paraId="2701C769"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Thảo luận để rút ra được điều kiện để vật cân bằng: lực tổng hợp tác dụng lên vật bằng không và</w:t>
            </w:r>
          </w:p>
          <w:p w14:paraId="0A4BDE71"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tổng moment lực tác dụng lên vật (đối với một điểm bất kì) bằng không.</w:t>
            </w:r>
          </w:p>
        </w:tc>
      </w:tr>
      <w:tr w:rsidR="006B435C" w:rsidRPr="00D61C18" w14:paraId="7E826EB0" w14:textId="77777777" w:rsidTr="002064CC">
        <w:tc>
          <w:tcPr>
            <w:tcW w:w="1053" w:type="dxa"/>
            <w:vAlign w:val="center"/>
          </w:tcPr>
          <w:p w14:paraId="132C2E74" w14:textId="77777777" w:rsidR="006B435C" w:rsidRPr="00D61C18" w:rsidRDefault="006B435C" w:rsidP="002064CC">
            <w:pPr>
              <w:spacing w:after="0" w:line="240" w:lineRule="auto"/>
              <w:jc w:val="center"/>
              <w:rPr>
                <w:rFonts w:eastAsia="Calibri"/>
                <w:sz w:val="28"/>
                <w:lang w:eastAsia="en-US"/>
              </w:rPr>
            </w:pPr>
            <w:r w:rsidRPr="00D61C18">
              <w:rPr>
                <w:rFonts w:eastAsia="Calibri"/>
                <w:sz w:val="28"/>
                <w:lang w:eastAsia="en-US"/>
              </w:rPr>
              <w:t>2</w:t>
            </w:r>
          </w:p>
        </w:tc>
        <w:tc>
          <w:tcPr>
            <w:tcW w:w="5071" w:type="dxa"/>
          </w:tcPr>
          <w:p w14:paraId="20FED9A1" w14:textId="77777777" w:rsidR="006B435C" w:rsidRPr="00D61C18" w:rsidRDefault="006B435C" w:rsidP="002064CC">
            <w:pPr>
              <w:spacing w:after="0" w:line="240" w:lineRule="auto"/>
              <w:rPr>
                <w:rFonts w:eastAsia="Calibri"/>
                <w:b/>
                <w:sz w:val="28"/>
                <w:lang w:eastAsia="en-US"/>
              </w:rPr>
            </w:pPr>
            <w:r w:rsidRPr="00D61C18">
              <w:rPr>
                <w:rFonts w:eastAsia="Calibri"/>
                <w:b/>
                <w:sz w:val="28"/>
                <w:lang w:eastAsia="en-US"/>
              </w:rPr>
              <w:t>Bài tập</w:t>
            </w:r>
          </w:p>
        </w:tc>
        <w:tc>
          <w:tcPr>
            <w:tcW w:w="1417" w:type="dxa"/>
          </w:tcPr>
          <w:p w14:paraId="6BEFC5E2" w14:textId="77777777" w:rsidR="006B435C" w:rsidRDefault="006B435C" w:rsidP="002064CC">
            <w:pPr>
              <w:spacing w:after="0" w:line="240" w:lineRule="auto"/>
              <w:jc w:val="center"/>
              <w:rPr>
                <w:rFonts w:eastAsia="Calibri"/>
                <w:sz w:val="28"/>
                <w:lang w:eastAsia="en-US"/>
              </w:rPr>
            </w:pPr>
            <w:r w:rsidRPr="00D61C18">
              <w:rPr>
                <w:rFonts w:eastAsia="Calibri"/>
                <w:sz w:val="28"/>
                <w:lang w:eastAsia="en-US"/>
              </w:rPr>
              <w:t>2</w:t>
            </w:r>
          </w:p>
          <w:p w14:paraId="68876B7B" w14:textId="77777777" w:rsidR="006B435C" w:rsidRPr="00D61C18" w:rsidRDefault="006B435C" w:rsidP="002064CC">
            <w:pPr>
              <w:spacing w:after="0" w:line="240" w:lineRule="auto"/>
              <w:jc w:val="center"/>
              <w:rPr>
                <w:rFonts w:eastAsia="Calibri"/>
                <w:sz w:val="28"/>
                <w:lang w:eastAsia="en-US"/>
              </w:rPr>
            </w:pPr>
            <w:r>
              <w:rPr>
                <w:rFonts w:eastAsia="Calibri"/>
                <w:sz w:val="28"/>
                <w:lang w:eastAsia="en-US"/>
              </w:rPr>
              <w:t>(T39,40)</w:t>
            </w:r>
          </w:p>
        </w:tc>
        <w:tc>
          <w:tcPr>
            <w:tcW w:w="6616" w:type="dxa"/>
          </w:tcPr>
          <w:p w14:paraId="2E333B9B"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Vận dụng được quy tắc moment cho một số trường hợp đơn giản trong thực tế.</w:t>
            </w:r>
          </w:p>
        </w:tc>
      </w:tr>
      <w:tr w:rsidR="006B435C" w:rsidRPr="00D61C18" w14:paraId="6D6D5BCA" w14:textId="77777777" w:rsidTr="002064CC">
        <w:tc>
          <w:tcPr>
            <w:tcW w:w="1053" w:type="dxa"/>
            <w:vAlign w:val="center"/>
          </w:tcPr>
          <w:p w14:paraId="6CDD5DC8" w14:textId="77777777" w:rsidR="006B435C" w:rsidRPr="00D61C18" w:rsidRDefault="006B435C" w:rsidP="002064CC">
            <w:pPr>
              <w:spacing w:after="0" w:line="240" w:lineRule="auto"/>
              <w:jc w:val="center"/>
              <w:rPr>
                <w:rFonts w:eastAsia="Calibri"/>
                <w:sz w:val="28"/>
                <w:lang w:eastAsia="en-US"/>
              </w:rPr>
            </w:pPr>
            <w:r w:rsidRPr="00D61C18">
              <w:rPr>
                <w:rFonts w:eastAsia="Calibri"/>
                <w:sz w:val="28"/>
                <w:lang w:eastAsia="en-US"/>
              </w:rPr>
              <w:t>3</w:t>
            </w:r>
          </w:p>
        </w:tc>
        <w:tc>
          <w:tcPr>
            <w:tcW w:w="5071" w:type="dxa"/>
          </w:tcPr>
          <w:p w14:paraId="0363A7A3" w14:textId="77777777" w:rsidR="006B435C" w:rsidRPr="00D61C18" w:rsidRDefault="006B435C" w:rsidP="002064CC">
            <w:pPr>
              <w:spacing w:after="0" w:line="240" w:lineRule="auto"/>
              <w:rPr>
                <w:rFonts w:eastAsia="Calibri"/>
                <w:b/>
                <w:sz w:val="28"/>
                <w:lang w:eastAsia="en-US"/>
              </w:rPr>
            </w:pPr>
            <w:r w:rsidRPr="00D61C18">
              <w:rPr>
                <w:rFonts w:eastAsia="Calibri"/>
                <w:b/>
                <w:sz w:val="28"/>
                <w:lang w:eastAsia="en-US"/>
              </w:rPr>
              <w:t>Bài 22: Thực hành: Tổng hợp lực</w:t>
            </w:r>
          </w:p>
        </w:tc>
        <w:tc>
          <w:tcPr>
            <w:tcW w:w="1417" w:type="dxa"/>
          </w:tcPr>
          <w:p w14:paraId="2122D3EF" w14:textId="77777777" w:rsidR="006B435C" w:rsidRDefault="006B435C" w:rsidP="002064CC">
            <w:pPr>
              <w:spacing w:after="0" w:line="240" w:lineRule="auto"/>
              <w:jc w:val="center"/>
              <w:rPr>
                <w:rFonts w:eastAsia="Calibri"/>
                <w:sz w:val="28"/>
                <w:lang w:eastAsia="en-US"/>
              </w:rPr>
            </w:pPr>
            <w:r w:rsidRPr="00D61C18">
              <w:rPr>
                <w:rFonts w:eastAsia="Calibri"/>
                <w:sz w:val="28"/>
                <w:lang w:eastAsia="en-US"/>
              </w:rPr>
              <w:t>2</w:t>
            </w:r>
          </w:p>
          <w:p w14:paraId="502948BF" w14:textId="77777777" w:rsidR="006B435C" w:rsidRPr="00D61C18" w:rsidRDefault="006B435C" w:rsidP="002064CC">
            <w:pPr>
              <w:spacing w:after="0" w:line="240" w:lineRule="auto"/>
              <w:jc w:val="center"/>
              <w:rPr>
                <w:rFonts w:eastAsia="Calibri"/>
                <w:sz w:val="28"/>
                <w:lang w:eastAsia="en-US"/>
              </w:rPr>
            </w:pPr>
            <w:r>
              <w:rPr>
                <w:rFonts w:eastAsia="Calibri"/>
                <w:sz w:val="28"/>
                <w:lang w:eastAsia="en-US"/>
              </w:rPr>
              <w:t>(T41,42)</w:t>
            </w:r>
          </w:p>
        </w:tc>
        <w:tc>
          <w:tcPr>
            <w:tcW w:w="6616" w:type="dxa"/>
          </w:tcPr>
          <w:p w14:paraId="5AD8A7D1"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Thảo luận để thiết kế phương án hoặc lựa chọn phương án và thực hiện phương án, tổng hợp được</w:t>
            </w:r>
          </w:p>
          <w:p w14:paraId="44AAF45D"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hai lực song song bằng dụng cụ thực hành.</w:t>
            </w:r>
          </w:p>
        </w:tc>
      </w:tr>
      <w:tr w:rsidR="006B435C" w:rsidRPr="00D61C18" w14:paraId="6F984D85" w14:textId="77777777" w:rsidTr="002064CC">
        <w:tc>
          <w:tcPr>
            <w:tcW w:w="14172" w:type="dxa"/>
            <w:gridSpan w:val="4"/>
            <w:vAlign w:val="center"/>
          </w:tcPr>
          <w:p w14:paraId="17674394" w14:textId="77777777" w:rsidR="006B435C" w:rsidRPr="00D61C18" w:rsidRDefault="006B435C" w:rsidP="002064CC">
            <w:pPr>
              <w:spacing w:after="0" w:line="240" w:lineRule="auto"/>
              <w:jc w:val="both"/>
              <w:rPr>
                <w:rFonts w:eastAsia="Calibri"/>
                <w:b/>
                <w:sz w:val="28"/>
                <w:lang w:eastAsia="en-US"/>
              </w:rPr>
            </w:pPr>
            <w:r w:rsidRPr="00D61C18">
              <w:rPr>
                <w:rFonts w:eastAsia="Calibri"/>
                <w:b/>
                <w:sz w:val="28"/>
                <w:lang w:eastAsia="en-US"/>
              </w:rPr>
              <w:t>CHƯƠNG IV: NĂNG LƯỢNG, CÔNG, CÔNG SUẤT (10 tiết + 1 Ôn tập + 1KT = 12 tiết)</w:t>
            </w:r>
          </w:p>
        </w:tc>
      </w:tr>
      <w:tr w:rsidR="006B435C" w:rsidRPr="00D61C18" w14:paraId="5E080272" w14:textId="77777777" w:rsidTr="002064CC">
        <w:tc>
          <w:tcPr>
            <w:tcW w:w="1053" w:type="dxa"/>
            <w:vAlign w:val="center"/>
          </w:tcPr>
          <w:p w14:paraId="40E2CF78" w14:textId="77777777" w:rsidR="006B435C" w:rsidRPr="00D61C18" w:rsidRDefault="006B435C" w:rsidP="002064CC">
            <w:pPr>
              <w:spacing w:after="0" w:line="240" w:lineRule="auto"/>
              <w:jc w:val="center"/>
              <w:rPr>
                <w:rFonts w:eastAsia="Calibri"/>
                <w:sz w:val="28"/>
                <w:lang w:eastAsia="en-US"/>
              </w:rPr>
            </w:pPr>
            <w:r w:rsidRPr="00D61C18">
              <w:rPr>
                <w:rFonts w:eastAsia="Calibri"/>
                <w:sz w:val="28"/>
                <w:lang w:eastAsia="en-US"/>
              </w:rPr>
              <w:t>4</w:t>
            </w:r>
          </w:p>
        </w:tc>
        <w:tc>
          <w:tcPr>
            <w:tcW w:w="5071" w:type="dxa"/>
          </w:tcPr>
          <w:p w14:paraId="583DF4A7" w14:textId="77777777" w:rsidR="006B435C" w:rsidRPr="00D61C18" w:rsidRDefault="006B435C" w:rsidP="002064CC">
            <w:pPr>
              <w:spacing w:after="0" w:line="240" w:lineRule="auto"/>
              <w:rPr>
                <w:rFonts w:eastAsia="Calibri"/>
                <w:b/>
                <w:sz w:val="28"/>
                <w:lang w:eastAsia="en-US"/>
              </w:rPr>
            </w:pPr>
            <w:r w:rsidRPr="00D61C18">
              <w:rPr>
                <w:rFonts w:eastAsia="Calibri"/>
                <w:b/>
                <w:sz w:val="28"/>
                <w:lang w:eastAsia="en-US"/>
              </w:rPr>
              <w:t>Bài 23: Năng lượng. Công cơ học</w:t>
            </w:r>
          </w:p>
        </w:tc>
        <w:tc>
          <w:tcPr>
            <w:tcW w:w="1417" w:type="dxa"/>
          </w:tcPr>
          <w:p w14:paraId="5BDF7E23" w14:textId="77777777" w:rsidR="006B435C" w:rsidRDefault="006B435C" w:rsidP="002064CC">
            <w:pPr>
              <w:spacing w:after="0" w:line="240" w:lineRule="auto"/>
              <w:jc w:val="center"/>
              <w:rPr>
                <w:rFonts w:eastAsia="Calibri"/>
                <w:sz w:val="28"/>
                <w:lang w:eastAsia="en-US"/>
              </w:rPr>
            </w:pPr>
            <w:r w:rsidRPr="00D61C18">
              <w:rPr>
                <w:rFonts w:eastAsia="Calibri"/>
                <w:sz w:val="28"/>
                <w:lang w:eastAsia="en-US"/>
              </w:rPr>
              <w:t>2</w:t>
            </w:r>
          </w:p>
          <w:p w14:paraId="27F6EBE5" w14:textId="77777777" w:rsidR="006B435C" w:rsidRPr="00D61C18" w:rsidRDefault="006B435C" w:rsidP="002064CC">
            <w:pPr>
              <w:spacing w:after="0" w:line="240" w:lineRule="auto"/>
              <w:jc w:val="center"/>
              <w:rPr>
                <w:rFonts w:eastAsia="Calibri"/>
                <w:sz w:val="28"/>
                <w:lang w:eastAsia="en-US"/>
              </w:rPr>
            </w:pPr>
            <w:r>
              <w:rPr>
                <w:rFonts w:eastAsia="Calibri"/>
                <w:sz w:val="28"/>
                <w:lang w:eastAsia="en-US"/>
              </w:rPr>
              <w:t>(T43,44)</w:t>
            </w:r>
          </w:p>
        </w:tc>
        <w:tc>
          <w:tcPr>
            <w:tcW w:w="6616" w:type="dxa"/>
          </w:tcPr>
          <w:p w14:paraId="46C4683D"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Chế tạo mô hình đơn giản minh hoạ được định luật bảo toàn năng lượng, liên quan đến một số</w:t>
            </w:r>
          </w:p>
          <w:p w14:paraId="77DFC0E7" w14:textId="77777777" w:rsidR="006B435C" w:rsidRPr="00D61C18" w:rsidRDefault="006B435C" w:rsidP="002064CC">
            <w:pPr>
              <w:spacing w:after="0" w:line="240" w:lineRule="auto"/>
              <w:jc w:val="both"/>
              <w:rPr>
                <w:rFonts w:eastAsia="Calibri"/>
                <w:sz w:val="28"/>
                <w:lang w:eastAsia="en-US"/>
              </w:rPr>
            </w:pPr>
          </w:p>
          <w:p w14:paraId="5DF84877"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dạng năng lượng khác nhau.</w:t>
            </w:r>
          </w:p>
          <w:p w14:paraId="1900E276"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Trình bày được ví dụ chứng tỏ có thể truyền năng lượng từ vật này sang vật khác bằng cách thực</w:t>
            </w:r>
          </w:p>
          <w:p w14:paraId="51FC8B8D"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hiện công.</w:t>
            </w:r>
          </w:p>
          <w:p w14:paraId="60829363"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lastRenderedPageBreak/>
              <w:t>– Nêu được biểu thức tính công bằng tích của lực tác dụng và độ dịch chuyển theo phương của lực,</w:t>
            </w:r>
          </w:p>
          <w:p w14:paraId="0C5D1DC7"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nêu được đơn vị đo công là đơn vị đo năng lượng (với 1 J = 1 Nm); Tính được công trong một số</w:t>
            </w:r>
          </w:p>
          <w:p w14:paraId="6B4C027A"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trường hợp đơn giản.</w:t>
            </w:r>
          </w:p>
        </w:tc>
      </w:tr>
      <w:tr w:rsidR="006B435C" w:rsidRPr="00D61C18" w14:paraId="32D09FB0" w14:textId="77777777" w:rsidTr="002064CC">
        <w:tc>
          <w:tcPr>
            <w:tcW w:w="1053" w:type="dxa"/>
            <w:vAlign w:val="center"/>
          </w:tcPr>
          <w:p w14:paraId="7452C0A1" w14:textId="77777777" w:rsidR="006B435C" w:rsidRPr="00D61C18" w:rsidRDefault="006B435C" w:rsidP="002064CC">
            <w:pPr>
              <w:spacing w:after="0" w:line="240" w:lineRule="auto"/>
              <w:jc w:val="center"/>
              <w:rPr>
                <w:rFonts w:eastAsia="Calibri"/>
                <w:sz w:val="28"/>
                <w:lang w:eastAsia="en-US"/>
              </w:rPr>
            </w:pPr>
            <w:r w:rsidRPr="00D61C18">
              <w:rPr>
                <w:rFonts w:eastAsia="Calibri"/>
                <w:sz w:val="28"/>
                <w:lang w:eastAsia="en-US"/>
              </w:rPr>
              <w:lastRenderedPageBreak/>
              <w:t>5</w:t>
            </w:r>
          </w:p>
        </w:tc>
        <w:tc>
          <w:tcPr>
            <w:tcW w:w="5071" w:type="dxa"/>
          </w:tcPr>
          <w:p w14:paraId="25B4CBF0" w14:textId="77777777" w:rsidR="006B435C" w:rsidRPr="00D61C18" w:rsidRDefault="006B435C" w:rsidP="002064CC">
            <w:pPr>
              <w:spacing w:after="0" w:line="240" w:lineRule="auto"/>
              <w:rPr>
                <w:rFonts w:eastAsia="Calibri"/>
                <w:b/>
                <w:sz w:val="28"/>
                <w:lang w:eastAsia="en-US"/>
              </w:rPr>
            </w:pPr>
            <w:r w:rsidRPr="00D61C18">
              <w:rPr>
                <w:rFonts w:eastAsia="Calibri"/>
                <w:b/>
                <w:sz w:val="28"/>
                <w:lang w:eastAsia="en-US"/>
              </w:rPr>
              <w:t>Bài 24: Công suất</w:t>
            </w:r>
          </w:p>
        </w:tc>
        <w:tc>
          <w:tcPr>
            <w:tcW w:w="1417" w:type="dxa"/>
          </w:tcPr>
          <w:p w14:paraId="24007BF3" w14:textId="77777777" w:rsidR="006B435C" w:rsidRDefault="006B435C" w:rsidP="002064CC">
            <w:pPr>
              <w:spacing w:after="0" w:line="240" w:lineRule="auto"/>
              <w:jc w:val="center"/>
              <w:rPr>
                <w:rFonts w:eastAsia="Calibri"/>
                <w:sz w:val="28"/>
                <w:lang w:eastAsia="en-US"/>
              </w:rPr>
            </w:pPr>
            <w:r w:rsidRPr="00D61C18">
              <w:rPr>
                <w:rFonts w:eastAsia="Calibri"/>
                <w:sz w:val="28"/>
                <w:lang w:eastAsia="en-US"/>
              </w:rPr>
              <w:t>2</w:t>
            </w:r>
          </w:p>
          <w:p w14:paraId="419FD0E0" w14:textId="77777777" w:rsidR="006B435C" w:rsidRPr="00D61C18" w:rsidRDefault="006B435C" w:rsidP="002064CC">
            <w:pPr>
              <w:spacing w:after="0" w:line="240" w:lineRule="auto"/>
              <w:jc w:val="center"/>
              <w:rPr>
                <w:rFonts w:eastAsia="Calibri"/>
                <w:sz w:val="28"/>
                <w:lang w:eastAsia="en-US"/>
              </w:rPr>
            </w:pPr>
            <w:r>
              <w:rPr>
                <w:rFonts w:eastAsia="Calibri"/>
                <w:sz w:val="28"/>
                <w:lang w:eastAsia="en-US"/>
              </w:rPr>
              <w:t>(T45,46)</w:t>
            </w:r>
          </w:p>
        </w:tc>
        <w:tc>
          <w:tcPr>
            <w:tcW w:w="6616" w:type="dxa"/>
          </w:tcPr>
          <w:p w14:paraId="2B1CF2AC"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Từ một số tình huống thực tế, thảo luận để nêu được ý nghĩa vật lí và định nghĩa công suất.</w:t>
            </w:r>
          </w:p>
          <w:p w14:paraId="10968D66"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Vận dụng được mối liên hệ công suất (hay tốc độ thực hiện công) với tích của lực và vận tốc trong</w:t>
            </w:r>
          </w:p>
          <w:p w14:paraId="7ABB3E85"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một số tình huống thực tế.</w:t>
            </w:r>
          </w:p>
          <w:p w14:paraId="7C5A648E" w14:textId="77777777" w:rsidR="006B435C" w:rsidRPr="00D61C18" w:rsidRDefault="006B435C" w:rsidP="002064CC">
            <w:pPr>
              <w:spacing w:after="0" w:line="240" w:lineRule="auto"/>
              <w:jc w:val="both"/>
              <w:rPr>
                <w:rFonts w:eastAsia="Calibri"/>
                <w:sz w:val="28"/>
                <w:lang w:eastAsia="en-US"/>
              </w:rPr>
            </w:pPr>
          </w:p>
        </w:tc>
      </w:tr>
      <w:tr w:rsidR="006B435C" w:rsidRPr="00D61C18" w14:paraId="3EAAC4D4" w14:textId="77777777" w:rsidTr="002064CC">
        <w:tc>
          <w:tcPr>
            <w:tcW w:w="1053" w:type="dxa"/>
            <w:vAlign w:val="center"/>
          </w:tcPr>
          <w:p w14:paraId="088ADF69" w14:textId="77777777" w:rsidR="006B435C" w:rsidRPr="00D61C18" w:rsidRDefault="006B435C" w:rsidP="002064CC">
            <w:pPr>
              <w:spacing w:after="0" w:line="240" w:lineRule="auto"/>
              <w:jc w:val="center"/>
              <w:rPr>
                <w:rFonts w:eastAsia="Calibri"/>
                <w:sz w:val="28"/>
                <w:lang w:eastAsia="en-US"/>
              </w:rPr>
            </w:pPr>
            <w:r w:rsidRPr="00D61C18">
              <w:rPr>
                <w:rFonts w:eastAsia="Calibri"/>
                <w:sz w:val="28"/>
                <w:lang w:eastAsia="en-US"/>
              </w:rPr>
              <w:t>6</w:t>
            </w:r>
          </w:p>
        </w:tc>
        <w:tc>
          <w:tcPr>
            <w:tcW w:w="5071" w:type="dxa"/>
          </w:tcPr>
          <w:p w14:paraId="52A962A9" w14:textId="77777777" w:rsidR="006B435C" w:rsidRPr="00D61C18" w:rsidRDefault="006B435C" w:rsidP="002064CC">
            <w:pPr>
              <w:spacing w:after="0" w:line="240" w:lineRule="auto"/>
              <w:rPr>
                <w:rFonts w:eastAsia="Calibri"/>
                <w:b/>
                <w:sz w:val="28"/>
                <w:lang w:eastAsia="en-US"/>
              </w:rPr>
            </w:pPr>
            <w:r w:rsidRPr="00D61C18">
              <w:rPr>
                <w:rFonts w:eastAsia="Calibri"/>
                <w:b/>
                <w:sz w:val="28"/>
                <w:lang w:eastAsia="en-US"/>
              </w:rPr>
              <w:t>Bài 25: Động năng, thế năng</w:t>
            </w:r>
          </w:p>
        </w:tc>
        <w:tc>
          <w:tcPr>
            <w:tcW w:w="1417" w:type="dxa"/>
          </w:tcPr>
          <w:p w14:paraId="473ACAFB" w14:textId="77777777" w:rsidR="006B435C" w:rsidRDefault="006B435C" w:rsidP="002064CC">
            <w:pPr>
              <w:spacing w:after="0" w:line="240" w:lineRule="auto"/>
              <w:jc w:val="center"/>
              <w:rPr>
                <w:rFonts w:eastAsia="Calibri"/>
                <w:sz w:val="28"/>
                <w:lang w:eastAsia="en-US"/>
              </w:rPr>
            </w:pPr>
            <w:r w:rsidRPr="00D61C18">
              <w:rPr>
                <w:rFonts w:eastAsia="Calibri"/>
                <w:sz w:val="28"/>
                <w:lang w:eastAsia="en-US"/>
              </w:rPr>
              <w:t>2</w:t>
            </w:r>
          </w:p>
          <w:p w14:paraId="3589D401" w14:textId="77777777" w:rsidR="006B435C" w:rsidRPr="00D61C18" w:rsidRDefault="006B435C" w:rsidP="002064CC">
            <w:pPr>
              <w:spacing w:after="0" w:line="240" w:lineRule="auto"/>
              <w:jc w:val="center"/>
              <w:rPr>
                <w:rFonts w:eastAsia="Calibri"/>
                <w:sz w:val="28"/>
                <w:lang w:eastAsia="en-US"/>
              </w:rPr>
            </w:pPr>
            <w:r>
              <w:rPr>
                <w:rFonts w:eastAsia="Calibri"/>
                <w:sz w:val="28"/>
                <w:lang w:eastAsia="en-US"/>
              </w:rPr>
              <w:t>(T47,48)</w:t>
            </w:r>
          </w:p>
        </w:tc>
        <w:tc>
          <w:tcPr>
            <w:tcW w:w="6616" w:type="dxa"/>
          </w:tcPr>
          <w:p w14:paraId="0396F585"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Từ phương trình chuyển động thẳng biến đổi đều với vận tốc ban đầu bằng không, rút ra được</w:t>
            </w:r>
          </w:p>
          <w:p w14:paraId="5155A9E9"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động năng của vật có giá trị bằng công của lực tác dụng lên vật.</w:t>
            </w:r>
          </w:p>
          <w:p w14:paraId="5E642B21"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Nêu được công thức tính thế năng trong trường trọng lực đều, vận dụng được trong một số trường</w:t>
            </w:r>
          </w:p>
          <w:p w14:paraId="43D788E0"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hợp đơn giản.</w:t>
            </w:r>
          </w:p>
        </w:tc>
      </w:tr>
      <w:tr w:rsidR="006B435C" w:rsidRPr="00D61C18" w14:paraId="4B22A8D5" w14:textId="77777777" w:rsidTr="002064CC">
        <w:tc>
          <w:tcPr>
            <w:tcW w:w="1053" w:type="dxa"/>
            <w:vAlign w:val="center"/>
          </w:tcPr>
          <w:p w14:paraId="384DCF7C" w14:textId="77777777" w:rsidR="006B435C" w:rsidRPr="00D61C18" w:rsidRDefault="006B435C" w:rsidP="002064CC">
            <w:pPr>
              <w:spacing w:after="0" w:line="240" w:lineRule="auto"/>
              <w:jc w:val="center"/>
              <w:rPr>
                <w:rFonts w:eastAsia="Calibri"/>
                <w:sz w:val="28"/>
                <w:lang w:eastAsia="en-US"/>
              </w:rPr>
            </w:pPr>
            <w:r w:rsidRPr="00D61C18">
              <w:rPr>
                <w:rFonts w:eastAsia="Calibri"/>
                <w:sz w:val="28"/>
                <w:lang w:eastAsia="en-US"/>
              </w:rPr>
              <w:t>7</w:t>
            </w:r>
          </w:p>
        </w:tc>
        <w:tc>
          <w:tcPr>
            <w:tcW w:w="5071" w:type="dxa"/>
          </w:tcPr>
          <w:p w14:paraId="1C1D930D" w14:textId="77777777" w:rsidR="006B435C" w:rsidRPr="00D61C18" w:rsidRDefault="006B435C" w:rsidP="002064CC">
            <w:pPr>
              <w:spacing w:after="0" w:line="240" w:lineRule="auto"/>
              <w:rPr>
                <w:rFonts w:eastAsia="Calibri"/>
                <w:b/>
                <w:sz w:val="28"/>
                <w:lang w:eastAsia="en-US"/>
              </w:rPr>
            </w:pPr>
            <w:r w:rsidRPr="00D61C18">
              <w:rPr>
                <w:rFonts w:eastAsia="Calibri"/>
                <w:b/>
                <w:sz w:val="28"/>
                <w:lang w:eastAsia="en-US"/>
              </w:rPr>
              <w:t>Bài 26: Cơ năng và định luật bảo toàn cơ năng</w:t>
            </w:r>
          </w:p>
        </w:tc>
        <w:tc>
          <w:tcPr>
            <w:tcW w:w="1417" w:type="dxa"/>
          </w:tcPr>
          <w:p w14:paraId="359F2CBF" w14:textId="77777777" w:rsidR="006B435C" w:rsidRDefault="006B435C" w:rsidP="002064CC">
            <w:pPr>
              <w:spacing w:after="0" w:line="240" w:lineRule="auto"/>
              <w:jc w:val="center"/>
              <w:rPr>
                <w:rFonts w:eastAsia="Calibri"/>
                <w:sz w:val="28"/>
                <w:lang w:eastAsia="en-US"/>
              </w:rPr>
            </w:pPr>
            <w:r w:rsidRPr="00D61C18">
              <w:rPr>
                <w:rFonts w:eastAsia="Calibri"/>
                <w:sz w:val="28"/>
                <w:lang w:eastAsia="en-US"/>
              </w:rPr>
              <w:t>2</w:t>
            </w:r>
          </w:p>
          <w:p w14:paraId="368458C1" w14:textId="77777777" w:rsidR="006B435C" w:rsidRPr="00D61C18" w:rsidRDefault="006B435C" w:rsidP="002064CC">
            <w:pPr>
              <w:spacing w:after="0" w:line="240" w:lineRule="auto"/>
              <w:jc w:val="center"/>
              <w:rPr>
                <w:rFonts w:eastAsia="Calibri"/>
                <w:sz w:val="28"/>
                <w:lang w:eastAsia="en-US"/>
              </w:rPr>
            </w:pPr>
            <w:r>
              <w:rPr>
                <w:rFonts w:eastAsia="Calibri"/>
                <w:sz w:val="28"/>
                <w:lang w:eastAsia="en-US"/>
              </w:rPr>
              <w:t>(T49,50)</w:t>
            </w:r>
          </w:p>
        </w:tc>
        <w:tc>
          <w:tcPr>
            <w:tcW w:w="6616" w:type="dxa"/>
          </w:tcPr>
          <w:p w14:paraId="0E4DB4E4"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Phân tích được sự chuyển hoá động năng và thế năng của vật trong một số trường hợp đơn giản.</w:t>
            </w:r>
          </w:p>
          <w:p w14:paraId="56213AF6"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Nêu được khái niệm cơ năng; phát biểu được định luật bảo toàn cơ năng và vận dụng được định</w:t>
            </w:r>
          </w:p>
          <w:p w14:paraId="53DFC8AE"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luật bảo toàn cơ năng trong một số trường hợp đơn giản.</w:t>
            </w:r>
          </w:p>
        </w:tc>
      </w:tr>
      <w:tr w:rsidR="006B435C" w:rsidRPr="00D61C18" w14:paraId="336FBE2C" w14:textId="77777777" w:rsidTr="002064CC">
        <w:tc>
          <w:tcPr>
            <w:tcW w:w="1053" w:type="dxa"/>
            <w:vAlign w:val="center"/>
          </w:tcPr>
          <w:p w14:paraId="0BB3C342" w14:textId="77777777" w:rsidR="006B435C" w:rsidRPr="00D61C18" w:rsidRDefault="006B435C" w:rsidP="002064CC">
            <w:pPr>
              <w:spacing w:after="0" w:line="240" w:lineRule="auto"/>
              <w:jc w:val="center"/>
              <w:rPr>
                <w:rFonts w:eastAsia="Calibri"/>
                <w:sz w:val="28"/>
                <w:lang w:eastAsia="en-US"/>
              </w:rPr>
            </w:pPr>
            <w:r w:rsidRPr="00D61C18">
              <w:rPr>
                <w:rFonts w:eastAsia="Calibri"/>
                <w:sz w:val="28"/>
                <w:lang w:eastAsia="en-US"/>
              </w:rPr>
              <w:t>8</w:t>
            </w:r>
          </w:p>
        </w:tc>
        <w:tc>
          <w:tcPr>
            <w:tcW w:w="5071" w:type="dxa"/>
          </w:tcPr>
          <w:p w14:paraId="0A566038" w14:textId="77777777" w:rsidR="006B435C" w:rsidRPr="00D61C18" w:rsidRDefault="006B435C" w:rsidP="002064CC">
            <w:pPr>
              <w:spacing w:after="0" w:line="240" w:lineRule="auto"/>
              <w:rPr>
                <w:rFonts w:eastAsia="Calibri"/>
                <w:b/>
                <w:sz w:val="28"/>
                <w:lang w:eastAsia="en-US"/>
              </w:rPr>
            </w:pPr>
            <w:r w:rsidRPr="00D61C18">
              <w:rPr>
                <w:rFonts w:eastAsia="Calibri"/>
                <w:b/>
                <w:sz w:val="28"/>
                <w:lang w:eastAsia="en-US"/>
              </w:rPr>
              <w:t>Bài 27: Hiệu suất</w:t>
            </w:r>
          </w:p>
        </w:tc>
        <w:tc>
          <w:tcPr>
            <w:tcW w:w="1417" w:type="dxa"/>
          </w:tcPr>
          <w:p w14:paraId="2EB60263" w14:textId="77777777" w:rsidR="006B435C" w:rsidRDefault="006B435C" w:rsidP="002064CC">
            <w:pPr>
              <w:spacing w:after="0" w:line="240" w:lineRule="auto"/>
              <w:jc w:val="center"/>
              <w:rPr>
                <w:rFonts w:eastAsia="Calibri"/>
                <w:sz w:val="28"/>
                <w:lang w:eastAsia="en-US"/>
              </w:rPr>
            </w:pPr>
            <w:r w:rsidRPr="00D61C18">
              <w:rPr>
                <w:rFonts w:eastAsia="Calibri"/>
                <w:sz w:val="28"/>
                <w:lang w:eastAsia="en-US"/>
              </w:rPr>
              <w:t>2</w:t>
            </w:r>
          </w:p>
          <w:p w14:paraId="178652BB" w14:textId="77777777" w:rsidR="006B435C" w:rsidRPr="00D61C18" w:rsidRDefault="006B435C" w:rsidP="002064CC">
            <w:pPr>
              <w:spacing w:after="0" w:line="240" w:lineRule="auto"/>
              <w:jc w:val="center"/>
              <w:rPr>
                <w:rFonts w:eastAsia="Calibri"/>
                <w:sz w:val="28"/>
                <w:lang w:eastAsia="en-US"/>
              </w:rPr>
            </w:pPr>
            <w:r>
              <w:rPr>
                <w:rFonts w:eastAsia="Calibri"/>
                <w:sz w:val="28"/>
                <w:lang w:eastAsia="en-US"/>
              </w:rPr>
              <w:t>(T51,52)</w:t>
            </w:r>
          </w:p>
        </w:tc>
        <w:tc>
          <w:tcPr>
            <w:tcW w:w="6616" w:type="dxa"/>
          </w:tcPr>
          <w:p w14:paraId="17207D58"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Từ tình huống thực tế, thảo luận để nêu được định nghĩa hiệu suất, vận dụng được hiệu suất trong</w:t>
            </w:r>
          </w:p>
          <w:p w14:paraId="54754F4A"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một số trường hợp thực tế.</w:t>
            </w:r>
          </w:p>
        </w:tc>
      </w:tr>
      <w:tr w:rsidR="006B435C" w:rsidRPr="00D61C18" w14:paraId="07C0B5BB" w14:textId="77777777" w:rsidTr="002064CC">
        <w:tc>
          <w:tcPr>
            <w:tcW w:w="1053" w:type="dxa"/>
            <w:vAlign w:val="center"/>
          </w:tcPr>
          <w:p w14:paraId="60DF743A" w14:textId="77777777" w:rsidR="006B435C" w:rsidRPr="00D61C18" w:rsidRDefault="006B435C" w:rsidP="002064CC">
            <w:pPr>
              <w:spacing w:after="0" w:line="240" w:lineRule="auto"/>
              <w:jc w:val="center"/>
              <w:rPr>
                <w:rFonts w:eastAsia="Calibri"/>
                <w:sz w:val="28"/>
                <w:lang w:eastAsia="en-US"/>
              </w:rPr>
            </w:pPr>
            <w:r w:rsidRPr="00D61C18">
              <w:rPr>
                <w:rFonts w:eastAsia="Calibri"/>
                <w:sz w:val="28"/>
                <w:lang w:eastAsia="en-US"/>
              </w:rPr>
              <w:t>9</w:t>
            </w:r>
          </w:p>
        </w:tc>
        <w:tc>
          <w:tcPr>
            <w:tcW w:w="5071" w:type="dxa"/>
          </w:tcPr>
          <w:p w14:paraId="777AB187" w14:textId="77777777" w:rsidR="006B435C" w:rsidRPr="00D61C18" w:rsidRDefault="006B435C" w:rsidP="002064CC">
            <w:pPr>
              <w:spacing w:after="0" w:line="240" w:lineRule="auto"/>
              <w:rPr>
                <w:rFonts w:eastAsia="Calibri"/>
                <w:b/>
                <w:sz w:val="28"/>
                <w:lang w:eastAsia="en-US"/>
              </w:rPr>
            </w:pPr>
            <w:r w:rsidRPr="00D61C18">
              <w:rPr>
                <w:rFonts w:eastAsia="Calibri"/>
                <w:b/>
                <w:sz w:val="28"/>
                <w:lang w:eastAsia="en-US"/>
              </w:rPr>
              <w:t>Ôn tập</w:t>
            </w:r>
          </w:p>
        </w:tc>
        <w:tc>
          <w:tcPr>
            <w:tcW w:w="1417" w:type="dxa"/>
          </w:tcPr>
          <w:p w14:paraId="38F98DCA" w14:textId="77777777" w:rsidR="006B435C" w:rsidRDefault="006B435C" w:rsidP="002064CC">
            <w:pPr>
              <w:spacing w:after="0" w:line="240" w:lineRule="auto"/>
              <w:jc w:val="center"/>
              <w:rPr>
                <w:rFonts w:eastAsia="Calibri"/>
                <w:sz w:val="28"/>
                <w:lang w:eastAsia="en-US"/>
              </w:rPr>
            </w:pPr>
            <w:r w:rsidRPr="00D61C18">
              <w:rPr>
                <w:rFonts w:eastAsia="Calibri"/>
                <w:sz w:val="28"/>
                <w:lang w:eastAsia="en-US"/>
              </w:rPr>
              <w:t>1</w:t>
            </w:r>
          </w:p>
          <w:p w14:paraId="58C16110" w14:textId="77777777" w:rsidR="006B435C" w:rsidRPr="00D61C18" w:rsidRDefault="006B435C" w:rsidP="002064CC">
            <w:pPr>
              <w:spacing w:after="0" w:line="240" w:lineRule="auto"/>
              <w:jc w:val="center"/>
              <w:rPr>
                <w:rFonts w:eastAsia="Calibri"/>
                <w:sz w:val="28"/>
                <w:lang w:eastAsia="en-US"/>
              </w:rPr>
            </w:pPr>
            <w:r>
              <w:rPr>
                <w:rFonts w:eastAsia="Calibri"/>
                <w:sz w:val="28"/>
                <w:lang w:eastAsia="en-US"/>
              </w:rPr>
              <w:t>(T 53)</w:t>
            </w:r>
          </w:p>
        </w:tc>
        <w:tc>
          <w:tcPr>
            <w:tcW w:w="6616" w:type="dxa"/>
          </w:tcPr>
          <w:p w14:paraId="0DB5851F" w14:textId="77777777" w:rsidR="006B435C" w:rsidRPr="00D61C18" w:rsidRDefault="006B435C" w:rsidP="002064CC">
            <w:pPr>
              <w:spacing w:after="0" w:line="240" w:lineRule="auto"/>
              <w:jc w:val="both"/>
              <w:rPr>
                <w:rFonts w:eastAsia="Calibri"/>
                <w:sz w:val="28"/>
                <w:lang w:eastAsia="en-US"/>
              </w:rPr>
            </w:pPr>
            <w:r>
              <w:rPr>
                <w:rFonts w:eastAsia="Calibri"/>
                <w:sz w:val="28"/>
                <w:lang w:eastAsia="en-US"/>
              </w:rPr>
              <w:t>-Theo ma trận ,đặc tả chung</w:t>
            </w:r>
          </w:p>
        </w:tc>
      </w:tr>
      <w:tr w:rsidR="006B435C" w:rsidRPr="00D61C18" w14:paraId="7E714058" w14:textId="77777777" w:rsidTr="002064CC">
        <w:tc>
          <w:tcPr>
            <w:tcW w:w="1053" w:type="dxa"/>
            <w:vAlign w:val="center"/>
          </w:tcPr>
          <w:p w14:paraId="070874A5" w14:textId="77777777" w:rsidR="006B435C" w:rsidRPr="00D61C18" w:rsidRDefault="006B435C" w:rsidP="002064CC">
            <w:pPr>
              <w:spacing w:after="0" w:line="240" w:lineRule="auto"/>
              <w:jc w:val="center"/>
              <w:rPr>
                <w:rFonts w:eastAsia="Calibri"/>
                <w:sz w:val="28"/>
                <w:lang w:eastAsia="en-US"/>
              </w:rPr>
            </w:pPr>
            <w:r w:rsidRPr="00D61C18">
              <w:rPr>
                <w:rFonts w:eastAsia="Calibri"/>
                <w:sz w:val="28"/>
                <w:lang w:eastAsia="en-US"/>
              </w:rPr>
              <w:t>10</w:t>
            </w:r>
          </w:p>
        </w:tc>
        <w:tc>
          <w:tcPr>
            <w:tcW w:w="5071" w:type="dxa"/>
          </w:tcPr>
          <w:p w14:paraId="6A6F89C6" w14:textId="77777777" w:rsidR="006B435C" w:rsidRPr="00D61C18" w:rsidRDefault="006B435C" w:rsidP="002064CC">
            <w:pPr>
              <w:spacing w:after="0" w:line="240" w:lineRule="auto"/>
              <w:rPr>
                <w:rFonts w:eastAsia="Calibri"/>
                <w:b/>
                <w:sz w:val="28"/>
                <w:lang w:eastAsia="en-US"/>
              </w:rPr>
            </w:pPr>
            <w:r w:rsidRPr="00D61C18">
              <w:rPr>
                <w:rFonts w:eastAsia="Calibri"/>
                <w:b/>
                <w:sz w:val="28"/>
                <w:lang w:eastAsia="en-US"/>
              </w:rPr>
              <w:t>Kiểm tra GHK2</w:t>
            </w:r>
          </w:p>
        </w:tc>
        <w:tc>
          <w:tcPr>
            <w:tcW w:w="1417" w:type="dxa"/>
          </w:tcPr>
          <w:p w14:paraId="540554BC" w14:textId="77777777" w:rsidR="006B435C" w:rsidRDefault="006B435C" w:rsidP="002064CC">
            <w:pPr>
              <w:spacing w:after="0" w:line="240" w:lineRule="auto"/>
              <w:jc w:val="center"/>
              <w:rPr>
                <w:rFonts w:eastAsia="Calibri"/>
                <w:sz w:val="28"/>
                <w:lang w:eastAsia="en-US"/>
              </w:rPr>
            </w:pPr>
            <w:r w:rsidRPr="00D61C18">
              <w:rPr>
                <w:rFonts w:eastAsia="Calibri"/>
                <w:sz w:val="28"/>
                <w:lang w:eastAsia="en-US"/>
              </w:rPr>
              <w:t>1</w:t>
            </w:r>
          </w:p>
          <w:p w14:paraId="6B908809" w14:textId="77777777" w:rsidR="006B435C" w:rsidRDefault="006B435C" w:rsidP="002064CC">
            <w:pPr>
              <w:spacing w:after="0" w:line="240" w:lineRule="auto"/>
              <w:jc w:val="center"/>
              <w:rPr>
                <w:rFonts w:eastAsia="Calibri"/>
                <w:sz w:val="28"/>
                <w:lang w:eastAsia="en-US"/>
              </w:rPr>
            </w:pPr>
            <w:r>
              <w:rPr>
                <w:rFonts w:eastAsia="Calibri"/>
                <w:sz w:val="28"/>
                <w:lang w:eastAsia="en-US"/>
              </w:rPr>
              <w:t>(T54)</w:t>
            </w:r>
          </w:p>
          <w:p w14:paraId="22BFB603" w14:textId="77777777" w:rsidR="006B435C" w:rsidRPr="00D61C18" w:rsidRDefault="006B435C" w:rsidP="002064CC">
            <w:pPr>
              <w:spacing w:after="0" w:line="240" w:lineRule="auto"/>
              <w:jc w:val="center"/>
              <w:rPr>
                <w:rFonts w:eastAsia="Calibri"/>
                <w:sz w:val="28"/>
                <w:lang w:eastAsia="en-US"/>
              </w:rPr>
            </w:pPr>
          </w:p>
        </w:tc>
        <w:tc>
          <w:tcPr>
            <w:tcW w:w="6616" w:type="dxa"/>
          </w:tcPr>
          <w:p w14:paraId="2FB64491" w14:textId="77777777" w:rsidR="006B435C" w:rsidRPr="00D61C18" w:rsidRDefault="006B435C" w:rsidP="002064CC">
            <w:pPr>
              <w:spacing w:after="0" w:line="240" w:lineRule="auto"/>
              <w:jc w:val="both"/>
              <w:rPr>
                <w:rFonts w:eastAsia="Calibri"/>
                <w:sz w:val="28"/>
                <w:lang w:eastAsia="en-US"/>
              </w:rPr>
            </w:pPr>
            <w:r>
              <w:rPr>
                <w:rFonts w:eastAsia="Calibri"/>
                <w:sz w:val="28"/>
                <w:lang w:eastAsia="en-US"/>
              </w:rPr>
              <w:t>- Theo đề chung của trường.</w:t>
            </w:r>
          </w:p>
        </w:tc>
      </w:tr>
      <w:tr w:rsidR="006B435C" w:rsidRPr="00D61C18" w14:paraId="79D0DA81" w14:textId="77777777" w:rsidTr="002064CC">
        <w:tc>
          <w:tcPr>
            <w:tcW w:w="14172" w:type="dxa"/>
            <w:gridSpan w:val="4"/>
            <w:vAlign w:val="center"/>
          </w:tcPr>
          <w:p w14:paraId="59BE6FB8" w14:textId="77777777" w:rsidR="006B435C" w:rsidRPr="00D61C18" w:rsidRDefault="006B435C" w:rsidP="002064CC">
            <w:pPr>
              <w:spacing w:after="0" w:line="240" w:lineRule="auto"/>
              <w:jc w:val="both"/>
              <w:rPr>
                <w:rFonts w:eastAsia="Calibri"/>
                <w:b/>
                <w:sz w:val="28"/>
                <w:lang w:eastAsia="en-US"/>
              </w:rPr>
            </w:pPr>
            <w:r w:rsidRPr="00D61C18">
              <w:rPr>
                <w:rFonts w:eastAsia="Calibri"/>
                <w:b/>
                <w:sz w:val="28"/>
                <w:lang w:eastAsia="en-US"/>
              </w:rPr>
              <w:t>CHƯƠNG V: ĐỘNG LƯỢNG (6 tiết)</w:t>
            </w:r>
          </w:p>
        </w:tc>
      </w:tr>
      <w:tr w:rsidR="006B435C" w:rsidRPr="00D61C18" w14:paraId="55E3A7A1" w14:textId="77777777" w:rsidTr="002064CC">
        <w:tc>
          <w:tcPr>
            <w:tcW w:w="1053" w:type="dxa"/>
            <w:vAlign w:val="center"/>
          </w:tcPr>
          <w:p w14:paraId="5C5B7FF2" w14:textId="77777777" w:rsidR="006B435C" w:rsidRPr="00D61C18" w:rsidRDefault="006B435C" w:rsidP="002064CC">
            <w:pPr>
              <w:spacing w:after="0" w:line="240" w:lineRule="auto"/>
              <w:jc w:val="center"/>
              <w:rPr>
                <w:rFonts w:eastAsia="Calibri"/>
                <w:sz w:val="28"/>
                <w:lang w:eastAsia="en-US"/>
              </w:rPr>
            </w:pPr>
            <w:r w:rsidRPr="00D61C18">
              <w:rPr>
                <w:rFonts w:eastAsia="Calibri"/>
                <w:sz w:val="28"/>
                <w:lang w:eastAsia="en-US"/>
              </w:rPr>
              <w:lastRenderedPageBreak/>
              <w:t>11</w:t>
            </w:r>
          </w:p>
        </w:tc>
        <w:tc>
          <w:tcPr>
            <w:tcW w:w="5071" w:type="dxa"/>
          </w:tcPr>
          <w:p w14:paraId="3D485522" w14:textId="77777777" w:rsidR="006B435C" w:rsidRPr="00D61C18" w:rsidRDefault="006B435C" w:rsidP="002064CC">
            <w:pPr>
              <w:spacing w:after="0" w:line="240" w:lineRule="auto"/>
              <w:rPr>
                <w:rFonts w:eastAsia="Calibri"/>
                <w:b/>
                <w:sz w:val="28"/>
                <w:lang w:eastAsia="en-US"/>
              </w:rPr>
            </w:pPr>
            <w:r w:rsidRPr="00D61C18">
              <w:rPr>
                <w:rFonts w:eastAsia="Calibri"/>
                <w:b/>
                <w:sz w:val="28"/>
                <w:lang w:eastAsia="en-US"/>
              </w:rPr>
              <w:t>Bài 28: Động lượng</w:t>
            </w:r>
          </w:p>
        </w:tc>
        <w:tc>
          <w:tcPr>
            <w:tcW w:w="1417" w:type="dxa"/>
          </w:tcPr>
          <w:p w14:paraId="1AF6DA9C" w14:textId="77777777" w:rsidR="006B435C" w:rsidRDefault="006B435C" w:rsidP="002064CC">
            <w:pPr>
              <w:spacing w:after="0" w:line="240" w:lineRule="auto"/>
              <w:jc w:val="center"/>
              <w:rPr>
                <w:rFonts w:eastAsia="Calibri"/>
                <w:sz w:val="28"/>
                <w:lang w:eastAsia="en-US"/>
              </w:rPr>
            </w:pPr>
            <w:r w:rsidRPr="00D61C18">
              <w:rPr>
                <w:rFonts w:eastAsia="Calibri"/>
                <w:sz w:val="28"/>
                <w:lang w:eastAsia="en-US"/>
              </w:rPr>
              <w:t>2</w:t>
            </w:r>
          </w:p>
          <w:p w14:paraId="0B2D63AC" w14:textId="77777777" w:rsidR="006B435C" w:rsidRPr="00D61C18" w:rsidRDefault="006B435C" w:rsidP="002064CC">
            <w:pPr>
              <w:spacing w:after="0" w:line="240" w:lineRule="auto"/>
              <w:jc w:val="center"/>
              <w:rPr>
                <w:rFonts w:eastAsia="Calibri"/>
                <w:sz w:val="28"/>
                <w:lang w:eastAsia="en-US"/>
              </w:rPr>
            </w:pPr>
            <w:r>
              <w:rPr>
                <w:rFonts w:eastAsia="Calibri"/>
                <w:sz w:val="28"/>
                <w:lang w:eastAsia="en-US"/>
              </w:rPr>
              <w:t>(T55,56)</w:t>
            </w:r>
          </w:p>
        </w:tc>
        <w:tc>
          <w:tcPr>
            <w:tcW w:w="6616" w:type="dxa"/>
          </w:tcPr>
          <w:p w14:paraId="67557E85"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Từ tình huống thực tế, thảo luận để nêu được ý nghĩa vật lí và định nghĩa động lượng.</w:t>
            </w:r>
          </w:p>
        </w:tc>
      </w:tr>
      <w:tr w:rsidR="006B435C" w:rsidRPr="00D61C18" w14:paraId="4B4AD89E" w14:textId="77777777" w:rsidTr="002064CC">
        <w:tc>
          <w:tcPr>
            <w:tcW w:w="1053" w:type="dxa"/>
            <w:vAlign w:val="center"/>
          </w:tcPr>
          <w:p w14:paraId="19A2BA3C" w14:textId="77777777" w:rsidR="006B435C" w:rsidRPr="00D61C18" w:rsidRDefault="006B435C" w:rsidP="002064CC">
            <w:pPr>
              <w:spacing w:after="0" w:line="240" w:lineRule="auto"/>
              <w:jc w:val="center"/>
              <w:rPr>
                <w:rFonts w:eastAsia="Calibri"/>
                <w:sz w:val="28"/>
                <w:lang w:eastAsia="en-US"/>
              </w:rPr>
            </w:pPr>
            <w:r w:rsidRPr="00D61C18">
              <w:rPr>
                <w:rFonts w:eastAsia="Calibri"/>
                <w:sz w:val="28"/>
                <w:lang w:eastAsia="en-US"/>
              </w:rPr>
              <w:t>12</w:t>
            </w:r>
          </w:p>
        </w:tc>
        <w:tc>
          <w:tcPr>
            <w:tcW w:w="5071" w:type="dxa"/>
          </w:tcPr>
          <w:p w14:paraId="12CF551C" w14:textId="77777777" w:rsidR="006B435C" w:rsidRPr="00D61C18" w:rsidRDefault="006B435C" w:rsidP="002064CC">
            <w:pPr>
              <w:spacing w:after="0" w:line="240" w:lineRule="auto"/>
              <w:rPr>
                <w:rFonts w:eastAsia="Calibri"/>
                <w:b/>
                <w:sz w:val="28"/>
                <w:lang w:eastAsia="en-US"/>
              </w:rPr>
            </w:pPr>
            <w:r w:rsidRPr="00D61C18">
              <w:rPr>
                <w:rFonts w:eastAsia="Calibri"/>
                <w:b/>
                <w:sz w:val="28"/>
                <w:lang w:eastAsia="en-US"/>
              </w:rPr>
              <w:t>Bài 29: Định luật bảo toàn động lượng</w:t>
            </w:r>
          </w:p>
        </w:tc>
        <w:tc>
          <w:tcPr>
            <w:tcW w:w="1417" w:type="dxa"/>
          </w:tcPr>
          <w:p w14:paraId="3700C753" w14:textId="77777777" w:rsidR="006B435C" w:rsidRDefault="006B435C" w:rsidP="002064CC">
            <w:pPr>
              <w:spacing w:after="0" w:line="240" w:lineRule="auto"/>
              <w:jc w:val="center"/>
              <w:rPr>
                <w:rFonts w:eastAsia="Calibri"/>
                <w:sz w:val="28"/>
                <w:lang w:eastAsia="en-US"/>
              </w:rPr>
            </w:pPr>
            <w:r w:rsidRPr="00D61C18">
              <w:rPr>
                <w:rFonts w:eastAsia="Calibri"/>
                <w:sz w:val="28"/>
                <w:lang w:eastAsia="en-US"/>
              </w:rPr>
              <w:t>2</w:t>
            </w:r>
          </w:p>
          <w:p w14:paraId="33EB7ED0" w14:textId="77777777" w:rsidR="006B435C" w:rsidRPr="00D61C18" w:rsidRDefault="006B435C" w:rsidP="002064CC">
            <w:pPr>
              <w:spacing w:after="0" w:line="240" w:lineRule="auto"/>
              <w:jc w:val="center"/>
              <w:rPr>
                <w:rFonts w:eastAsia="Calibri"/>
                <w:sz w:val="28"/>
                <w:lang w:eastAsia="en-US"/>
              </w:rPr>
            </w:pPr>
            <w:r>
              <w:rPr>
                <w:rFonts w:eastAsia="Calibri"/>
                <w:sz w:val="28"/>
                <w:lang w:eastAsia="en-US"/>
              </w:rPr>
              <w:t>(T57,58)</w:t>
            </w:r>
          </w:p>
        </w:tc>
        <w:tc>
          <w:tcPr>
            <w:tcW w:w="6616" w:type="dxa"/>
          </w:tcPr>
          <w:p w14:paraId="6C6CCC39"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Thực hiện thí nghiệm và thảo luận, phát biểu được định luật bảo toàn động lượng trong hệ kín.</w:t>
            </w:r>
          </w:p>
          <w:p w14:paraId="24E39EAB"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Vận dụng được định luật bảo toàn động lượng trong một số trường hợp đơn giản.</w:t>
            </w:r>
          </w:p>
        </w:tc>
      </w:tr>
      <w:tr w:rsidR="006B435C" w:rsidRPr="00D61C18" w14:paraId="6E6C74F2" w14:textId="77777777" w:rsidTr="002064CC">
        <w:tc>
          <w:tcPr>
            <w:tcW w:w="1053" w:type="dxa"/>
            <w:vAlign w:val="center"/>
          </w:tcPr>
          <w:p w14:paraId="1164FEB7" w14:textId="77777777" w:rsidR="006B435C" w:rsidRPr="00D61C18" w:rsidRDefault="006B435C" w:rsidP="002064CC">
            <w:pPr>
              <w:spacing w:after="0" w:line="240" w:lineRule="auto"/>
              <w:jc w:val="center"/>
              <w:rPr>
                <w:rFonts w:eastAsia="Calibri"/>
                <w:sz w:val="28"/>
                <w:lang w:eastAsia="en-US"/>
              </w:rPr>
            </w:pPr>
            <w:r w:rsidRPr="00D61C18">
              <w:rPr>
                <w:rFonts w:eastAsia="Calibri"/>
                <w:sz w:val="28"/>
                <w:lang w:eastAsia="en-US"/>
              </w:rPr>
              <w:t>13</w:t>
            </w:r>
          </w:p>
        </w:tc>
        <w:tc>
          <w:tcPr>
            <w:tcW w:w="5071" w:type="dxa"/>
          </w:tcPr>
          <w:p w14:paraId="6A8C79BC" w14:textId="77777777" w:rsidR="006B435C" w:rsidRPr="00D61C18" w:rsidRDefault="006B435C" w:rsidP="002064CC">
            <w:pPr>
              <w:spacing w:after="0" w:line="240" w:lineRule="auto"/>
              <w:rPr>
                <w:rFonts w:eastAsia="Calibri"/>
                <w:b/>
                <w:sz w:val="28"/>
                <w:lang w:eastAsia="en-US"/>
              </w:rPr>
            </w:pPr>
            <w:r w:rsidRPr="00D61C18">
              <w:rPr>
                <w:rFonts w:eastAsia="Calibri"/>
                <w:b/>
                <w:sz w:val="28"/>
                <w:lang w:eastAsia="en-US"/>
              </w:rPr>
              <w:t>Bài 30: Thực hành: Xác định động lượng của vật trước và sau va chạm</w:t>
            </w:r>
          </w:p>
        </w:tc>
        <w:tc>
          <w:tcPr>
            <w:tcW w:w="1417" w:type="dxa"/>
          </w:tcPr>
          <w:p w14:paraId="2A271789" w14:textId="77777777" w:rsidR="006B435C" w:rsidRDefault="006B435C" w:rsidP="002064CC">
            <w:pPr>
              <w:spacing w:after="0" w:line="240" w:lineRule="auto"/>
              <w:jc w:val="center"/>
              <w:rPr>
                <w:rFonts w:eastAsia="Calibri"/>
                <w:sz w:val="28"/>
                <w:lang w:eastAsia="en-US"/>
              </w:rPr>
            </w:pPr>
            <w:r w:rsidRPr="00D61C18">
              <w:rPr>
                <w:rFonts w:eastAsia="Calibri"/>
                <w:sz w:val="28"/>
                <w:lang w:eastAsia="en-US"/>
              </w:rPr>
              <w:t>2</w:t>
            </w:r>
          </w:p>
          <w:p w14:paraId="38BEAE5F" w14:textId="77777777" w:rsidR="006B435C" w:rsidRPr="00D61C18" w:rsidRDefault="006B435C" w:rsidP="002064CC">
            <w:pPr>
              <w:spacing w:after="0" w:line="240" w:lineRule="auto"/>
              <w:jc w:val="center"/>
              <w:rPr>
                <w:rFonts w:eastAsia="Calibri"/>
                <w:sz w:val="28"/>
                <w:lang w:eastAsia="en-US"/>
              </w:rPr>
            </w:pPr>
            <w:r>
              <w:rPr>
                <w:rFonts w:eastAsia="Calibri"/>
                <w:sz w:val="28"/>
                <w:lang w:eastAsia="en-US"/>
              </w:rPr>
              <w:t>(T59,60)</w:t>
            </w:r>
          </w:p>
        </w:tc>
        <w:tc>
          <w:tcPr>
            <w:tcW w:w="6616" w:type="dxa"/>
          </w:tcPr>
          <w:p w14:paraId="063456EB"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Rút ra được mối liên hệ giữa lực tổng hợp tác dụng lên vật và tốc độ thay đổi của động lượng (lực</w:t>
            </w:r>
          </w:p>
          <w:p w14:paraId="20F73822"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tổng hợp tác dụng lên vật là tốc độ thay đổi của động lượng của vật).</w:t>
            </w:r>
          </w:p>
          <w:p w14:paraId="4731441F"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Thực hiện thí nghiệm và thảo luận được sự thay đổi năng lượng trong một số trường hợp va chạm</w:t>
            </w:r>
          </w:p>
          <w:p w14:paraId="480F35F3"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đơn giản.</w:t>
            </w:r>
          </w:p>
          <w:p w14:paraId="0A957935"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Thảo luận để giải thích được một số hiện tượng đơn giản.</w:t>
            </w:r>
          </w:p>
          <w:p w14:paraId="23579623"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Thảo luận để thiết kế phương án hoặc lựa chọn phương án, thực hiện phương án, xác định được tốc</w:t>
            </w:r>
          </w:p>
          <w:p w14:paraId="722772CF"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độ và đánh giá được động lượng của vật trước và sau va chạm bằng dụng cụ thực hành.</w:t>
            </w:r>
          </w:p>
        </w:tc>
      </w:tr>
      <w:tr w:rsidR="006B435C" w:rsidRPr="00D61C18" w14:paraId="186D8B9A" w14:textId="77777777" w:rsidTr="002064CC">
        <w:tc>
          <w:tcPr>
            <w:tcW w:w="14172" w:type="dxa"/>
            <w:gridSpan w:val="4"/>
            <w:vAlign w:val="center"/>
          </w:tcPr>
          <w:p w14:paraId="51CF4A98" w14:textId="77777777" w:rsidR="006B435C" w:rsidRPr="00D61C18" w:rsidRDefault="006B435C" w:rsidP="002064CC">
            <w:pPr>
              <w:spacing w:after="0" w:line="240" w:lineRule="auto"/>
              <w:jc w:val="both"/>
              <w:rPr>
                <w:rFonts w:eastAsia="Calibri"/>
                <w:b/>
                <w:sz w:val="28"/>
                <w:lang w:eastAsia="en-US"/>
              </w:rPr>
            </w:pPr>
            <w:r w:rsidRPr="00D61C18">
              <w:rPr>
                <w:rFonts w:eastAsia="Calibri"/>
                <w:b/>
                <w:sz w:val="28"/>
                <w:lang w:eastAsia="en-US"/>
              </w:rPr>
              <w:t>CHƯƠNG VI: CHUYỂN ĐỘNG TRÒN ĐỀU (4 tiết)</w:t>
            </w:r>
          </w:p>
        </w:tc>
      </w:tr>
      <w:tr w:rsidR="006B435C" w:rsidRPr="00D61C18" w14:paraId="6C142DCF" w14:textId="77777777" w:rsidTr="002064CC">
        <w:tc>
          <w:tcPr>
            <w:tcW w:w="1053" w:type="dxa"/>
            <w:vAlign w:val="center"/>
          </w:tcPr>
          <w:p w14:paraId="3D915961" w14:textId="77777777" w:rsidR="006B435C" w:rsidRPr="00D61C18" w:rsidRDefault="006B435C" w:rsidP="002064CC">
            <w:pPr>
              <w:spacing w:after="0" w:line="240" w:lineRule="auto"/>
              <w:jc w:val="center"/>
              <w:rPr>
                <w:rFonts w:eastAsia="Calibri"/>
                <w:sz w:val="28"/>
                <w:lang w:eastAsia="en-US"/>
              </w:rPr>
            </w:pPr>
            <w:r w:rsidRPr="00D61C18">
              <w:rPr>
                <w:rFonts w:eastAsia="Calibri"/>
                <w:sz w:val="28"/>
                <w:lang w:eastAsia="en-US"/>
              </w:rPr>
              <w:t>14</w:t>
            </w:r>
          </w:p>
        </w:tc>
        <w:tc>
          <w:tcPr>
            <w:tcW w:w="5071" w:type="dxa"/>
          </w:tcPr>
          <w:p w14:paraId="0C1EAE31" w14:textId="77777777" w:rsidR="006B435C" w:rsidRPr="00D61C18" w:rsidRDefault="006B435C" w:rsidP="002064CC">
            <w:pPr>
              <w:spacing w:after="0" w:line="240" w:lineRule="auto"/>
              <w:rPr>
                <w:rFonts w:eastAsia="Calibri"/>
                <w:b/>
                <w:sz w:val="28"/>
                <w:lang w:eastAsia="en-US"/>
              </w:rPr>
            </w:pPr>
            <w:r w:rsidRPr="00D61C18">
              <w:rPr>
                <w:rFonts w:eastAsia="Calibri"/>
                <w:b/>
                <w:sz w:val="28"/>
                <w:lang w:eastAsia="en-US"/>
              </w:rPr>
              <w:t>Bài 31: Động học của chuyển động tròn đều</w:t>
            </w:r>
          </w:p>
        </w:tc>
        <w:tc>
          <w:tcPr>
            <w:tcW w:w="1417" w:type="dxa"/>
          </w:tcPr>
          <w:p w14:paraId="100D3A03" w14:textId="77777777" w:rsidR="006B435C" w:rsidRDefault="006B435C" w:rsidP="002064CC">
            <w:pPr>
              <w:spacing w:after="0" w:line="240" w:lineRule="auto"/>
              <w:jc w:val="center"/>
              <w:rPr>
                <w:rFonts w:eastAsia="Calibri"/>
                <w:sz w:val="28"/>
                <w:lang w:eastAsia="en-US"/>
              </w:rPr>
            </w:pPr>
            <w:r w:rsidRPr="00D61C18">
              <w:rPr>
                <w:rFonts w:eastAsia="Calibri"/>
                <w:sz w:val="28"/>
                <w:lang w:eastAsia="en-US"/>
              </w:rPr>
              <w:t>2</w:t>
            </w:r>
          </w:p>
          <w:p w14:paraId="66773F02" w14:textId="77777777" w:rsidR="006B435C" w:rsidRPr="00D61C18" w:rsidRDefault="006B435C" w:rsidP="002064CC">
            <w:pPr>
              <w:spacing w:after="0" w:line="240" w:lineRule="auto"/>
              <w:jc w:val="center"/>
              <w:rPr>
                <w:rFonts w:eastAsia="Calibri"/>
                <w:sz w:val="28"/>
                <w:lang w:eastAsia="en-US"/>
              </w:rPr>
            </w:pPr>
            <w:r>
              <w:rPr>
                <w:rFonts w:eastAsia="Calibri"/>
                <w:sz w:val="28"/>
                <w:lang w:eastAsia="en-US"/>
              </w:rPr>
              <w:t>(T61,62)</w:t>
            </w:r>
          </w:p>
        </w:tc>
        <w:tc>
          <w:tcPr>
            <w:tcW w:w="6616" w:type="dxa"/>
          </w:tcPr>
          <w:p w14:paraId="07B9193B"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Từ tình huống thực tế, thảo luận để nêu được định nghĩa radian và biểu diễn được độ dịch chuyển</w:t>
            </w:r>
          </w:p>
          <w:p w14:paraId="63099651"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góc theo radian.</w:t>
            </w:r>
          </w:p>
          <w:p w14:paraId="01D88FE0"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Vận dụng được khái niệm tốc độ góc.</w:t>
            </w:r>
          </w:p>
        </w:tc>
      </w:tr>
      <w:tr w:rsidR="006B435C" w:rsidRPr="00D61C18" w14:paraId="3FC86536" w14:textId="77777777" w:rsidTr="002064CC">
        <w:tc>
          <w:tcPr>
            <w:tcW w:w="1053" w:type="dxa"/>
            <w:vAlign w:val="center"/>
          </w:tcPr>
          <w:p w14:paraId="5D2E4933" w14:textId="77777777" w:rsidR="006B435C" w:rsidRPr="00D61C18" w:rsidRDefault="006B435C" w:rsidP="002064CC">
            <w:pPr>
              <w:spacing w:after="0" w:line="240" w:lineRule="auto"/>
              <w:jc w:val="center"/>
              <w:rPr>
                <w:rFonts w:eastAsia="Calibri"/>
                <w:sz w:val="28"/>
                <w:lang w:eastAsia="en-US"/>
              </w:rPr>
            </w:pPr>
            <w:r w:rsidRPr="00D61C18">
              <w:rPr>
                <w:rFonts w:eastAsia="Calibri"/>
                <w:sz w:val="28"/>
                <w:lang w:eastAsia="en-US"/>
              </w:rPr>
              <w:t>15</w:t>
            </w:r>
          </w:p>
        </w:tc>
        <w:tc>
          <w:tcPr>
            <w:tcW w:w="5071" w:type="dxa"/>
          </w:tcPr>
          <w:p w14:paraId="53BB02C4" w14:textId="77777777" w:rsidR="006B435C" w:rsidRPr="00D61C18" w:rsidRDefault="006B435C" w:rsidP="002064CC">
            <w:pPr>
              <w:spacing w:after="0" w:line="240" w:lineRule="auto"/>
              <w:rPr>
                <w:rFonts w:eastAsia="Calibri"/>
                <w:b/>
                <w:sz w:val="28"/>
                <w:lang w:eastAsia="en-US"/>
              </w:rPr>
            </w:pPr>
            <w:r w:rsidRPr="00D61C18">
              <w:rPr>
                <w:rFonts w:eastAsia="Calibri"/>
                <w:b/>
                <w:sz w:val="28"/>
                <w:lang w:eastAsia="en-US"/>
              </w:rPr>
              <w:t>Bài 32: Lực hướng tâm và gia tốc hướng tâm</w:t>
            </w:r>
          </w:p>
        </w:tc>
        <w:tc>
          <w:tcPr>
            <w:tcW w:w="1417" w:type="dxa"/>
          </w:tcPr>
          <w:p w14:paraId="4865FFDB" w14:textId="77777777" w:rsidR="006B435C" w:rsidRDefault="006B435C" w:rsidP="002064CC">
            <w:pPr>
              <w:spacing w:after="0" w:line="240" w:lineRule="auto"/>
              <w:jc w:val="center"/>
              <w:rPr>
                <w:rFonts w:eastAsia="Calibri"/>
                <w:sz w:val="28"/>
                <w:lang w:eastAsia="en-US"/>
              </w:rPr>
            </w:pPr>
            <w:r w:rsidRPr="00D61C18">
              <w:rPr>
                <w:rFonts w:eastAsia="Calibri"/>
                <w:sz w:val="28"/>
                <w:lang w:eastAsia="en-US"/>
              </w:rPr>
              <w:t>2</w:t>
            </w:r>
          </w:p>
          <w:p w14:paraId="0C15488F" w14:textId="77777777" w:rsidR="006B435C" w:rsidRPr="00D61C18" w:rsidRDefault="006B435C" w:rsidP="002064CC">
            <w:pPr>
              <w:spacing w:after="0" w:line="240" w:lineRule="auto"/>
              <w:jc w:val="center"/>
              <w:rPr>
                <w:rFonts w:eastAsia="Calibri"/>
                <w:sz w:val="28"/>
                <w:lang w:eastAsia="en-US"/>
              </w:rPr>
            </w:pPr>
            <w:r>
              <w:rPr>
                <w:rFonts w:eastAsia="Calibri"/>
                <w:sz w:val="28"/>
                <w:lang w:eastAsia="en-US"/>
              </w:rPr>
              <w:t>(T63,64)</w:t>
            </w:r>
          </w:p>
        </w:tc>
        <w:tc>
          <w:tcPr>
            <w:tcW w:w="6616" w:type="dxa"/>
          </w:tcPr>
          <w:p w14:paraId="278D3AD1"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Vận dụng được biểu thức gia tốc hướng tâm a = rω2</w:t>
            </w:r>
          </w:p>
          <w:p w14:paraId="7016257C"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a = v2</w:t>
            </w:r>
          </w:p>
          <w:p w14:paraId="1CA903C7"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r.</w:t>
            </w:r>
          </w:p>
          <w:p w14:paraId="1B02BB58" w14:textId="77777777" w:rsidR="006B435C" w:rsidRPr="00D61C18" w:rsidRDefault="006B435C" w:rsidP="002064CC">
            <w:pPr>
              <w:spacing w:after="0" w:line="240" w:lineRule="auto"/>
              <w:jc w:val="both"/>
              <w:rPr>
                <w:rFonts w:eastAsia="Calibri"/>
                <w:sz w:val="28"/>
                <w:lang w:eastAsia="en-US"/>
              </w:rPr>
            </w:pPr>
          </w:p>
          <w:p w14:paraId="52D9CE79"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Vận dụng được biểu thức lực hướng tâm F = mrω2</w:t>
            </w:r>
          </w:p>
          <w:p w14:paraId="08D2D7F2"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F = mv2</w:t>
            </w:r>
          </w:p>
          <w:p w14:paraId="1BB3062E"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r.</w:t>
            </w:r>
          </w:p>
          <w:p w14:paraId="3E00CD15"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Thảo luận và đề xuất giải pháp an toàn cho một số tình huống chuyển động tròn trong thực tế.</w:t>
            </w:r>
          </w:p>
        </w:tc>
      </w:tr>
      <w:tr w:rsidR="006B435C" w:rsidRPr="00D61C18" w14:paraId="70036D31" w14:textId="77777777" w:rsidTr="002064CC">
        <w:tc>
          <w:tcPr>
            <w:tcW w:w="14172" w:type="dxa"/>
            <w:gridSpan w:val="4"/>
            <w:vAlign w:val="center"/>
          </w:tcPr>
          <w:p w14:paraId="05DFA682" w14:textId="77777777" w:rsidR="006B435C" w:rsidRPr="00D61C18" w:rsidRDefault="006B435C" w:rsidP="002064CC">
            <w:pPr>
              <w:spacing w:after="0" w:line="240" w:lineRule="auto"/>
              <w:jc w:val="both"/>
              <w:rPr>
                <w:rFonts w:eastAsia="Calibri"/>
                <w:b/>
                <w:sz w:val="28"/>
                <w:lang w:eastAsia="en-US"/>
              </w:rPr>
            </w:pPr>
            <w:r w:rsidRPr="00D61C18">
              <w:rPr>
                <w:rFonts w:eastAsia="Calibri"/>
                <w:b/>
                <w:sz w:val="28"/>
                <w:lang w:eastAsia="en-US"/>
              </w:rPr>
              <w:lastRenderedPageBreak/>
              <w:t>CHƯƠNG VII: BIẾN DẠNG CỦA VẬT RẮN. ÁP SUẤT CHẤT LỎNG (4 tiết + 1 Ôn tập + 1KT = 6 tiết)</w:t>
            </w:r>
          </w:p>
        </w:tc>
      </w:tr>
      <w:tr w:rsidR="006B435C" w:rsidRPr="00D61C18" w14:paraId="34EE6F15" w14:textId="77777777" w:rsidTr="002064CC">
        <w:tc>
          <w:tcPr>
            <w:tcW w:w="1053" w:type="dxa"/>
            <w:vAlign w:val="center"/>
          </w:tcPr>
          <w:p w14:paraId="4E80D1D5" w14:textId="77777777" w:rsidR="006B435C" w:rsidRPr="00D61C18" w:rsidRDefault="006B435C" w:rsidP="002064CC">
            <w:pPr>
              <w:spacing w:after="0" w:line="240" w:lineRule="auto"/>
              <w:jc w:val="center"/>
              <w:rPr>
                <w:rFonts w:eastAsia="Calibri"/>
                <w:sz w:val="28"/>
                <w:lang w:eastAsia="en-US"/>
              </w:rPr>
            </w:pPr>
            <w:r w:rsidRPr="00D61C18">
              <w:rPr>
                <w:rFonts w:eastAsia="Calibri"/>
                <w:sz w:val="28"/>
                <w:lang w:eastAsia="en-US"/>
              </w:rPr>
              <w:t>16</w:t>
            </w:r>
          </w:p>
        </w:tc>
        <w:tc>
          <w:tcPr>
            <w:tcW w:w="5071" w:type="dxa"/>
          </w:tcPr>
          <w:p w14:paraId="3EFEBAE9" w14:textId="77777777" w:rsidR="006B435C" w:rsidRPr="00D61C18" w:rsidRDefault="006B435C" w:rsidP="002064CC">
            <w:pPr>
              <w:spacing w:after="0" w:line="240" w:lineRule="auto"/>
              <w:rPr>
                <w:rFonts w:eastAsia="Calibri"/>
                <w:b/>
                <w:sz w:val="28"/>
                <w:lang w:eastAsia="en-US"/>
              </w:rPr>
            </w:pPr>
            <w:r w:rsidRPr="00D61C18">
              <w:rPr>
                <w:rFonts w:eastAsia="Calibri"/>
                <w:b/>
                <w:sz w:val="28"/>
                <w:lang w:eastAsia="en-US"/>
              </w:rPr>
              <w:t>Bài 33: Biến dạng của vật rắn</w:t>
            </w:r>
          </w:p>
        </w:tc>
        <w:tc>
          <w:tcPr>
            <w:tcW w:w="1417" w:type="dxa"/>
          </w:tcPr>
          <w:p w14:paraId="4D555103" w14:textId="77777777" w:rsidR="006B435C" w:rsidRDefault="006B435C" w:rsidP="002064CC">
            <w:pPr>
              <w:spacing w:after="0" w:line="240" w:lineRule="auto"/>
              <w:jc w:val="center"/>
              <w:rPr>
                <w:rFonts w:eastAsia="Calibri"/>
                <w:sz w:val="28"/>
                <w:lang w:eastAsia="en-US"/>
              </w:rPr>
            </w:pPr>
            <w:r w:rsidRPr="00D61C18">
              <w:rPr>
                <w:rFonts w:eastAsia="Calibri"/>
                <w:sz w:val="28"/>
                <w:lang w:eastAsia="en-US"/>
              </w:rPr>
              <w:t>2</w:t>
            </w:r>
          </w:p>
          <w:p w14:paraId="5D11CE28" w14:textId="77777777" w:rsidR="006B435C" w:rsidRPr="00D61C18" w:rsidRDefault="006B435C" w:rsidP="002064CC">
            <w:pPr>
              <w:spacing w:after="0" w:line="240" w:lineRule="auto"/>
              <w:jc w:val="center"/>
              <w:rPr>
                <w:rFonts w:eastAsia="Calibri"/>
                <w:sz w:val="28"/>
                <w:lang w:eastAsia="en-US"/>
              </w:rPr>
            </w:pPr>
            <w:r>
              <w:rPr>
                <w:rFonts w:eastAsia="Calibri"/>
                <w:sz w:val="28"/>
                <w:lang w:eastAsia="en-US"/>
              </w:rPr>
              <w:t>(T65,66)</w:t>
            </w:r>
          </w:p>
        </w:tc>
        <w:tc>
          <w:tcPr>
            <w:tcW w:w="6616" w:type="dxa"/>
          </w:tcPr>
          <w:p w14:paraId="0F1ECE38"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Thảo luận để thiết kế phương án hoặc lựa chọn phương án và thực hiện phương án, tìm mối liên hệ</w:t>
            </w:r>
          </w:p>
          <w:p w14:paraId="2BD9ED39" w14:textId="77777777" w:rsidR="006B435C" w:rsidRPr="00D61C18" w:rsidRDefault="006B435C" w:rsidP="002064CC">
            <w:pPr>
              <w:spacing w:after="0" w:line="240" w:lineRule="auto"/>
              <w:jc w:val="both"/>
              <w:rPr>
                <w:rFonts w:eastAsia="Calibri"/>
                <w:sz w:val="28"/>
                <w:lang w:eastAsia="en-US"/>
              </w:rPr>
            </w:pPr>
          </w:p>
          <w:p w14:paraId="626E63FE"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giữa lực đàn hồi và độ biến dạng của lò xo, từ đó phát biểu được định luật Hooke.</w:t>
            </w:r>
          </w:p>
          <w:p w14:paraId="3FFF01A2"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Vận dụng được định luật Hooke trong một số trường hợp đơn giản.</w:t>
            </w:r>
          </w:p>
        </w:tc>
      </w:tr>
      <w:tr w:rsidR="006B435C" w:rsidRPr="00D61C18" w14:paraId="65210B65" w14:textId="77777777" w:rsidTr="002064CC">
        <w:tc>
          <w:tcPr>
            <w:tcW w:w="1053" w:type="dxa"/>
            <w:vAlign w:val="center"/>
          </w:tcPr>
          <w:p w14:paraId="3A283A31" w14:textId="77777777" w:rsidR="006B435C" w:rsidRPr="00D61C18" w:rsidRDefault="006B435C" w:rsidP="002064CC">
            <w:pPr>
              <w:spacing w:after="0" w:line="240" w:lineRule="auto"/>
              <w:jc w:val="center"/>
              <w:rPr>
                <w:rFonts w:eastAsia="Calibri"/>
                <w:sz w:val="28"/>
                <w:lang w:eastAsia="en-US"/>
              </w:rPr>
            </w:pPr>
            <w:r w:rsidRPr="00D61C18">
              <w:rPr>
                <w:rFonts w:eastAsia="Calibri"/>
                <w:sz w:val="28"/>
                <w:lang w:eastAsia="en-US"/>
              </w:rPr>
              <w:t>17</w:t>
            </w:r>
          </w:p>
        </w:tc>
        <w:tc>
          <w:tcPr>
            <w:tcW w:w="5071" w:type="dxa"/>
          </w:tcPr>
          <w:p w14:paraId="344D412B" w14:textId="77777777" w:rsidR="006B435C" w:rsidRPr="00D61C18" w:rsidRDefault="006B435C" w:rsidP="002064CC">
            <w:pPr>
              <w:spacing w:after="0" w:line="240" w:lineRule="auto"/>
              <w:rPr>
                <w:rFonts w:eastAsia="Calibri"/>
                <w:b/>
                <w:sz w:val="28"/>
                <w:lang w:eastAsia="en-US"/>
              </w:rPr>
            </w:pPr>
            <w:r w:rsidRPr="00D61C18">
              <w:rPr>
                <w:rFonts w:eastAsia="Calibri"/>
                <w:b/>
                <w:sz w:val="28"/>
                <w:lang w:eastAsia="en-US"/>
              </w:rPr>
              <w:t>Bài 34: Khối lượng riêng. Áp suất chất lỏng</w:t>
            </w:r>
          </w:p>
        </w:tc>
        <w:tc>
          <w:tcPr>
            <w:tcW w:w="1417" w:type="dxa"/>
          </w:tcPr>
          <w:p w14:paraId="12C9E085" w14:textId="77777777" w:rsidR="006B435C" w:rsidRDefault="006B435C" w:rsidP="002064CC">
            <w:pPr>
              <w:spacing w:after="0" w:line="240" w:lineRule="auto"/>
              <w:jc w:val="center"/>
              <w:rPr>
                <w:rFonts w:eastAsia="Calibri"/>
                <w:sz w:val="28"/>
                <w:lang w:eastAsia="en-US"/>
              </w:rPr>
            </w:pPr>
            <w:r w:rsidRPr="00D61C18">
              <w:rPr>
                <w:rFonts w:eastAsia="Calibri"/>
                <w:sz w:val="28"/>
                <w:lang w:eastAsia="en-US"/>
              </w:rPr>
              <w:t>2</w:t>
            </w:r>
          </w:p>
          <w:p w14:paraId="65B7163F" w14:textId="77777777" w:rsidR="006B435C" w:rsidRPr="00D61C18" w:rsidRDefault="006B435C" w:rsidP="002064CC">
            <w:pPr>
              <w:spacing w:after="0" w:line="240" w:lineRule="auto"/>
              <w:jc w:val="center"/>
              <w:rPr>
                <w:rFonts w:eastAsia="Calibri"/>
                <w:sz w:val="28"/>
                <w:lang w:eastAsia="en-US"/>
              </w:rPr>
            </w:pPr>
            <w:r>
              <w:rPr>
                <w:rFonts w:eastAsia="Calibri"/>
                <w:sz w:val="28"/>
                <w:lang w:eastAsia="en-US"/>
              </w:rPr>
              <w:t>(T67,68)</w:t>
            </w:r>
          </w:p>
        </w:tc>
        <w:tc>
          <w:tcPr>
            <w:tcW w:w="6616" w:type="dxa"/>
          </w:tcPr>
          <w:p w14:paraId="3BDD571D"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Nêu được khối lượng riêng của một chất là khối lượng của một đơn vị thể tích của chất đó.</w:t>
            </w:r>
          </w:p>
          <w:p w14:paraId="3563C06A"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 Thành lập và vận dụng được phương trình Δp = ρgΔh trong một số trường hợp đơn giản; đề xuất</w:t>
            </w:r>
          </w:p>
          <w:p w14:paraId="4ED963EB" w14:textId="77777777" w:rsidR="006B435C" w:rsidRPr="00D61C18" w:rsidRDefault="006B435C" w:rsidP="002064CC">
            <w:pPr>
              <w:spacing w:after="0" w:line="240" w:lineRule="auto"/>
              <w:jc w:val="both"/>
              <w:rPr>
                <w:rFonts w:eastAsia="Calibri"/>
                <w:sz w:val="28"/>
                <w:lang w:eastAsia="en-US"/>
              </w:rPr>
            </w:pPr>
          </w:p>
          <w:p w14:paraId="04DB1E2B" w14:textId="77777777" w:rsidR="006B435C" w:rsidRPr="00D61C18" w:rsidRDefault="006B435C" w:rsidP="002064CC">
            <w:pPr>
              <w:spacing w:after="0" w:line="240" w:lineRule="auto"/>
              <w:jc w:val="both"/>
              <w:rPr>
                <w:rFonts w:eastAsia="Calibri"/>
                <w:sz w:val="28"/>
                <w:lang w:eastAsia="en-US"/>
              </w:rPr>
            </w:pPr>
            <w:r w:rsidRPr="00D61C18">
              <w:rPr>
                <w:rFonts w:eastAsia="Calibri"/>
                <w:sz w:val="28"/>
                <w:lang w:eastAsia="en-US"/>
              </w:rPr>
              <w:t>thiết kế được mô hình minh hoạ.</w:t>
            </w:r>
          </w:p>
        </w:tc>
      </w:tr>
      <w:tr w:rsidR="006B435C" w:rsidRPr="00D61C18" w14:paraId="01644E2E" w14:textId="77777777" w:rsidTr="002064CC">
        <w:tc>
          <w:tcPr>
            <w:tcW w:w="1053" w:type="dxa"/>
            <w:vAlign w:val="center"/>
          </w:tcPr>
          <w:p w14:paraId="3FBF0F3D" w14:textId="77777777" w:rsidR="006B435C" w:rsidRPr="00D61C18" w:rsidRDefault="006B435C" w:rsidP="002064CC">
            <w:pPr>
              <w:spacing w:after="0" w:line="240" w:lineRule="auto"/>
              <w:jc w:val="center"/>
              <w:rPr>
                <w:rFonts w:eastAsia="Calibri"/>
                <w:sz w:val="28"/>
                <w:lang w:eastAsia="en-US"/>
              </w:rPr>
            </w:pPr>
            <w:r w:rsidRPr="00D61C18">
              <w:rPr>
                <w:rFonts w:eastAsia="Calibri"/>
                <w:sz w:val="28"/>
                <w:lang w:eastAsia="en-US"/>
              </w:rPr>
              <w:t>18</w:t>
            </w:r>
          </w:p>
        </w:tc>
        <w:tc>
          <w:tcPr>
            <w:tcW w:w="5071" w:type="dxa"/>
          </w:tcPr>
          <w:p w14:paraId="1FB86011" w14:textId="77777777" w:rsidR="006B435C" w:rsidRPr="00D61C18" w:rsidRDefault="006B435C" w:rsidP="002064CC">
            <w:pPr>
              <w:spacing w:after="0" w:line="240" w:lineRule="auto"/>
              <w:rPr>
                <w:rFonts w:eastAsia="Calibri"/>
                <w:b/>
                <w:sz w:val="28"/>
                <w:lang w:eastAsia="en-US"/>
              </w:rPr>
            </w:pPr>
            <w:r w:rsidRPr="00D61C18">
              <w:rPr>
                <w:rFonts w:eastAsia="Calibri"/>
                <w:b/>
                <w:sz w:val="28"/>
                <w:lang w:eastAsia="en-US"/>
              </w:rPr>
              <w:t xml:space="preserve">Ôn tập </w:t>
            </w:r>
          </w:p>
        </w:tc>
        <w:tc>
          <w:tcPr>
            <w:tcW w:w="1417" w:type="dxa"/>
          </w:tcPr>
          <w:p w14:paraId="7F4A3BE5" w14:textId="77777777" w:rsidR="006B435C" w:rsidRDefault="006B435C" w:rsidP="002064CC">
            <w:pPr>
              <w:spacing w:after="0" w:line="240" w:lineRule="auto"/>
              <w:jc w:val="center"/>
              <w:rPr>
                <w:rFonts w:eastAsia="Calibri"/>
                <w:sz w:val="28"/>
                <w:lang w:eastAsia="en-US"/>
              </w:rPr>
            </w:pPr>
            <w:r w:rsidRPr="00D61C18">
              <w:rPr>
                <w:rFonts w:eastAsia="Calibri"/>
                <w:sz w:val="28"/>
                <w:lang w:eastAsia="en-US"/>
              </w:rPr>
              <w:t>1</w:t>
            </w:r>
          </w:p>
          <w:p w14:paraId="5DE8CA95" w14:textId="77777777" w:rsidR="006B435C" w:rsidRPr="00D61C18" w:rsidRDefault="006B435C" w:rsidP="002064CC">
            <w:pPr>
              <w:spacing w:after="0" w:line="240" w:lineRule="auto"/>
              <w:jc w:val="center"/>
              <w:rPr>
                <w:rFonts w:eastAsia="Calibri"/>
                <w:sz w:val="28"/>
                <w:lang w:eastAsia="en-US"/>
              </w:rPr>
            </w:pPr>
            <w:r>
              <w:rPr>
                <w:rFonts w:eastAsia="Calibri"/>
                <w:sz w:val="28"/>
                <w:lang w:eastAsia="en-US"/>
              </w:rPr>
              <w:t>(T 69)</w:t>
            </w:r>
          </w:p>
        </w:tc>
        <w:tc>
          <w:tcPr>
            <w:tcW w:w="6616" w:type="dxa"/>
          </w:tcPr>
          <w:p w14:paraId="46B0A2DA" w14:textId="77777777" w:rsidR="006B435C" w:rsidRPr="00D61C18" w:rsidRDefault="006B435C" w:rsidP="002064CC">
            <w:pPr>
              <w:spacing w:after="0" w:line="240" w:lineRule="auto"/>
              <w:jc w:val="both"/>
              <w:rPr>
                <w:rFonts w:eastAsia="Calibri"/>
                <w:sz w:val="28"/>
                <w:lang w:eastAsia="en-US"/>
              </w:rPr>
            </w:pPr>
            <w:r w:rsidRPr="00D61C18">
              <w:rPr>
                <w:rFonts w:eastAsia="Times New Roman"/>
                <w:sz w:val="28"/>
                <w:lang w:eastAsia="en-US"/>
              </w:rPr>
              <w:t>Theo ma trận c</w:t>
            </w:r>
            <w:r>
              <w:rPr>
                <w:rFonts w:eastAsia="Times New Roman"/>
                <w:sz w:val="28"/>
                <w:lang w:eastAsia="en-US"/>
              </w:rPr>
              <w:t>hung</w:t>
            </w:r>
          </w:p>
        </w:tc>
      </w:tr>
      <w:tr w:rsidR="006B435C" w:rsidRPr="00D61C18" w14:paraId="3412D6E5" w14:textId="77777777" w:rsidTr="002064CC">
        <w:tc>
          <w:tcPr>
            <w:tcW w:w="1053" w:type="dxa"/>
            <w:vAlign w:val="center"/>
          </w:tcPr>
          <w:p w14:paraId="0017EB0B" w14:textId="77777777" w:rsidR="006B435C" w:rsidRPr="00D61C18" w:rsidRDefault="006B435C" w:rsidP="002064CC">
            <w:pPr>
              <w:spacing w:after="0" w:line="240" w:lineRule="auto"/>
              <w:jc w:val="center"/>
              <w:rPr>
                <w:rFonts w:eastAsia="Calibri"/>
                <w:sz w:val="28"/>
                <w:lang w:eastAsia="en-US"/>
              </w:rPr>
            </w:pPr>
            <w:r w:rsidRPr="00D61C18">
              <w:rPr>
                <w:rFonts w:eastAsia="Calibri"/>
                <w:sz w:val="28"/>
                <w:lang w:eastAsia="en-US"/>
              </w:rPr>
              <w:t>19</w:t>
            </w:r>
          </w:p>
        </w:tc>
        <w:tc>
          <w:tcPr>
            <w:tcW w:w="5071" w:type="dxa"/>
          </w:tcPr>
          <w:p w14:paraId="30A0BE8B" w14:textId="77777777" w:rsidR="006B435C" w:rsidRPr="00D61C18" w:rsidRDefault="006B435C" w:rsidP="002064CC">
            <w:pPr>
              <w:spacing w:after="0" w:line="240" w:lineRule="auto"/>
              <w:rPr>
                <w:rFonts w:eastAsia="Calibri"/>
                <w:b/>
                <w:sz w:val="28"/>
                <w:lang w:eastAsia="en-US"/>
              </w:rPr>
            </w:pPr>
            <w:r w:rsidRPr="00D61C18">
              <w:rPr>
                <w:rFonts w:eastAsia="Calibri"/>
                <w:b/>
                <w:sz w:val="28"/>
                <w:lang w:eastAsia="en-US"/>
              </w:rPr>
              <w:t xml:space="preserve">Kiểm tra </w:t>
            </w:r>
            <w:r>
              <w:rPr>
                <w:rFonts w:eastAsia="Calibri"/>
                <w:b/>
                <w:sz w:val="28"/>
                <w:lang w:eastAsia="en-US"/>
              </w:rPr>
              <w:t xml:space="preserve"> cuối </w:t>
            </w:r>
            <w:r w:rsidRPr="00D61C18">
              <w:rPr>
                <w:rFonts w:eastAsia="Calibri"/>
                <w:b/>
                <w:sz w:val="28"/>
                <w:lang w:eastAsia="en-US"/>
              </w:rPr>
              <w:t>HK2</w:t>
            </w:r>
          </w:p>
        </w:tc>
        <w:tc>
          <w:tcPr>
            <w:tcW w:w="1417" w:type="dxa"/>
          </w:tcPr>
          <w:p w14:paraId="21BAACA8" w14:textId="77777777" w:rsidR="006B435C" w:rsidRDefault="006B435C" w:rsidP="002064CC">
            <w:pPr>
              <w:spacing w:after="0" w:line="240" w:lineRule="auto"/>
              <w:jc w:val="center"/>
              <w:rPr>
                <w:rFonts w:eastAsia="Calibri"/>
                <w:sz w:val="28"/>
                <w:lang w:eastAsia="en-US"/>
              </w:rPr>
            </w:pPr>
            <w:r w:rsidRPr="00D61C18">
              <w:rPr>
                <w:rFonts w:eastAsia="Calibri"/>
                <w:sz w:val="28"/>
                <w:lang w:eastAsia="en-US"/>
              </w:rPr>
              <w:t>1</w:t>
            </w:r>
          </w:p>
          <w:p w14:paraId="117E6158" w14:textId="77777777" w:rsidR="006B435C" w:rsidRPr="00D61C18" w:rsidRDefault="006B435C" w:rsidP="002064CC">
            <w:pPr>
              <w:spacing w:after="0" w:line="240" w:lineRule="auto"/>
              <w:jc w:val="center"/>
              <w:rPr>
                <w:rFonts w:eastAsia="Calibri"/>
                <w:sz w:val="28"/>
                <w:lang w:eastAsia="en-US"/>
              </w:rPr>
            </w:pPr>
            <w:r>
              <w:rPr>
                <w:rFonts w:eastAsia="Calibri"/>
                <w:sz w:val="28"/>
                <w:lang w:eastAsia="en-US"/>
              </w:rPr>
              <w:t>(T70)</w:t>
            </w:r>
          </w:p>
        </w:tc>
        <w:tc>
          <w:tcPr>
            <w:tcW w:w="6616" w:type="dxa"/>
          </w:tcPr>
          <w:p w14:paraId="3869208F" w14:textId="77777777" w:rsidR="006B435C" w:rsidRPr="00D61C18" w:rsidRDefault="006B435C" w:rsidP="002064CC">
            <w:pPr>
              <w:spacing w:after="0" w:line="240" w:lineRule="auto"/>
              <w:jc w:val="both"/>
              <w:rPr>
                <w:rFonts w:eastAsia="Calibri"/>
                <w:sz w:val="28"/>
                <w:lang w:eastAsia="en-US"/>
              </w:rPr>
            </w:pPr>
            <w:r w:rsidRPr="00D61C18">
              <w:rPr>
                <w:rFonts w:eastAsia="Times New Roman"/>
                <w:sz w:val="28"/>
                <w:lang w:eastAsia="en-US"/>
              </w:rPr>
              <w:t>Theo đề c</w:t>
            </w:r>
            <w:r>
              <w:rPr>
                <w:rFonts w:eastAsia="Times New Roman"/>
                <w:sz w:val="28"/>
                <w:lang w:eastAsia="en-US"/>
              </w:rPr>
              <w:t>hung</w:t>
            </w:r>
          </w:p>
        </w:tc>
      </w:tr>
    </w:tbl>
    <w:p w14:paraId="51CACF2E" w14:textId="77777777" w:rsidR="006B435C" w:rsidRPr="00D61C18" w:rsidRDefault="006B435C" w:rsidP="006B435C">
      <w:pPr>
        <w:spacing w:before="120" w:after="120" w:line="240" w:lineRule="auto"/>
        <w:ind w:left="567"/>
        <w:jc w:val="both"/>
        <w:rPr>
          <w:rFonts w:eastAsia="Times New Roman"/>
          <w:i/>
          <w:iCs/>
          <w:sz w:val="28"/>
          <w:szCs w:val="28"/>
          <w:lang w:eastAsia="en-US"/>
        </w:rPr>
      </w:pPr>
      <w:r w:rsidRPr="00D61C18">
        <w:rPr>
          <w:rFonts w:eastAsia="Times New Roman"/>
          <w:b/>
          <w:bCs/>
          <w:sz w:val="28"/>
          <w:szCs w:val="28"/>
          <w:lang w:val="en-US" w:eastAsia="en-US"/>
        </w:rPr>
        <w:t xml:space="preserve"> </w:t>
      </w:r>
    </w:p>
    <w:p w14:paraId="6C7AF631" w14:textId="77777777" w:rsidR="006B435C" w:rsidRPr="00D61C18" w:rsidRDefault="006B435C" w:rsidP="006B435C">
      <w:pPr>
        <w:spacing w:before="120" w:after="120" w:line="240" w:lineRule="auto"/>
        <w:ind w:firstLine="567"/>
        <w:jc w:val="both"/>
        <w:rPr>
          <w:rFonts w:eastAsia="Times New Roman"/>
          <w:b/>
          <w:sz w:val="28"/>
          <w:szCs w:val="28"/>
          <w:lang w:val="en-US" w:eastAsia="en-US"/>
        </w:rPr>
      </w:pPr>
      <w:r w:rsidRPr="00D61C18">
        <w:rPr>
          <w:rFonts w:eastAsia="Times New Roman"/>
          <w:b/>
          <w:sz w:val="28"/>
          <w:szCs w:val="28"/>
          <w:lang w:val="en-US" w:eastAsia="en-US"/>
        </w:rPr>
        <w:t>2.2. Chuyên đề lựa chọn (đối với cấp trung học phổ thông)</w:t>
      </w:r>
    </w:p>
    <w:tbl>
      <w:tblPr>
        <w:tblW w:w="14062"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51"/>
        <w:gridCol w:w="4110"/>
        <w:gridCol w:w="851"/>
        <w:gridCol w:w="142"/>
        <w:gridCol w:w="851"/>
        <w:gridCol w:w="7257"/>
      </w:tblGrid>
      <w:tr w:rsidR="006B435C" w:rsidRPr="00D61C18" w14:paraId="3A4DAF77" w14:textId="77777777" w:rsidTr="002064CC">
        <w:tc>
          <w:tcPr>
            <w:tcW w:w="851" w:type="dxa"/>
            <w:vAlign w:val="center"/>
          </w:tcPr>
          <w:p w14:paraId="4443B7E0"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STT</w:t>
            </w:r>
          </w:p>
        </w:tc>
        <w:tc>
          <w:tcPr>
            <w:tcW w:w="4961" w:type="dxa"/>
            <w:gridSpan w:val="2"/>
          </w:tcPr>
          <w:p w14:paraId="74F1F2CD"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Chuyên đề/Bài học</w:t>
            </w:r>
          </w:p>
          <w:p w14:paraId="00FC87EE"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1)</w:t>
            </w:r>
          </w:p>
        </w:tc>
        <w:tc>
          <w:tcPr>
            <w:tcW w:w="993" w:type="dxa"/>
            <w:gridSpan w:val="2"/>
          </w:tcPr>
          <w:p w14:paraId="72F766D6"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Số tiết</w:t>
            </w:r>
          </w:p>
          <w:p w14:paraId="1831147C"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2)</w:t>
            </w:r>
          </w:p>
        </w:tc>
        <w:tc>
          <w:tcPr>
            <w:tcW w:w="7228" w:type="dxa"/>
          </w:tcPr>
          <w:p w14:paraId="2DEB97EA"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Yêu cầu cần đạt</w:t>
            </w:r>
          </w:p>
          <w:p w14:paraId="422FAEB2"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3)</w:t>
            </w:r>
          </w:p>
        </w:tc>
      </w:tr>
      <w:tr w:rsidR="006B435C" w:rsidRPr="00D61C18" w14:paraId="366BD22F" w14:textId="77777777" w:rsidTr="002064CC">
        <w:tc>
          <w:tcPr>
            <w:tcW w:w="14033" w:type="dxa"/>
            <w:gridSpan w:val="6"/>
          </w:tcPr>
          <w:p w14:paraId="51514909"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CHUYÊN ĐỀ 1: VẬT LÍ TRONG MỘT SỐ NGÀNH NGHỀ (10 tiết)</w:t>
            </w:r>
          </w:p>
        </w:tc>
      </w:tr>
      <w:tr w:rsidR="006B435C" w:rsidRPr="00D61C18" w14:paraId="0D016076" w14:textId="77777777" w:rsidTr="002064CC">
        <w:tc>
          <w:tcPr>
            <w:tcW w:w="851" w:type="dxa"/>
          </w:tcPr>
          <w:p w14:paraId="616B2ED6"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w:t>
            </w:r>
          </w:p>
        </w:tc>
        <w:tc>
          <w:tcPr>
            <w:tcW w:w="4961" w:type="dxa"/>
            <w:gridSpan w:val="2"/>
          </w:tcPr>
          <w:p w14:paraId="67F0B8CF"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1: Sơ lược về sự phát triển của Vật lí học</w:t>
            </w:r>
          </w:p>
        </w:tc>
        <w:tc>
          <w:tcPr>
            <w:tcW w:w="993" w:type="dxa"/>
            <w:gridSpan w:val="2"/>
          </w:tcPr>
          <w:p w14:paraId="18EEBAB6"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w:t>
            </w:r>
          </w:p>
        </w:tc>
        <w:tc>
          <w:tcPr>
            <w:tcW w:w="7228" w:type="dxa"/>
          </w:tcPr>
          <w:p w14:paraId="197DA5F8"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Thảo luận, đề xuất, chọn phương án và thực hiện được nhiệm vụ học tập để: </w:t>
            </w:r>
          </w:p>
          <w:p w14:paraId="0454EA5F"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Nêu được sơ lược sự ra đời và những thành tựu ban đầu của vật lí thực nghiệm. </w:t>
            </w:r>
          </w:p>
          <w:p w14:paraId="48AFF8BB"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Nêu được sơ lược vai trò của cơ học Newton đối với sự phát triển của Vật lí học.</w:t>
            </w:r>
          </w:p>
          <w:p w14:paraId="21E5FCF2"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Liệt kê được một số nhánh nghiên cứu chính của vật lí cổ điển.</w:t>
            </w:r>
          </w:p>
          <w:p w14:paraId="0F258FAE"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lastRenderedPageBreak/>
              <w:t xml:space="preserve">– Nêu được sự khủng hoảng của vật lí cuối thế kỉ XIX, tiền đề cho sự ra đời của vật lí hiện đại. </w:t>
            </w:r>
          </w:p>
          <w:p w14:paraId="2F05CFCB"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Liệt kê được một số lĩnh vực chính của vật lí hiện đại. </w:t>
            </w:r>
          </w:p>
        </w:tc>
      </w:tr>
      <w:tr w:rsidR="006B435C" w:rsidRPr="00D61C18" w14:paraId="00C6143E" w14:textId="77777777" w:rsidTr="002064CC">
        <w:tc>
          <w:tcPr>
            <w:tcW w:w="851" w:type="dxa"/>
          </w:tcPr>
          <w:p w14:paraId="08DE4DD0"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lastRenderedPageBreak/>
              <w:t>2</w:t>
            </w:r>
          </w:p>
        </w:tc>
        <w:tc>
          <w:tcPr>
            <w:tcW w:w="4961" w:type="dxa"/>
            <w:gridSpan w:val="2"/>
          </w:tcPr>
          <w:p w14:paraId="535BC7DA"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2: Giới thiệu các lĩnh vực nghiên cứu trong Vật lí học</w:t>
            </w:r>
          </w:p>
        </w:tc>
        <w:tc>
          <w:tcPr>
            <w:tcW w:w="993" w:type="dxa"/>
            <w:gridSpan w:val="2"/>
          </w:tcPr>
          <w:p w14:paraId="030EE53E"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4</w:t>
            </w:r>
          </w:p>
        </w:tc>
        <w:tc>
          <w:tcPr>
            <w:tcW w:w="7228" w:type="dxa"/>
          </w:tcPr>
          <w:p w14:paraId="6D7D3657"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Nêu được đối tượng nghiên cứu; liệt kê được một vài mô hình lí thuyết đơn giản, một số phương pháp thực nghiệm của một số lĩnh vực chính của vật lí hiện đại. </w:t>
            </w:r>
          </w:p>
          <w:p w14:paraId="779A97FF"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Thảo luận, đề xuất, chọn phương án và thực hiện được nhiệm vụ học tập tìm hiểu về các mô hình, lí thuyết khoa học đã phát triển và được áp dụng để cải thiện các công nghệ hiện tại cũng như phát triển các công nghệ mới. </w:t>
            </w:r>
          </w:p>
        </w:tc>
      </w:tr>
      <w:tr w:rsidR="006B435C" w:rsidRPr="00D61C18" w14:paraId="3C7A9A70" w14:textId="77777777" w:rsidTr="002064CC">
        <w:tc>
          <w:tcPr>
            <w:tcW w:w="851" w:type="dxa"/>
          </w:tcPr>
          <w:p w14:paraId="4A0332B7"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3</w:t>
            </w:r>
          </w:p>
        </w:tc>
        <w:tc>
          <w:tcPr>
            <w:tcW w:w="4961" w:type="dxa"/>
            <w:gridSpan w:val="2"/>
          </w:tcPr>
          <w:p w14:paraId="77BD660D"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3: Giới thiệu các ứng dụng của Vật lí trong một số ngành nghề</w:t>
            </w:r>
          </w:p>
        </w:tc>
        <w:tc>
          <w:tcPr>
            <w:tcW w:w="993" w:type="dxa"/>
            <w:gridSpan w:val="2"/>
          </w:tcPr>
          <w:p w14:paraId="380108A5"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4</w:t>
            </w:r>
          </w:p>
        </w:tc>
        <w:tc>
          <w:tcPr>
            <w:tcW w:w="7228" w:type="dxa"/>
          </w:tcPr>
          <w:p w14:paraId="1AB5689A"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Mô tả được ví dụ thực tế về việc sử dụng kiến thức vật lí trong một số lĩnh vực:  Quân sự; Công nghiệp hạt nhân; Khí tượng; Nông nghiệp, Lâm nghiệp; Tài chính; Điện tử; Cơ khí, tự động hoá; Thông tin, truyền thông. </w:t>
            </w:r>
          </w:p>
        </w:tc>
      </w:tr>
      <w:tr w:rsidR="006B435C" w:rsidRPr="00D61C18" w14:paraId="3DF4B299" w14:textId="77777777" w:rsidTr="002064CC">
        <w:tc>
          <w:tcPr>
            <w:tcW w:w="14033" w:type="dxa"/>
            <w:gridSpan w:val="6"/>
          </w:tcPr>
          <w:p w14:paraId="468380E5"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 xml:space="preserve">CHUYÊN ĐỀ 2: TRÁI ĐẤT VÀ BẦU TRỜI (10 tiết) </w:t>
            </w:r>
          </w:p>
        </w:tc>
      </w:tr>
      <w:tr w:rsidR="006B435C" w:rsidRPr="00D61C18" w14:paraId="549EAC08" w14:textId="77777777" w:rsidTr="002064CC">
        <w:tc>
          <w:tcPr>
            <w:tcW w:w="851" w:type="dxa"/>
          </w:tcPr>
          <w:p w14:paraId="6F747683"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4</w:t>
            </w:r>
          </w:p>
        </w:tc>
        <w:tc>
          <w:tcPr>
            <w:tcW w:w="4961" w:type="dxa"/>
            <w:gridSpan w:val="2"/>
          </w:tcPr>
          <w:p w14:paraId="61F3851C"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4: Xác định phương hướng</w:t>
            </w:r>
          </w:p>
        </w:tc>
        <w:tc>
          <w:tcPr>
            <w:tcW w:w="993" w:type="dxa"/>
            <w:gridSpan w:val="2"/>
          </w:tcPr>
          <w:p w14:paraId="56467762"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3</w:t>
            </w:r>
          </w:p>
        </w:tc>
        <w:tc>
          <w:tcPr>
            <w:tcW w:w="7228" w:type="dxa"/>
          </w:tcPr>
          <w:p w14:paraId="685EE03D"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Dựa vào bản đồ sao xác định được vị trí của các chòm sao: Gấu Lớn, Gấu Bé, Thiên Hậu.</w:t>
            </w:r>
          </w:p>
          <w:p w14:paraId="1ACD64BF"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ác định được vị trí sao Bắc Cực trên nền trời sao.</w:t>
            </w:r>
          </w:p>
        </w:tc>
      </w:tr>
      <w:tr w:rsidR="006B435C" w:rsidRPr="00D61C18" w14:paraId="3E941860" w14:textId="77777777" w:rsidTr="002064CC">
        <w:tc>
          <w:tcPr>
            <w:tcW w:w="851" w:type="dxa"/>
          </w:tcPr>
          <w:p w14:paraId="663A9508"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5</w:t>
            </w:r>
          </w:p>
        </w:tc>
        <w:tc>
          <w:tcPr>
            <w:tcW w:w="4961" w:type="dxa"/>
            <w:gridSpan w:val="2"/>
          </w:tcPr>
          <w:p w14:paraId="707443D9"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5: Đặc điểm chuyển động nhìn thấy của một số thiên thể trên nền trời sao</w:t>
            </w:r>
          </w:p>
        </w:tc>
        <w:tc>
          <w:tcPr>
            <w:tcW w:w="993" w:type="dxa"/>
            <w:gridSpan w:val="2"/>
          </w:tcPr>
          <w:p w14:paraId="375BC3E9"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4</w:t>
            </w:r>
          </w:p>
        </w:tc>
        <w:tc>
          <w:tcPr>
            <w:tcW w:w="7228" w:type="dxa"/>
          </w:tcPr>
          <w:p w14:paraId="567780A8"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Sử dụng mô hình hệ Mặt Trời, thảo luận để nêu được một số đặc điểm cơ bản của chuyển động nhìn thấy của Mặt Trời, Mặt Trăng, Kim tinh và Thuỷ tinh trên nền trời sao. </w:t>
            </w:r>
          </w:p>
          <w:p w14:paraId="418FA405"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Dùng mô hình nhật tâm của Copernic giải thích được một số đặc điểm quan sát được của Mặt Trời, Mặt Trăng, Kim tinh và Thuỷ tinh trên nền trời sao. </w:t>
            </w:r>
          </w:p>
        </w:tc>
      </w:tr>
      <w:tr w:rsidR="006B435C" w:rsidRPr="00D61C18" w14:paraId="7CCF601A" w14:textId="77777777" w:rsidTr="002064CC">
        <w:tc>
          <w:tcPr>
            <w:tcW w:w="851" w:type="dxa"/>
          </w:tcPr>
          <w:p w14:paraId="5277FC6E"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6</w:t>
            </w:r>
          </w:p>
        </w:tc>
        <w:tc>
          <w:tcPr>
            <w:tcW w:w="4961" w:type="dxa"/>
            <w:gridSpan w:val="2"/>
          </w:tcPr>
          <w:p w14:paraId="601BF4D5"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6: Nhật thực, nguyệt thực, thủy triều</w:t>
            </w:r>
          </w:p>
        </w:tc>
        <w:tc>
          <w:tcPr>
            <w:tcW w:w="993" w:type="dxa"/>
            <w:gridSpan w:val="2"/>
          </w:tcPr>
          <w:p w14:paraId="2B8C664C"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3</w:t>
            </w:r>
          </w:p>
        </w:tc>
        <w:tc>
          <w:tcPr>
            <w:tcW w:w="7228" w:type="dxa"/>
          </w:tcPr>
          <w:p w14:paraId="443D400F"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Dùng ảnh (hoặc tài liệu đa phương tiện), thảo luận để giải thích được một cách sơ lược và định tính các hiện tượng: nhật thực, nguyệt thực, thuỷ triều. </w:t>
            </w:r>
          </w:p>
        </w:tc>
      </w:tr>
      <w:tr w:rsidR="006B435C" w:rsidRPr="00D61C18" w14:paraId="2CCAEE1A" w14:textId="77777777" w:rsidTr="002064CC">
        <w:tc>
          <w:tcPr>
            <w:tcW w:w="14033" w:type="dxa"/>
            <w:gridSpan w:val="6"/>
          </w:tcPr>
          <w:p w14:paraId="3AA6D1C9" w14:textId="77777777" w:rsidR="006B435C" w:rsidRPr="00D61C18" w:rsidRDefault="006B435C" w:rsidP="002064CC">
            <w:pPr>
              <w:spacing w:after="0" w:line="240" w:lineRule="auto"/>
              <w:jc w:val="both"/>
              <w:rPr>
                <w:rFonts w:eastAsia="Times New Roman"/>
                <w:b/>
                <w:bCs/>
                <w:sz w:val="28"/>
                <w:szCs w:val="28"/>
                <w:lang w:val="en-US" w:eastAsia="en-US"/>
              </w:rPr>
            </w:pPr>
            <w:r w:rsidRPr="00D61C18">
              <w:rPr>
                <w:rFonts w:eastAsia="Times New Roman"/>
                <w:b/>
                <w:bCs/>
                <w:sz w:val="28"/>
                <w:szCs w:val="28"/>
                <w:lang w:val="en-US" w:eastAsia="en-US"/>
              </w:rPr>
              <w:t>CHUYÊN ĐỀ 3: VẬT LÍ VỚI GIÁO DỤC BẢO VỆ MÔI TRƯƠNG(15 tiết)</w:t>
            </w:r>
          </w:p>
        </w:tc>
      </w:tr>
      <w:tr w:rsidR="006B435C" w:rsidRPr="00D61C18" w14:paraId="396C36BA" w14:textId="77777777" w:rsidTr="002064CC">
        <w:tc>
          <w:tcPr>
            <w:tcW w:w="4961" w:type="dxa"/>
            <w:gridSpan w:val="2"/>
          </w:tcPr>
          <w:p w14:paraId="001D2C5F"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7: Sự cần thiết phải bảo vệ môi trường</w:t>
            </w:r>
          </w:p>
        </w:tc>
        <w:tc>
          <w:tcPr>
            <w:tcW w:w="993" w:type="dxa"/>
            <w:gridSpan w:val="2"/>
          </w:tcPr>
          <w:p w14:paraId="7A3BF294"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4</w:t>
            </w:r>
          </w:p>
        </w:tc>
        <w:tc>
          <w:tcPr>
            <w:tcW w:w="8108" w:type="dxa"/>
            <w:gridSpan w:val="2"/>
          </w:tcPr>
          <w:p w14:paraId="68D60F33" w14:textId="77777777" w:rsidR="006B435C"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Hiểu được môi trường và sự biến đổi khí hậu.</w:t>
            </w:r>
          </w:p>
          <w:p w14:paraId="77121448" w14:textId="77777777" w:rsidR="006B435C"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Sự cần thiết bảo vệ môi trường trong chiến lược phát triển của các quốc gia.</w:t>
            </w:r>
          </w:p>
          <w:p w14:paraId="0BA0F88F" w14:textId="77777777" w:rsidR="006B435C" w:rsidRPr="00D61C18"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Vai trò của cá nhân và cộng đồng trong bảo vệ môi trường.</w:t>
            </w:r>
          </w:p>
        </w:tc>
      </w:tr>
      <w:tr w:rsidR="006B435C" w:rsidRPr="00D61C18" w14:paraId="011B9F03" w14:textId="77777777" w:rsidTr="002064CC">
        <w:tc>
          <w:tcPr>
            <w:tcW w:w="4961" w:type="dxa"/>
            <w:gridSpan w:val="2"/>
          </w:tcPr>
          <w:p w14:paraId="077C60EE"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lastRenderedPageBreak/>
              <w:t>Bài 8:Tác động của việc sử dụng năng lượng hiện nay đối với Việt Nam.</w:t>
            </w:r>
          </w:p>
        </w:tc>
        <w:tc>
          <w:tcPr>
            <w:tcW w:w="993" w:type="dxa"/>
            <w:gridSpan w:val="2"/>
          </w:tcPr>
          <w:p w14:paraId="499F3864"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4</w:t>
            </w:r>
          </w:p>
        </w:tc>
        <w:tc>
          <w:tcPr>
            <w:tcW w:w="8108" w:type="dxa"/>
            <w:gridSpan w:val="2"/>
          </w:tcPr>
          <w:p w14:paraId="7C433B6D" w14:textId="77777777" w:rsidR="006B435C"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w:t>
            </w:r>
            <w:r>
              <w:rPr>
                <w:rFonts w:eastAsia="Times New Roman"/>
                <w:sz w:val="28"/>
                <w:szCs w:val="28"/>
                <w:lang w:val="en-US" w:eastAsia="en-US"/>
              </w:rPr>
              <w:t>-Nêu được các nguồn năng lượng ở Việt Nam hiện nay.</w:t>
            </w:r>
          </w:p>
          <w:p w14:paraId="3A4BC267" w14:textId="77777777" w:rsidR="006B435C"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Tình hình sử dụng năng lượng ở Việt Nam hiện nay.</w:t>
            </w:r>
          </w:p>
          <w:p w14:paraId="076DC25D" w14:textId="77777777" w:rsidR="006B435C"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Nêu được sự tác động của việc sử dụng năng lượng đối với sự biến đổi khí hậu ở Việt Nam.</w:t>
            </w:r>
          </w:p>
          <w:p w14:paraId="18C60E34" w14:textId="77777777" w:rsidR="006B435C" w:rsidRPr="00D61C18"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Hiểu được sử dụng năng lượng hiệu quả trong đời sống và sản xuất.</w:t>
            </w:r>
          </w:p>
        </w:tc>
      </w:tr>
      <w:tr w:rsidR="006B435C" w:rsidRPr="00D61C18" w14:paraId="75885D89" w14:textId="77777777" w:rsidTr="002064CC">
        <w:tc>
          <w:tcPr>
            <w:tcW w:w="4961" w:type="dxa"/>
            <w:gridSpan w:val="2"/>
          </w:tcPr>
          <w:p w14:paraId="1BAFD975"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9: Sơ lược về các chất gây ô nhiễm môi trường.</w:t>
            </w:r>
          </w:p>
        </w:tc>
        <w:tc>
          <w:tcPr>
            <w:tcW w:w="993" w:type="dxa"/>
            <w:gridSpan w:val="2"/>
          </w:tcPr>
          <w:p w14:paraId="44362D27"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4</w:t>
            </w:r>
          </w:p>
        </w:tc>
        <w:tc>
          <w:tcPr>
            <w:tcW w:w="8108" w:type="dxa"/>
            <w:gridSpan w:val="2"/>
          </w:tcPr>
          <w:p w14:paraId="6D6F19BA" w14:textId="77777777" w:rsidR="006B435C"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Các chất gây ô nhiễm môi trường trong nhiên liệu hóa thạch.</w:t>
            </w:r>
          </w:p>
          <w:p w14:paraId="5A3AF3F2" w14:textId="77777777" w:rsidR="006B435C"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Các chất gây ô nhiễm môi trường trong mưa acid.</w:t>
            </w:r>
          </w:p>
          <w:p w14:paraId="22AD8307" w14:textId="77777777" w:rsidR="006B435C" w:rsidRPr="00D61C18"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Năng lượng hạt nhân và nguy cơ gây ô nhiễm môi trường.</w:t>
            </w:r>
          </w:p>
        </w:tc>
      </w:tr>
      <w:tr w:rsidR="006B435C" w:rsidRPr="00D61C18" w14:paraId="2B39A2C6" w14:textId="77777777" w:rsidTr="002064CC">
        <w:tc>
          <w:tcPr>
            <w:tcW w:w="4961" w:type="dxa"/>
            <w:gridSpan w:val="2"/>
          </w:tcPr>
          <w:p w14:paraId="0B79413E"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10. Năng lượng tái tạo và một số công nghệ thu năng lượng tái tạo.</w:t>
            </w:r>
          </w:p>
        </w:tc>
        <w:tc>
          <w:tcPr>
            <w:tcW w:w="993" w:type="dxa"/>
            <w:gridSpan w:val="2"/>
          </w:tcPr>
          <w:p w14:paraId="45C88D5D"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3</w:t>
            </w:r>
          </w:p>
        </w:tc>
        <w:tc>
          <w:tcPr>
            <w:tcW w:w="8108" w:type="dxa"/>
            <w:gridSpan w:val="2"/>
          </w:tcPr>
          <w:p w14:paraId="39E3F836" w14:textId="77777777" w:rsidR="006B435C"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Hiểu được năng lượng tái tạo và năng lượng không tái tạo.</w:t>
            </w:r>
          </w:p>
          <w:p w14:paraId="79B5F7C5" w14:textId="77777777" w:rsidR="006B435C"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 Vai trò của năng lượng tái tạo.</w:t>
            </w:r>
          </w:p>
          <w:p w14:paraId="54EF3DB2" w14:textId="77777777" w:rsidR="006B435C"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Các loại năng lượng tái tạo.</w:t>
            </w:r>
          </w:p>
          <w:p w14:paraId="791EBCB0" w14:textId="77777777" w:rsidR="006B435C" w:rsidRPr="00D61C18"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Một số công nghệ cơ bản thu được năng lượng tái tạo.</w:t>
            </w:r>
          </w:p>
        </w:tc>
      </w:tr>
    </w:tbl>
    <w:p w14:paraId="5D266310" w14:textId="77777777" w:rsidR="006B435C" w:rsidRPr="00D61C18" w:rsidRDefault="006B435C" w:rsidP="006B435C">
      <w:pPr>
        <w:spacing w:before="120" w:after="120" w:line="240" w:lineRule="auto"/>
        <w:ind w:firstLine="567"/>
        <w:jc w:val="both"/>
        <w:rPr>
          <w:rFonts w:eastAsia="Times New Roman"/>
          <w:b/>
          <w:sz w:val="28"/>
          <w:szCs w:val="28"/>
          <w:lang w:val="en-US" w:eastAsia="en-US"/>
        </w:rPr>
      </w:pPr>
    </w:p>
    <w:p w14:paraId="24B3548D" w14:textId="77777777" w:rsidR="006B435C" w:rsidRPr="00D61C18" w:rsidRDefault="006B435C" w:rsidP="006B435C">
      <w:pPr>
        <w:spacing w:before="120" w:after="120" w:line="240" w:lineRule="auto"/>
        <w:ind w:left="567"/>
        <w:jc w:val="both"/>
        <w:rPr>
          <w:rFonts w:eastAsia="Times New Roman"/>
          <w:i/>
          <w:sz w:val="28"/>
          <w:szCs w:val="28"/>
          <w:lang w:val="en-US" w:eastAsia="en-US"/>
        </w:rPr>
      </w:pPr>
      <w:r w:rsidRPr="00D61C18">
        <w:rPr>
          <w:rFonts w:eastAsia="Times New Roman"/>
          <w:i/>
          <w:sz w:val="28"/>
          <w:szCs w:val="28"/>
          <w:lang w:val="en-US" w:eastAsia="en-US"/>
        </w:rPr>
        <w:t>(1) Tên bài học/chuyên đề được xây dựng từ nội dung/chủ đề/chuyên đề (được lấy nguyên hoặc thiết kế lại phù hợp với điều kiện thực tế của nhà trường) theo chương trình, sách giáo khoa môn học/hoạt động giáo dục.</w:t>
      </w:r>
    </w:p>
    <w:p w14:paraId="0EBF62BE" w14:textId="77777777" w:rsidR="006B435C" w:rsidRPr="00D61C18" w:rsidRDefault="006B435C" w:rsidP="006B435C">
      <w:pPr>
        <w:spacing w:before="120" w:after="120" w:line="240" w:lineRule="auto"/>
        <w:ind w:left="567"/>
        <w:jc w:val="both"/>
        <w:rPr>
          <w:rFonts w:eastAsia="Times New Roman"/>
          <w:i/>
          <w:sz w:val="28"/>
          <w:szCs w:val="28"/>
          <w:lang w:val="en-US" w:eastAsia="en-US"/>
        </w:rPr>
      </w:pPr>
      <w:r w:rsidRPr="00D61C18">
        <w:rPr>
          <w:rFonts w:eastAsia="Times New Roman"/>
          <w:i/>
          <w:sz w:val="28"/>
          <w:szCs w:val="28"/>
          <w:lang w:val="en-US" w:eastAsia="en-US"/>
        </w:rPr>
        <w:t>(2) Số tiết được sử dụng để thực hiện bài học/chủ đề/chuyên đề.</w:t>
      </w:r>
    </w:p>
    <w:p w14:paraId="5F3BCB5E" w14:textId="77777777" w:rsidR="006B435C" w:rsidRPr="00D61C18" w:rsidRDefault="006B435C" w:rsidP="006B435C">
      <w:pPr>
        <w:spacing w:before="120" w:after="120" w:line="240" w:lineRule="auto"/>
        <w:ind w:left="567"/>
        <w:jc w:val="both"/>
        <w:rPr>
          <w:rFonts w:eastAsia="Times New Roman"/>
          <w:i/>
          <w:sz w:val="28"/>
          <w:szCs w:val="28"/>
          <w:lang w:val="en-US" w:eastAsia="en-US"/>
        </w:rPr>
      </w:pPr>
      <w:r w:rsidRPr="00D61C18">
        <w:rPr>
          <w:rFonts w:eastAsia="Times New Roman"/>
          <w:i/>
          <w:sz w:val="28"/>
          <w:szCs w:val="28"/>
          <w:lang w:val="en-US" w:eastAsia="en-US"/>
        </w:rPr>
        <w:t>(3) Yêu cầu (mức độ) cần đạt theo chương trình môn học: Giáo viên chủ động các đơn vị bài học, chủ đề và xác định yêu cầu (mức độ) cần đạt.</w:t>
      </w:r>
    </w:p>
    <w:p w14:paraId="13F5C5C5" w14:textId="77777777" w:rsidR="006B435C" w:rsidRPr="00D61C18" w:rsidRDefault="006B435C" w:rsidP="006B435C">
      <w:pPr>
        <w:spacing w:before="120" w:after="120" w:line="240" w:lineRule="auto"/>
        <w:ind w:left="567"/>
        <w:jc w:val="both"/>
        <w:rPr>
          <w:rFonts w:eastAsia="Times New Roman"/>
          <w:b/>
          <w:sz w:val="28"/>
          <w:szCs w:val="28"/>
          <w:lang w:val="en-US" w:eastAsia="en-US"/>
        </w:rPr>
      </w:pPr>
      <w:r w:rsidRPr="00D61C18">
        <w:rPr>
          <w:rFonts w:eastAsia="Times New Roman"/>
          <w:b/>
          <w:sz w:val="28"/>
          <w:szCs w:val="28"/>
          <w:lang w:val="en-US" w:eastAsia="en-US"/>
        </w:rPr>
        <w:t>2.3. Kiểm tra, đánh giá định kỳ</w:t>
      </w:r>
    </w:p>
    <w:tbl>
      <w:tblPr>
        <w:tblW w:w="13892" w:type="dxa"/>
        <w:tblInd w:w="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35"/>
        <w:gridCol w:w="1417"/>
        <w:gridCol w:w="1560"/>
        <w:gridCol w:w="5387"/>
        <w:gridCol w:w="2693"/>
      </w:tblGrid>
      <w:tr w:rsidR="006B435C" w:rsidRPr="00D61C18" w14:paraId="0FB6C959" w14:textId="77777777" w:rsidTr="002064CC">
        <w:trPr>
          <w:trHeight w:val="1205"/>
        </w:trPr>
        <w:tc>
          <w:tcPr>
            <w:tcW w:w="2835" w:type="dxa"/>
            <w:vAlign w:val="center"/>
          </w:tcPr>
          <w:p w14:paraId="56B0CA44"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Bài kiểm tra, đánh giá</w:t>
            </w:r>
          </w:p>
        </w:tc>
        <w:tc>
          <w:tcPr>
            <w:tcW w:w="1417" w:type="dxa"/>
            <w:vAlign w:val="center"/>
          </w:tcPr>
          <w:p w14:paraId="574C7947"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Thời gian</w:t>
            </w:r>
          </w:p>
          <w:p w14:paraId="2BD58C2F"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1)</w:t>
            </w:r>
          </w:p>
        </w:tc>
        <w:tc>
          <w:tcPr>
            <w:tcW w:w="1560" w:type="dxa"/>
            <w:vAlign w:val="center"/>
          </w:tcPr>
          <w:p w14:paraId="3A6FB66D"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Thời điểm</w:t>
            </w:r>
          </w:p>
          <w:p w14:paraId="6AB634C8"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2)</w:t>
            </w:r>
          </w:p>
        </w:tc>
        <w:tc>
          <w:tcPr>
            <w:tcW w:w="5387" w:type="dxa"/>
            <w:vAlign w:val="center"/>
          </w:tcPr>
          <w:p w14:paraId="6B13DDE8"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Yêu cầu cần đạt</w:t>
            </w:r>
          </w:p>
          <w:p w14:paraId="7434F3C8"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3)</w:t>
            </w:r>
          </w:p>
        </w:tc>
        <w:tc>
          <w:tcPr>
            <w:tcW w:w="2693" w:type="dxa"/>
            <w:vAlign w:val="center"/>
          </w:tcPr>
          <w:p w14:paraId="2E792C14"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Hình thức</w:t>
            </w:r>
          </w:p>
          <w:p w14:paraId="799CCECF"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4)</w:t>
            </w:r>
          </w:p>
        </w:tc>
      </w:tr>
      <w:tr w:rsidR="006B435C" w:rsidRPr="00D61C18" w14:paraId="1057260B" w14:textId="77777777" w:rsidTr="002064CC">
        <w:tc>
          <w:tcPr>
            <w:tcW w:w="2835" w:type="dxa"/>
          </w:tcPr>
          <w:p w14:paraId="72570F68"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Giữa Học kỳ 1</w:t>
            </w:r>
          </w:p>
        </w:tc>
        <w:tc>
          <w:tcPr>
            <w:tcW w:w="1417" w:type="dxa"/>
          </w:tcPr>
          <w:p w14:paraId="10F6EBD7"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45 phút</w:t>
            </w:r>
          </w:p>
        </w:tc>
        <w:tc>
          <w:tcPr>
            <w:tcW w:w="1560" w:type="dxa"/>
          </w:tcPr>
          <w:p w14:paraId="6BC24FAD"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Tuần 9</w:t>
            </w:r>
          </w:p>
        </w:tc>
        <w:tc>
          <w:tcPr>
            <w:tcW w:w="5387" w:type="dxa"/>
          </w:tcPr>
          <w:p w14:paraId="18777F02"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Theo ma trận của trường.</w:t>
            </w:r>
          </w:p>
        </w:tc>
        <w:tc>
          <w:tcPr>
            <w:tcW w:w="2693" w:type="dxa"/>
          </w:tcPr>
          <w:p w14:paraId="3B503D94"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50% trắc nghiệm, 50% tự luận.</w:t>
            </w:r>
          </w:p>
        </w:tc>
      </w:tr>
      <w:tr w:rsidR="006B435C" w:rsidRPr="00D61C18" w14:paraId="15EDE19B" w14:textId="77777777" w:rsidTr="002064CC">
        <w:tc>
          <w:tcPr>
            <w:tcW w:w="2835" w:type="dxa"/>
          </w:tcPr>
          <w:p w14:paraId="7A5B2E36"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Cuối Học kỳ 1</w:t>
            </w:r>
          </w:p>
        </w:tc>
        <w:tc>
          <w:tcPr>
            <w:tcW w:w="1417" w:type="dxa"/>
          </w:tcPr>
          <w:p w14:paraId="1708D2FE"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45 phút</w:t>
            </w:r>
          </w:p>
        </w:tc>
        <w:tc>
          <w:tcPr>
            <w:tcW w:w="1560" w:type="dxa"/>
          </w:tcPr>
          <w:p w14:paraId="48931A0A"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Tuần 18</w:t>
            </w:r>
          </w:p>
        </w:tc>
        <w:tc>
          <w:tcPr>
            <w:tcW w:w="5387" w:type="dxa"/>
          </w:tcPr>
          <w:p w14:paraId="4E5ABB36"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Theo ma trận của trường.</w:t>
            </w:r>
          </w:p>
        </w:tc>
        <w:tc>
          <w:tcPr>
            <w:tcW w:w="2693" w:type="dxa"/>
          </w:tcPr>
          <w:p w14:paraId="09CCEEB2"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50% trắc nghiệm, 50% tự luận.</w:t>
            </w:r>
          </w:p>
        </w:tc>
      </w:tr>
      <w:tr w:rsidR="006B435C" w:rsidRPr="00D61C18" w14:paraId="0E250966" w14:textId="77777777" w:rsidTr="002064CC">
        <w:tc>
          <w:tcPr>
            <w:tcW w:w="2835" w:type="dxa"/>
          </w:tcPr>
          <w:p w14:paraId="61F4C0F6"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Giữa Học kỳ 2</w:t>
            </w:r>
          </w:p>
        </w:tc>
        <w:tc>
          <w:tcPr>
            <w:tcW w:w="1417" w:type="dxa"/>
          </w:tcPr>
          <w:p w14:paraId="059B8C6A"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45 phút</w:t>
            </w:r>
          </w:p>
        </w:tc>
        <w:tc>
          <w:tcPr>
            <w:tcW w:w="1560" w:type="dxa"/>
          </w:tcPr>
          <w:p w14:paraId="3B667954"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Tuần 27</w:t>
            </w:r>
          </w:p>
        </w:tc>
        <w:tc>
          <w:tcPr>
            <w:tcW w:w="5387" w:type="dxa"/>
          </w:tcPr>
          <w:p w14:paraId="6549558B"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Theo ma trận của trường.</w:t>
            </w:r>
          </w:p>
        </w:tc>
        <w:tc>
          <w:tcPr>
            <w:tcW w:w="2693" w:type="dxa"/>
          </w:tcPr>
          <w:p w14:paraId="4963A105"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50% trắc nghiệm, 50% tự luận.</w:t>
            </w:r>
          </w:p>
        </w:tc>
      </w:tr>
      <w:tr w:rsidR="006B435C" w:rsidRPr="00D61C18" w14:paraId="3BC9E363" w14:textId="77777777" w:rsidTr="002064CC">
        <w:tc>
          <w:tcPr>
            <w:tcW w:w="2835" w:type="dxa"/>
          </w:tcPr>
          <w:p w14:paraId="3DE63398"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Cuối học kì 2</w:t>
            </w:r>
          </w:p>
        </w:tc>
        <w:tc>
          <w:tcPr>
            <w:tcW w:w="1417" w:type="dxa"/>
          </w:tcPr>
          <w:p w14:paraId="43562822"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45 phút</w:t>
            </w:r>
          </w:p>
        </w:tc>
        <w:tc>
          <w:tcPr>
            <w:tcW w:w="1560" w:type="dxa"/>
          </w:tcPr>
          <w:p w14:paraId="5B4E78FE"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Tuần 34</w:t>
            </w:r>
          </w:p>
        </w:tc>
        <w:tc>
          <w:tcPr>
            <w:tcW w:w="5387" w:type="dxa"/>
          </w:tcPr>
          <w:p w14:paraId="6C847D8A"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Theo ma trận của trường.</w:t>
            </w:r>
          </w:p>
        </w:tc>
        <w:tc>
          <w:tcPr>
            <w:tcW w:w="2693" w:type="dxa"/>
          </w:tcPr>
          <w:p w14:paraId="31D10C19"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50% trắc nghiệm, 50% tự luận.</w:t>
            </w:r>
          </w:p>
        </w:tc>
      </w:tr>
    </w:tbl>
    <w:p w14:paraId="4B2531AB" w14:textId="77777777" w:rsidR="006B435C" w:rsidRPr="00D61C18" w:rsidRDefault="006B435C" w:rsidP="006B435C">
      <w:pPr>
        <w:spacing w:before="120" w:after="120" w:line="240" w:lineRule="auto"/>
        <w:ind w:left="567"/>
        <w:jc w:val="both"/>
        <w:rPr>
          <w:rFonts w:eastAsia="Times New Roman"/>
          <w:i/>
          <w:sz w:val="28"/>
          <w:szCs w:val="28"/>
          <w:lang w:val="en-US" w:eastAsia="en-US"/>
        </w:rPr>
      </w:pPr>
      <w:r w:rsidRPr="00D61C18">
        <w:rPr>
          <w:rFonts w:eastAsia="Times New Roman"/>
          <w:sz w:val="28"/>
          <w:szCs w:val="28"/>
          <w:lang w:val="en-US" w:eastAsia="en-US"/>
        </w:rPr>
        <w:lastRenderedPageBreak/>
        <w:t xml:space="preserve"> </w:t>
      </w:r>
      <w:r w:rsidRPr="00D61C18">
        <w:rPr>
          <w:rFonts w:eastAsia="Times New Roman"/>
          <w:i/>
          <w:sz w:val="28"/>
          <w:szCs w:val="28"/>
          <w:lang w:val="en-US" w:eastAsia="en-US"/>
        </w:rPr>
        <w:t xml:space="preserve"> </w:t>
      </w:r>
    </w:p>
    <w:p w14:paraId="6CEF4BC1" w14:textId="77777777" w:rsidR="006B435C" w:rsidRPr="00D61C18" w:rsidRDefault="006B435C" w:rsidP="006B435C">
      <w:pPr>
        <w:spacing w:before="120" w:after="120" w:line="240" w:lineRule="auto"/>
        <w:ind w:left="567"/>
        <w:jc w:val="both"/>
        <w:rPr>
          <w:rFonts w:eastAsia="Times New Roman"/>
          <w:b/>
          <w:bCs/>
          <w:sz w:val="28"/>
          <w:szCs w:val="28"/>
          <w:lang w:eastAsia="en-US"/>
        </w:rPr>
      </w:pPr>
      <w:r w:rsidRPr="00D61C18">
        <w:rPr>
          <w:rFonts w:eastAsia="Times New Roman"/>
          <w:b/>
          <w:sz w:val="28"/>
          <w:szCs w:val="28"/>
          <w:lang w:val="en-US" w:eastAsia="en-US"/>
        </w:rPr>
        <w:t xml:space="preserve">II. KẾ HOẠCH TỔ CHỨC CÁC HOẠT ĐỘNG GIÁO DỤC CỦA TỔ CHUYÊN MÔN </w:t>
      </w:r>
    </w:p>
    <w:p w14:paraId="333A14C3" w14:textId="77777777" w:rsidR="006B435C" w:rsidRPr="00D61C18" w:rsidRDefault="006B435C" w:rsidP="006B435C">
      <w:pPr>
        <w:spacing w:before="120" w:after="120" w:line="240" w:lineRule="auto"/>
        <w:jc w:val="center"/>
        <w:rPr>
          <w:rFonts w:eastAsia="Times New Roman"/>
          <w:b/>
          <w:sz w:val="28"/>
          <w:szCs w:val="28"/>
          <w:lang w:val="en-US" w:eastAsia="en-US"/>
        </w:rPr>
      </w:pPr>
      <w:r w:rsidRPr="00D61C18">
        <w:rPr>
          <w:rFonts w:eastAsia="Times New Roman"/>
          <w:b/>
          <w:sz w:val="28"/>
          <w:szCs w:val="28"/>
          <w:lang w:eastAsia="en-US"/>
        </w:rPr>
        <w:t>(Năm học 202</w:t>
      </w:r>
      <w:r w:rsidRPr="00D61C18">
        <w:rPr>
          <w:rFonts w:eastAsia="Times New Roman"/>
          <w:b/>
          <w:sz w:val="28"/>
          <w:szCs w:val="28"/>
          <w:lang w:val="en-US" w:eastAsia="en-US"/>
        </w:rPr>
        <w:t>3</w:t>
      </w:r>
      <w:r w:rsidRPr="00D61C18">
        <w:rPr>
          <w:rFonts w:eastAsia="Times New Roman"/>
          <w:b/>
          <w:sz w:val="28"/>
          <w:szCs w:val="28"/>
          <w:lang w:eastAsia="en-US"/>
        </w:rPr>
        <w:t xml:space="preserve">   - 202</w:t>
      </w:r>
      <w:r w:rsidRPr="00D61C18">
        <w:rPr>
          <w:rFonts w:eastAsia="Times New Roman"/>
          <w:b/>
          <w:sz w:val="28"/>
          <w:szCs w:val="28"/>
          <w:lang w:val="en-US" w:eastAsia="en-US"/>
        </w:rPr>
        <w:t>4</w:t>
      </w:r>
      <w:r w:rsidRPr="00D61C18">
        <w:rPr>
          <w:rFonts w:eastAsia="Times New Roman"/>
          <w:b/>
          <w:sz w:val="28"/>
          <w:szCs w:val="28"/>
          <w:lang w:eastAsia="en-US"/>
        </w:rPr>
        <w:t>)</w:t>
      </w:r>
      <w:r w:rsidRPr="00D61C18">
        <w:rPr>
          <w:rFonts w:eastAsia="Times New Roman"/>
          <w:b/>
          <w:sz w:val="28"/>
          <w:szCs w:val="28"/>
          <w:lang w:val="en-US" w:eastAsia="en-US"/>
        </w:rPr>
        <w:t xml:space="preserve"> </w:t>
      </w:r>
    </w:p>
    <w:p w14:paraId="563B5B2C" w14:textId="77777777" w:rsidR="006B435C" w:rsidRPr="00D61C18" w:rsidRDefault="006B435C" w:rsidP="006B435C">
      <w:pPr>
        <w:pStyle w:val="ListParagraph"/>
        <w:numPr>
          <w:ilvl w:val="0"/>
          <w:numId w:val="69"/>
        </w:numPr>
        <w:spacing w:before="120" w:after="120" w:line="240" w:lineRule="auto"/>
        <w:ind w:left="426"/>
        <w:jc w:val="center"/>
        <w:rPr>
          <w:rFonts w:eastAsia="Times New Roman"/>
          <w:b/>
          <w:bCs/>
          <w:sz w:val="28"/>
          <w:szCs w:val="28"/>
          <w:lang w:val="en-US" w:eastAsia="en-US"/>
        </w:rPr>
      </w:pPr>
      <w:r w:rsidRPr="00D61C18">
        <w:rPr>
          <w:rFonts w:eastAsia="Times New Roman"/>
          <w:b/>
          <w:bCs/>
          <w:sz w:val="28"/>
          <w:szCs w:val="28"/>
          <w:lang w:val="en-US" w:eastAsia="en-US"/>
        </w:rPr>
        <w:t>Khối lớp</w:t>
      </w:r>
      <w:r w:rsidRPr="00D61C18">
        <w:rPr>
          <w:rFonts w:eastAsia="Times New Roman"/>
          <w:b/>
          <w:bCs/>
          <w:sz w:val="28"/>
          <w:szCs w:val="28"/>
          <w:lang w:eastAsia="en-US"/>
        </w:rPr>
        <w:t>: ......</w:t>
      </w:r>
      <w:r w:rsidRPr="00D61C18">
        <w:rPr>
          <w:rFonts w:eastAsia="Times New Roman"/>
          <w:b/>
          <w:bCs/>
          <w:sz w:val="28"/>
          <w:szCs w:val="28"/>
          <w:lang w:val="en-US" w:eastAsia="en-US"/>
        </w:rPr>
        <w:t>10</w:t>
      </w:r>
      <w:r w:rsidRPr="00D61C18">
        <w:rPr>
          <w:rFonts w:eastAsia="Times New Roman"/>
          <w:b/>
          <w:bCs/>
          <w:sz w:val="28"/>
          <w:szCs w:val="28"/>
          <w:lang w:eastAsia="en-US"/>
        </w:rPr>
        <w:t>................</w:t>
      </w:r>
      <w:r w:rsidRPr="00D61C18">
        <w:rPr>
          <w:rFonts w:eastAsia="Times New Roman"/>
          <w:b/>
          <w:bCs/>
          <w:sz w:val="28"/>
          <w:szCs w:val="28"/>
          <w:lang w:val="en-US" w:eastAsia="en-US"/>
        </w:rPr>
        <w:t>; Số học sinh: ………….</w:t>
      </w:r>
    </w:p>
    <w:tbl>
      <w:tblPr>
        <w:tblStyle w:val="TableGrid"/>
        <w:tblW w:w="14000" w:type="dxa"/>
        <w:tblInd w:w="562" w:type="dxa"/>
        <w:tblLook w:val="04A0" w:firstRow="1" w:lastRow="0" w:firstColumn="1" w:lastColumn="0" w:noHBand="0" w:noVBand="1"/>
      </w:tblPr>
      <w:tblGrid>
        <w:gridCol w:w="814"/>
        <w:gridCol w:w="1566"/>
        <w:gridCol w:w="1798"/>
        <w:gridCol w:w="910"/>
        <w:gridCol w:w="1409"/>
        <w:gridCol w:w="967"/>
        <w:gridCol w:w="1074"/>
        <w:gridCol w:w="1833"/>
        <w:gridCol w:w="3629"/>
      </w:tblGrid>
      <w:tr w:rsidR="006B435C" w:rsidRPr="00D61C18" w14:paraId="52E62595" w14:textId="77777777" w:rsidTr="002064CC">
        <w:tc>
          <w:tcPr>
            <w:tcW w:w="815" w:type="dxa"/>
            <w:vAlign w:val="center"/>
          </w:tcPr>
          <w:p w14:paraId="3E259B20"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STT</w:t>
            </w:r>
          </w:p>
        </w:tc>
        <w:tc>
          <w:tcPr>
            <w:tcW w:w="1571" w:type="dxa"/>
            <w:vAlign w:val="center"/>
          </w:tcPr>
          <w:p w14:paraId="43BCE2EE"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Chủ đề</w:t>
            </w:r>
          </w:p>
          <w:p w14:paraId="405AA92A"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1)</w:t>
            </w:r>
          </w:p>
        </w:tc>
        <w:tc>
          <w:tcPr>
            <w:tcW w:w="1803" w:type="dxa"/>
            <w:vAlign w:val="center"/>
          </w:tcPr>
          <w:p w14:paraId="71188EE4"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Yêu cầu cần đạt</w:t>
            </w:r>
          </w:p>
          <w:p w14:paraId="562EAA7A"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2)</w:t>
            </w:r>
          </w:p>
        </w:tc>
        <w:tc>
          <w:tcPr>
            <w:tcW w:w="913" w:type="dxa"/>
            <w:vAlign w:val="center"/>
          </w:tcPr>
          <w:p w14:paraId="574EE8A7"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Số tiết</w:t>
            </w:r>
          </w:p>
          <w:p w14:paraId="094042CF"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3)</w:t>
            </w:r>
          </w:p>
        </w:tc>
        <w:tc>
          <w:tcPr>
            <w:tcW w:w="1412" w:type="dxa"/>
            <w:vAlign w:val="center"/>
          </w:tcPr>
          <w:p w14:paraId="014FC782"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Thời điểm</w:t>
            </w:r>
          </w:p>
          <w:p w14:paraId="6CA58491"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4)</w:t>
            </w:r>
          </w:p>
        </w:tc>
        <w:tc>
          <w:tcPr>
            <w:tcW w:w="914" w:type="dxa"/>
            <w:vAlign w:val="center"/>
          </w:tcPr>
          <w:p w14:paraId="24DB8D50"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Địa điểm</w:t>
            </w:r>
          </w:p>
          <w:p w14:paraId="15C904F7"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5)</w:t>
            </w:r>
          </w:p>
        </w:tc>
        <w:tc>
          <w:tcPr>
            <w:tcW w:w="1077" w:type="dxa"/>
            <w:vAlign w:val="center"/>
          </w:tcPr>
          <w:p w14:paraId="5BD03578"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Chủ trì</w:t>
            </w:r>
          </w:p>
          <w:p w14:paraId="5DA03035"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6)</w:t>
            </w:r>
          </w:p>
        </w:tc>
        <w:tc>
          <w:tcPr>
            <w:tcW w:w="1843" w:type="dxa"/>
            <w:vAlign w:val="center"/>
          </w:tcPr>
          <w:p w14:paraId="65664582"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Phối hợp</w:t>
            </w:r>
          </w:p>
          <w:p w14:paraId="1F85676B"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7)</w:t>
            </w:r>
          </w:p>
        </w:tc>
        <w:tc>
          <w:tcPr>
            <w:tcW w:w="3652" w:type="dxa"/>
            <w:vAlign w:val="center"/>
          </w:tcPr>
          <w:p w14:paraId="5BDD2985"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Điều kiện thực hiện</w:t>
            </w:r>
          </w:p>
          <w:p w14:paraId="4E8EAF41"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8)</w:t>
            </w:r>
          </w:p>
        </w:tc>
      </w:tr>
      <w:tr w:rsidR="006B435C" w:rsidRPr="00D61C18" w14:paraId="0AFBB77F" w14:textId="77777777" w:rsidTr="002064CC">
        <w:tc>
          <w:tcPr>
            <w:tcW w:w="815" w:type="dxa"/>
          </w:tcPr>
          <w:p w14:paraId="623C9E38" w14:textId="77777777" w:rsidR="006B435C" w:rsidRPr="00D61C18" w:rsidRDefault="006B435C" w:rsidP="002064CC">
            <w:pPr>
              <w:spacing w:after="0" w:line="240" w:lineRule="auto"/>
              <w:jc w:val="center"/>
              <w:rPr>
                <w:rFonts w:eastAsia="Times New Roman"/>
                <w:sz w:val="28"/>
                <w:lang w:eastAsia="en-US"/>
              </w:rPr>
            </w:pPr>
            <w:r w:rsidRPr="00D61C18">
              <w:rPr>
                <w:rFonts w:eastAsia="Times New Roman"/>
                <w:sz w:val="28"/>
                <w:lang w:eastAsia="en-US"/>
              </w:rPr>
              <w:t>1</w:t>
            </w:r>
          </w:p>
        </w:tc>
        <w:tc>
          <w:tcPr>
            <w:tcW w:w="1571" w:type="dxa"/>
          </w:tcPr>
          <w:p w14:paraId="4A8EA30F"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Máy bắn đá-rung chuông vàng khối 10.</w:t>
            </w:r>
          </w:p>
        </w:tc>
        <w:tc>
          <w:tcPr>
            <w:tcW w:w="1803" w:type="dxa"/>
          </w:tcPr>
          <w:p w14:paraId="5D1252AF"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Đưa ra mô hình và thiết kế máy bắn đá và giải thích được nguyên tắc hoạt động của nó .</w:t>
            </w:r>
          </w:p>
          <w:p w14:paraId="22FAF46B"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Chế tạo được máy bắn đá đơn giản, yêu cầu bắn được tầm xa lớn nhất.</w:t>
            </w:r>
          </w:p>
          <w:p w14:paraId="107F757B"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Rung chuông vàng (bộ câu hỏi gồm 20 câu với 3 phần thi:khởi động,tăng tốc, về đích</w:t>
            </w:r>
          </w:p>
          <w:p w14:paraId="04CAA38A" w14:textId="77777777" w:rsidR="006B435C" w:rsidRPr="00D61C18" w:rsidRDefault="006B435C" w:rsidP="002064CC">
            <w:pPr>
              <w:spacing w:after="0" w:line="240" w:lineRule="auto"/>
              <w:jc w:val="both"/>
              <w:rPr>
                <w:rFonts w:eastAsia="Times New Roman"/>
                <w:sz w:val="28"/>
                <w:lang w:eastAsia="en-US"/>
              </w:rPr>
            </w:pPr>
          </w:p>
          <w:p w14:paraId="6CF08CEB" w14:textId="77777777" w:rsidR="006B435C" w:rsidRPr="00D61C18" w:rsidRDefault="006B435C" w:rsidP="002064CC">
            <w:pPr>
              <w:spacing w:after="0" w:line="240" w:lineRule="auto"/>
              <w:jc w:val="both"/>
              <w:rPr>
                <w:rFonts w:eastAsia="Times New Roman"/>
                <w:sz w:val="28"/>
                <w:lang w:eastAsia="en-US"/>
              </w:rPr>
            </w:pPr>
          </w:p>
        </w:tc>
        <w:tc>
          <w:tcPr>
            <w:tcW w:w="913" w:type="dxa"/>
          </w:tcPr>
          <w:p w14:paraId="635AFE84" w14:textId="77777777" w:rsidR="006B435C" w:rsidRPr="00D61C18" w:rsidRDefault="006B435C" w:rsidP="002064CC">
            <w:pPr>
              <w:spacing w:after="0" w:line="240" w:lineRule="auto"/>
              <w:jc w:val="center"/>
              <w:rPr>
                <w:rFonts w:eastAsia="Times New Roman"/>
                <w:sz w:val="28"/>
                <w:lang w:eastAsia="en-US"/>
              </w:rPr>
            </w:pPr>
            <w:r w:rsidRPr="00D61C18">
              <w:rPr>
                <w:rFonts w:eastAsia="Times New Roman"/>
                <w:sz w:val="28"/>
                <w:lang w:eastAsia="en-US"/>
              </w:rPr>
              <w:t>03</w:t>
            </w:r>
          </w:p>
        </w:tc>
        <w:tc>
          <w:tcPr>
            <w:tcW w:w="1412" w:type="dxa"/>
          </w:tcPr>
          <w:p w14:paraId="34E30491"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Tuần 12. Sau khi học bài 12. Chuyển động ném.</w:t>
            </w:r>
          </w:p>
        </w:tc>
        <w:tc>
          <w:tcPr>
            <w:tcW w:w="914" w:type="dxa"/>
          </w:tcPr>
          <w:p w14:paraId="0432F6C3" w14:textId="77777777" w:rsidR="006B435C" w:rsidRPr="00D61C18" w:rsidRDefault="006B435C" w:rsidP="002064CC">
            <w:pPr>
              <w:spacing w:after="0" w:line="240" w:lineRule="auto"/>
              <w:jc w:val="center"/>
              <w:rPr>
                <w:rFonts w:eastAsia="Times New Roman"/>
                <w:sz w:val="28"/>
                <w:lang w:eastAsia="en-US"/>
              </w:rPr>
            </w:pPr>
            <w:r w:rsidRPr="00D61C18">
              <w:rPr>
                <w:rFonts w:eastAsia="Times New Roman"/>
                <w:sz w:val="28"/>
                <w:lang w:eastAsia="en-US"/>
              </w:rPr>
              <w:t>Sân trường</w:t>
            </w:r>
          </w:p>
        </w:tc>
        <w:tc>
          <w:tcPr>
            <w:tcW w:w="1077" w:type="dxa"/>
          </w:tcPr>
          <w:p w14:paraId="32314047" w14:textId="77777777" w:rsidR="006B435C" w:rsidRPr="00D61C18" w:rsidRDefault="006B435C" w:rsidP="002064CC">
            <w:pPr>
              <w:spacing w:after="0" w:line="240" w:lineRule="auto"/>
              <w:jc w:val="center"/>
              <w:rPr>
                <w:rFonts w:eastAsia="Times New Roman"/>
                <w:sz w:val="28"/>
                <w:lang w:eastAsia="en-US"/>
              </w:rPr>
            </w:pPr>
            <w:r w:rsidRPr="00D61C18">
              <w:rPr>
                <w:rFonts w:eastAsia="Times New Roman"/>
                <w:sz w:val="28"/>
                <w:lang w:eastAsia="en-US"/>
              </w:rPr>
              <w:t>Tổ vật lí</w:t>
            </w:r>
          </w:p>
        </w:tc>
        <w:tc>
          <w:tcPr>
            <w:tcW w:w="1843" w:type="dxa"/>
          </w:tcPr>
          <w:p w14:paraId="267BA86E"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BGH</w:t>
            </w:r>
          </w:p>
          <w:p w14:paraId="70F9461F"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Đoàn thanh niên.</w:t>
            </w:r>
          </w:p>
        </w:tc>
        <w:tc>
          <w:tcPr>
            <w:tcW w:w="3652" w:type="dxa"/>
          </w:tcPr>
          <w:p w14:paraId="2603FC03"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Chuẩn bị loa, đài, 2 màn hình ti vi để tổ chức rung chuông vàng.Phần thưởng ,giải cho 3 lớp làm máy bắn đá và học sinh các lớp đạt giải rung chuông vàng.</w:t>
            </w:r>
          </w:p>
          <w:p w14:paraId="01E7D689"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Chuẩn bị một cái chuông vàng bằng giấy carton .</w:t>
            </w:r>
          </w:p>
          <w:p w14:paraId="361DF846"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Ý tưởng tổ chức:</w:t>
            </w:r>
          </w:p>
          <w:p w14:paraId="36CA593E"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 Các lớp có thể thiết kế máy bắn đá trước ở nhà rồi lên khu vực tổ chức thi để thi giữa các lớp.</w:t>
            </w:r>
          </w:p>
          <w:p w14:paraId="0BCE78C4"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 Mỗi lớp cử 3 học sinh thi rung chuông vàng, GV kẻ ô ,phát số định danh theo lớp ,đọc câu hỏi trên màn hình cho học sinh quan sát và thi giữa các lớp.</w:t>
            </w:r>
          </w:p>
        </w:tc>
      </w:tr>
    </w:tbl>
    <w:tbl>
      <w:tblPr>
        <w:tblW w:w="13891" w:type="dxa"/>
        <w:tblInd w:w="567" w:type="dxa"/>
        <w:tblBorders>
          <w:top w:val="nil"/>
          <w:left w:val="nil"/>
          <w:bottom w:val="nil"/>
          <w:right w:val="nil"/>
          <w:insideH w:val="nil"/>
          <w:insideV w:val="nil"/>
        </w:tblBorders>
        <w:tblLayout w:type="fixed"/>
        <w:tblLook w:val="0400" w:firstRow="0" w:lastRow="0" w:firstColumn="0" w:lastColumn="0" w:noHBand="0" w:noVBand="1"/>
      </w:tblPr>
      <w:tblGrid>
        <w:gridCol w:w="6804"/>
        <w:gridCol w:w="7087"/>
      </w:tblGrid>
      <w:tr w:rsidR="006B435C" w:rsidRPr="00D61C18" w14:paraId="44566DA6" w14:textId="77777777" w:rsidTr="002064CC">
        <w:tc>
          <w:tcPr>
            <w:tcW w:w="6804" w:type="dxa"/>
          </w:tcPr>
          <w:p w14:paraId="75BB30C4"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TỔ TRƯỞNG</w:t>
            </w:r>
          </w:p>
          <w:p w14:paraId="294AC0CC"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i/>
                <w:sz w:val="28"/>
                <w:szCs w:val="28"/>
                <w:lang w:val="en-US" w:eastAsia="en-US"/>
              </w:rPr>
              <w:t>(Ký và ghi rõ họ tên)</w:t>
            </w:r>
          </w:p>
        </w:tc>
        <w:tc>
          <w:tcPr>
            <w:tcW w:w="7087" w:type="dxa"/>
          </w:tcPr>
          <w:p w14:paraId="33D313AC" w14:textId="77777777" w:rsidR="006B435C" w:rsidRPr="00D61C18" w:rsidRDefault="006B435C" w:rsidP="002064CC">
            <w:pPr>
              <w:spacing w:after="0" w:line="240" w:lineRule="auto"/>
              <w:jc w:val="center"/>
              <w:rPr>
                <w:rFonts w:eastAsia="Times New Roman"/>
                <w:i/>
                <w:sz w:val="28"/>
                <w:szCs w:val="28"/>
                <w:lang w:val="en-US" w:eastAsia="en-US"/>
              </w:rPr>
            </w:pPr>
            <w:r w:rsidRPr="00D61C18">
              <w:rPr>
                <w:rFonts w:eastAsia="Times New Roman"/>
                <w:i/>
                <w:sz w:val="28"/>
                <w:szCs w:val="28"/>
                <w:lang w:val="en-US" w:eastAsia="en-US"/>
              </w:rPr>
              <w:t>Đại Lộc…., ngày 4   tháng 9  năm 2023</w:t>
            </w:r>
          </w:p>
          <w:p w14:paraId="43A684DA"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HIỆU TRƯỞNG</w:t>
            </w:r>
          </w:p>
          <w:p w14:paraId="66437117"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i/>
                <w:sz w:val="28"/>
                <w:szCs w:val="28"/>
                <w:lang w:val="en-US" w:eastAsia="en-US"/>
              </w:rPr>
              <w:lastRenderedPageBreak/>
              <w:t>(Ký và ghi rõ họ tên)</w:t>
            </w:r>
          </w:p>
        </w:tc>
      </w:tr>
    </w:tbl>
    <w:p w14:paraId="42B96188" w14:textId="77777777" w:rsidR="006B435C" w:rsidRPr="00D61C18" w:rsidRDefault="006B435C" w:rsidP="006B435C">
      <w:pPr>
        <w:spacing w:before="120" w:after="120" w:line="240" w:lineRule="auto"/>
        <w:ind w:left="567"/>
        <w:jc w:val="both"/>
        <w:rPr>
          <w:rFonts w:eastAsia="Times New Roman"/>
          <w:sz w:val="28"/>
          <w:szCs w:val="28"/>
          <w:lang w:val="en-US" w:eastAsia="en-US"/>
        </w:rPr>
      </w:pPr>
      <w:r w:rsidRPr="00D61C18">
        <w:rPr>
          <w:rFonts w:eastAsia="Times New Roman"/>
          <w:sz w:val="28"/>
          <w:szCs w:val="28"/>
          <w:lang w:val="en-US" w:eastAsia="en-US"/>
        </w:rPr>
        <w:lastRenderedPageBreak/>
        <w:t xml:space="preserve">                               Đặng Minh Thành                                                                       </w:t>
      </w:r>
    </w:p>
    <w:p w14:paraId="5CDF6B48" w14:textId="77777777" w:rsidR="006B435C" w:rsidRPr="00D61C18" w:rsidRDefault="006B435C" w:rsidP="006B435C">
      <w:pPr>
        <w:spacing w:before="120" w:after="120" w:line="240" w:lineRule="auto"/>
        <w:ind w:left="567"/>
        <w:jc w:val="both"/>
        <w:rPr>
          <w:rFonts w:eastAsia="Times New Roman"/>
          <w:sz w:val="28"/>
          <w:szCs w:val="28"/>
          <w:lang w:val="en-US" w:eastAsia="en-US"/>
        </w:rPr>
      </w:pPr>
    </w:p>
    <w:p w14:paraId="022390F0" w14:textId="77777777" w:rsidR="006B435C" w:rsidRPr="00D61C18" w:rsidRDefault="006B435C" w:rsidP="006B435C">
      <w:pPr>
        <w:spacing w:before="120" w:after="120" w:line="240" w:lineRule="auto"/>
        <w:ind w:left="567"/>
        <w:jc w:val="both"/>
        <w:rPr>
          <w:rFonts w:eastAsia="Times New Roman"/>
          <w:sz w:val="28"/>
          <w:szCs w:val="28"/>
          <w:lang w:val="en-US" w:eastAsia="en-US"/>
        </w:rPr>
      </w:pPr>
      <w:r w:rsidRPr="00D61C18">
        <w:rPr>
          <w:rFonts w:eastAsia="Times New Roman"/>
          <w:sz w:val="28"/>
          <w:szCs w:val="28"/>
          <w:lang w:val="en-US" w:eastAsia="en-US"/>
        </w:rPr>
        <w:t xml:space="preserve">                                                                                                                                       Nguyễn Ngọc Bảo</w:t>
      </w:r>
    </w:p>
    <w:p w14:paraId="297BEA41" w14:textId="77777777" w:rsidR="006B435C" w:rsidRPr="00D61C18" w:rsidRDefault="006B435C" w:rsidP="006B435C">
      <w:pPr>
        <w:spacing w:before="120" w:after="120" w:line="240" w:lineRule="auto"/>
        <w:jc w:val="center"/>
        <w:rPr>
          <w:rFonts w:eastAsia="Times New Roman"/>
          <w:b/>
          <w:sz w:val="28"/>
          <w:szCs w:val="28"/>
          <w:lang w:val="en-US" w:eastAsia="en-US"/>
        </w:rPr>
      </w:pPr>
    </w:p>
    <w:p w14:paraId="11D699C2" w14:textId="77777777" w:rsidR="006B435C" w:rsidRPr="00D61C18" w:rsidRDefault="006B435C" w:rsidP="006B435C">
      <w:pPr>
        <w:spacing w:before="120" w:after="120" w:line="240" w:lineRule="auto"/>
        <w:jc w:val="center"/>
        <w:rPr>
          <w:rFonts w:eastAsia="Times New Roman"/>
          <w:b/>
          <w:sz w:val="28"/>
          <w:szCs w:val="28"/>
          <w:lang w:val="en-US" w:eastAsia="en-US"/>
        </w:rPr>
      </w:pPr>
    </w:p>
    <w:p w14:paraId="70D55F4C" w14:textId="77777777" w:rsidR="006B435C" w:rsidRPr="00D61C18" w:rsidRDefault="006B435C" w:rsidP="006B435C">
      <w:pPr>
        <w:spacing w:before="120" w:after="120" w:line="240" w:lineRule="auto"/>
        <w:jc w:val="center"/>
        <w:rPr>
          <w:rFonts w:eastAsia="Times New Roman"/>
          <w:b/>
          <w:sz w:val="28"/>
          <w:szCs w:val="28"/>
          <w:lang w:val="en-US" w:eastAsia="en-US"/>
        </w:rPr>
      </w:pPr>
      <w:r w:rsidRPr="00D61C18">
        <w:rPr>
          <w:rFonts w:eastAsia="Times New Roman"/>
          <w:b/>
          <w:sz w:val="28"/>
          <w:szCs w:val="28"/>
          <w:lang w:val="en-US" w:eastAsia="en-US"/>
        </w:rPr>
        <w:t>Phụ lục I</w:t>
      </w:r>
    </w:p>
    <w:p w14:paraId="44B5CCD0" w14:textId="77777777" w:rsidR="006B435C" w:rsidRPr="00D61C18" w:rsidRDefault="006B435C" w:rsidP="006B435C">
      <w:pPr>
        <w:spacing w:before="120" w:after="120" w:line="240" w:lineRule="auto"/>
        <w:jc w:val="center"/>
        <w:rPr>
          <w:rFonts w:eastAsia="Times New Roman"/>
          <w:sz w:val="28"/>
          <w:szCs w:val="28"/>
          <w:lang w:val="en-US" w:eastAsia="en-US"/>
        </w:rPr>
      </w:pPr>
    </w:p>
    <w:tbl>
      <w:tblPr>
        <w:tblW w:w="14562" w:type="dxa"/>
        <w:tblBorders>
          <w:top w:val="nil"/>
          <w:left w:val="nil"/>
          <w:bottom w:val="nil"/>
          <w:right w:val="nil"/>
          <w:insideH w:val="nil"/>
          <w:insideV w:val="nil"/>
        </w:tblBorders>
        <w:tblLayout w:type="fixed"/>
        <w:tblLook w:val="0400" w:firstRow="0" w:lastRow="0" w:firstColumn="0" w:lastColumn="0" w:noHBand="0" w:noVBand="1"/>
      </w:tblPr>
      <w:tblGrid>
        <w:gridCol w:w="6516"/>
        <w:gridCol w:w="8046"/>
      </w:tblGrid>
      <w:tr w:rsidR="006B435C" w:rsidRPr="00D61C18" w14:paraId="020F1CF7" w14:textId="77777777" w:rsidTr="002064CC">
        <w:tc>
          <w:tcPr>
            <w:tcW w:w="6516" w:type="dxa"/>
          </w:tcPr>
          <w:p w14:paraId="0D7F181D"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b/>
                <w:sz w:val="28"/>
                <w:szCs w:val="28"/>
                <w:lang w:val="en-US" w:eastAsia="en-US"/>
              </w:rPr>
              <w:t xml:space="preserve">TRƯỜNG: THPT ĐỖ ĐĂNG TUYỂN </w:t>
            </w:r>
          </w:p>
          <w:p w14:paraId="5FCCCE20"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b/>
                <w:sz w:val="28"/>
                <w:szCs w:val="28"/>
                <w:lang w:val="en-US" w:eastAsia="en-US"/>
              </w:rPr>
              <w:t xml:space="preserve">TỔ: LÝ- CÔNG NGHỆ </w:t>
            </w:r>
          </w:p>
          <w:p w14:paraId="4F0C874D" w14:textId="77777777" w:rsidR="006B435C" w:rsidRPr="00D61C18" w:rsidRDefault="006B435C" w:rsidP="002064CC">
            <w:pPr>
              <w:spacing w:after="0" w:line="240" w:lineRule="auto"/>
              <w:rPr>
                <w:rFonts w:eastAsia="Times New Roman"/>
                <w:b/>
                <w:sz w:val="28"/>
                <w:szCs w:val="28"/>
                <w:lang w:val="en-US" w:eastAsia="en-US"/>
              </w:rPr>
            </w:pPr>
            <w:r w:rsidRPr="00D61C18">
              <w:rPr>
                <w:rFonts w:eastAsia="Times New Roman"/>
                <w:noProof/>
                <w:sz w:val="28"/>
                <w:szCs w:val="28"/>
                <w:lang w:val="en-US" w:eastAsia="en-US"/>
              </w:rPr>
              <mc:AlternateContent>
                <mc:Choice Requires="wps">
                  <w:drawing>
                    <wp:anchor distT="0" distB="0" distL="114300" distR="114300" simplePos="0" relativeHeight="251747328" behindDoc="0" locked="0" layoutInCell="1" hidden="0" allowOverlap="1" wp14:anchorId="7F91AB6B" wp14:editId="126A2AC6">
                      <wp:simplePos x="0" y="0"/>
                      <wp:positionH relativeFrom="column">
                        <wp:posOffset>1244600</wp:posOffset>
                      </wp:positionH>
                      <wp:positionV relativeFrom="paragraph">
                        <wp:posOffset>101600</wp:posOffset>
                      </wp:positionV>
                      <wp:extent cx="0" cy="12700"/>
                      <wp:effectExtent l="0" t="0" r="0" b="0"/>
                      <wp:wrapNone/>
                      <wp:docPr id="4" name="Straight Arrow Connector 4"/>
                      <wp:cNvGraphicFramePr/>
                      <a:graphic xmlns:a="http://schemas.openxmlformats.org/drawingml/2006/main">
                        <a:graphicData uri="http://schemas.microsoft.com/office/word/2010/wordprocessingShape">
                          <wps:wsp>
                            <wps:cNvCnPr/>
                            <wps:spPr>
                              <a:xfrm>
                                <a:off x="4443527" y="3780000"/>
                                <a:ext cx="1804947" cy="0"/>
                              </a:xfrm>
                              <a:prstGeom prst="straightConnector1">
                                <a:avLst/>
                              </a:prstGeom>
                              <a:noFill/>
                              <a:ln w="9525" cap="flat" cmpd="sng">
                                <a:solidFill>
                                  <a:sysClr val="windowText" lastClr="000000"/>
                                </a:solidFill>
                                <a:prstDash val="solid"/>
                                <a:miter lim="800000"/>
                                <a:headEnd type="none" w="sm" len="sm"/>
                                <a:tailEnd type="none" w="sm" len="sm"/>
                              </a:ln>
                            </wps:spPr>
                            <wps:bodyPr/>
                          </wps:wsp>
                        </a:graphicData>
                      </a:graphic>
                    </wp:anchor>
                  </w:drawing>
                </mc:Choice>
                <mc:Fallback>
                  <w:pict>
                    <v:shape w14:anchorId="0F8FFD94" id="Straight Arrow Connector 4" o:spid="_x0000_s1026" type="#_x0000_t32" style="position:absolute;margin-left:98pt;margin-top:8pt;width:0;height:1pt;z-index:251747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" strokecolor="windowText">
                      <v:stroke startarrowwidth="narrow" startarrowlength="short" endarrowwidth="narrow" endarrowlength="short" joinstyle="miter"/>
                    </v:shape>
                  </w:pict>
                </mc:Fallback>
              </mc:AlternateContent>
            </w:r>
          </w:p>
        </w:tc>
        <w:tc>
          <w:tcPr>
            <w:tcW w:w="8046" w:type="dxa"/>
          </w:tcPr>
          <w:p w14:paraId="2EAF8178" w14:textId="77777777" w:rsidR="006B435C" w:rsidRPr="00D61C18" w:rsidRDefault="006B435C" w:rsidP="002064CC">
            <w:pPr>
              <w:spacing w:after="0" w:line="240" w:lineRule="auto"/>
              <w:rPr>
                <w:rFonts w:eastAsia="Times New Roman"/>
                <w:b/>
                <w:sz w:val="28"/>
                <w:szCs w:val="28"/>
                <w:lang w:val="en-US" w:eastAsia="en-US"/>
              </w:rPr>
            </w:pPr>
            <w:r w:rsidRPr="00D61C18">
              <w:rPr>
                <w:rFonts w:eastAsia="Times New Roman"/>
                <w:b/>
                <w:sz w:val="28"/>
                <w:szCs w:val="28"/>
                <w:lang w:val="en-US" w:eastAsia="en-US"/>
              </w:rPr>
              <w:t xml:space="preserve">         CỘNG HÒA XÃ HỘI CHỦ NGHĨA VIỆT NAM</w:t>
            </w:r>
          </w:p>
          <w:p w14:paraId="1E06B309" w14:textId="77777777" w:rsidR="006B435C" w:rsidRPr="00D61C18" w:rsidRDefault="006B435C" w:rsidP="002064CC">
            <w:pPr>
              <w:spacing w:after="0" w:line="240" w:lineRule="auto"/>
              <w:rPr>
                <w:rFonts w:eastAsia="Times New Roman"/>
                <w:b/>
                <w:sz w:val="28"/>
                <w:szCs w:val="28"/>
                <w:lang w:val="en-US" w:eastAsia="en-US"/>
              </w:rPr>
            </w:pPr>
            <w:r w:rsidRPr="00D61C18">
              <w:rPr>
                <w:rFonts w:eastAsia="Times New Roman"/>
                <w:b/>
                <w:sz w:val="28"/>
                <w:szCs w:val="28"/>
                <w:lang w:val="en-US" w:eastAsia="en-US"/>
              </w:rPr>
              <w:t xml:space="preserve">                           Độc lập – Tự do – Hạnh phúc</w:t>
            </w:r>
            <w:r w:rsidRPr="00D61C18">
              <w:rPr>
                <w:rFonts w:eastAsia="Times New Roman"/>
                <w:noProof/>
                <w:sz w:val="28"/>
                <w:szCs w:val="28"/>
                <w:lang w:val="en-US" w:eastAsia="en-US"/>
              </w:rPr>
              <mc:AlternateContent>
                <mc:Choice Requires="wps">
                  <w:drawing>
                    <wp:anchor distT="0" distB="0" distL="114300" distR="114300" simplePos="0" relativeHeight="251748352" behindDoc="0" locked="0" layoutInCell="1" hidden="0" allowOverlap="1" wp14:anchorId="0DF7ADFF" wp14:editId="71DACEB9">
                      <wp:simplePos x="0" y="0"/>
                      <wp:positionH relativeFrom="column">
                        <wp:posOffset>1384300</wp:posOffset>
                      </wp:positionH>
                      <wp:positionV relativeFrom="paragraph">
                        <wp:posOffset>228600</wp:posOffset>
                      </wp:positionV>
                      <wp:extent cx="0" cy="12700"/>
                      <wp:effectExtent l="0" t="0" r="0" b="0"/>
                      <wp:wrapNone/>
                      <wp:docPr id="3" name="Straight Arrow Connector 3"/>
                      <wp:cNvGraphicFramePr/>
                      <a:graphic xmlns:a="http://schemas.openxmlformats.org/drawingml/2006/main">
                        <a:graphicData uri="http://schemas.microsoft.com/office/word/2010/wordprocessingShape">
                          <wps:wsp>
                            <wps:cNvCnPr/>
                            <wps:spPr>
                              <a:xfrm>
                                <a:off x="4446000" y="3780000"/>
                                <a:ext cx="1800000" cy="0"/>
                              </a:xfrm>
                              <a:prstGeom prst="straightConnector1">
                                <a:avLst/>
                              </a:prstGeom>
                              <a:noFill/>
                              <a:ln w="9525" cap="flat" cmpd="sng">
                                <a:solidFill>
                                  <a:sysClr val="windowText" lastClr="000000"/>
                                </a:solidFill>
                                <a:prstDash val="solid"/>
                                <a:miter lim="800000"/>
                                <a:headEnd type="none" w="sm" len="sm"/>
                                <a:tailEnd type="none" w="sm" len="sm"/>
                              </a:ln>
                            </wps:spPr>
                            <wps:bodyPr/>
                          </wps:wsp>
                        </a:graphicData>
                      </a:graphic>
                    </wp:anchor>
                  </w:drawing>
                </mc:Choice>
                <mc:Fallback>
                  <w:pict>
                    <v:shape w14:anchorId="275B0A91" id="Straight Arrow Connector 3" o:spid="_x0000_s1026" type="#_x0000_t32" style="position:absolute;margin-left:109pt;margin-top:18pt;width:0;height:1pt;z-index:2517483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" strokecolor="windowText">
                      <v:stroke startarrowwidth="narrow" startarrowlength="short" endarrowwidth="narrow" endarrowlength="short" joinstyle="miter"/>
                    </v:shape>
                  </w:pict>
                </mc:Fallback>
              </mc:AlternateContent>
            </w:r>
          </w:p>
        </w:tc>
      </w:tr>
    </w:tbl>
    <w:p w14:paraId="18D6E827" w14:textId="77777777" w:rsidR="006B435C" w:rsidRPr="008C770F" w:rsidRDefault="006B435C" w:rsidP="006B435C">
      <w:pPr>
        <w:spacing w:before="120" w:after="120" w:line="240" w:lineRule="auto"/>
        <w:ind w:left="426"/>
        <w:jc w:val="center"/>
        <w:rPr>
          <w:rFonts w:eastAsia="Times New Roman"/>
          <w:b/>
          <w:sz w:val="28"/>
          <w:szCs w:val="28"/>
          <w:lang w:val="en-US" w:eastAsia="en-US"/>
        </w:rPr>
      </w:pPr>
      <w:r w:rsidRPr="008C770F">
        <w:rPr>
          <w:rFonts w:eastAsia="Times New Roman"/>
          <w:b/>
          <w:sz w:val="28"/>
          <w:szCs w:val="28"/>
          <w:lang w:val="en-US" w:eastAsia="en-US"/>
        </w:rPr>
        <w:t xml:space="preserve"> </w:t>
      </w:r>
      <w:r>
        <w:rPr>
          <w:rFonts w:eastAsia="Times New Roman"/>
          <w:b/>
          <w:sz w:val="28"/>
          <w:szCs w:val="28"/>
          <w:lang w:val="en-US" w:eastAsia="en-US"/>
        </w:rPr>
        <w:t>II.</w:t>
      </w:r>
      <w:r w:rsidRPr="008C770F">
        <w:rPr>
          <w:rFonts w:eastAsia="Times New Roman"/>
          <w:b/>
          <w:sz w:val="28"/>
          <w:szCs w:val="28"/>
          <w:lang w:val="en-US" w:eastAsia="en-US"/>
        </w:rPr>
        <w:t>KHUNG KẾ HOẠCH DẠY HỌC MÔN HỌC CỦA TỔ CHUYÊN MÔN</w:t>
      </w:r>
    </w:p>
    <w:p w14:paraId="0794F165" w14:textId="77777777" w:rsidR="006B435C" w:rsidRPr="008C770F" w:rsidRDefault="006B435C" w:rsidP="006B435C">
      <w:pPr>
        <w:pStyle w:val="ListParagraph"/>
        <w:spacing w:before="120" w:after="120" w:line="240" w:lineRule="auto"/>
        <w:ind w:left="426"/>
        <w:rPr>
          <w:rFonts w:eastAsia="Times New Roman"/>
          <w:sz w:val="28"/>
          <w:szCs w:val="28"/>
          <w:lang w:val="en-US" w:eastAsia="en-US"/>
        </w:rPr>
      </w:pPr>
      <w:r>
        <w:rPr>
          <w:rFonts w:eastAsia="Times New Roman"/>
          <w:sz w:val="28"/>
          <w:szCs w:val="28"/>
          <w:lang w:val="en-US" w:eastAsia="en-US"/>
        </w:rPr>
        <w:t xml:space="preserve">                              </w:t>
      </w:r>
      <w:r w:rsidRPr="008C770F">
        <w:rPr>
          <w:rFonts w:eastAsia="Times New Roman"/>
          <w:sz w:val="28"/>
          <w:szCs w:val="28"/>
          <w:lang w:val="en-US" w:eastAsia="en-US"/>
        </w:rPr>
        <w:t>(</w:t>
      </w:r>
      <w:r w:rsidRPr="008C770F">
        <w:rPr>
          <w:rFonts w:eastAsia="Times New Roman"/>
          <w:i/>
          <w:sz w:val="28"/>
          <w:szCs w:val="28"/>
          <w:lang w:val="en-US" w:eastAsia="en-US"/>
        </w:rPr>
        <w:t>Kèm theo Công văn số  5512/BGDĐT-GDTrH ngày 18 tháng 12 năm 2020 của Bộ GDĐT</w:t>
      </w:r>
      <w:r w:rsidRPr="008C770F">
        <w:rPr>
          <w:rFonts w:eastAsia="Times New Roman"/>
          <w:sz w:val="28"/>
          <w:szCs w:val="28"/>
          <w:lang w:val="en-US" w:eastAsia="en-US"/>
        </w:rPr>
        <w:t>)</w:t>
      </w:r>
    </w:p>
    <w:p w14:paraId="77FD7645" w14:textId="77777777" w:rsidR="006B435C" w:rsidRPr="00D61C18" w:rsidRDefault="006B435C" w:rsidP="006B435C">
      <w:pPr>
        <w:spacing w:before="120" w:after="120" w:line="240" w:lineRule="auto"/>
        <w:jc w:val="center"/>
        <w:rPr>
          <w:rFonts w:eastAsia="Times New Roman"/>
          <w:b/>
          <w:sz w:val="28"/>
          <w:szCs w:val="28"/>
          <w:lang w:val="en-US" w:eastAsia="en-US"/>
        </w:rPr>
      </w:pPr>
      <w:r>
        <w:rPr>
          <w:rFonts w:eastAsia="Times New Roman"/>
          <w:b/>
          <w:sz w:val="28"/>
          <w:szCs w:val="28"/>
          <w:lang w:val="en-US" w:eastAsia="en-US"/>
        </w:rPr>
        <w:t xml:space="preserve">MÔN VẬT LÝ: </w:t>
      </w:r>
      <w:r w:rsidRPr="00D61C18">
        <w:rPr>
          <w:rFonts w:eastAsia="Times New Roman"/>
          <w:b/>
          <w:sz w:val="28"/>
          <w:szCs w:val="28"/>
          <w:lang w:val="en-US" w:eastAsia="en-US"/>
        </w:rPr>
        <w:t xml:space="preserve"> LỚP 1</w:t>
      </w:r>
      <w:r>
        <w:rPr>
          <w:rFonts w:eastAsia="Times New Roman"/>
          <w:b/>
          <w:sz w:val="28"/>
          <w:szCs w:val="28"/>
          <w:lang w:val="en-US" w:eastAsia="en-US"/>
        </w:rPr>
        <w:t>1</w:t>
      </w:r>
    </w:p>
    <w:p w14:paraId="51AF3950" w14:textId="77777777" w:rsidR="006B435C" w:rsidRPr="00D61C18" w:rsidRDefault="006B435C" w:rsidP="006B435C">
      <w:pPr>
        <w:spacing w:before="120" w:after="120" w:line="240" w:lineRule="auto"/>
        <w:jc w:val="center"/>
        <w:rPr>
          <w:rFonts w:eastAsia="Times New Roman"/>
          <w:sz w:val="28"/>
          <w:szCs w:val="28"/>
          <w:lang w:val="en-US" w:eastAsia="en-US"/>
        </w:rPr>
      </w:pPr>
      <w:r w:rsidRPr="00D61C18">
        <w:rPr>
          <w:rFonts w:eastAsia="Times New Roman"/>
          <w:sz w:val="28"/>
          <w:szCs w:val="28"/>
          <w:lang w:val="en-US" w:eastAsia="en-US"/>
        </w:rPr>
        <w:t>(Năm học 2023 – 2024)</w:t>
      </w:r>
    </w:p>
    <w:p w14:paraId="4A36A2D4" w14:textId="77777777" w:rsidR="006B435C" w:rsidRPr="00D61C18" w:rsidRDefault="006B435C" w:rsidP="006B435C">
      <w:pPr>
        <w:spacing w:before="120" w:after="120" w:line="240" w:lineRule="auto"/>
        <w:ind w:firstLine="567"/>
        <w:jc w:val="both"/>
        <w:rPr>
          <w:rFonts w:eastAsia="Times New Roman"/>
          <w:b/>
          <w:sz w:val="28"/>
          <w:szCs w:val="28"/>
          <w:lang w:val="en-US" w:eastAsia="en-US"/>
        </w:rPr>
      </w:pPr>
      <w:r w:rsidRPr="00D61C18">
        <w:rPr>
          <w:rFonts w:eastAsia="Times New Roman"/>
          <w:b/>
          <w:sz w:val="28"/>
          <w:szCs w:val="28"/>
          <w:lang w:val="en-US" w:eastAsia="en-US"/>
        </w:rPr>
        <w:t>1. Đặc điểm tình hình</w:t>
      </w:r>
    </w:p>
    <w:p w14:paraId="2D118704" w14:textId="77777777" w:rsidR="006B435C" w:rsidRPr="00D61C18" w:rsidRDefault="006B435C" w:rsidP="006B435C">
      <w:pPr>
        <w:spacing w:before="120" w:after="120" w:line="240" w:lineRule="auto"/>
        <w:ind w:firstLine="567"/>
        <w:jc w:val="both"/>
        <w:rPr>
          <w:rFonts w:eastAsia="Times New Roman"/>
          <w:b/>
          <w:sz w:val="28"/>
          <w:szCs w:val="28"/>
          <w:lang w:val="en-US" w:eastAsia="en-US"/>
        </w:rPr>
      </w:pPr>
      <w:r w:rsidRPr="00D61C18">
        <w:rPr>
          <w:rFonts w:eastAsia="Times New Roman"/>
          <w:b/>
          <w:sz w:val="28"/>
          <w:szCs w:val="28"/>
          <w:lang w:val="en-US" w:eastAsia="en-US"/>
        </w:rPr>
        <w:t xml:space="preserve">1.1. Số lớp: </w:t>
      </w:r>
      <w:r w:rsidRPr="00D61C18">
        <w:rPr>
          <w:rFonts w:eastAsia="Times New Roman"/>
          <w:sz w:val="28"/>
          <w:szCs w:val="28"/>
          <w:lang w:val="en-US" w:eastAsia="en-US"/>
        </w:rPr>
        <w:t>7</w:t>
      </w:r>
      <w:r w:rsidRPr="00D61C18">
        <w:rPr>
          <w:rFonts w:eastAsia="Times New Roman"/>
          <w:b/>
          <w:sz w:val="28"/>
          <w:szCs w:val="28"/>
          <w:lang w:val="en-US" w:eastAsia="en-US"/>
        </w:rPr>
        <w:t xml:space="preserve">; Số học sinh: </w:t>
      </w:r>
      <w:r w:rsidRPr="00D61C18">
        <w:rPr>
          <w:rFonts w:eastAsia="Times New Roman"/>
          <w:sz w:val="28"/>
          <w:szCs w:val="28"/>
          <w:lang w:val="en-US" w:eastAsia="en-US"/>
        </w:rPr>
        <w:t>...................</w:t>
      </w:r>
      <w:r w:rsidRPr="00D61C18">
        <w:rPr>
          <w:rFonts w:eastAsia="Times New Roman"/>
          <w:b/>
          <w:sz w:val="28"/>
          <w:szCs w:val="28"/>
          <w:lang w:val="en-US" w:eastAsia="en-US"/>
        </w:rPr>
        <w:t xml:space="preserve">; Số học sinh học chuyên đề lựa chọn </w:t>
      </w:r>
      <w:r w:rsidRPr="00D61C18">
        <w:rPr>
          <w:rFonts w:eastAsia="Times New Roman"/>
          <w:sz w:val="28"/>
          <w:szCs w:val="28"/>
          <w:lang w:val="en-US" w:eastAsia="en-US"/>
        </w:rPr>
        <w:t>(nếu có)</w:t>
      </w:r>
      <w:r w:rsidRPr="00D61C18">
        <w:rPr>
          <w:rFonts w:eastAsia="Times New Roman"/>
          <w:b/>
          <w:sz w:val="28"/>
          <w:szCs w:val="28"/>
          <w:lang w:val="en-US" w:eastAsia="en-US"/>
        </w:rPr>
        <w:t>: 4 lớp</w:t>
      </w:r>
      <w:r>
        <w:rPr>
          <w:rFonts w:eastAsia="Times New Roman"/>
          <w:b/>
          <w:sz w:val="28"/>
          <w:szCs w:val="28"/>
          <w:lang w:val="en-US" w:eastAsia="en-US"/>
        </w:rPr>
        <w:t>(11/1-11/3-11/4-11/5)</w:t>
      </w:r>
    </w:p>
    <w:p w14:paraId="147582CA" w14:textId="77777777" w:rsidR="006B435C" w:rsidRPr="00D61C18" w:rsidRDefault="006B435C" w:rsidP="006B435C">
      <w:pPr>
        <w:spacing w:before="120" w:after="120" w:line="240" w:lineRule="auto"/>
        <w:ind w:firstLine="567"/>
        <w:jc w:val="both"/>
        <w:rPr>
          <w:rFonts w:eastAsia="Times New Roman"/>
          <w:sz w:val="28"/>
          <w:szCs w:val="28"/>
          <w:lang w:val="en-US" w:eastAsia="en-US"/>
        </w:rPr>
      </w:pPr>
      <w:r w:rsidRPr="00D61C18">
        <w:rPr>
          <w:rFonts w:eastAsia="Times New Roman"/>
          <w:b/>
          <w:sz w:val="28"/>
          <w:szCs w:val="28"/>
          <w:lang w:val="en-US" w:eastAsia="en-US"/>
        </w:rPr>
        <w:t>1.2. Tình hình đội ngũ: Số giáo viên:</w:t>
      </w:r>
      <w:r w:rsidRPr="00D61C18">
        <w:rPr>
          <w:rFonts w:eastAsia="Times New Roman"/>
          <w:sz w:val="28"/>
          <w:szCs w:val="28"/>
          <w:lang w:val="en-US" w:eastAsia="en-US"/>
        </w:rPr>
        <w:t xml:space="preserve"> 04; </w:t>
      </w:r>
      <w:r w:rsidRPr="00D61C18">
        <w:rPr>
          <w:rFonts w:eastAsia="Times New Roman"/>
          <w:b/>
          <w:sz w:val="28"/>
          <w:szCs w:val="28"/>
          <w:lang w:val="en-US" w:eastAsia="en-US"/>
        </w:rPr>
        <w:t>Trình độ đào tạo</w:t>
      </w:r>
      <w:r w:rsidRPr="00D61C18">
        <w:rPr>
          <w:rFonts w:eastAsia="Times New Roman"/>
          <w:sz w:val="28"/>
          <w:szCs w:val="28"/>
          <w:lang w:val="en-US" w:eastAsia="en-US"/>
        </w:rPr>
        <w:t>: Cao đẳng: ........ Đại học:04; Trên đại học:.............</w:t>
      </w:r>
    </w:p>
    <w:p w14:paraId="7B274D28" w14:textId="77777777" w:rsidR="006B435C" w:rsidRPr="00D61C18" w:rsidRDefault="006B435C" w:rsidP="006B435C">
      <w:pPr>
        <w:rPr>
          <w:rFonts w:eastAsia="Times New Roman"/>
          <w:sz w:val="28"/>
          <w:szCs w:val="28"/>
          <w:lang w:val="en-US" w:eastAsia="en-US"/>
        </w:rPr>
      </w:pPr>
      <w:r w:rsidRPr="00D61C18">
        <w:rPr>
          <w:rFonts w:eastAsia="Times New Roman"/>
          <w:b/>
          <w:sz w:val="28"/>
          <w:szCs w:val="28"/>
          <w:lang w:val="en-US" w:eastAsia="en-US"/>
        </w:rPr>
        <w:t xml:space="preserve">Mức đạt chuẩn nghề nghiệp giáo viên </w:t>
      </w:r>
      <w:r w:rsidRPr="00D61C18">
        <w:rPr>
          <w:rFonts w:eastAsia="Times New Roman"/>
          <w:b/>
          <w:sz w:val="28"/>
          <w:szCs w:val="28"/>
          <w:vertAlign w:val="superscript"/>
          <w:lang w:val="en-US" w:eastAsia="en-US"/>
        </w:rPr>
        <w:footnoteReference w:id="3"/>
      </w:r>
      <w:r w:rsidRPr="00D61C18">
        <w:rPr>
          <w:rFonts w:eastAsia="Times New Roman"/>
          <w:b/>
          <w:sz w:val="28"/>
          <w:szCs w:val="28"/>
          <w:lang w:val="en-US" w:eastAsia="en-US"/>
        </w:rPr>
        <w:t>:</w:t>
      </w:r>
      <w:r w:rsidRPr="00D61C18">
        <w:rPr>
          <w:rFonts w:eastAsia="Times New Roman"/>
          <w:sz w:val="28"/>
          <w:szCs w:val="28"/>
          <w:lang w:val="en-US" w:eastAsia="en-US"/>
        </w:rPr>
        <w:t xml:space="preserve"> Tốt: 04; Khá  : ; Đạt:...............; Chưa đạt:.......</w:t>
      </w:r>
    </w:p>
    <w:p w14:paraId="2DC7E634" w14:textId="77777777" w:rsidR="006B435C" w:rsidRPr="00D61C18" w:rsidRDefault="006B435C" w:rsidP="006B435C">
      <w:pPr>
        <w:rPr>
          <w:b/>
          <w:sz w:val="28"/>
          <w:szCs w:val="28"/>
          <w:lang w:val="pl-PL"/>
        </w:rPr>
      </w:pPr>
      <w:r w:rsidRPr="00D61C18">
        <w:rPr>
          <w:rFonts w:eastAsia="Times New Roman"/>
          <w:sz w:val="28"/>
          <w:szCs w:val="28"/>
          <w:lang w:val="en-US" w:eastAsia="en-US"/>
        </w:rPr>
        <w:t>.</w:t>
      </w:r>
      <w:r w:rsidRPr="00D61C18">
        <w:rPr>
          <w:b/>
          <w:sz w:val="28"/>
          <w:szCs w:val="28"/>
          <w:lang w:val="pl-PL"/>
        </w:rPr>
        <w:t xml:space="preserve">       1.3. Thời gian thực hiện:</w:t>
      </w:r>
    </w:p>
    <w:p w14:paraId="68D7174E" w14:textId="77777777" w:rsidR="006B435C" w:rsidRPr="00D61C18" w:rsidRDefault="006B435C" w:rsidP="006B435C">
      <w:pPr>
        <w:rPr>
          <w:sz w:val="28"/>
          <w:szCs w:val="28"/>
          <w:lang w:val="pl-PL"/>
        </w:rPr>
      </w:pPr>
      <w:r w:rsidRPr="00D61C18">
        <w:rPr>
          <w:sz w:val="28"/>
          <w:szCs w:val="28"/>
          <w:lang w:val="pl-PL"/>
        </w:rPr>
        <w:t>- Học kì 1: từ 5 tháng 9 năm 2023 đến 15 tháng 1 năm 2024;</w:t>
      </w:r>
    </w:p>
    <w:p w14:paraId="1EA5F0F1" w14:textId="77777777" w:rsidR="006B435C" w:rsidRPr="00D61C18" w:rsidRDefault="006B435C" w:rsidP="006B435C">
      <w:pPr>
        <w:rPr>
          <w:b/>
          <w:sz w:val="28"/>
          <w:szCs w:val="28"/>
          <w:lang w:val="pl-PL"/>
        </w:rPr>
      </w:pPr>
      <w:r w:rsidRPr="00D61C18">
        <w:rPr>
          <w:sz w:val="28"/>
          <w:szCs w:val="28"/>
          <w:lang w:val="pl-PL"/>
        </w:rPr>
        <w:t>- Học kì 2: từ  tháng 1 đến 25 tháng 5 năm 2024</w:t>
      </w:r>
    </w:p>
    <w:p w14:paraId="5F190CB7" w14:textId="77777777" w:rsidR="006B435C" w:rsidRPr="00D61C18" w:rsidRDefault="006B435C" w:rsidP="006B435C">
      <w:pPr>
        <w:spacing w:before="120" w:after="120" w:line="240" w:lineRule="auto"/>
        <w:ind w:firstLine="567"/>
        <w:jc w:val="both"/>
        <w:rPr>
          <w:rFonts w:eastAsia="Times New Roman"/>
          <w:b/>
          <w:sz w:val="28"/>
          <w:szCs w:val="28"/>
          <w:lang w:val="en-US" w:eastAsia="en-US"/>
        </w:rPr>
      </w:pPr>
    </w:p>
    <w:p w14:paraId="5F09A70A" w14:textId="77777777" w:rsidR="006B435C" w:rsidRPr="00D61C18" w:rsidRDefault="006B435C" w:rsidP="006B435C">
      <w:pPr>
        <w:spacing w:before="120" w:after="120" w:line="240" w:lineRule="auto"/>
        <w:ind w:firstLine="567"/>
        <w:jc w:val="both"/>
        <w:rPr>
          <w:rFonts w:eastAsia="Times New Roman"/>
          <w:i/>
          <w:sz w:val="28"/>
          <w:szCs w:val="28"/>
          <w:lang w:val="en-US" w:eastAsia="en-US"/>
        </w:rPr>
      </w:pPr>
      <w:r w:rsidRPr="00D61C18">
        <w:rPr>
          <w:rFonts w:eastAsia="Times New Roman"/>
          <w:b/>
          <w:sz w:val="28"/>
          <w:szCs w:val="28"/>
          <w:lang w:val="en-US" w:eastAsia="en-US"/>
        </w:rPr>
        <w:t>1.</w:t>
      </w:r>
      <w:r>
        <w:rPr>
          <w:rFonts w:eastAsia="Times New Roman"/>
          <w:b/>
          <w:sz w:val="28"/>
          <w:szCs w:val="28"/>
          <w:lang w:val="en-US" w:eastAsia="en-US"/>
        </w:rPr>
        <w:t>4</w:t>
      </w:r>
      <w:r w:rsidRPr="00D61C18">
        <w:rPr>
          <w:rFonts w:eastAsia="Times New Roman"/>
          <w:b/>
          <w:sz w:val="28"/>
          <w:szCs w:val="28"/>
          <w:lang w:val="en-US" w:eastAsia="en-US"/>
        </w:rPr>
        <w:t>. Thiết bị dạy học:</w:t>
      </w:r>
      <w:r w:rsidRPr="00D61C18">
        <w:rPr>
          <w:rFonts w:eastAsia="Times New Roman"/>
          <w:sz w:val="28"/>
          <w:szCs w:val="28"/>
          <w:lang w:val="en-US" w:eastAsia="en-US"/>
        </w:rPr>
        <w:t xml:space="preserve"> </w:t>
      </w:r>
      <w:r w:rsidRPr="00D61C18">
        <w:rPr>
          <w:rFonts w:eastAsia="Times New Roman"/>
          <w:i/>
          <w:sz w:val="28"/>
          <w:szCs w:val="28"/>
          <w:lang w:val="en-US" w:eastAsia="en-US"/>
        </w:rPr>
        <w:t>(Trình bày cụ thể các thiết bị dạy học có thể sử dụng trong các tiết dạy; yêu cầu nhà trường/bộ phận thiết bị chủ động cho tổ chuyên môn; đặc biệt các đồ dùng dạy học dùng cho việc đổi mới phương pháp dạy học)</w:t>
      </w:r>
    </w:p>
    <w:p w14:paraId="105A0D51" w14:textId="77777777" w:rsidR="006B435C" w:rsidRPr="00D61C18" w:rsidRDefault="006B435C" w:rsidP="006B435C">
      <w:pPr>
        <w:spacing w:before="120" w:after="120" w:line="240" w:lineRule="auto"/>
        <w:ind w:firstLine="567"/>
        <w:jc w:val="both"/>
        <w:rPr>
          <w:rFonts w:eastAsia="Times New Roman"/>
          <w:b/>
          <w:sz w:val="28"/>
          <w:szCs w:val="28"/>
          <w:lang w:val="en-US" w:eastAsia="en-US"/>
        </w:rPr>
      </w:pPr>
      <w:r w:rsidRPr="00D61C18">
        <w:rPr>
          <w:rFonts w:eastAsia="Times New Roman"/>
          <w:b/>
          <w:sz w:val="28"/>
          <w:szCs w:val="28"/>
          <w:lang w:val="en-US" w:eastAsia="en-US"/>
        </w:rPr>
        <w:t>HỌC KÌ I</w:t>
      </w:r>
    </w:p>
    <w:tbl>
      <w:tblPr>
        <w:tblW w:w="14000" w:type="dxa"/>
        <w:tblInd w:w="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51"/>
        <w:gridCol w:w="3118"/>
        <w:gridCol w:w="1701"/>
        <w:gridCol w:w="5417"/>
        <w:gridCol w:w="2913"/>
      </w:tblGrid>
      <w:tr w:rsidR="006B435C" w:rsidRPr="00D61C18" w14:paraId="62AD5A49" w14:textId="77777777" w:rsidTr="002064CC">
        <w:tc>
          <w:tcPr>
            <w:tcW w:w="851" w:type="dxa"/>
          </w:tcPr>
          <w:p w14:paraId="69BD985E"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STT</w:t>
            </w:r>
          </w:p>
        </w:tc>
        <w:tc>
          <w:tcPr>
            <w:tcW w:w="3118" w:type="dxa"/>
          </w:tcPr>
          <w:p w14:paraId="298B33FA"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Thiết bị dạy học</w:t>
            </w:r>
          </w:p>
        </w:tc>
        <w:tc>
          <w:tcPr>
            <w:tcW w:w="1701" w:type="dxa"/>
          </w:tcPr>
          <w:p w14:paraId="5C55D1E3"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Số lượng</w:t>
            </w:r>
          </w:p>
        </w:tc>
        <w:tc>
          <w:tcPr>
            <w:tcW w:w="5417" w:type="dxa"/>
          </w:tcPr>
          <w:p w14:paraId="6361EA06"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Các bài thí nghiệm/thực hành</w:t>
            </w:r>
          </w:p>
        </w:tc>
        <w:tc>
          <w:tcPr>
            <w:tcW w:w="2913" w:type="dxa"/>
          </w:tcPr>
          <w:p w14:paraId="3E5BCBFC"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Ghi chú</w:t>
            </w:r>
          </w:p>
        </w:tc>
      </w:tr>
      <w:tr w:rsidR="006B435C" w:rsidRPr="00D61C18" w14:paraId="487464AE" w14:textId="77777777" w:rsidTr="002064CC">
        <w:tc>
          <w:tcPr>
            <w:tcW w:w="851" w:type="dxa"/>
            <w:vAlign w:val="center"/>
          </w:tcPr>
          <w:p w14:paraId="2F6D9742"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w:t>
            </w:r>
          </w:p>
        </w:tc>
        <w:tc>
          <w:tcPr>
            <w:tcW w:w="3118" w:type="dxa"/>
          </w:tcPr>
          <w:p w14:paraId="1A5098AB" w14:textId="77777777" w:rsidR="006B435C" w:rsidRPr="00D61C18" w:rsidRDefault="006B435C" w:rsidP="002064CC">
            <w:pPr>
              <w:numPr>
                <w:ilvl w:val="0"/>
                <w:numId w:val="1"/>
              </w:numPr>
              <w:spacing w:after="0" w:line="240" w:lineRule="auto"/>
              <w:contextualSpacing/>
              <w:jc w:val="both"/>
              <w:rPr>
                <w:rFonts w:eastAsia="Times New Roman"/>
                <w:sz w:val="28"/>
                <w:szCs w:val="28"/>
                <w:lang w:val="en-US" w:eastAsia="en-US"/>
              </w:rPr>
            </w:pPr>
            <w:r w:rsidRPr="00D61C18">
              <w:rPr>
                <w:rFonts w:eastAsia="Times New Roman"/>
                <w:sz w:val="28"/>
                <w:szCs w:val="28"/>
                <w:lang w:val="en-US" w:eastAsia="en-US"/>
              </w:rPr>
              <w:t>Bộ TN -</w:t>
            </w:r>
            <w:r w:rsidRPr="00D61C18">
              <w:rPr>
                <w:rFonts w:eastAsia="Times New Roman"/>
                <w:sz w:val="28"/>
                <w:szCs w:val="28"/>
                <w:lang w:eastAsia="en-US"/>
              </w:rPr>
              <w:t xml:space="preserve">Thiết bị đo </w:t>
            </w:r>
            <w:r w:rsidRPr="00D61C18">
              <w:rPr>
                <w:rFonts w:eastAsia="Times New Roman"/>
                <w:sz w:val="28"/>
                <w:szCs w:val="28"/>
                <w:lang w:val="en-US" w:eastAsia="en-US"/>
              </w:rPr>
              <w:t>tần số của sóng âm.</w:t>
            </w:r>
          </w:p>
        </w:tc>
        <w:tc>
          <w:tcPr>
            <w:tcW w:w="1701" w:type="dxa"/>
            <w:vAlign w:val="center"/>
          </w:tcPr>
          <w:p w14:paraId="20FD9BDC"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04</w:t>
            </w:r>
          </w:p>
        </w:tc>
        <w:tc>
          <w:tcPr>
            <w:tcW w:w="5417" w:type="dxa"/>
          </w:tcPr>
          <w:p w14:paraId="3C510231"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Bài 10 : Thực hành đo tần số của sóng âm.</w:t>
            </w:r>
          </w:p>
        </w:tc>
        <w:tc>
          <w:tcPr>
            <w:tcW w:w="2913" w:type="dxa"/>
          </w:tcPr>
          <w:p w14:paraId="0ACDDF48"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w:t>
            </w:r>
          </w:p>
          <w:p w14:paraId="16FB7997"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w:t>
            </w:r>
          </w:p>
        </w:tc>
      </w:tr>
      <w:tr w:rsidR="006B435C" w:rsidRPr="00D61C18" w14:paraId="0C8239ED" w14:textId="77777777" w:rsidTr="002064CC">
        <w:tc>
          <w:tcPr>
            <w:tcW w:w="851" w:type="dxa"/>
          </w:tcPr>
          <w:p w14:paraId="34474459"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w:t>
            </w:r>
          </w:p>
        </w:tc>
        <w:tc>
          <w:tcPr>
            <w:tcW w:w="3118" w:type="dxa"/>
          </w:tcPr>
          <w:p w14:paraId="2D15DBB5" w14:textId="77777777" w:rsidR="006B435C" w:rsidRPr="00D61C18" w:rsidRDefault="006B435C" w:rsidP="002064CC">
            <w:pPr>
              <w:numPr>
                <w:ilvl w:val="0"/>
                <w:numId w:val="1"/>
              </w:numPr>
              <w:spacing w:after="0" w:line="240" w:lineRule="auto"/>
              <w:contextualSpacing/>
              <w:rPr>
                <w:rFonts w:eastAsia="Times New Roman"/>
                <w:sz w:val="28"/>
                <w:szCs w:val="28"/>
                <w:lang w:val="en-US" w:eastAsia="en-US"/>
              </w:rPr>
            </w:pPr>
            <w:r w:rsidRPr="00D61C18">
              <w:rPr>
                <w:rFonts w:eastAsia="Times New Roman"/>
                <w:sz w:val="28"/>
                <w:szCs w:val="28"/>
                <w:lang w:val="en-US" w:eastAsia="en-US"/>
              </w:rPr>
              <w:t>Bộ TN -</w:t>
            </w:r>
            <w:r w:rsidRPr="00D61C18">
              <w:rPr>
                <w:rFonts w:eastAsia="Times New Roman"/>
                <w:sz w:val="28"/>
                <w:szCs w:val="28"/>
                <w:lang w:eastAsia="en-US"/>
              </w:rPr>
              <w:t>Thiết bị đo tốc độ</w:t>
            </w:r>
            <w:r w:rsidRPr="00D61C18">
              <w:rPr>
                <w:rFonts w:eastAsia="Times New Roman"/>
                <w:sz w:val="28"/>
                <w:szCs w:val="28"/>
                <w:lang w:val="en-US" w:eastAsia="en-US"/>
              </w:rPr>
              <w:t xml:space="preserve"> truyền âm.</w:t>
            </w:r>
          </w:p>
        </w:tc>
        <w:tc>
          <w:tcPr>
            <w:tcW w:w="1701" w:type="dxa"/>
          </w:tcPr>
          <w:p w14:paraId="3A9A6C45"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04</w:t>
            </w:r>
          </w:p>
        </w:tc>
        <w:tc>
          <w:tcPr>
            <w:tcW w:w="5417" w:type="dxa"/>
          </w:tcPr>
          <w:p w14:paraId="513871C6"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Bài 15 : Thực hành đo tốc độ truyền âm</w:t>
            </w:r>
          </w:p>
        </w:tc>
        <w:tc>
          <w:tcPr>
            <w:tcW w:w="2913" w:type="dxa"/>
          </w:tcPr>
          <w:p w14:paraId="7D71A98B"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w:t>
            </w:r>
          </w:p>
        </w:tc>
      </w:tr>
    </w:tbl>
    <w:p w14:paraId="7AF4F975" w14:textId="77777777" w:rsidR="006B435C" w:rsidRPr="00D61C18" w:rsidRDefault="006B435C" w:rsidP="006B435C">
      <w:pPr>
        <w:spacing w:before="120" w:after="120" w:line="240" w:lineRule="auto"/>
        <w:ind w:left="567"/>
        <w:jc w:val="both"/>
        <w:rPr>
          <w:rFonts w:eastAsia="Times New Roman"/>
          <w:b/>
          <w:sz w:val="28"/>
          <w:szCs w:val="28"/>
          <w:lang w:val="en-US" w:eastAsia="en-US"/>
        </w:rPr>
      </w:pPr>
      <w:r w:rsidRPr="00D61C18">
        <w:rPr>
          <w:rFonts w:eastAsia="Times New Roman"/>
          <w:b/>
          <w:sz w:val="28"/>
          <w:szCs w:val="28"/>
          <w:lang w:val="en-US" w:eastAsia="en-US"/>
        </w:rPr>
        <w:t>HỌC KÌ II</w:t>
      </w:r>
    </w:p>
    <w:tbl>
      <w:tblPr>
        <w:tblStyle w:val="TableGrid"/>
        <w:tblW w:w="0" w:type="auto"/>
        <w:tblInd w:w="562" w:type="dxa"/>
        <w:tblLook w:val="04A0" w:firstRow="1" w:lastRow="0" w:firstColumn="1" w:lastColumn="0" w:noHBand="0" w:noVBand="1"/>
      </w:tblPr>
      <w:tblGrid>
        <w:gridCol w:w="1076"/>
        <w:gridCol w:w="3083"/>
        <w:gridCol w:w="1683"/>
        <w:gridCol w:w="5309"/>
        <w:gridCol w:w="2847"/>
      </w:tblGrid>
      <w:tr w:rsidR="006B435C" w:rsidRPr="00D61C18" w14:paraId="79875BE8" w14:textId="77777777" w:rsidTr="002064CC">
        <w:tc>
          <w:tcPr>
            <w:tcW w:w="1076" w:type="dxa"/>
          </w:tcPr>
          <w:p w14:paraId="2312FED5"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STT</w:t>
            </w:r>
          </w:p>
        </w:tc>
        <w:tc>
          <w:tcPr>
            <w:tcW w:w="3083" w:type="dxa"/>
          </w:tcPr>
          <w:p w14:paraId="2AC6F8A3"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Thiết bị dạy học</w:t>
            </w:r>
          </w:p>
        </w:tc>
        <w:tc>
          <w:tcPr>
            <w:tcW w:w="1683" w:type="dxa"/>
          </w:tcPr>
          <w:p w14:paraId="2E3D5517"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Số lượng</w:t>
            </w:r>
          </w:p>
        </w:tc>
        <w:tc>
          <w:tcPr>
            <w:tcW w:w="5309" w:type="dxa"/>
          </w:tcPr>
          <w:p w14:paraId="01F61EF6"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Các bài thí nghiệm/thực hành</w:t>
            </w:r>
          </w:p>
        </w:tc>
        <w:tc>
          <w:tcPr>
            <w:tcW w:w="2847" w:type="dxa"/>
          </w:tcPr>
          <w:p w14:paraId="5A0E8168" w14:textId="77777777" w:rsidR="006B435C" w:rsidRPr="00D61C18" w:rsidRDefault="006B435C" w:rsidP="002064CC">
            <w:pPr>
              <w:spacing w:after="0" w:line="240" w:lineRule="auto"/>
              <w:jc w:val="center"/>
              <w:rPr>
                <w:rFonts w:eastAsia="Times New Roman"/>
                <w:b/>
                <w:sz w:val="28"/>
                <w:lang w:eastAsia="en-US"/>
              </w:rPr>
            </w:pPr>
            <w:r w:rsidRPr="00D61C18">
              <w:rPr>
                <w:rFonts w:eastAsia="Times New Roman"/>
                <w:b/>
                <w:sz w:val="28"/>
                <w:lang w:eastAsia="en-US"/>
              </w:rPr>
              <w:t>Ghi chú</w:t>
            </w:r>
          </w:p>
        </w:tc>
      </w:tr>
      <w:tr w:rsidR="006B435C" w:rsidRPr="00D61C18" w14:paraId="68B1E6ED" w14:textId="77777777" w:rsidTr="002064CC">
        <w:tc>
          <w:tcPr>
            <w:tcW w:w="1076" w:type="dxa"/>
          </w:tcPr>
          <w:p w14:paraId="58DDBE0E" w14:textId="77777777" w:rsidR="006B435C" w:rsidRPr="00D61C18" w:rsidRDefault="006B435C" w:rsidP="002064CC">
            <w:pPr>
              <w:spacing w:after="0" w:line="240" w:lineRule="auto"/>
              <w:jc w:val="center"/>
              <w:rPr>
                <w:rFonts w:eastAsia="Times New Roman"/>
                <w:sz w:val="28"/>
                <w:lang w:eastAsia="en-US"/>
              </w:rPr>
            </w:pPr>
            <w:r w:rsidRPr="00D61C18">
              <w:rPr>
                <w:rFonts w:eastAsia="Times New Roman"/>
                <w:sz w:val="28"/>
                <w:lang w:eastAsia="en-US"/>
              </w:rPr>
              <w:t>1</w:t>
            </w:r>
          </w:p>
        </w:tc>
        <w:tc>
          <w:tcPr>
            <w:tcW w:w="3083" w:type="dxa"/>
          </w:tcPr>
          <w:p w14:paraId="4DD0F2C8"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 Các dụng cụ: tụ điện, điện trở, nguồn điện…...</w:t>
            </w:r>
          </w:p>
        </w:tc>
        <w:tc>
          <w:tcPr>
            <w:tcW w:w="1683" w:type="dxa"/>
          </w:tcPr>
          <w:p w14:paraId="63FEB85F"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 xml:space="preserve"> 04</w:t>
            </w:r>
          </w:p>
        </w:tc>
        <w:tc>
          <w:tcPr>
            <w:tcW w:w="5309" w:type="dxa"/>
          </w:tcPr>
          <w:p w14:paraId="3DF40CEC" w14:textId="77777777" w:rsidR="006B435C" w:rsidRPr="00D61C18" w:rsidRDefault="006B435C" w:rsidP="002064CC">
            <w:pPr>
              <w:spacing w:after="0" w:line="240" w:lineRule="auto"/>
              <w:jc w:val="both"/>
              <w:rPr>
                <w:rFonts w:eastAsia="Times New Roman"/>
                <w:sz w:val="28"/>
                <w:lang w:eastAsia="en-US"/>
              </w:rPr>
            </w:pPr>
            <w:r w:rsidRPr="00D61C18">
              <w:rPr>
                <w:rFonts w:eastAsia="Calibri"/>
                <w:sz w:val="28"/>
                <w:lang w:eastAsia="en-US"/>
              </w:rPr>
              <w:t>Bài 21,Bài 23,24.</w:t>
            </w:r>
          </w:p>
        </w:tc>
        <w:tc>
          <w:tcPr>
            <w:tcW w:w="2847" w:type="dxa"/>
          </w:tcPr>
          <w:p w14:paraId="56A08F9A" w14:textId="77777777" w:rsidR="006B435C" w:rsidRPr="00D61C18" w:rsidRDefault="006B435C" w:rsidP="002064CC">
            <w:pPr>
              <w:spacing w:after="0" w:line="240" w:lineRule="auto"/>
              <w:jc w:val="both"/>
              <w:rPr>
                <w:rFonts w:eastAsia="Times New Roman"/>
                <w:sz w:val="28"/>
                <w:lang w:eastAsia="en-US"/>
              </w:rPr>
            </w:pPr>
          </w:p>
        </w:tc>
      </w:tr>
      <w:tr w:rsidR="006B435C" w:rsidRPr="00D61C18" w14:paraId="4CE7D88A" w14:textId="77777777" w:rsidTr="002064CC">
        <w:tc>
          <w:tcPr>
            <w:tcW w:w="1076" w:type="dxa"/>
          </w:tcPr>
          <w:p w14:paraId="0BF50617" w14:textId="77777777" w:rsidR="006B435C" w:rsidRPr="00D61C18" w:rsidRDefault="006B435C" w:rsidP="002064CC">
            <w:pPr>
              <w:spacing w:after="0" w:line="240" w:lineRule="auto"/>
              <w:jc w:val="center"/>
              <w:rPr>
                <w:rFonts w:eastAsia="Times New Roman"/>
                <w:sz w:val="28"/>
                <w:lang w:eastAsia="en-US"/>
              </w:rPr>
            </w:pPr>
            <w:r w:rsidRPr="00D61C18">
              <w:rPr>
                <w:rFonts w:eastAsia="Times New Roman"/>
                <w:sz w:val="28"/>
                <w:lang w:eastAsia="en-US"/>
              </w:rPr>
              <w:t>2</w:t>
            </w:r>
          </w:p>
        </w:tc>
        <w:tc>
          <w:tcPr>
            <w:tcW w:w="3083" w:type="dxa"/>
          </w:tcPr>
          <w:p w14:paraId="51F75AB9" w14:textId="77777777" w:rsidR="006B435C" w:rsidRPr="00D61C18" w:rsidRDefault="006B435C" w:rsidP="002064CC">
            <w:pPr>
              <w:spacing w:after="0" w:line="240" w:lineRule="auto"/>
              <w:jc w:val="both"/>
              <w:rPr>
                <w:rFonts w:eastAsia="Calibri"/>
                <w:sz w:val="28"/>
                <w:lang w:eastAsia="en-US"/>
              </w:rPr>
            </w:pPr>
            <w:r w:rsidRPr="00D61C18">
              <w:rPr>
                <w:rFonts w:eastAsia="Times New Roman"/>
                <w:sz w:val="28"/>
                <w:lang w:eastAsia="en-US"/>
              </w:rPr>
              <w:t>- Bộ TN- thiết bị đo suất điện động và điện trở trong của pin điện hóa.</w:t>
            </w:r>
          </w:p>
        </w:tc>
        <w:tc>
          <w:tcPr>
            <w:tcW w:w="1683" w:type="dxa"/>
          </w:tcPr>
          <w:p w14:paraId="19605828" w14:textId="77777777" w:rsidR="006B435C" w:rsidRPr="00D61C18" w:rsidRDefault="006B435C" w:rsidP="002064CC">
            <w:pPr>
              <w:spacing w:after="0" w:line="240" w:lineRule="auto"/>
              <w:jc w:val="both"/>
              <w:rPr>
                <w:rFonts w:eastAsia="Times New Roman"/>
                <w:sz w:val="28"/>
                <w:lang w:eastAsia="en-US"/>
              </w:rPr>
            </w:pPr>
            <w:r w:rsidRPr="00D61C18">
              <w:rPr>
                <w:rFonts w:eastAsia="Times New Roman"/>
                <w:sz w:val="28"/>
                <w:lang w:eastAsia="en-US"/>
              </w:rPr>
              <w:t xml:space="preserve"> 04</w:t>
            </w:r>
          </w:p>
        </w:tc>
        <w:tc>
          <w:tcPr>
            <w:tcW w:w="5309" w:type="dxa"/>
          </w:tcPr>
          <w:p w14:paraId="2022AE0E" w14:textId="77777777" w:rsidR="006B435C" w:rsidRPr="00D61C18" w:rsidRDefault="006B435C" w:rsidP="002064CC">
            <w:pPr>
              <w:spacing w:after="0" w:line="240" w:lineRule="auto"/>
              <w:jc w:val="both"/>
              <w:rPr>
                <w:rFonts w:eastAsia="Times New Roman"/>
                <w:sz w:val="28"/>
                <w:lang w:eastAsia="en-US"/>
              </w:rPr>
            </w:pPr>
            <w:r w:rsidRPr="00D61C18">
              <w:rPr>
                <w:rFonts w:eastAsia="Calibri"/>
                <w:sz w:val="28"/>
                <w:lang w:eastAsia="en-US"/>
              </w:rPr>
              <w:t xml:space="preserve">Bài 26: Thực hành </w:t>
            </w:r>
            <w:r w:rsidRPr="00D61C18">
              <w:rPr>
                <w:rFonts w:eastAsia="Times New Roman"/>
                <w:sz w:val="28"/>
                <w:lang w:eastAsia="en-US"/>
              </w:rPr>
              <w:t>đo suất điện động và điện trở trong của pin điện hóa.</w:t>
            </w:r>
          </w:p>
        </w:tc>
        <w:tc>
          <w:tcPr>
            <w:tcW w:w="2847" w:type="dxa"/>
          </w:tcPr>
          <w:p w14:paraId="6D7C196A" w14:textId="77777777" w:rsidR="006B435C" w:rsidRPr="00D61C18" w:rsidRDefault="006B435C" w:rsidP="002064CC">
            <w:pPr>
              <w:spacing w:after="0" w:line="240" w:lineRule="auto"/>
              <w:jc w:val="both"/>
              <w:rPr>
                <w:rFonts w:eastAsia="Times New Roman"/>
                <w:sz w:val="28"/>
                <w:lang w:eastAsia="en-US"/>
              </w:rPr>
            </w:pPr>
          </w:p>
        </w:tc>
      </w:tr>
    </w:tbl>
    <w:p w14:paraId="756B08A9" w14:textId="77777777" w:rsidR="006B435C" w:rsidRPr="00D61C18" w:rsidRDefault="006B435C" w:rsidP="006B435C">
      <w:pPr>
        <w:spacing w:line="480" w:lineRule="auto"/>
        <w:ind w:left="3600" w:firstLine="720"/>
        <w:contextualSpacing/>
        <w:rPr>
          <w:rFonts w:eastAsia="Calibri"/>
          <w:b/>
          <w:sz w:val="28"/>
          <w:szCs w:val="28"/>
        </w:rPr>
      </w:pPr>
      <w:r w:rsidRPr="00D61C18">
        <w:rPr>
          <w:rFonts w:eastAsia="Calibri"/>
          <w:b/>
          <w:sz w:val="28"/>
          <w:szCs w:val="28"/>
        </w:rPr>
        <w:t>Tổng số tiết cả năm: 70 tiết (35 tuần thực dạy)</w:t>
      </w:r>
    </w:p>
    <w:p w14:paraId="26383621" w14:textId="77777777" w:rsidR="006B435C" w:rsidRPr="00D61C18" w:rsidRDefault="006B435C" w:rsidP="006B435C">
      <w:pPr>
        <w:spacing w:line="480" w:lineRule="auto"/>
        <w:contextualSpacing/>
        <w:jc w:val="center"/>
        <w:rPr>
          <w:rFonts w:eastAsia="Calibri"/>
          <w:sz w:val="28"/>
          <w:szCs w:val="28"/>
        </w:rPr>
      </w:pPr>
      <w:r w:rsidRPr="00D61C18">
        <w:rPr>
          <w:rFonts w:eastAsia="Calibri"/>
          <w:sz w:val="28"/>
          <w:szCs w:val="28"/>
        </w:rPr>
        <w:t>Học kì 1: 2 tiết/tuần x 18 tuần = 36 tiết</w:t>
      </w:r>
    </w:p>
    <w:p w14:paraId="558157D8" w14:textId="77777777" w:rsidR="006B435C" w:rsidRPr="00D61C18" w:rsidRDefault="006B435C" w:rsidP="006B435C">
      <w:pPr>
        <w:spacing w:line="480" w:lineRule="auto"/>
        <w:contextualSpacing/>
        <w:jc w:val="center"/>
        <w:rPr>
          <w:rFonts w:eastAsia="Calibri"/>
          <w:sz w:val="28"/>
          <w:szCs w:val="28"/>
        </w:rPr>
      </w:pPr>
      <w:r w:rsidRPr="00D61C18">
        <w:rPr>
          <w:rFonts w:eastAsia="Calibri"/>
          <w:sz w:val="28"/>
          <w:szCs w:val="28"/>
        </w:rPr>
        <w:t>Học kì 2: 2 tiết/tuần x 17 tuần = 34 tiết</w:t>
      </w:r>
    </w:p>
    <w:p w14:paraId="5E13DAB9" w14:textId="77777777" w:rsidR="006B435C" w:rsidRPr="00D61C18" w:rsidRDefault="006B435C" w:rsidP="006B435C">
      <w:pPr>
        <w:autoSpaceDE w:val="0"/>
        <w:autoSpaceDN w:val="0"/>
        <w:adjustRightInd w:val="0"/>
        <w:spacing w:line="264" w:lineRule="auto"/>
        <w:ind w:firstLine="567"/>
        <w:jc w:val="center"/>
        <w:rPr>
          <w:b/>
          <w:bCs/>
          <w:color w:val="000000"/>
          <w:sz w:val="28"/>
          <w:szCs w:val="28"/>
        </w:rPr>
      </w:pPr>
      <w:r w:rsidRPr="00D61C18">
        <w:rPr>
          <w:b/>
          <w:bCs/>
          <w:color w:val="000000"/>
          <w:sz w:val="28"/>
          <w:szCs w:val="28"/>
        </w:rPr>
        <w:t>HỌC KÌ I</w:t>
      </w:r>
    </w:p>
    <w:p w14:paraId="3ABAE292" w14:textId="77777777" w:rsidR="006B435C" w:rsidRPr="00D61C18" w:rsidRDefault="006B435C" w:rsidP="006B435C">
      <w:pPr>
        <w:autoSpaceDE w:val="0"/>
        <w:autoSpaceDN w:val="0"/>
        <w:adjustRightInd w:val="0"/>
        <w:spacing w:line="264" w:lineRule="auto"/>
        <w:ind w:firstLine="567"/>
        <w:jc w:val="center"/>
        <w:rPr>
          <w:b/>
          <w:bCs/>
          <w:color w:val="000000"/>
          <w:sz w:val="28"/>
          <w:szCs w:val="28"/>
        </w:rPr>
      </w:pPr>
    </w:p>
    <w:tbl>
      <w:tblPr>
        <w:tblW w:w="1491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2"/>
        <w:gridCol w:w="1221"/>
        <w:gridCol w:w="3583"/>
        <w:gridCol w:w="8041"/>
        <w:gridCol w:w="1444"/>
      </w:tblGrid>
      <w:tr w:rsidR="006B435C" w:rsidRPr="00D61C18" w14:paraId="63BD3637" w14:textId="77777777" w:rsidTr="002064CC">
        <w:tc>
          <w:tcPr>
            <w:tcW w:w="622" w:type="dxa"/>
            <w:shd w:val="clear" w:color="auto" w:fill="auto"/>
            <w:noWrap/>
            <w:vAlign w:val="center"/>
          </w:tcPr>
          <w:p w14:paraId="2E92BC14" w14:textId="77777777" w:rsidR="006B435C" w:rsidRPr="00D61C18" w:rsidRDefault="006B435C" w:rsidP="002064CC">
            <w:pPr>
              <w:autoSpaceDE w:val="0"/>
              <w:autoSpaceDN w:val="0"/>
              <w:adjustRightInd w:val="0"/>
              <w:spacing w:line="264" w:lineRule="auto"/>
              <w:ind w:left="-15"/>
              <w:jc w:val="center"/>
              <w:rPr>
                <w:b/>
                <w:color w:val="000000"/>
                <w:sz w:val="28"/>
                <w:szCs w:val="28"/>
              </w:rPr>
            </w:pPr>
            <w:r w:rsidRPr="00D61C18">
              <w:rPr>
                <w:b/>
                <w:color w:val="000000"/>
                <w:sz w:val="28"/>
                <w:szCs w:val="28"/>
              </w:rPr>
              <w:t>TT</w:t>
            </w:r>
          </w:p>
        </w:tc>
        <w:tc>
          <w:tcPr>
            <w:tcW w:w="1221" w:type="dxa"/>
            <w:shd w:val="clear" w:color="auto" w:fill="auto"/>
            <w:noWrap/>
            <w:vAlign w:val="center"/>
          </w:tcPr>
          <w:p w14:paraId="4E461837" w14:textId="77777777" w:rsidR="006B435C" w:rsidRPr="00D61C18" w:rsidRDefault="006B435C" w:rsidP="002064CC">
            <w:pPr>
              <w:autoSpaceDE w:val="0"/>
              <w:autoSpaceDN w:val="0"/>
              <w:adjustRightInd w:val="0"/>
              <w:spacing w:line="264" w:lineRule="auto"/>
              <w:jc w:val="center"/>
              <w:rPr>
                <w:color w:val="000000"/>
                <w:sz w:val="28"/>
                <w:szCs w:val="28"/>
              </w:rPr>
            </w:pPr>
            <w:r w:rsidRPr="00D61C18">
              <w:rPr>
                <w:b/>
                <w:color w:val="000000"/>
                <w:sz w:val="28"/>
                <w:szCs w:val="28"/>
              </w:rPr>
              <w:t xml:space="preserve">Số tiết/ tiết PP </w:t>
            </w:r>
            <w:r w:rsidRPr="00D61C18">
              <w:rPr>
                <w:color w:val="000000"/>
                <w:sz w:val="28"/>
                <w:szCs w:val="28"/>
              </w:rPr>
              <w:t>(1)</w:t>
            </w:r>
          </w:p>
        </w:tc>
        <w:tc>
          <w:tcPr>
            <w:tcW w:w="3583" w:type="dxa"/>
            <w:shd w:val="clear" w:color="auto" w:fill="auto"/>
            <w:noWrap/>
            <w:vAlign w:val="center"/>
          </w:tcPr>
          <w:p w14:paraId="721BE4B9" w14:textId="77777777" w:rsidR="006B435C" w:rsidRPr="00D61C18" w:rsidRDefault="006B435C" w:rsidP="002064CC">
            <w:pPr>
              <w:autoSpaceDE w:val="0"/>
              <w:autoSpaceDN w:val="0"/>
              <w:adjustRightInd w:val="0"/>
              <w:spacing w:line="264" w:lineRule="auto"/>
              <w:jc w:val="center"/>
              <w:rPr>
                <w:b/>
                <w:color w:val="000000"/>
                <w:sz w:val="28"/>
                <w:szCs w:val="28"/>
              </w:rPr>
            </w:pPr>
            <w:r w:rsidRPr="00D61C18">
              <w:rPr>
                <w:b/>
                <w:color w:val="000000"/>
                <w:sz w:val="28"/>
                <w:szCs w:val="28"/>
              </w:rPr>
              <w:t xml:space="preserve">Bài học/chủ đề/chuyên đề </w:t>
            </w:r>
          </w:p>
          <w:p w14:paraId="332278E1" w14:textId="77777777" w:rsidR="006B435C" w:rsidRPr="00D61C18" w:rsidRDefault="006B435C" w:rsidP="002064CC">
            <w:pPr>
              <w:autoSpaceDE w:val="0"/>
              <w:autoSpaceDN w:val="0"/>
              <w:adjustRightInd w:val="0"/>
              <w:spacing w:line="264" w:lineRule="auto"/>
              <w:jc w:val="center"/>
              <w:rPr>
                <w:b/>
                <w:color w:val="000000"/>
                <w:sz w:val="28"/>
                <w:szCs w:val="28"/>
              </w:rPr>
            </w:pPr>
            <w:r w:rsidRPr="00D61C18">
              <w:rPr>
                <w:color w:val="000000"/>
                <w:sz w:val="28"/>
                <w:szCs w:val="28"/>
              </w:rPr>
              <w:t>(2)</w:t>
            </w:r>
          </w:p>
        </w:tc>
        <w:tc>
          <w:tcPr>
            <w:tcW w:w="8041" w:type="dxa"/>
            <w:shd w:val="clear" w:color="auto" w:fill="auto"/>
            <w:noWrap/>
            <w:vAlign w:val="center"/>
          </w:tcPr>
          <w:p w14:paraId="4C842A53" w14:textId="77777777" w:rsidR="006B435C" w:rsidRPr="00D61C18" w:rsidRDefault="006B435C" w:rsidP="002064CC">
            <w:pPr>
              <w:autoSpaceDE w:val="0"/>
              <w:autoSpaceDN w:val="0"/>
              <w:adjustRightInd w:val="0"/>
              <w:spacing w:line="264" w:lineRule="auto"/>
              <w:jc w:val="center"/>
              <w:rPr>
                <w:b/>
                <w:color w:val="000000"/>
                <w:sz w:val="28"/>
                <w:szCs w:val="28"/>
              </w:rPr>
            </w:pPr>
            <w:r w:rsidRPr="00D61C18">
              <w:rPr>
                <w:b/>
                <w:color w:val="000000"/>
                <w:sz w:val="28"/>
                <w:szCs w:val="28"/>
              </w:rPr>
              <w:t>Yêu cầu cần đạt</w:t>
            </w:r>
          </w:p>
          <w:p w14:paraId="0558A326" w14:textId="77777777" w:rsidR="006B435C" w:rsidRPr="00D61C18" w:rsidRDefault="006B435C" w:rsidP="002064CC">
            <w:pPr>
              <w:autoSpaceDE w:val="0"/>
              <w:autoSpaceDN w:val="0"/>
              <w:adjustRightInd w:val="0"/>
              <w:spacing w:line="264" w:lineRule="auto"/>
              <w:jc w:val="center"/>
              <w:rPr>
                <w:b/>
                <w:i/>
                <w:color w:val="000000"/>
                <w:sz w:val="28"/>
                <w:szCs w:val="28"/>
              </w:rPr>
            </w:pPr>
            <w:r w:rsidRPr="00D61C18">
              <w:rPr>
                <w:b/>
                <w:i/>
                <w:color w:val="000000"/>
                <w:sz w:val="28"/>
                <w:szCs w:val="28"/>
              </w:rPr>
              <w:t>(3)</w:t>
            </w:r>
          </w:p>
        </w:tc>
        <w:tc>
          <w:tcPr>
            <w:tcW w:w="1438" w:type="dxa"/>
            <w:shd w:val="clear" w:color="auto" w:fill="auto"/>
            <w:noWrap/>
            <w:vAlign w:val="center"/>
          </w:tcPr>
          <w:p w14:paraId="347798FC" w14:textId="77777777" w:rsidR="006B435C" w:rsidRPr="00D61C18" w:rsidRDefault="006B435C" w:rsidP="002064CC">
            <w:pPr>
              <w:autoSpaceDE w:val="0"/>
              <w:autoSpaceDN w:val="0"/>
              <w:adjustRightInd w:val="0"/>
              <w:spacing w:line="264" w:lineRule="auto"/>
              <w:jc w:val="center"/>
              <w:rPr>
                <w:b/>
                <w:bCs/>
                <w:color w:val="000000"/>
                <w:sz w:val="28"/>
                <w:szCs w:val="28"/>
              </w:rPr>
            </w:pPr>
            <w:r w:rsidRPr="00D61C18">
              <w:rPr>
                <w:b/>
                <w:bCs/>
                <w:color w:val="000000"/>
                <w:sz w:val="28"/>
                <w:szCs w:val="28"/>
              </w:rPr>
              <w:t>Ghi chú</w:t>
            </w:r>
          </w:p>
          <w:p w14:paraId="6B34CD84" w14:textId="77777777" w:rsidR="006B435C" w:rsidRPr="00D61C18" w:rsidRDefault="006B435C" w:rsidP="002064CC">
            <w:pPr>
              <w:autoSpaceDE w:val="0"/>
              <w:autoSpaceDN w:val="0"/>
              <w:adjustRightInd w:val="0"/>
              <w:spacing w:line="264" w:lineRule="auto"/>
              <w:jc w:val="center"/>
              <w:rPr>
                <w:b/>
                <w:bCs/>
                <w:color w:val="000000"/>
                <w:sz w:val="28"/>
                <w:szCs w:val="28"/>
              </w:rPr>
            </w:pPr>
            <w:r w:rsidRPr="00D61C18">
              <w:rPr>
                <w:b/>
                <w:bCs/>
                <w:color w:val="000000"/>
                <w:sz w:val="28"/>
                <w:szCs w:val="28"/>
              </w:rPr>
              <w:t>(4)</w:t>
            </w:r>
          </w:p>
        </w:tc>
      </w:tr>
      <w:tr w:rsidR="006B435C" w:rsidRPr="00D61C18" w14:paraId="5F39B91D" w14:textId="77777777" w:rsidTr="002064CC">
        <w:tc>
          <w:tcPr>
            <w:tcW w:w="14911" w:type="dxa"/>
            <w:gridSpan w:val="5"/>
            <w:shd w:val="clear" w:color="auto" w:fill="auto"/>
            <w:noWrap/>
          </w:tcPr>
          <w:p w14:paraId="6CD5C028" w14:textId="77777777" w:rsidR="006B435C" w:rsidRPr="00D61C18" w:rsidRDefault="006B435C" w:rsidP="002064CC">
            <w:pPr>
              <w:autoSpaceDE w:val="0"/>
              <w:autoSpaceDN w:val="0"/>
              <w:adjustRightInd w:val="0"/>
              <w:spacing w:line="264" w:lineRule="auto"/>
              <w:jc w:val="center"/>
              <w:rPr>
                <w:b/>
                <w:bCs/>
                <w:color w:val="000000"/>
                <w:sz w:val="28"/>
                <w:szCs w:val="28"/>
              </w:rPr>
            </w:pPr>
            <w:r w:rsidRPr="00D61C18">
              <w:rPr>
                <w:b/>
                <w:sz w:val="28"/>
                <w:szCs w:val="28"/>
              </w:rPr>
              <w:t>Chương I: Dao động điều hoà</w:t>
            </w:r>
            <w:r w:rsidRPr="00D61C18">
              <w:rPr>
                <w:rFonts w:eastAsia="Calibri"/>
                <w:b/>
                <w:color w:val="FF0000"/>
                <w:sz w:val="28"/>
                <w:szCs w:val="28"/>
              </w:rPr>
              <w:t xml:space="preserve"> (14 tiết)</w:t>
            </w:r>
          </w:p>
        </w:tc>
      </w:tr>
      <w:tr w:rsidR="006B435C" w:rsidRPr="00D61C18" w14:paraId="68B56FB6" w14:textId="77777777" w:rsidTr="002064CC">
        <w:tc>
          <w:tcPr>
            <w:tcW w:w="622" w:type="dxa"/>
            <w:shd w:val="clear" w:color="auto" w:fill="auto"/>
            <w:noWrap/>
          </w:tcPr>
          <w:p w14:paraId="447F6DAB" w14:textId="77777777" w:rsidR="006B435C" w:rsidRPr="00D61C18" w:rsidRDefault="006B435C" w:rsidP="002064CC">
            <w:pPr>
              <w:jc w:val="right"/>
              <w:textAlignment w:val="top"/>
              <w:rPr>
                <w:b/>
                <w:bCs/>
                <w:color w:val="000000"/>
                <w:sz w:val="28"/>
                <w:szCs w:val="28"/>
              </w:rPr>
            </w:pPr>
          </w:p>
        </w:tc>
        <w:tc>
          <w:tcPr>
            <w:tcW w:w="1221" w:type="dxa"/>
            <w:shd w:val="clear" w:color="auto" w:fill="auto"/>
            <w:noWrap/>
            <w:vAlign w:val="center"/>
          </w:tcPr>
          <w:p w14:paraId="679F14AE" w14:textId="77777777" w:rsidR="006B435C" w:rsidRPr="00D61C18" w:rsidRDefault="006B435C" w:rsidP="002064CC">
            <w:pPr>
              <w:jc w:val="center"/>
              <w:rPr>
                <w:sz w:val="28"/>
                <w:szCs w:val="28"/>
              </w:rPr>
            </w:pPr>
            <w:r w:rsidRPr="00D61C18">
              <w:rPr>
                <w:sz w:val="28"/>
                <w:szCs w:val="28"/>
              </w:rPr>
              <w:t>2/</w:t>
            </w:r>
          </w:p>
          <w:p w14:paraId="5CE95610" w14:textId="77777777" w:rsidR="006B435C" w:rsidRPr="00D61C18" w:rsidRDefault="006B435C" w:rsidP="002064CC">
            <w:pPr>
              <w:rPr>
                <w:sz w:val="28"/>
                <w:szCs w:val="28"/>
              </w:rPr>
            </w:pPr>
            <w:r w:rsidRPr="00D61C18">
              <w:rPr>
                <w:sz w:val="28"/>
                <w:szCs w:val="28"/>
              </w:rPr>
              <w:t>1,2</w:t>
            </w:r>
          </w:p>
        </w:tc>
        <w:tc>
          <w:tcPr>
            <w:tcW w:w="3583" w:type="dxa"/>
            <w:shd w:val="clear" w:color="auto" w:fill="auto"/>
            <w:noWrap/>
            <w:vAlign w:val="center"/>
          </w:tcPr>
          <w:p w14:paraId="7E979181" w14:textId="77777777" w:rsidR="006B435C" w:rsidRPr="00D61C18" w:rsidRDefault="006B435C" w:rsidP="002064CC">
            <w:pPr>
              <w:suppressAutoHyphens/>
              <w:rPr>
                <w:b/>
                <w:sz w:val="28"/>
                <w:szCs w:val="28"/>
              </w:rPr>
            </w:pPr>
            <w:r w:rsidRPr="00D61C18">
              <w:rPr>
                <w:sz w:val="28"/>
                <w:szCs w:val="28"/>
              </w:rPr>
              <w:t>Bài 1: Dao động điều hoà</w:t>
            </w:r>
          </w:p>
        </w:tc>
        <w:tc>
          <w:tcPr>
            <w:tcW w:w="8041" w:type="dxa"/>
            <w:shd w:val="clear" w:color="auto" w:fill="auto"/>
            <w:noWrap/>
          </w:tcPr>
          <w:p w14:paraId="17B5FF12" w14:textId="77777777" w:rsidR="006B435C" w:rsidRPr="00D61C18" w:rsidRDefault="006B435C" w:rsidP="002064CC">
            <w:pPr>
              <w:pStyle w:val="TableParagraph"/>
              <w:tabs>
                <w:tab w:val="left" w:pos="326"/>
              </w:tabs>
              <w:spacing w:line="276" w:lineRule="auto"/>
              <w:ind w:right="97"/>
              <w:rPr>
                <w:sz w:val="28"/>
                <w:szCs w:val="28"/>
              </w:rPr>
            </w:pPr>
            <w:r w:rsidRPr="00D61C18">
              <w:rPr>
                <w:sz w:val="28"/>
                <w:szCs w:val="28"/>
              </w:rPr>
              <w:t xml:space="preserve">- Thực hiện thí nghiệm đơn giản tạo ra được dao động và </w:t>
            </w:r>
            <w:r w:rsidRPr="00D61C18">
              <w:rPr>
                <w:spacing w:val="-3"/>
                <w:sz w:val="28"/>
                <w:szCs w:val="28"/>
              </w:rPr>
              <w:t xml:space="preserve">mô </w:t>
            </w:r>
            <w:r w:rsidRPr="00D61C18">
              <w:rPr>
                <w:sz w:val="28"/>
                <w:szCs w:val="28"/>
              </w:rPr>
              <w:t>tả được một số ví dụ đơn giản về dao động tựdo.</w:t>
            </w:r>
          </w:p>
          <w:p w14:paraId="3C071D19" w14:textId="77777777" w:rsidR="006B435C" w:rsidRPr="00D61C18" w:rsidRDefault="006B435C" w:rsidP="002064CC">
            <w:pPr>
              <w:pStyle w:val="TableParagraph"/>
              <w:tabs>
                <w:tab w:val="left" w:pos="317"/>
              </w:tabs>
              <w:spacing w:line="276" w:lineRule="auto"/>
              <w:ind w:right="97"/>
              <w:rPr>
                <w:sz w:val="28"/>
                <w:szCs w:val="28"/>
              </w:rPr>
            </w:pPr>
            <w:r w:rsidRPr="00D61C18">
              <w:rPr>
                <w:sz w:val="28"/>
                <w:szCs w:val="28"/>
              </w:rPr>
              <w:t>- Dùng đồ thị li độ – thời gian có dạng hình sin (tạo ra bằng thí nghiệm, hoặc hình vẽ cho trước), nêu được định nghĩa: biên độ, chu kì, tần số, tần số góc, độ lệch pha.</w:t>
            </w:r>
          </w:p>
        </w:tc>
        <w:tc>
          <w:tcPr>
            <w:tcW w:w="1438" w:type="dxa"/>
            <w:shd w:val="clear" w:color="auto" w:fill="auto"/>
            <w:noWrap/>
          </w:tcPr>
          <w:p w14:paraId="77F40D76"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16D29ED9" w14:textId="77777777" w:rsidTr="002064CC">
        <w:tc>
          <w:tcPr>
            <w:tcW w:w="622" w:type="dxa"/>
            <w:shd w:val="clear" w:color="auto" w:fill="auto"/>
            <w:noWrap/>
          </w:tcPr>
          <w:p w14:paraId="138B7F19" w14:textId="77777777" w:rsidR="006B435C" w:rsidRPr="00D61C18" w:rsidRDefault="006B435C" w:rsidP="002064CC">
            <w:pPr>
              <w:jc w:val="right"/>
              <w:textAlignment w:val="top"/>
              <w:rPr>
                <w:b/>
                <w:bCs/>
                <w:color w:val="000000"/>
                <w:sz w:val="28"/>
                <w:szCs w:val="28"/>
              </w:rPr>
            </w:pPr>
            <w:r w:rsidRPr="00D61C18">
              <w:rPr>
                <w:b/>
                <w:bCs/>
                <w:color w:val="000000"/>
                <w:sz w:val="28"/>
                <w:szCs w:val="28"/>
              </w:rPr>
              <w:t xml:space="preserve"> </w:t>
            </w:r>
          </w:p>
        </w:tc>
        <w:tc>
          <w:tcPr>
            <w:tcW w:w="1221" w:type="dxa"/>
            <w:shd w:val="clear" w:color="auto" w:fill="auto"/>
            <w:noWrap/>
            <w:vAlign w:val="center"/>
          </w:tcPr>
          <w:p w14:paraId="69979DB9" w14:textId="77777777" w:rsidR="006B435C" w:rsidRPr="00D61C18" w:rsidRDefault="006B435C" w:rsidP="002064CC">
            <w:pPr>
              <w:jc w:val="center"/>
              <w:rPr>
                <w:sz w:val="28"/>
                <w:szCs w:val="28"/>
              </w:rPr>
            </w:pPr>
            <w:r w:rsidRPr="00D61C18">
              <w:rPr>
                <w:sz w:val="28"/>
                <w:szCs w:val="28"/>
              </w:rPr>
              <w:t>2/</w:t>
            </w:r>
          </w:p>
          <w:p w14:paraId="788AB285" w14:textId="77777777" w:rsidR="006B435C" w:rsidRPr="00D61C18" w:rsidRDefault="006B435C" w:rsidP="002064CC">
            <w:pPr>
              <w:jc w:val="center"/>
              <w:rPr>
                <w:sz w:val="28"/>
                <w:szCs w:val="28"/>
              </w:rPr>
            </w:pPr>
            <w:r w:rsidRPr="00D61C18">
              <w:rPr>
                <w:sz w:val="28"/>
                <w:szCs w:val="28"/>
              </w:rPr>
              <w:t>3,4</w:t>
            </w:r>
          </w:p>
        </w:tc>
        <w:tc>
          <w:tcPr>
            <w:tcW w:w="3583" w:type="dxa"/>
            <w:shd w:val="clear" w:color="auto" w:fill="auto"/>
            <w:noWrap/>
            <w:vAlign w:val="center"/>
          </w:tcPr>
          <w:p w14:paraId="7BEFA33B" w14:textId="77777777" w:rsidR="006B435C" w:rsidRPr="00D61C18" w:rsidRDefault="006B435C" w:rsidP="002064CC">
            <w:pPr>
              <w:suppressAutoHyphens/>
              <w:rPr>
                <w:b/>
                <w:sz w:val="28"/>
                <w:szCs w:val="28"/>
              </w:rPr>
            </w:pPr>
            <w:r w:rsidRPr="00D61C18">
              <w:rPr>
                <w:sz w:val="28"/>
                <w:szCs w:val="28"/>
              </w:rPr>
              <w:t>Bài 2: Mô tả dao động điều hoà</w:t>
            </w:r>
          </w:p>
        </w:tc>
        <w:tc>
          <w:tcPr>
            <w:tcW w:w="8041" w:type="dxa"/>
            <w:shd w:val="clear" w:color="auto" w:fill="auto"/>
            <w:noWrap/>
          </w:tcPr>
          <w:p w14:paraId="335605A5" w14:textId="77777777" w:rsidR="006B435C" w:rsidRPr="00D61C18" w:rsidRDefault="006B435C" w:rsidP="002064CC">
            <w:pPr>
              <w:pStyle w:val="TableParagraph"/>
              <w:tabs>
                <w:tab w:val="left" w:pos="331"/>
              </w:tabs>
              <w:spacing w:line="276" w:lineRule="auto"/>
              <w:ind w:right="98"/>
              <w:rPr>
                <w:sz w:val="28"/>
                <w:szCs w:val="28"/>
              </w:rPr>
            </w:pPr>
            <w:r w:rsidRPr="00D61C18">
              <w:rPr>
                <w:sz w:val="28"/>
                <w:szCs w:val="28"/>
              </w:rPr>
              <w:t xml:space="preserve">Vận dụng được các khái niệm: biên độ, chu kì, tần số, tần số góc, độ lệch pha để </w:t>
            </w:r>
            <w:r w:rsidRPr="00D61C18">
              <w:rPr>
                <w:spacing w:val="-3"/>
                <w:sz w:val="28"/>
                <w:szCs w:val="28"/>
              </w:rPr>
              <w:t xml:space="preserve">mô </w:t>
            </w:r>
            <w:r w:rsidRPr="00D61C18">
              <w:rPr>
                <w:sz w:val="28"/>
                <w:szCs w:val="28"/>
              </w:rPr>
              <w:t>tả dao động điềuhoà.</w:t>
            </w:r>
          </w:p>
        </w:tc>
        <w:tc>
          <w:tcPr>
            <w:tcW w:w="1438" w:type="dxa"/>
            <w:shd w:val="clear" w:color="auto" w:fill="auto"/>
            <w:noWrap/>
          </w:tcPr>
          <w:p w14:paraId="0623647C"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0E291784" w14:textId="77777777" w:rsidTr="002064CC">
        <w:tc>
          <w:tcPr>
            <w:tcW w:w="622" w:type="dxa"/>
            <w:shd w:val="clear" w:color="auto" w:fill="auto"/>
            <w:noWrap/>
          </w:tcPr>
          <w:p w14:paraId="2924AE58" w14:textId="77777777" w:rsidR="006B435C" w:rsidRPr="00D61C18" w:rsidRDefault="006B435C" w:rsidP="002064CC">
            <w:pPr>
              <w:jc w:val="right"/>
              <w:textAlignment w:val="top"/>
              <w:rPr>
                <w:b/>
                <w:bCs/>
                <w:color w:val="000000"/>
                <w:sz w:val="28"/>
                <w:szCs w:val="28"/>
              </w:rPr>
            </w:pPr>
          </w:p>
        </w:tc>
        <w:tc>
          <w:tcPr>
            <w:tcW w:w="1221" w:type="dxa"/>
            <w:shd w:val="clear" w:color="auto" w:fill="auto"/>
            <w:noWrap/>
            <w:vAlign w:val="center"/>
          </w:tcPr>
          <w:p w14:paraId="7F4132B1" w14:textId="77777777" w:rsidR="006B435C" w:rsidRPr="00D61C18" w:rsidRDefault="006B435C" w:rsidP="002064CC">
            <w:pPr>
              <w:jc w:val="center"/>
              <w:rPr>
                <w:sz w:val="28"/>
                <w:szCs w:val="28"/>
              </w:rPr>
            </w:pPr>
            <w:r w:rsidRPr="00D61C18">
              <w:rPr>
                <w:sz w:val="28"/>
                <w:szCs w:val="28"/>
              </w:rPr>
              <w:t>2/</w:t>
            </w:r>
          </w:p>
          <w:p w14:paraId="0342B082" w14:textId="77777777" w:rsidR="006B435C" w:rsidRPr="00D61C18" w:rsidRDefault="006B435C" w:rsidP="002064CC">
            <w:pPr>
              <w:jc w:val="center"/>
              <w:rPr>
                <w:sz w:val="28"/>
                <w:szCs w:val="28"/>
              </w:rPr>
            </w:pPr>
            <w:r w:rsidRPr="00D61C18">
              <w:rPr>
                <w:sz w:val="28"/>
                <w:szCs w:val="28"/>
              </w:rPr>
              <w:t>5,6</w:t>
            </w:r>
          </w:p>
        </w:tc>
        <w:tc>
          <w:tcPr>
            <w:tcW w:w="3583" w:type="dxa"/>
            <w:shd w:val="clear" w:color="auto" w:fill="auto"/>
            <w:noWrap/>
            <w:vAlign w:val="center"/>
          </w:tcPr>
          <w:p w14:paraId="307A169C" w14:textId="77777777" w:rsidR="006B435C" w:rsidRPr="00D61C18" w:rsidRDefault="006B435C" w:rsidP="002064CC">
            <w:pPr>
              <w:suppressAutoHyphens/>
              <w:rPr>
                <w:b/>
                <w:sz w:val="28"/>
                <w:szCs w:val="28"/>
              </w:rPr>
            </w:pPr>
            <w:r w:rsidRPr="00D61C18">
              <w:rPr>
                <w:sz w:val="28"/>
                <w:szCs w:val="28"/>
              </w:rPr>
              <w:t>Bài 3:  Vận tốc, gia tốc trong dao động điều hoà</w:t>
            </w:r>
          </w:p>
        </w:tc>
        <w:tc>
          <w:tcPr>
            <w:tcW w:w="8041" w:type="dxa"/>
            <w:shd w:val="clear" w:color="auto" w:fill="auto"/>
            <w:noWrap/>
          </w:tcPr>
          <w:p w14:paraId="56C23F08" w14:textId="77777777" w:rsidR="006B435C" w:rsidRPr="00D61C18" w:rsidRDefault="006B435C" w:rsidP="002064CC">
            <w:pPr>
              <w:rPr>
                <w:sz w:val="28"/>
                <w:szCs w:val="28"/>
              </w:rPr>
            </w:pPr>
            <w:r w:rsidRPr="00D61C18">
              <w:rPr>
                <w:sz w:val="28"/>
                <w:szCs w:val="28"/>
              </w:rPr>
              <w:t>Sử dụng đồ thị, phân tích và thực hiện phép tính cần thiết để xác định được: độ dịch chuyển, vận tốc và gia tốc trong dao động điềuhoà.</w:t>
            </w:r>
          </w:p>
        </w:tc>
        <w:tc>
          <w:tcPr>
            <w:tcW w:w="1438" w:type="dxa"/>
            <w:shd w:val="clear" w:color="auto" w:fill="auto"/>
            <w:noWrap/>
          </w:tcPr>
          <w:p w14:paraId="74F8F703"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39918617" w14:textId="77777777" w:rsidTr="002064CC">
        <w:tc>
          <w:tcPr>
            <w:tcW w:w="622" w:type="dxa"/>
            <w:shd w:val="clear" w:color="auto" w:fill="auto"/>
            <w:noWrap/>
          </w:tcPr>
          <w:p w14:paraId="5977EC4F" w14:textId="77777777" w:rsidR="006B435C" w:rsidRPr="00D61C18" w:rsidRDefault="006B435C" w:rsidP="002064CC">
            <w:pPr>
              <w:jc w:val="right"/>
              <w:textAlignment w:val="top"/>
              <w:rPr>
                <w:b/>
                <w:bCs/>
                <w:color w:val="000000"/>
                <w:sz w:val="28"/>
                <w:szCs w:val="28"/>
              </w:rPr>
            </w:pPr>
          </w:p>
        </w:tc>
        <w:tc>
          <w:tcPr>
            <w:tcW w:w="1221" w:type="dxa"/>
            <w:shd w:val="clear" w:color="auto" w:fill="auto"/>
            <w:noWrap/>
            <w:vAlign w:val="center"/>
          </w:tcPr>
          <w:p w14:paraId="68B165DE" w14:textId="77777777" w:rsidR="006B435C" w:rsidRPr="00D61C18" w:rsidRDefault="006B435C" w:rsidP="002064CC">
            <w:pPr>
              <w:jc w:val="center"/>
              <w:rPr>
                <w:sz w:val="28"/>
                <w:szCs w:val="28"/>
              </w:rPr>
            </w:pPr>
            <w:r w:rsidRPr="00D61C18">
              <w:rPr>
                <w:sz w:val="28"/>
                <w:szCs w:val="28"/>
              </w:rPr>
              <w:t>2/</w:t>
            </w:r>
          </w:p>
          <w:p w14:paraId="789DE750" w14:textId="77777777" w:rsidR="006B435C" w:rsidRPr="00D61C18" w:rsidRDefault="006B435C" w:rsidP="002064CC">
            <w:pPr>
              <w:jc w:val="center"/>
              <w:rPr>
                <w:sz w:val="28"/>
                <w:szCs w:val="28"/>
              </w:rPr>
            </w:pPr>
            <w:r w:rsidRPr="00D61C18">
              <w:rPr>
                <w:sz w:val="28"/>
                <w:szCs w:val="28"/>
              </w:rPr>
              <w:t>7,8</w:t>
            </w:r>
          </w:p>
        </w:tc>
        <w:tc>
          <w:tcPr>
            <w:tcW w:w="3583" w:type="dxa"/>
            <w:shd w:val="clear" w:color="auto" w:fill="auto"/>
            <w:noWrap/>
            <w:vAlign w:val="center"/>
          </w:tcPr>
          <w:p w14:paraId="5CBFD6F4" w14:textId="77777777" w:rsidR="006B435C" w:rsidRPr="00D61C18" w:rsidRDefault="006B435C" w:rsidP="002064CC">
            <w:pPr>
              <w:suppressAutoHyphens/>
              <w:rPr>
                <w:sz w:val="28"/>
                <w:szCs w:val="28"/>
              </w:rPr>
            </w:pPr>
            <w:r w:rsidRPr="00D61C18">
              <w:rPr>
                <w:sz w:val="28"/>
                <w:szCs w:val="28"/>
              </w:rPr>
              <w:t>Bài 4:  Bài tập về dao động điều hòa.</w:t>
            </w:r>
          </w:p>
        </w:tc>
        <w:tc>
          <w:tcPr>
            <w:tcW w:w="8041" w:type="dxa"/>
            <w:shd w:val="clear" w:color="auto" w:fill="auto"/>
            <w:noWrap/>
          </w:tcPr>
          <w:p w14:paraId="46A64840" w14:textId="77777777" w:rsidR="006B435C" w:rsidRPr="00D61C18" w:rsidRDefault="006B435C" w:rsidP="002064CC">
            <w:pPr>
              <w:rPr>
                <w:sz w:val="28"/>
                <w:szCs w:val="28"/>
              </w:rPr>
            </w:pPr>
            <w:r w:rsidRPr="00D61C18">
              <w:rPr>
                <w:sz w:val="28"/>
                <w:szCs w:val="28"/>
              </w:rPr>
              <w:t>Vận dụng được các phương trình về li độ và vận tốc, gia tốc của dao động điều</w:t>
            </w:r>
            <w:r>
              <w:rPr>
                <w:sz w:val="28"/>
                <w:szCs w:val="28"/>
                <w:lang w:val="en-US"/>
              </w:rPr>
              <w:t xml:space="preserve"> </w:t>
            </w:r>
            <w:r w:rsidRPr="00D61C18">
              <w:rPr>
                <w:sz w:val="28"/>
                <w:szCs w:val="28"/>
              </w:rPr>
              <w:t>hoà.</w:t>
            </w:r>
          </w:p>
        </w:tc>
        <w:tc>
          <w:tcPr>
            <w:tcW w:w="1438" w:type="dxa"/>
            <w:shd w:val="clear" w:color="auto" w:fill="auto"/>
            <w:noWrap/>
          </w:tcPr>
          <w:p w14:paraId="742E9185"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208768F7" w14:textId="77777777" w:rsidTr="002064CC">
        <w:tc>
          <w:tcPr>
            <w:tcW w:w="622" w:type="dxa"/>
            <w:shd w:val="clear" w:color="auto" w:fill="auto"/>
            <w:noWrap/>
          </w:tcPr>
          <w:p w14:paraId="1ED1F40D" w14:textId="77777777" w:rsidR="006B435C" w:rsidRPr="00D61C18" w:rsidRDefault="006B435C" w:rsidP="002064CC">
            <w:pPr>
              <w:jc w:val="right"/>
              <w:textAlignment w:val="top"/>
              <w:rPr>
                <w:b/>
                <w:bCs/>
                <w:color w:val="000000"/>
                <w:sz w:val="28"/>
                <w:szCs w:val="28"/>
              </w:rPr>
            </w:pPr>
          </w:p>
        </w:tc>
        <w:tc>
          <w:tcPr>
            <w:tcW w:w="1221" w:type="dxa"/>
            <w:shd w:val="clear" w:color="auto" w:fill="auto"/>
            <w:noWrap/>
            <w:vAlign w:val="center"/>
          </w:tcPr>
          <w:p w14:paraId="778C6C70" w14:textId="77777777" w:rsidR="006B435C" w:rsidRPr="00D61C18" w:rsidRDefault="006B435C" w:rsidP="002064CC">
            <w:pPr>
              <w:jc w:val="center"/>
              <w:rPr>
                <w:sz w:val="28"/>
                <w:szCs w:val="28"/>
              </w:rPr>
            </w:pPr>
            <w:r w:rsidRPr="00D61C18">
              <w:rPr>
                <w:sz w:val="28"/>
                <w:szCs w:val="28"/>
              </w:rPr>
              <w:t>2/</w:t>
            </w:r>
          </w:p>
          <w:p w14:paraId="6128FD18" w14:textId="77777777" w:rsidR="006B435C" w:rsidRPr="00D61C18" w:rsidRDefault="006B435C" w:rsidP="002064CC">
            <w:pPr>
              <w:jc w:val="center"/>
              <w:rPr>
                <w:sz w:val="28"/>
                <w:szCs w:val="28"/>
              </w:rPr>
            </w:pPr>
            <w:r w:rsidRPr="00D61C18">
              <w:rPr>
                <w:sz w:val="28"/>
                <w:szCs w:val="28"/>
              </w:rPr>
              <w:t>9,10</w:t>
            </w:r>
          </w:p>
        </w:tc>
        <w:tc>
          <w:tcPr>
            <w:tcW w:w="3583" w:type="dxa"/>
            <w:shd w:val="clear" w:color="auto" w:fill="auto"/>
            <w:noWrap/>
            <w:vAlign w:val="center"/>
          </w:tcPr>
          <w:p w14:paraId="7C827E05" w14:textId="77777777" w:rsidR="006B435C" w:rsidRPr="00D61C18" w:rsidRDefault="006B435C" w:rsidP="002064CC">
            <w:pPr>
              <w:suppressAutoHyphens/>
              <w:rPr>
                <w:sz w:val="28"/>
                <w:szCs w:val="28"/>
              </w:rPr>
            </w:pPr>
            <w:r w:rsidRPr="00D61C18">
              <w:rPr>
                <w:sz w:val="28"/>
                <w:szCs w:val="28"/>
              </w:rPr>
              <w:t>Bài 5:  Động năng. Thế năng. Sự chuyển hóa năng lượng trong dao động điều hòa.</w:t>
            </w:r>
          </w:p>
        </w:tc>
        <w:tc>
          <w:tcPr>
            <w:tcW w:w="8041" w:type="dxa"/>
            <w:shd w:val="clear" w:color="auto" w:fill="auto"/>
            <w:noWrap/>
          </w:tcPr>
          <w:p w14:paraId="35299322" w14:textId="77777777" w:rsidR="006B435C" w:rsidRPr="00D61C18" w:rsidRDefault="006B435C" w:rsidP="002064CC">
            <w:pPr>
              <w:rPr>
                <w:sz w:val="28"/>
                <w:szCs w:val="28"/>
              </w:rPr>
            </w:pPr>
            <w:r w:rsidRPr="00D61C18">
              <w:rPr>
                <w:sz w:val="28"/>
                <w:szCs w:val="28"/>
              </w:rPr>
              <w:t>- Sử dụng đồ thị, phân tích và thực hiện phép tính cần thiết để mô tả được sự chuyển hoá động năng và thế năng trong dao động điềuhoà.</w:t>
            </w:r>
          </w:p>
          <w:p w14:paraId="16FE4902" w14:textId="77777777" w:rsidR="006B435C" w:rsidRPr="00D61C18" w:rsidRDefault="006B435C" w:rsidP="002064CC">
            <w:pPr>
              <w:rPr>
                <w:sz w:val="28"/>
                <w:szCs w:val="28"/>
              </w:rPr>
            </w:pPr>
            <w:r w:rsidRPr="00D61C18">
              <w:rPr>
                <w:sz w:val="28"/>
                <w:szCs w:val="28"/>
              </w:rPr>
              <w:t>- Mô tả được sự trao đổi giữa động năng và thế năng của hệ bằng công thức và đồ thị.</w:t>
            </w:r>
          </w:p>
        </w:tc>
        <w:tc>
          <w:tcPr>
            <w:tcW w:w="1438" w:type="dxa"/>
            <w:shd w:val="clear" w:color="auto" w:fill="auto"/>
            <w:noWrap/>
          </w:tcPr>
          <w:p w14:paraId="34439A68"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2FA5F859" w14:textId="77777777" w:rsidTr="002064CC">
        <w:tc>
          <w:tcPr>
            <w:tcW w:w="622" w:type="dxa"/>
            <w:shd w:val="clear" w:color="auto" w:fill="auto"/>
            <w:noWrap/>
          </w:tcPr>
          <w:p w14:paraId="05D295C3" w14:textId="77777777" w:rsidR="006B435C" w:rsidRPr="00D61C18" w:rsidRDefault="006B435C" w:rsidP="002064CC">
            <w:pPr>
              <w:jc w:val="right"/>
              <w:textAlignment w:val="top"/>
              <w:rPr>
                <w:b/>
                <w:bCs/>
                <w:color w:val="000000"/>
                <w:sz w:val="28"/>
                <w:szCs w:val="28"/>
              </w:rPr>
            </w:pPr>
          </w:p>
        </w:tc>
        <w:tc>
          <w:tcPr>
            <w:tcW w:w="1221" w:type="dxa"/>
            <w:shd w:val="clear" w:color="auto" w:fill="auto"/>
            <w:noWrap/>
            <w:vAlign w:val="center"/>
          </w:tcPr>
          <w:p w14:paraId="7AC81EFF" w14:textId="77777777" w:rsidR="006B435C" w:rsidRPr="00D61C18" w:rsidRDefault="006B435C" w:rsidP="002064CC">
            <w:pPr>
              <w:jc w:val="center"/>
              <w:rPr>
                <w:sz w:val="28"/>
                <w:szCs w:val="28"/>
              </w:rPr>
            </w:pPr>
            <w:r w:rsidRPr="00D61C18">
              <w:rPr>
                <w:sz w:val="28"/>
                <w:szCs w:val="28"/>
              </w:rPr>
              <w:t>2/</w:t>
            </w:r>
          </w:p>
          <w:p w14:paraId="6A5A0F93" w14:textId="77777777" w:rsidR="006B435C" w:rsidRPr="00D61C18" w:rsidRDefault="006B435C" w:rsidP="002064CC">
            <w:pPr>
              <w:jc w:val="center"/>
              <w:rPr>
                <w:sz w:val="28"/>
                <w:szCs w:val="28"/>
              </w:rPr>
            </w:pPr>
            <w:r w:rsidRPr="00D61C18">
              <w:rPr>
                <w:sz w:val="28"/>
                <w:szCs w:val="28"/>
              </w:rPr>
              <w:t>11,12</w:t>
            </w:r>
          </w:p>
        </w:tc>
        <w:tc>
          <w:tcPr>
            <w:tcW w:w="3583" w:type="dxa"/>
            <w:shd w:val="clear" w:color="auto" w:fill="auto"/>
            <w:noWrap/>
            <w:vAlign w:val="center"/>
          </w:tcPr>
          <w:p w14:paraId="1C146CD2" w14:textId="77777777" w:rsidR="006B435C" w:rsidRPr="00D61C18" w:rsidRDefault="006B435C" w:rsidP="002064CC">
            <w:pPr>
              <w:suppressAutoHyphens/>
              <w:rPr>
                <w:sz w:val="28"/>
                <w:szCs w:val="28"/>
              </w:rPr>
            </w:pPr>
            <w:r w:rsidRPr="00D61C18">
              <w:rPr>
                <w:sz w:val="28"/>
                <w:szCs w:val="28"/>
              </w:rPr>
              <w:t>Bài 6:  Dao động tắt dần. Dao động cưỡng bức. Hiện tượng cộng hưởng</w:t>
            </w:r>
          </w:p>
        </w:tc>
        <w:tc>
          <w:tcPr>
            <w:tcW w:w="8041" w:type="dxa"/>
            <w:shd w:val="clear" w:color="auto" w:fill="auto"/>
            <w:noWrap/>
          </w:tcPr>
          <w:p w14:paraId="569F75C6" w14:textId="77777777" w:rsidR="006B435C" w:rsidRPr="00D61C18" w:rsidRDefault="006B435C" w:rsidP="002064CC">
            <w:pPr>
              <w:rPr>
                <w:sz w:val="28"/>
                <w:szCs w:val="28"/>
              </w:rPr>
            </w:pPr>
            <w:r w:rsidRPr="00D61C18">
              <w:rPr>
                <w:sz w:val="28"/>
                <w:szCs w:val="28"/>
              </w:rPr>
              <w:t>- Nêu được ví dụ thực tế về dao động tắt dần, dao động cưỡng bức và hiện tượng cộng hưởng.</w:t>
            </w:r>
          </w:p>
          <w:p w14:paraId="3E7623B1" w14:textId="77777777" w:rsidR="006B435C" w:rsidRPr="00D61C18" w:rsidRDefault="006B435C" w:rsidP="002064CC">
            <w:pPr>
              <w:rPr>
                <w:sz w:val="28"/>
                <w:szCs w:val="28"/>
              </w:rPr>
            </w:pPr>
            <w:r w:rsidRPr="00D61C18">
              <w:rPr>
                <w:sz w:val="28"/>
                <w:szCs w:val="28"/>
              </w:rPr>
              <w:t>- Thảo luận, đánh giá được sự có lợi hay có hại của cộng hưởng trong một số trường hợp cụ thể.</w:t>
            </w:r>
          </w:p>
        </w:tc>
        <w:tc>
          <w:tcPr>
            <w:tcW w:w="1438" w:type="dxa"/>
            <w:shd w:val="clear" w:color="auto" w:fill="auto"/>
            <w:noWrap/>
          </w:tcPr>
          <w:p w14:paraId="55441351"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251FB196" w14:textId="77777777" w:rsidTr="002064CC">
        <w:tc>
          <w:tcPr>
            <w:tcW w:w="622" w:type="dxa"/>
            <w:shd w:val="clear" w:color="auto" w:fill="auto"/>
            <w:noWrap/>
          </w:tcPr>
          <w:p w14:paraId="0D3533B8" w14:textId="77777777" w:rsidR="006B435C" w:rsidRPr="00D61C18" w:rsidRDefault="006B435C" w:rsidP="002064CC">
            <w:pPr>
              <w:jc w:val="right"/>
              <w:textAlignment w:val="top"/>
              <w:rPr>
                <w:b/>
                <w:bCs/>
                <w:color w:val="000000"/>
                <w:sz w:val="28"/>
                <w:szCs w:val="28"/>
              </w:rPr>
            </w:pPr>
          </w:p>
        </w:tc>
        <w:tc>
          <w:tcPr>
            <w:tcW w:w="1221" w:type="dxa"/>
            <w:shd w:val="clear" w:color="auto" w:fill="auto"/>
            <w:noWrap/>
            <w:vAlign w:val="center"/>
          </w:tcPr>
          <w:p w14:paraId="4D0DD4F6" w14:textId="77777777" w:rsidR="006B435C" w:rsidRPr="00D61C18" w:rsidRDefault="006B435C" w:rsidP="002064CC">
            <w:pPr>
              <w:jc w:val="center"/>
              <w:rPr>
                <w:sz w:val="28"/>
                <w:szCs w:val="28"/>
              </w:rPr>
            </w:pPr>
            <w:r w:rsidRPr="00D61C18">
              <w:rPr>
                <w:sz w:val="28"/>
                <w:szCs w:val="28"/>
              </w:rPr>
              <w:t>2/</w:t>
            </w:r>
          </w:p>
          <w:p w14:paraId="26AFC746" w14:textId="77777777" w:rsidR="006B435C" w:rsidRPr="00D61C18" w:rsidRDefault="006B435C" w:rsidP="002064CC">
            <w:pPr>
              <w:jc w:val="center"/>
              <w:rPr>
                <w:sz w:val="28"/>
                <w:szCs w:val="28"/>
              </w:rPr>
            </w:pPr>
            <w:r w:rsidRPr="00D61C18">
              <w:rPr>
                <w:sz w:val="28"/>
                <w:szCs w:val="28"/>
              </w:rPr>
              <w:t>13,14</w:t>
            </w:r>
          </w:p>
        </w:tc>
        <w:tc>
          <w:tcPr>
            <w:tcW w:w="3583" w:type="dxa"/>
            <w:shd w:val="clear" w:color="auto" w:fill="auto"/>
            <w:noWrap/>
            <w:vAlign w:val="center"/>
          </w:tcPr>
          <w:p w14:paraId="407C7D1B" w14:textId="77777777" w:rsidR="006B435C" w:rsidRPr="00D61C18" w:rsidRDefault="006B435C" w:rsidP="002064CC">
            <w:pPr>
              <w:suppressAutoHyphens/>
              <w:rPr>
                <w:sz w:val="28"/>
                <w:szCs w:val="28"/>
              </w:rPr>
            </w:pPr>
            <w:r w:rsidRPr="00D61C18">
              <w:rPr>
                <w:sz w:val="28"/>
                <w:szCs w:val="28"/>
              </w:rPr>
              <w:t>Bài 7:  Bài tập về sự chuyển hoá năng lượng trong dao động điều hoà</w:t>
            </w:r>
          </w:p>
        </w:tc>
        <w:tc>
          <w:tcPr>
            <w:tcW w:w="8041" w:type="dxa"/>
            <w:shd w:val="clear" w:color="auto" w:fill="auto"/>
            <w:noWrap/>
          </w:tcPr>
          <w:p w14:paraId="02D842E3" w14:textId="77777777" w:rsidR="006B435C" w:rsidRPr="00D61C18" w:rsidRDefault="006B435C" w:rsidP="002064CC">
            <w:pPr>
              <w:rPr>
                <w:sz w:val="28"/>
                <w:szCs w:val="28"/>
              </w:rPr>
            </w:pPr>
            <w:r w:rsidRPr="00D61C18">
              <w:rPr>
                <w:sz w:val="28"/>
                <w:szCs w:val="28"/>
              </w:rPr>
              <w:t>- Vận dụng được các phương trình về li độ và vận tốc, gia tốc của dao động điềuhoà.</w:t>
            </w:r>
          </w:p>
          <w:p w14:paraId="3D8ABC48" w14:textId="77777777" w:rsidR="006B435C" w:rsidRPr="00D61C18" w:rsidRDefault="006B435C" w:rsidP="002064CC">
            <w:pPr>
              <w:rPr>
                <w:sz w:val="28"/>
                <w:szCs w:val="28"/>
              </w:rPr>
            </w:pPr>
            <w:r w:rsidRPr="00D61C18">
              <w:rPr>
                <w:sz w:val="28"/>
                <w:szCs w:val="28"/>
              </w:rPr>
              <w:t>- Vận dụng được phương trình a = -ω</w:t>
            </w:r>
            <w:r w:rsidRPr="00D61C18">
              <w:rPr>
                <w:sz w:val="28"/>
                <w:szCs w:val="28"/>
                <w:vertAlign w:val="superscript"/>
              </w:rPr>
              <w:t>2</w:t>
            </w:r>
            <w:r w:rsidRPr="00D61C18">
              <w:rPr>
                <w:sz w:val="28"/>
                <w:szCs w:val="28"/>
              </w:rPr>
              <w:t>x của dao động điều hòa.</w:t>
            </w:r>
          </w:p>
          <w:p w14:paraId="0E65EA62" w14:textId="77777777" w:rsidR="006B435C" w:rsidRPr="00D61C18" w:rsidRDefault="006B435C" w:rsidP="002064CC">
            <w:pPr>
              <w:rPr>
                <w:sz w:val="28"/>
                <w:szCs w:val="28"/>
              </w:rPr>
            </w:pPr>
            <w:r w:rsidRPr="00D61C18">
              <w:rPr>
                <w:sz w:val="28"/>
                <w:szCs w:val="28"/>
              </w:rPr>
              <w:lastRenderedPageBreak/>
              <w:t>- Sử dụng đồ thị, phân tích và thực hiện phép tính cần thiết để mô tả được sự chuyển hoá động năng và thế năng trong dao động điềuhoà.</w:t>
            </w:r>
          </w:p>
        </w:tc>
        <w:tc>
          <w:tcPr>
            <w:tcW w:w="1438" w:type="dxa"/>
            <w:shd w:val="clear" w:color="auto" w:fill="auto"/>
            <w:noWrap/>
          </w:tcPr>
          <w:p w14:paraId="76DD5C02"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1F4496EB" w14:textId="77777777" w:rsidTr="002064CC">
        <w:tc>
          <w:tcPr>
            <w:tcW w:w="622" w:type="dxa"/>
            <w:shd w:val="clear" w:color="auto" w:fill="auto"/>
            <w:noWrap/>
          </w:tcPr>
          <w:p w14:paraId="4BECA0E2" w14:textId="77777777" w:rsidR="006B435C" w:rsidRPr="00D61C18" w:rsidRDefault="006B435C" w:rsidP="002064CC">
            <w:pPr>
              <w:jc w:val="right"/>
              <w:textAlignment w:val="top"/>
              <w:rPr>
                <w:b/>
                <w:bCs/>
                <w:color w:val="000000"/>
                <w:sz w:val="28"/>
                <w:szCs w:val="28"/>
              </w:rPr>
            </w:pPr>
          </w:p>
        </w:tc>
        <w:tc>
          <w:tcPr>
            <w:tcW w:w="1221" w:type="dxa"/>
            <w:shd w:val="clear" w:color="auto" w:fill="auto"/>
            <w:noWrap/>
            <w:vAlign w:val="center"/>
          </w:tcPr>
          <w:p w14:paraId="4FE4CC53" w14:textId="77777777" w:rsidR="006B435C" w:rsidRPr="00D61C18" w:rsidRDefault="006B435C" w:rsidP="002064CC">
            <w:pPr>
              <w:jc w:val="center"/>
              <w:rPr>
                <w:sz w:val="28"/>
                <w:szCs w:val="28"/>
              </w:rPr>
            </w:pPr>
            <w:r w:rsidRPr="00D61C18">
              <w:rPr>
                <w:sz w:val="28"/>
                <w:szCs w:val="28"/>
              </w:rPr>
              <w:t>2/</w:t>
            </w:r>
          </w:p>
          <w:p w14:paraId="177F7E45" w14:textId="77777777" w:rsidR="006B435C" w:rsidRPr="00D61C18" w:rsidRDefault="006B435C" w:rsidP="002064CC">
            <w:pPr>
              <w:jc w:val="center"/>
              <w:rPr>
                <w:sz w:val="28"/>
                <w:szCs w:val="28"/>
              </w:rPr>
            </w:pPr>
            <w:r w:rsidRPr="00D61C18">
              <w:rPr>
                <w:sz w:val="28"/>
                <w:szCs w:val="28"/>
              </w:rPr>
              <w:t>15,16</w:t>
            </w:r>
          </w:p>
        </w:tc>
        <w:tc>
          <w:tcPr>
            <w:tcW w:w="3583" w:type="dxa"/>
            <w:shd w:val="clear" w:color="auto" w:fill="auto"/>
            <w:noWrap/>
            <w:vAlign w:val="center"/>
          </w:tcPr>
          <w:p w14:paraId="111BE90C" w14:textId="77777777" w:rsidR="006B435C" w:rsidRPr="00D61C18" w:rsidRDefault="006B435C" w:rsidP="002064CC">
            <w:pPr>
              <w:suppressAutoHyphens/>
              <w:rPr>
                <w:sz w:val="28"/>
                <w:szCs w:val="28"/>
              </w:rPr>
            </w:pPr>
            <w:r w:rsidRPr="00D61C18">
              <w:rPr>
                <w:sz w:val="28"/>
                <w:szCs w:val="28"/>
              </w:rPr>
              <w:t>Ôn tập chương 1</w:t>
            </w:r>
          </w:p>
        </w:tc>
        <w:tc>
          <w:tcPr>
            <w:tcW w:w="8041" w:type="dxa"/>
            <w:shd w:val="clear" w:color="auto" w:fill="auto"/>
            <w:noWrap/>
          </w:tcPr>
          <w:p w14:paraId="76C82BE0" w14:textId="77777777" w:rsidR="006B435C" w:rsidRPr="00D61C18" w:rsidRDefault="006B435C" w:rsidP="002064CC">
            <w:pPr>
              <w:rPr>
                <w:bCs/>
                <w:spacing w:val="-2"/>
                <w:sz w:val="28"/>
                <w:szCs w:val="28"/>
              </w:rPr>
            </w:pPr>
            <w:r w:rsidRPr="00D61C18">
              <w:rPr>
                <w:bCs/>
                <w:spacing w:val="-2"/>
                <w:sz w:val="28"/>
                <w:szCs w:val="28"/>
              </w:rPr>
              <w:t>- Củng cố và hệ thống hóa kiến thức chương 1</w:t>
            </w:r>
          </w:p>
          <w:p w14:paraId="78482B41" w14:textId="77777777" w:rsidR="006B435C" w:rsidRPr="00D61C18" w:rsidRDefault="006B435C" w:rsidP="002064CC">
            <w:pPr>
              <w:rPr>
                <w:sz w:val="28"/>
                <w:szCs w:val="28"/>
              </w:rPr>
            </w:pPr>
            <w:r w:rsidRPr="00D61C18">
              <w:rPr>
                <w:sz w:val="28"/>
                <w:szCs w:val="28"/>
              </w:rPr>
              <w:t xml:space="preserve">-Vận dụng các kiến thức, kĩ năng đã học </w:t>
            </w:r>
            <w:r w:rsidRPr="00D61C18">
              <w:rPr>
                <w:bCs/>
                <w:spacing w:val="-2"/>
                <w:sz w:val="28"/>
                <w:szCs w:val="28"/>
              </w:rPr>
              <w:t>chương 1</w:t>
            </w:r>
            <w:r w:rsidRPr="00D61C18">
              <w:rPr>
                <w:sz w:val="28"/>
                <w:szCs w:val="28"/>
              </w:rPr>
              <w:t>để áp dụng vào việc giải các bài tập trắc nghiệm, tự luận và các vấn đề liên quan trong thực tiễn.</w:t>
            </w:r>
          </w:p>
        </w:tc>
        <w:tc>
          <w:tcPr>
            <w:tcW w:w="1438" w:type="dxa"/>
            <w:shd w:val="clear" w:color="auto" w:fill="auto"/>
            <w:noWrap/>
          </w:tcPr>
          <w:p w14:paraId="03B058A0"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18ABE430" w14:textId="77777777" w:rsidTr="002064CC">
        <w:tc>
          <w:tcPr>
            <w:tcW w:w="622" w:type="dxa"/>
            <w:shd w:val="clear" w:color="auto" w:fill="auto"/>
            <w:noWrap/>
          </w:tcPr>
          <w:p w14:paraId="255E6FF8" w14:textId="77777777" w:rsidR="006B435C" w:rsidRPr="00D61C18" w:rsidRDefault="006B435C" w:rsidP="002064CC">
            <w:pPr>
              <w:jc w:val="right"/>
              <w:textAlignment w:val="top"/>
              <w:rPr>
                <w:b/>
                <w:bCs/>
                <w:color w:val="000000"/>
                <w:sz w:val="28"/>
                <w:szCs w:val="28"/>
              </w:rPr>
            </w:pPr>
          </w:p>
        </w:tc>
        <w:tc>
          <w:tcPr>
            <w:tcW w:w="1221" w:type="dxa"/>
            <w:shd w:val="clear" w:color="auto" w:fill="auto"/>
            <w:noWrap/>
            <w:vAlign w:val="center"/>
          </w:tcPr>
          <w:p w14:paraId="32FA3238" w14:textId="77777777" w:rsidR="006B435C" w:rsidRPr="00D61C18" w:rsidRDefault="006B435C" w:rsidP="002064CC">
            <w:pPr>
              <w:jc w:val="center"/>
              <w:rPr>
                <w:sz w:val="28"/>
                <w:szCs w:val="28"/>
              </w:rPr>
            </w:pPr>
            <w:r w:rsidRPr="00D61C18">
              <w:rPr>
                <w:sz w:val="28"/>
                <w:szCs w:val="28"/>
              </w:rPr>
              <w:t>1/</w:t>
            </w:r>
          </w:p>
          <w:p w14:paraId="43655FDE" w14:textId="77777777" w:rsidR="006B435C" w:rsidRPr="00D61C18" w:rsidRDefault="006B435C" w:rsidP="002064CC">
            <w:pPr>
              <w:jc w:val="center"/>
              <w:rPr>
                <w:sz w:val="28"/>
                <w:szCs w:val="28"/>
              </w:rPr>
            </w:pPr>
            <w:r w:rsidRPr="00D61C18">
              <w:rPr>
                <w:sz w:val="28"/>
                <w:szCs w:val="28"/>
              </w:rPr>
              <w:t>17</w:t>
            </w:r>
          </w:p>
        </w:tc>
        <w:tc>
          <w:tcPr>
            <w:tcW w:w="3583" w:type="dxa"/>
            <w:shd w:val="clear" w:color="auto" w:fill="auto"/>
            <w:noWrap/>
            <w:vAlign w:val="center"/>
          </w:tcPr>
          <w:p w14:paraId="231B931A" w14:textId="77777777" w:rsidR="006B435C" w:rsidRPr="00D61C18" w:rsidRDefault="006B435C" w:rsidP="002064CC">
            <w:pPr>
              <w:suppressAutoHyphens/>
              <w:rPr>
                <w:sz w:val="28"/>
                <w:szCs w:val="28"/>
              </w:rPr>
            </w:pPr>
            <w:r w:rsidRPr="00D61C18">
              <w:rPr>
                <w:sz w:val="28"/>
                <w:szCs w:val="28"/>
              </w:rPr>
              <w:t>Kiểm tra giữa học kì 1</w:t>
            </w:r>
          </w:p>
        </w:tc>
        <w:tc>
          <w:tcPr>
            <w:tcW w:w="8041" w:type="dxa"/>
            <w:shd w:val="clear" w:color="auto" w:fill="auto"/>
            <w:noWrap/>
          </w:tcPr>
          <w:p w14:paraId="73E722E9" w14:textId="77777777" w:rsidR="006B435C" w:rsidRPr="00D61C18" w:rsidRDefault="006B435C" w:rsidP="002064CC">
            <w:pPr>
              <w:rPr>
                <w:sz w:val="28"/>
                <w:szCs w:val="28"/>
              </w:rPr>
            </w:pPr>
            <w:r w:rsidRPr="00D61C18">
              <w:rPr>
                <w:sz w:val="28"/>
                <w:szCs w:val="28"/>
              </w:rPr>
              <w:t>Theo ma trận chung</w:t>
            </w:r>
          </w:p>
        </w:tc>
        <w:tc>
          <w:tcPr>
            <w:tcW w:w="1438" w:type="dxa"/>
            <w:shd w:val="clear" w:color="auto" w:fill="auto"/>
            <w:noWrap/>
          </w:tcPr>
          <w:p w14:paraId="05333604"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33D8CB96" w14:textId="77777777" w:rsidTr="002064CC">
        <w:tc>
          <w:tcPr>
            <w:tcW w:w="622" w:type="dxa"/>
            <w:shd w:val="clear" w:color="auto" w:fill="auto"/>
            <w:noWrap/>
          </w:tcPr>
          <w:p w14:paraId="155DC9C6" w14:textId="77777777" w:rsidR="006B435C" w:rsidRPr="00D61C18" w:rsidRDefault="006B435C" w:rsidP="002064CC">
            <w:pPr>
              <w:jc w:val="right"/>
              <w:textAlignment w:val="top"/>
              <w:rPr>
                <w:b/>
                <w:bCs/>
                <w:color w:val="000000"/>
                <w:sz w:val="28"/>
                <w:szCs w:val="28"/>
              </w:rPr>
            </w:pPr>
          </w:p>
        </w:tc>
        <w:tc>
          <w:tcPr>
            <w:tcW w:w="1221" w:type="dxa"/>
            <w:shd w:val="clear" w:color="auto" w:fill="auto"/>
            <w:noWrap/>
          </w:tcPr>
          <w:p w14:paraId="4A127D95" w14:textId="77777777" w:rsidR="006B435C" w:rsidRPr="00D61C18" w:rsidRDefault="006B435C" w:rsidP="002064CC">
            <w:pPr>
              <w:jc w:val="center"/>
              <w:rPr>
                <w:sz w:val="28"/>
                <w:szCs w:val="28"/>
              </w:rPr>
            </w:pPr>
          </w:p>
        </w:tc>
        <w:tc>
          <w:tcPr>
            <w:tcW w:w="3583" w:type="dxa"/>
            <w:shd w:val="clear" w:color="auto" w:fill="auto"/>
            <w:noWrap/>
          </w:tcPr>
          <w:p w14:paraId="42689000" w14:textId="77777777" w:rsidR="006B435C" w:rsidRPr="00D61C18" w:rsidRDefault="006B435C" w:rsidP="002064CC">
            <w:pPr>
              <w:autoSpaceDE w:val="0"/>
              <w:autoSpaceDN w:val="0"/>
              <w:adjustRightInd w:val="0"/>
              <w:rPr>
                <w:sz w:val="28"/>
                <w:szCs w:val="28"/>
              </w:rPr>
            </w:pPr>
            <w:r w:rsidRPr="00D61C18">
              <w:rPr>
                <w:b/>
                <w:sz w:val="28"/>
                <w:szCs w:val="28"/>
              </w:rPr>
              <w:t>Chương II: Sóng(14 tiết)</w:t>
            </w:r>
          </w:p>
        </w:tc>
        <w:tc>
          <w:tcPr>
            <w:tcW w:w="8041" w:type="dxa"/>
            <w:shd w:val="clear" w:color="auto" w:fill="auto"/>
            <w:noWrap/>
          </w:tcPr>
          <w:p w14:paraId="406925CB" w14:textId="77777777" w:rsidR="006B435C" w:rsidRPr="00D61C18" w:rsidRDefault="006B435C" w:rsidP="002064CC">
            <w:pPr>
              <w:jc w:val="both"/>
              <w:rPr>
                <w:rFonts w:eastAsia="Calibri"/>
                <w:color w:val="000000"/>
                <w:sz w:val="28"/>
                <w:szCs w:val="28"/>
              </w:rPr>
            </w:pPr>
          </w:p>
        </w:tc>
        <w:tc>
          <w:tcPr>
            <w:tcW w:w="1438" w:type="dxa"/>
            <w:shd w:val="clear" w:color="auto" w:fill="auto"/>
            <w:noWrap/>
          </w:tcPr>
          <w:p w14:paraId="1CDBB5C3"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1024F963" w14:textId="77777777" w:rsidTr="002064CC">
        <w:tc>
          <w:tcPr>
            <w:tcW w:w="622" w:type="dxa"/>
            <w:shd w:val="clear" w:color="auto" w:fill="auto"/>
            <w:noWrap/>
          </w:tcPr>
          <w:p w14:paraId="1F0719DA" w14:textId="77777777" w:rsidR="006B435C" w:rsidRPr="00D61C18" w:rsidRDefault="006B435C" w:rsidP="002064CC">
            <w:pPr>
              <w:jc w:val="right"/>
              <w:textAlignment w:val="top"/>
              <w:rPr>
                <w:b/>
                <w:bCs/>
                <w:color w:val="000000"/>
                <w:sz w:val="28"/>
                <w:szCs w:val="28"/>
              </w:rPr>
            </w:pPr>
          </w:p>
        </w:tc>
        <w:tc>
          <w:tcPr>
            <w:tcW w:w="1221" w:type="dxa"/>
            <w:shd w:val="clear" w:color="auto" w:fill="auto"/>
            <w:noWrap/>
            <w:vAlign w:val="center"/>
          </w:tcPr>
          <w:p w14:paraId="6E778A4C" w14:textId="77777777" w:rsidR="006B435C" w:rsidRPr="00D61C18" w:rsidRDefault="006B435C" w:rsidP="002064CC">
            <w:pPr>
              <w:jc w:val="center"/>
              <w:rPr>
                <w:sz w:val="28"/>
                <w:szCs w:val="28"/>
              </w:rPr>
            </w:pPr>
            <w:r w:rsidRPr="00D61C18">
              <w:rPr>
                <w:sz w:val="28"/>
                <w:szCs w:val="28"/>
              </w:rPr>
              <w:t>2/</w:t>
            </w:r>
          </w:p>
          <w:p w14:paraId="7B017819" w14:textId="77777777" w:rsidR="006B435C" w:rsidRPr="00D61C18" w:rsidRDefault="006B435C" w:rsidP="002064CC">
            <w:pPr>
              <w:jc w:val="center"/>
              <w:rPr>
                <w:sz w:val="28"/>
                <w:szCs w:val="28"/>
              </w:rPr>
            </w:pPr>
            <w:r w:rsidRPr="00D61C18">
              <w:rPr>
                <w:sz w:val="28"/>
                <w:szCs w:val="28"/>
              </w:rPr>
              <w:t>18,19</w:t>
            </w:r>
          </w:p>
        </w:tc>
        <w:tc>
          <w:tcPr>
            <w:tcW w:w="3583" w:type="dxa"/>
            <w:shd w:val="clear" w:color="auto" w:fill="auto"/>
            <w:noWrap/>
            <w:vAlign w:val="center"/>
          </w:tcPr>
          <w:p w14:paraId="026945E8" w14:textId="77777777" w:rsidR="006B435C" w:rsidRPr="00D61C18" w:rsidRDefault="006B435C" w:rsidP="002064CC">
            <w:pPr>
              <w:autoSpaceDE w:val="0"/>
              <w:autoSpaceDN w:val="0"/>
              <w:adjustRightInd w:val="0"/>
              <w:rPr>
                <w:sz w:val="28"/>
                <w:szCs w:val="28"/>
              </w:rPr>
            </w:pPr>
            <w:r w:rsidRPr="00D61C18">
              <w:rPr>
                <w:sz w:val="28"/>
                <w:szCs w:val="28"/>
              </w:rPr>
              <w:t>Bài 8: Mô tả sóng</w:t>
            </w:r>
          </w:p>
        </w:tc>
        <w:tc>
          <w:tcPr>
            <w:tcW w:w="8041" w:type="dxa"/>
            <w:shd w:val="clear" w:color="auto" w:fill="auto"/>
            <w:noWrap/>
          </w:tcPr>
          <w:p w14:paraId="1BAB7B46" w14:textId="77777777" w:rsidR="006B435C" w:rsidRPr="00D61C18" w:rsidRDefault="006B435C" w:rsidP="002064CC">
            <w:pPr>
              <w:pStyle w:val="TableParagraph"/>
              <w:tabs>
                <w:tab w:val="left" w:pos="334"/>
              </w:tabs>
              <w:spacing w:line="276" w:lineRule="auto"/>
              <w:ind w:right="97"/>
              <w:rPr>
                <w:sz w:val="28"/>
                <w:szCs w:val="28"/>
              </w:rPr>
            </w:pPr>
            <w:r w:rsidRPr="00D61C18">
              <w:rPr>
                <w:sz w:val="28"/>
                <w:szCs w:val="28"/>
              </w:rPr>
              <w:t xml:space="preserve">- Từ đồ thị độ dịch chuyển – khoảng cách (tạo ra bằng thí nghiệm, hoặc hình vẽ cho trước), </w:t>
            </w:r>
            <w:r w:rsidRPr="00D61C18">
              <w:rPr>
                <w:spacing w:val="-3"/>
                <w:sz w:val="28"/>
                <w:szCs w:val="28"/>
              </w:rPr>
              <w:t xml:space="preserve">mô </w:t>
            </w:r>
            <w:r w:rsidRPr="00D61C18">
              <w:rPr>
                <w:sz w:val="28"/>
                <w:szCs w:val="28"/>
              </w:rPr>
              <w:t>tả được sóng qua các khái niệm bước sóng, biên độ, tần số, tốc độ và cường độsóng.</w:t>
            </w:r>
          </w:p>
          <w:p w14:paraId="1CA4E36F" w14:textId="77777777" w:rsidR="006B435C" w:rsidRPr="00D61C18" w:rsidRDefault="006B435C" w:rsidP="002064CC">
            <w:pPr>
              <w:pStyle w:val="TableParagraph"/>
              <w:tabs>
                <w:tab w:val="left" w:pos="317"/>
              </w:tabs>
              <w:rPr>
                <w:sz w:val="28"/>
                <w:szCs w:val="28"/>
              </w:rPr>
            </w:pPr>
            <w:r w:rsidRPr="00D61C18">
              <w:rPr>
                <w:sz w:val="28"/>
                <w:szCs w:val="28"/>
              </w:rPr>
              <w:t>- Từ định nghĩa của vận tốc, tần số và bước sóng, rút ra được biểu thức v = λ.f</w:t>
            </w:r>
          </w:p>
          <w:p w14:paraId="7CB5C9E0" w14:textId="77777777" w:rsidR="006B435C" w:rsidRPr="00D61C18" w:rsidRDefault="006B435C" w:rsidP="002064CC">
            <w:pPr>
              <w:pStyle w:val="TableParagraph"/>
              <w:tabs>
                <w:tab w:val="left" w:pos="317"/>
              </w:tabs>
              <w:rPr>
                <w:sz w:val="28"/>
                <w:szCs w:val="28"/>
              </w:rPr>
            </w:pPr>
            <w:r w:rsidRPr="00D61C18">
              <w:rPr>
                <w:sz w:val="28"/>
                <w:szCs w:val="28"/>
              </w:rPr>
              <w:t>- Vận dụng được biểu thức v = λ.f</w:t>
            </w:r>
          </w:p>
          <w:p w14:paraId="650E8B30" w14:textId="77777777" w:rsidR="006B435C" w:rsidRPr="00D61C18" w:rsidRDefault="006B435C" w:rsidP="002064CC">
            <w:pPr>
              <w:pStyle w:val="TableParagraph"/>
              <w:tabs>
                <w:tab w:val="left" w:pos="317"/>
              </w:tabs>
              <w:rPr>
                <w:sz w:val="28"/>
                <w:szCs w:val="28"/>
              </w:rPr>
            </w:pPr>
            <w:r w:rsidRPr="00D61C18">
              <w:rPr>
                <w:sz w:val="28"/>
                <w:szCs w:val="28"/>
              </w:rPr>
              <w:t>- Nêu được ví dụ chứng tỏ sóng truyền nănglượng.</w:t>
            </w:r>
          </w:p>
          <w:p w14:paraId="79FE912B" w14:textId="77777777" w:rsidR="006B435C" w:rsidRPr="00D61C18" w:rsidRDefault="006B435C" w:rsidP="002064CC">
            <w:pPr>
              <w:pStyle w:val="TableParagraph"/>
              <w:tabs>
                <w:tab w:val="left" w:pos="317"/>
              </w:tabs>
              <w:rPr>
                <w:sz w:val="28"/>
                <w:szCs w:val="28"/>
              </w:rPr>
            </w:pPr>
            <w:r w:rsidRPr="00D61C18">
              <w:rPr>
                <w:sz w:val="28"/>
                <w:szCs w:val="28"/>
              </w:rPr>
              <w:t xml:space="preserve">- Sử dụng </w:t>
            </w:r>
            <w:r w:rsidRPr="00D61C18">
              <w:rPr>
                <w:spacing w:val="-3"/>
                <w:sz w:val="28"/>
                <w:szCs w:val="28"/>
              </w:rPr>
              <w:t xml:space="preserve">mô </w:t>
            </w:r>
            <w:r w:rsidRPr="00D61C18">
              <w:rPr>
                <w:sz w:val="28"/>
                <w:szCs w:val="28"/>
              </w:rPr>
              <w:t>hình sóng giải thích được một số tính chất đơn giản của âm thanh và ánhsáng.</w:t>
            </w:r>
          </w:p>
          <w:p w14:paraId="36140B91" w14:textId="77777777" w:rsidR="006B435C" w:rsidRPr="00D61C18" w:rsidRDefault="006B435C" w:rsidP="002064CC">
            <w:pPr>
              <w:pStyle w:val="TableParagraph"/>
              <w:tabs>
                <w:tab w:val="left" w:pos="317"/>
              </w:tabs>
              <w:rPr>
                <w:sz w:val="28"/>
                <w:szCs w:val="28"/>
              </w:rPr>
            </w:pPr>
            <w:r w:rsidRPr="00D61C18">
              <w:rPr>
                <w:sz w:val="28"/>
                <w:szCs w:val="28"/>
              </w:rPr>
              <w:t>- Thực hiện thí nghiệm (hoặc sử dụng tài liệu đa phương tiện), thảo luận để nêu được mối liên hệ các đại lượng đặc trưng của sóng với các đại lượng đặc trưng cho dao động của phần tử môitrường.</w:t>
            </w:r>
          </w:p>
        </w:tc>
        <w:tc>
          <w:tcPr>
            <w:tcW w:w="1438" w:type="dxa"/>
            <w:shd w:val="clear" w:color="auto" w:fill="auto"/>
            <w:noWrap/>
          </w:tcPr>
          <w:p w14:paraId="3A0C97B6"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25A40EFE" w14:textId="77777777" w:rsidTr="002064CC">
        <w:tc>
          <w:tcPr>
            <w:tcW w:w="622" w:type="dxa"/>
            <w:shd w:val="clear" w:color="auto" w:fill="auto"/>
            <w:noWrap/>
          </w:tcPr>
          <w:p w14:paraId="757FFD63" w14:textId="77777777" w:rsidR="006B435C" w:rsidRPr="00D61C18" w:rsidRDefault="006B435C" w:rsidP="002064CC">
            <w:pPr>
              <w:rPr>
                <w:b/>
                <w:bCs/>
                <w:color w:val="000000"/>
                <w:sz w:val="28"/>
                <w:szCs w:val="28"/>
              </w:rPr>
            </w:pPr>
          </w:p>
        </w:tc>
        <w:tc>
          <w:tcPr>
            <w:tcW w:w="1221" w:type="dxa"/>
            <w:shd w:val="clear" w:color="auto" w:fill="auto"/>
            <w:noWrap/>
            <w:vAlign w:val="center"/>
          </w:tcPr>
          <w:p w14:paraId="4A28C888" w14:textId="77777777" w:rsidR="006B435C" w:rsidRPr="00D61C18" w:rsidRDefault="006B435C" w:rsidP="002064CC">
            <w:pPr>
              <w:jc w:val="center"/>
              <w:rPr>
                <w:sz w:val="28"/>
                <w:szCs w:val="28"/>
              </w:rPr>
            </w:pPr>
            <w:r w:rsidRPr="00D61C18">
              <w:rPr>
                <w:sz w:val="28"/>
                <w:szCs w:val="28"/>
              </w:rPr>
              <w:t>2/</w:t>
            </w:r>
          </w:p>
          <w:p w14:paraId="19A1F621" w14:textId="77777777" w:rsidR="006B435C" w:rsidRPr="00D61C18" w:rsidRDefault="006B435C" w:rsidP="002064CC">
            <w:pPr>
              <w:jc w:val="center"/>
              <w:rPr>
                <w:sz w:val="28"/>
                <w:szCs w:val="28"/>
              </w:rPr>
            </w:pPr>
            <w:r w:rsidRPr="00D61C18">
              <w:rPr>
                <w:sz w:val="28"/>
                <w:szCs w:val="28"/>
              </w:rPr>
              <w:t>20,21</w:t>
            </w:r>
          </w:p>
        </w:tc>
        <w:tc>
          <w:tcPr>
            <w:tcW w:w="3583" w:type="dxa"/>
            <w:shd w:val="clear" w:color="auto" w:fill="auto"/>
            <w:noWrap/>
            <w:vAlign w:val="center"/>
          </w:tcPr>
          <w:p w14:paraId="756C18F7" w14:textId="77777777" w:rsidR="006B435C" w:rsidRPr="00D61C18" w:rsidRDefault="006B435C" w:rsidP="002064CC">
            <w:pPr>
              <w:autoSpaceDE w:val="0"/>
              <w:autoSpaceDN w:val="0"/>
              <w:adjustRightInd w:val="0"/>
              <w:rPr>
                <w:b/>
                <w:sz w:val="28"/>
                <w:szCs w:val="28"/>
              </w:rPr>
            </w:pPr>
            <w:r w:rsidRPr="00D61C18">
              <w:rPr>
                <w:sz w:val="28"/>
                <w:szCs w:val="28"/>
              </w:rPr>
              <w:t>Bài 9: Sóng ngang, sóng dọc, sự truyền năng lượng của sóng cơ.</w:t>
            </w:r>
          </w:p>
        </w:tc>
        <w:tc>
          <w:tcPr>
            <w:tcW w:w="8041" w:type="dxa"/>
            <w:shd w:val="clear" w:color="auto" w:fill="auto"/>
            <w:noWrap/>
          </w:tcPr>
          <w:p w14:paraId="4F06B8C9" w14:textId="77777777" w:rsidR="006B435C" w:rsidRPr="00D61C18" w:rsidRDefault="006B435C" w:rsidP="002064CC">
            <w:pPr>
              <w:pStyle w:val="TableParagraph"/>
              <w:tabs>
                <w:tab w:val="left" w:pos="345"/>
              </w:tabs>
              <w:spacing w:line="276" w:lineRule="auto"/>
              <w:ind w:right="98"/>
              <w:rPr>
                <w:sz w:val="28"/>
                <w:szCs w:val="28"/>
              </w:rPr>
            </w:pPr>
            <w:r w:rsidRPr="00D61C18">
              <w:rPr>
                <w:sz w:val="28"/>
                <w:szCs w:val="28"/>
              </w:rPr>
              <w:t>Quan sát hình ảnh (hoặc tài liệu đa phương tiện) về chuyển động của phần tử môi trường, thảo luận để so sánh được sóng dọc và sóngngang.</w:t>
            </w:r>
          </w:p>
        </w:tc>
        <w:tc>
          <w:tcPr>
            <w:tcW w:w="1438" w:type="dxa"/>
            <w:shd w:val="clear" w:color="auto" w:fill="auto"/>
            <w:noWrap/>
          </w:tcPr>
          <w:p w14:paraId="4FEBD701"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37D05A35" w14:textId="77777777" w:rsidTr="002064CC">
        <w:tc>
          <w:tcPr>
            <w:tcW w:w="622" w:type="dxa"/>
            <w:shd w:val="clear" w:color="auto" w:fill="auto"/>
            <w:noWrap/>
          </w:tcPr>
          <w:p w14:paraId="21DFE0A5" w14:textId="77777777" w:rsidR="006B435C" w:rsidRPr="00D61C18" w:rsidRDefault="006B435C" w:rsidP="002064CC">
            <w:pPr>
              <w:jc w:val="right"/>
              <w:textAlignment w:val="top"/>
              <w:rPr>
                <w:b/>
                <w:bCs/>
                <w:color w:val="000000"/>
                <w:sz w:val="28"/>
                <w:szCs w:val="28"/>
              </w:rPr>
            </w:pPr>
          </w:p>
        </w:tc>
        <w:tc>
          <w:tcPr>
            <w:tcW w:w="1221" w:type="dxa"/>
            <w:shd w:val="clear" w:color="auto" w:fill="auto"/>
            <w:noWrap/>
            <w:vAlign w:val="center"/>
          </w:tcPr>
          <w:p w14:paraId="24B9E087" w14:textId="77777777" w:rsidR="006B435C" w:rsidRPr="00D61C18" w:rsidRDefault="006B435C" w:rsidP="002064CC">
            <w:pPr>
              <w:jc w:val="center"/>
              <w:rPr>
                <w:sz w:val="28"/>
                <w:szCs w:val="28"/>
              </w:rPr>
            </w:pPr>
            <w:r w:rsidRPr="00D61C18">
              <w:rPr>
                <w:sz w:val="28"/>
                <w:szCs w:val="28"/>
              </w:rPr>
              <w:t>2/</w:t>
            </w:r>
          </w:p>
          <w:p w14:paraId="09E75292" w14:textId="77777777" w:rsidR="006B435C" w:rsidRPr="00D61C18" w:rsidRDefault="006B435C" w:rsidP="002064CC">
            <w:pPr>
              <w:jc w:val="center"/>
              <w:rPr>
                <w:sz w:val="28"/>
                <w:szCs w:val="28"/>
              </w:rPr>
            </w:pPr>
            <w:r w:rsidRPr="00D61C18">
              <w:rPr>
                <w:sz w:val="28"/>
                <w:szCs w:val="28"/>
              </w:rPr>
              <w:t>22,23</w:t>
            </w:r>
          </w:p>
        </w:tc>
        <w:tc>
          <w:tcPr>
            <w:tcW w:w="3583" w:type="dxa"/>
            <w:shd w:val="clear" w:color="auto" w:fill="auto"/>
            <w:noWrap/>
            <w:vAlign w:val="center"/>
          </w:tcPr>
          <w:p w14:paraId="0A574F02" w14:textId="77777777" w:rsidR="006B435C" w:rsidRPr="00D61C18" w:rsidRDefault="006B435C" w:rsidP="002064CC">
            <w:pPr>
              <w:autoSpaceDE w:val="0"/>
              <w:autoSpaceDN w:val="0"/>
              <w:adjustRightInd w:val="0"/>
              <w:rPr>
                <w:sz w:val="28"/>
                <w:szCs w:val="28"/>
              </w:rPr>
            </w:pPr>
            <w:r w:rsidRPr="00D61C18">
              <w:rPr>
                <w:sz w:val="28"/>
                <w:szCs w:val="28"/>
              </w:rPr>
              <w:t>Bài 10: Thực hành đo tần số của sóng âm</w:t>
            </w:r>
          </w:p>
        </w:tc>
        <w:tc>
          <w:tcPr>
            <w:tcW w:w="8041" w:type="dxa"/>
            <w:shd w:val="clear" w:color="auto" w:fill="auto"/>
            <w:noWrap/>
          </w:tcPr>
          <w:p w14:paraId="527EBA65" w14:textId="77777777" w:rsidR="006B435C" w:rsidRPr="00D61C18" w:rsidRDefault="006B435C" w:rsidP="002064CC">
            <w:pPr>
              <w:rPr>
                <w:sz w:val="28"/>
                <w:szCs w:val="28"/>
              </w:rPr>
            </w:pPr>
            <w:r w:rsidRPr="00D61C18">
              <w:rPr>
                <w:sz w:val="28"/>
                <w:szCs w:val="28"/>
              </w:rPr>
              <w:t>Thảo luận để thiết kế phương án hoặc lựa chọn phương án và thực hiện phương án, đo được tần số của sóng âm bằng dao động kí hoặc dụng cụ thựchành.</w:t>
            </w:r>
          </w:p>
        </w:tc>
        <w:tc>
          <w:tcPr>
            <w:tcW w:w="1438" w:type="dxa"/>
            <w:shd w:val="clear" w:color="auto" w:fill="auto"/>
            <w:noWrap/>
          </w:tcPr>
          <w:p w14:paraId="62C19725"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4022D808" w14:textId="77777777" w:rsidTr="002064CC">
        <w:tc>
          <w:tcPr>
            <w:tcW w:w="622" w:type="dxa"/>
            <w:shd w:val="clear" w:color="auto" w:fill="auto"/>
            <w:noWrap/>
          </w:tcPr>
          <w:p w14:paraId="4F216F15" w14:textId="77777777" w:rsidR="006B435C" w:rsidRPr="00D61C18" w:rsidRDefault="006B435C" w:rsidP="002064CC">
            <w:pPr>
              <w:jc w:val="right"/>
              <w:textAlignment w:val="top"/>
              <w:rPr>
                <w:b/>
                <w:bCs/>
                <w:color w:val="000000"/>
                <w:sz w:val="28"/>
                <w:szCs w:val="28"/>
              </w:rPr>
            </w:pPr>
          </w:p>
        </w:tc>
        <w:tc>
          <w:tcPr>
            <w:tcW w:w="1221" w:type="dxa"/>
            <w:shd w:val="clear" w:color="auto" w:fill="auto"/>
            <w:noWrap/>
            <w:vAlign w:val="center"/>
          </w:tcPr>
          <w:p w14:paraId="50AF4B93" w14:textId="77777777" w:rsidR="006B435C" w:rsidRPr="00D61C18" w:rsidRDefault="006B435C" w:rsidP="002064CC">
            <w:pPr>
              <w:jc w:val="center"/>
              <w:rPr>
                <w:sz w:val="28"/>
                <w:szCs w:val="28"/>
              </w:rPr>
            </w:pPr>
            <w:r w:rsidRPr="00D61C18">
              <w:rPr>
                <w:sz w:val="28"/>
                <w:szCs w:val="28"/>
              </w:rPr>
              <w:t>2/</w:t>
            </w:r>
          </w:p>
          <w:p w14:paraId="6FF32329" w14:textId="77777777" w:rsidR="006B435C" w:rsidRPr="00D61C18" w:rsidRDefault="006B435C" w:rsidP="002064CC">
            <w:pPr>
              <w:jc w:val="center"/>
              <w:rPr>
                <w:sz w:val="28"/>
                <w:szCs w:val="28"/>
              </w:rPr>
            </w:pPr>
            <w:r w:rsidRPr="00D61C18">
              <w:rPr>
                <w:sz w:val="28"/>
                <w:szCs w:val="28"/>
              </w:rPr>
              <w:t>24,25</w:t>
            </w:r>
          </w:p>
        </w:tc>
        <w:tc>
          <w:tcPr>
            <w:tcW w:w="3583" w:type="dxa"/>
            <w:shd w:val="clear" w:color="auto" w:fill="auto"/>
            <w:noWrap/>
            <w:vAlign w:val="center"/>
          </w:tcPr>
          <w:p w14:paraId="5D98D726" w14:textId="77777777" w:rsidR="006B435C" w:rsidRPr="00D61C18" w:rsidRDefault="006B435C" w:rsidP="002064CC">
            <w:pPr>
              <w:autoSpaceDE w:val="0"/>
              <w:autoSpaceDN w:val="0"/>
              <w:adjustRightInd w:val="0"/>
              <w:rPr>
                <w:sz w:val="28"/>
                <w:szCs w:val="28"/>
              </w:rPr>
            </w:pPr>
            <w:r w:rsidRPr="00D61C18">
              <w:rPr>
                <w:sz w:val="28"/>
                <w:szCs w:val="28"/>
              </w:rPr>
              <w:t>Bài 11: Sóng điện từ</w:t>
            </w:r>
          </w:p>
        </w:tc>
        <w:tc>
          <w:tcPr>
            <w:tcW w:w="8041" w:type="dxa"/>
            <w:shd w:val="clear" w:color="auto" w:fill="auto"/>
            <w:noWrap/>
          </w:tcPr>
          <w:p w14:paraId="4B82C55D" w14:textId="77777777" w:rsidR="006B435C" w:rsidRPr="00D61C18" w:rsidRDefault="006B435C" w:rsidP="002064CC">
            <w:pPr>
              <w:pStyle w:val="TableParagraph"/>
              <w:tabs>
                <w:tab w:val="left" w:pos="317"/>
              </w:tabs>
              <w:rPr>
                <w:sz w:val="28"/>
                <w:szCs w:val="28"/>
              </w:rPr>
            </w:pPr>
            <w:r w:rsidRPr="00D61C18">
              <w:rPr>
                <w:sz w:val="28"/>
                <w:szCs w:val="28"/>
              </w:rPr>
              <w:t>- Nêu được trong chân không, tất cả các sóng điện từ đều truyền với cùng tốcđộ.</w:t>
            </w:r>
          </w:p>
          <w:p w14:paraId="72DA6496" w14:textId="77777777" w:rsidR="006B435C" w:rsidRPr="00D61C18" w:rsidRDefault="006B435C" w:rsidP="002064CC">
            <w:pPr>
              <w:pStyle w:val="TableParagraph"/>
              <w:tabs>
                <w:tab w:val="left" w:pos="317"/>
              </w:tabs>
              <w:rPr>
                <w:sz w:val="28"/>
                <w:szCs w:val="28"/>
              </w:rPr>
            </w:pPr>
            <w:r w:rsidRPr="00D61C18">
              <w:rPr>
                <w:sz w:val="28"/>
                <w:szCs w:val="28"/>
              </w:rPr>
              <w:t>- Liệt kê được bậc độ lớn bước sóng của các bức xạ chủ yếu trong thang sóng điệntừ.</w:t>
            </w:r>
          </w:p>
        </w:tc>
        <w:tc>
          <w:tcPr>
            <w:tcW w:w="1438" w:type="dxa"/>
            <w:shd w:val="clear" w:color="auto" w:fill="auto"/>
            <w:noWrap/>
          </w:tcPr>
          <w:p w14:paraId="3F51CC99"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4E521826" w14:textId="77777777" w:rsidTr="002064CC">
        <w:tc>
          <w:tcPr>
            <w:tcW w:w="622" w:type="dxa"/>
            <w:shd w:val="clear" w:color="auto" w:fill="auto"/>
            <w:noWrap/>
          </w:tcPr>
          <w:p w14:paraId="13C68B91" w14:textId="77777777" w:rsidR="006B435C" w:rsidRPr="00D61C18" w:rsidRDefault="006B435C" w:rsidP="002064CC">
            <w:pPr>
              <w:jc w:val="right"/>
              <w:textAlignment w:val="top"/>
              <w:rPr>
                <w:b/>
                <w:bCs/>
                <w:color w:val="000000"/>
                <w:sz w:val="28"/>
                <w:szCs w:val="28"/>
              </w:rPr>
            </w:pPr>
          </w:p>
        </w:tc>
        <w:tc>
          <w:tcPr>
            <w:tcW w:w="1221" w:type="dxa"/>
            <w:shd w:val="clear" w:color="auto" w:fill="auto"/>
            <w:noWrap/>
            <w:vAlign w:val="center"/>
          </w:tcPr>
          <w:p w14:paraId="42E4F94A" w14:textId="77777777" w:rsidR="006B435C" w:rsidRPr="00D61C18" w:rsidRDefault="006B435C" w:rsidP="002064CC">
            <w:pPr>
              <w:jc w:val="center"/>
              <w:rPr>
                <w:sz w:val="28"/>
                <w:szCs w:val="28"/>
              </w:rPr>
            </w:pPr>
            <w:r w:rsidRPr="00D61C18">
              <w:rPr>
                <w:sz w:val="28"/>
                <w:szCs w:val="28"/>
              </w:rPr>
              <w:t>2/</w:t>
            </w:r>
          </w:p>
          <w:p w14:paraId="653C6DE3" w14:textId="77777777" w:rsidR="006B435C" w:rsidRPr="00D61C18" w:rsidRDefault="006B435C" w:rsidP="002064CC">
            <w:pPr>
              <w:jc w:val="center"/>
              <w:rPr>
                <w:sz w:val="28"/>
                <w:szCs w:val="28"/>
              </w:rPr>
            </w:pPr>
            <w:r w:rsidRPr="00D61C18">
              <w:rPr>
                <w:sz w:val="28"/>
                <w:szCs w:val="28"/>
              </w:rPr>
              <w:t>26,27</w:t>
            </w:r>
          </w:p>
        </w:tc>
        <w:tc>
          <w:tcPr>
            <w:tcW w:w="3583" w:type="dxa"/>
            <w:shd w:val="clear" w:color="auto" w:fill="auto"/>
            <w:noWrap/>
            <w:vAlign w:val="center"/>
          </w:tcPr>
          <w:p w14:paraId="5A508DC8" w14:textId="77777777" w:rsidR="006B435C" w:rsidRPr="00D61C18" w:rsidRDefault="006B435C" w:rsidP="002064CC">
            <w:pPr>
              <w:autoSpaceDE w:val="0"/>
              <w:autoSpaceDN w:val="0"/>
              <w:adjustRightInd w:val="0"/>
              <w:rPr>
                <w:sz w:val="28"/>
                <w:szCs w:val="28"/>
              </w:rPr>
            </w:pPr>
            <w:r w:rsidRPr="00D61C18">
              <w:rPr>
                <w:sz w:val="28"/>
                <w:szCs w:val="28"/>
              </w:rPr>
              <w:t>Bài 12: Giao thoa sóng</w:t>
            </w:r>
          </w:p>
        </w:tc>
        <w:tc>
          <w:tcPr>
            <w:tcW w:w="8041" w:type="dxa"/>
            <w:shd w:val="clear" w:color="auto" w:fill="auto"/>
            <w:noWrap/>
          </w:tcPr>
          <w:p w14:paraId="5F5C1635" w14:textId="77777777" w:rsidR="006B435C" w:rsidRPr="00D61C18" w:rsidRDefault="006B435C" w:rsidP="002064CC">
            <w:pPr>
              <w:pStyle w:val="TableParagraph"/>
              <w:tabs>
                <w:tab w:val="left" w:pos="328"/>
              </w:tabs>
              <w:spacing w:line="276" w:lineRule="auto"/>
              <w:ind w:right="98"/>
              <w:rPr>
                <w:sz w:val="28"/>
                <w:szCs w:val="28"/>
              </w:rPr>
            </w:pPr>
            <w:r w:rsidRPr="00D61C18">
              <w:rPr>
                <w:sz w:val="28"/>
                <w:szCs w:val="28"/>
              </w:rPr>
              <w:t xml:space="preserve">- Thực hiện (hoặc </w:t>
            </w:r>
            <w:r w:rsidRPr="00D61C18">
              <w:rPr>
                <w:spacing w:val="-3"/>
                <w:sz w:val="28"/>
                <w:szCs w:val="28"/>
              </w:rPr>
              <w:t xml:space="preserve">mô </w:t>
            </w:r>
            <w:r w:rsidRPr="00D61C18">
              <w:rPr>
                <w:sz w:val="28"/>
                <w:szCs w:val="28"/>
              </w:rPr>
              <w:t>tả) được thí nghiệm chứng minh sự giao thoa hai sóng kết hợp bằng dụng cụ thực hành sử dụng sóng nước (hoặc sóng ánhsáng).</w:t>
            </w:r>
          </w:p>
          <w:p w14:paraId="6ACCE650" w14:textId="77777777" w:rsidR="006B435C" w:rsidRPr="00D61C18" w:rsidRDefault="006B435C" w:rsidP="002064CC">
            <w:pPr>
              <w:pStyle w:val="TableParagraph"/>
              <w:tabs>
                <w:tab w:val="left" w:pos="328"/>
              </w:tabs>
              <w:spacing w:line="276" w:lineRule="auto"/>
              <w:ind w:right="98"/>
              <w:rPr>
                <w:sz w:val="28"/>
                <w:szCs w:val="28"/>
              </w:rPr>
            </w:pPr>
            <w:r w:rsidRPr="00D61C18">
              <w:rPr>
                <w:sz w:val="28"/>
                <w:szCs w:val="28"/>
              </w:rPr>
              <w:t>- Phân tích, đánh giá kết quả thu được từ thí nghiệm, nêu được các điều kiện cần thiết để quan sát được hệ vân giaothoa.</w:t>
            </w:r>
          </w:p>
          <w:p w14:paraId="51AC7CF4" w14:textId="77777777" w:rsidR="006B435C" w:rsidRPr="00D61C18" w:rsidRDefault="006B435C" w:rsidP="002064CC">
            <w:pPr>
              <w:pStyle w:val="TableParagraph"/>
              <w:tabs>
                <w:tab w:val="left" w:pos="328"/>
              </w:tabs>
              <w:spacing w:line="276" w:lineRule="auto"/>
              <w:ind w:right="98"/>
              <w:rPr>
                <w:sz w:val="28"/>
                <w:szCs w:val="28"/>
              </w:rPr>
            </w:pPr>
            <w:r w:rsidRPr="00D61C18">
              <w:rPr>
                <w:sz w:val="28"/>
                <w:szCs w:val="28"/>
              </w:rPr>
              <w:t>- Vận dụng được biểu thức i = λD/a cho giao thoa ánh sáng qua hai khe hẹp.</w:t>
            </w:r>
          </w:p>
        </w:tc>
        <w:tc>
          <w:tcPr>
            <w:tcW w:w="1438" w:type="dxa"/>
            <w:shd w:val="clear" w:color="auto" w:fill="auto"/>
            <w:noWrap/>
          </w:tcPr>
          <w:p w14:paraId="61427A13"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77055494" w14:textId="77777777" w:rsidTr="002064CC">
        <w:tc>
          <w:tcPr>
            <w:tcW w:w="622" w:type="dxa"/>
            <w:shd w:val="clear" w:color="auto" w:fill="auto"/>
            <w:noWrap/>
          </w:tcPr>
          <w:p w14:paraId="3E753D33" w14:textId="77777777" w:rsidR="006B435C" w:rsidRPr="00D61C18" w:rsidRDefault="006B435C" w:rsidP="002064CC">
            <w:pPr>
              <w:jc w:val="right"/>
              <w:textAlignment w:val="top"/>
              <w:rPr>
                <w:b/>
                <w:bCs/>
                <w:color w:val="000000"/>
                <w:sz w:val="28"/>
                <w:szCs w:val="28"/>
              </w:rPr>
            </w:pPr>
          </w:p>
        </w:tc>
        <w:tc>
          <w:tcPr>
            <w:tcW w:w="1221" w:type="dxa"/>
            <w:shd w:val="clear" w:color="auto" w:fill="auto"/>
            <w:noWrap/>
            <w:vAlign w:val="center"/>
          </w:tcPr>
          <w:p w14:paraId="32B9ADBD" w14:textId="77777777" w:rsidR="006B435C" w:rsidRPr="00D61C18" w:rsidRDefault="006B435C" w:rsidP="002064CC">
            <w:pPr>
              <w:jc w:val="center"/>
              <w:rPr>
                <w:sz w:val="28"/>
                <w:szCs w:val="28"/>
              </w:rPr>
            </w:pPr>
            <w:r w:rsidRPr="00D61C18">
              <w:rPr>
                <w:sz w:val="28"/>
                <w:szCs w:val="28"/>
              </w:rPr>
              <w:t>2/</w:t>
            </w:r>
          </w:p>
          <w:p w14:paraId="184AE7D5" w14:textId="77777777" w:rsidR="006B435C" w:rsidRPr="00D61C18" w:rsidRDefault="006B435C" w:rsidP="002064CC">
            <w:pPr>
              <w:jc w:val="center"/>
              <w:rPr>
                <w:sz w:val="28"/>
                <w:szCs w:val="28"/>
              </w:rPr>
            </w:pPr>
            <w:r w:rsidRPr="00D61C18">
              <w:rPr>
                <w:sz w:val="28"/>
                <w:szCs w:val="28"/>
              </w:rPr>
              <w:t>28,29</w:t>
            </w:r>
          </w:p>
        </w:tc>
        <w:tc>
          <w:tcPr>
            <w:tcW w:w="3583" w:type="dxa"/>
            <w:shd w:val="clear" w:color="auto" w:fill="auto"/>
            <w:noWrap/>
            <w:vAlign w:val="center"/>
          </w:tcPr>
          <w:p w14:paraId="0CAC8463" w14:textId="77777777" w:rsidR="006B435C" w:rsidRPr="00D61C18" w:rsidRDefault="006B435C" w:rsidP="002064CC">
            <w:pPr>
              <w:autoSpaceDE w:val="0"/>
              <w:autoSpaceDN w:val="0"/>
              <w:adjustRightInd w:val="0"/>
              <w:rPr>
                <w:sz w:val="28"/>
                <w:szCs w:val="28"/>
              </w:rPr>
            </w:pPr>
            <w:r w:rsidRPr="00D61C18">
              <w:rPr>
                <w:sz w:val="28"/>
                <w:szCs w:val="28"/>
              </w:rPr>
              <w:t>Bài 13: Sóng dừng</w:t>
            </w:r>
          </w:p>
        </w:tc>
        <w:tc>
          <w:tcPr>
            <w:tcW w:w="8041" w:type="dxa"/>
            <w:shd w:val="clear" w:color="auto" w:fill="auto"/>
            <w:noWrap/>
          </w:tcPr>
          <w:p w14:paraId="515F91AC" w14:textId="77777777" w:rsidR="006B435C" w:rsidRPr="00D61C18" w:rsidRDefault="006B435C" w:rsidP="002064CC">
            <w:pPr>
              <w:pStyle w:val="TableParagraph"/>
              <w:tabs>
                <w:tab w:val="left" w:pos="317"/>
              </w:tabs>
              <w:rPr>
                <w:sz w:val="28"/>
                <w:szCs w:val="28"/>
              </w:rPr>
            </w:pPr>
            <w:r w:rsidRPr="00D61C18">
              <w:rPr>
                <w:sz w:val="28"/>
                <w:szCs w:val="28"/>
              </w:rPr>
              <w:t>- Thực hiện thí nghiệm tạo sóng dừng và giải thích được sự hình thành sóngdừng.</w:t>
            </w:r>
          </w:p>
          <w:p w14:paraId="5A6446CE" w14:textId="77777777" w:rsidR="006B435C" w:rsidRPr="00D61C18" w:rsidRDefault="006B435C" w:rsidP="002064CC">
            <w:pPr>
              <w:pStyle w:val="TableParagraph"/>
              <w:tabs>
                <w:tab w:val="left" w:pos="319"/>
              </w:tabs>
              <w:spacing w:line="276" w:lineRule="auto"/>
              <w:ind w:right="97"/>
              <w:rPr>
                <w:sz w:val="28"/>
                <w:szCs w:val="28"/>
              </w:rPr>
            </w:pPr>
            <w:r w:rsidRPr="00D61C18">
              <w:rPr>
                <w:sz w:val="28"/>
                <w:szCs w:val="28"/>
              </w:rPr>
              <w:t>- Sử dụng hình ảnh (tạo ra bằng thí nghiệm, hoặc hình vẽ cho trước), xác định được nút và bụng của sóngdừng.</w:t>
            </w:r>
          </w:p>
          <w:p w14:paraId="53FD2613" w14:textId="77777777" w:rsidR="006B435C" w:rsidRPr="00D61C18" w:rsidRDefault="006B435C" w:rsidP="002064CC">
            <w:pPr>
              <w:pStyle w:val="TableParagraph"/>
              <w:tabs>
                <w:tab w:val="left" w:pos="319"/>
              </w:tabs>
              <w:spacing w:line="276" w:lineRule="auto"/>
              <w:ind w:right="97"/>
              <w:rPr>
                <w:sz w:val="28"/>
                <w:szCs w:val="28"/>
              </w:rPr>
            </w:pPr>
            <w:r w:rsidRPr="00D61C18">
              <w:rPr>
                <w:sz w:val="28"/>
                <w:szCs w:val="28"/>
              </w:rPr>
              <w:t>- Sử dụng các cách biểu diễn đại số và đồ thị để phân tích, xác định được vị trí nút và bụng của  sóngdừng.</w:t>
            </w:r>
          </w:p>
        </w:tc>
        <w:tc>
          <w:tcPr>
            <w:tcW w:w="1438" w:type="dxa"/>
            <w:shd w:val="clear" w:color="auto" w:fill="auto"/>
            <w:noWrap/>
          </w:tcPr>
          <w:p w14:paraId="31AA8D8E"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0697E707" w14:textId="77777777" w:rsidTr="002064CC">
        <w:tc>
          <w:tcPr>
            <w:tcW w:w="622" w:type="dxa"/>
            <w:shd w:val="clear" w:color="auto" w:fill="auto"/>
            <w:noWrap/>
          </w:tcPr>
          <w:p w14:paraId="228AA35C" w14:textId="77777777" w:rsidR="006B435C" w:rsidRPr="00D61C18" w:rsidRDefault="006B435C" w:rsidP="002064CC">
            <w:pPr>
              <w:jc w:val="right"/>
              <w:textAlignment w:val="top"/>
              <w:rPr>
                <w:b/>
                <w:bCs/>
                <w:color w:val="000000"/>
                <w:sz w:val="28"/>
                <w:szCs w:val="28"/>
              </w:rPr>
            </w:pPr>
          </w:p>
        </w:tc>
        <w:tc>
          <w:tcPr>
            <w:tcW w:w="1221" w:type="dxa"/>
            <w:shd w:val="clear" w:color="auto" w:fill="auto"/>
            <w:noWrap/>
            <w:vAlign w:val="center"/>
          </w:tcPr>
          <w:p w14:paraId="3BA9C1FC" w14:textId="77777777" w:rsidR="006B435C" w:rsidRPr="00D61C18" w:rsidRDefault="006B435C" w:rsidP="002064CC">
            <w:pPr>
              <w:jc w:val="center"/>
              <w:rPr>
                <w:sz w:val="28"/>
                <w:szCs w:val="28"/>
              </w:rPr>
            </w:pPr>
            <w:r w:rsidRPr="00D61C18">
              <w:rPr>
                <w:sz w:val="28"/>
                <w:szCs w:val="28"/>
              </w:rPr>
              <w:t>2/</w:t>
            </w:r>
          </w:p>
          <w:p w14:paraId="7A83B7E9" w14:textId="77777777" w:rsidR="006B435C" w:rsidRPr="00D61C18" w:rsidRDefault="006B435C" w:rsidP="002064CC">
            <w:pPr>
              <w:jc w:val="center"/>
              <w:rPr>
                <w:sz w:val="28"/>
                <w:szCs w:val="28"/>
              </w:rPr>
            </w:pPr>
            <w:r w:rsidRPr="00D61C18">
              <w:rPr>
                <w:sz w:val="28"/>
                <w:szCs w:val="28"/>
              </w:rPr>
              <w:t>30,31</w:t>
            </w:r>
          </w:p>
        </w:tc>
        <w:tc>
          <w:tcPr>
            <w:tcW w:w="3583" w:type="dxa"/>
            <w:shd w:val="clear" w:color="auto" w:fill="auto"/>
            <w:noWrap/>
            <w:vAlign w:val="center"/>
          </w:tcPr>
          <w:p w14:paraId="2A335DE8" w14:textId="77777777" w:rsidR="006B435C" w:rsidRPr="00D61C18" w:rsidRDefault="006B435C" w:rsidP="002064CC">
            <w:pPr>
              <w:autoSpaceDE w:val="0"/>
              <w:autoSpaceDN w:val="0"/>
              <w:adjustRightInd w:val="0"/>
              <w:rPr>
                <w:sz w:val="28"/>
                <w:szCs w:val="28"/>
              </w:rPr>
            </w:pPr>
            <w:r w:rsidRPr="00D61C18">
              <w:rPr>
                <w:sz w:val="28"/>
                <w:szCs w:val="28"/>
              </w:rPr>
              <w:t>Bài 14: Bài tập về sóng</w:t>
            </w:r>
          </w:p>
        </w:tc>
        <w:tc>
          <w:tcPr>
            <w:tcW w:w="8041" w:type="dxa"/>
            <w:shd w:val="clear" w:color="auto" w:fill="auto"/>
            <w:noWrap/>
          </w:tcPr>
          <w:p w14:paraId="0FA6554A" w14:textId="77777777" w:rsidR="006B435C" w:rsidRPr="00D61C18" w:rsidRDefault="006B435C" w:rsidP="002064CC">
            <w:pPr>
              <w:pStyle w:val="TableParagraph"/>
              <w:tabs>
                <w:tab w:val="left" w:pos="317"/>
              </w:tabs>
              <w:rPr>
                <w:sz w:val="28"/>
                <w:szCs w:val="28"/>
              </w:rPr>
            </w:pPr>
            <w:r w:rsidRPr="00D61C18">
              <w:rPr>
                <w:sz w:val="28"/>
                <w:szCs w:val="28"/>
              </w:rPr>
              <w:t>- Vận dụng được biểu thức v = λ.f</w:t>
            </w:r>
          </w:p>
          <w:p w14:paraId="7B22C0B6" w14:textId="77777777" w:rsidR="006B435C" w:rsidRPr="00D61C18" w:rsidRDefault="006B435C" w:rsidP="002064CC">
            <w:pPr>
              <w:rPr>
                <w:sz w:val="28"/>
                <w:szCs w:val="28"/>
              </w:rPr>
            </w:pPr>
            <w:r w:rsidRPr="00D61C18">
              <w:rPr>
                <w:sz w:val="28"/>
                <w:szCs w:val="28"/>
              </w:rPr>
              <w:t>- Vận dụng được biểu thức i = λD/a cho giao thoa ánh sáng qua hai khe hẹp.</w:t>
            </w:r>
          </w:p>
        </w:tc>
        <w:tc>
          <w:tcPr>
            <w:tcW w:w="1438" w:type="dxa"/>
            <w:shd w:val="clear" w:color="auto" w:fill="auto"/>
            <w:noWrap/>
          </w:tcPr>
          <w:p w14:paraId="7F47F53B"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7395B150" w14:textId="77777777" w:rsidTr="002064CC">
        <w:tc>
          <w:tcPr>
            <w:tcW w:w="622" w:type="dxa"/>
            <w:shd w:val="clear" w:color="auto" w:fill="auto"/>
            <w:noWrap/>
          </w:tcPr>
          <w:p w14:paraId="0C869E22" w14:textId="77777777" w:rsidR="006B435C" w:rsidRPr="00D61C18" w:rsidRDefault="006B435C" w:rsidP="002064CC">
            <w:pPr>
              <w:jc w:val="right"/>
              <w:textAlignment w:val="top"/>
              <w:rPr>
                <w:b/>
                <w:bCs/>
                <w:color w:val="000000"/>
                <w:sz w:val="28"/>
                <w:szCs w:val="28"/>
              </w:rPr>
            </w:pPr>
          </w:p>
        </w:tc>
        <w:tc>
          <w:tcPr>
            <w:tcW w:w="1221" w:type="dxa"/>
            <w:shd w:val="clear" w:color="auto" w:fill="auto"/>
            <w:noWrap/>
            <w:vAlign w:val="center"/>
          </w:tcPr>
          <w:p w14:paraId="236D46BC" w14:textId="77777777" w:rsidR="006B435C" w:rsidRPr="00D61C18" w:rsidRDefault="006B435C" w:rsidP="002064CC">
            <w:pPr>
              <w:jc w:val="center"/>
              <w:rPr>
                <w:sz w:val="28"/>
                <w:szCs w:val="28"/>
              </w:rPr>
            </w:pPr>
            <w:r w:rsidRPr="00D61C18">
              <w:rPr>
                <w:sz w:val="28"/>
                <w:szCs w:val="28"/>
              </w:rPr>
              <w:t>2/</w:t>
            </w:r>
          </w:p>
          <w:p w14:paraId="323F5F9B" w14:textId="77777777" w:rsidR="006B435C" w:rsidRPr="00D61C18" w:rsidRDefault="006B435C" w:rsidP="002064CC">
            <w:pPr>
              <w:jc w:val="center"/>
              <w:rPr>
                <w:sz w:val="28"/>
                <w:szCs w:val="28"/>
              </w:rPr>
            </w:pPr>
            <w:r w:rsidRPr="00D61C18">
              <w:rPr>
                <w:sz w:val="28"/>
                <w:szCs w:val="28"/>
              </w:rPr>
              <w:t>32,33</w:t>
            </w:r>
          </w:p>
        </w:tc>
        <w:tc>
          <w:tcPr>
            <w:tcW w:w="3583" w:type="dxa"/>
            <w:shd w:val="clear" w:color="auto" w:fill="auto"/>
            <w:noWrap/>
            <w:vAlign w:val="center"/>
          </w:tcPr>
          <w:p w14:paraId="444397D2" w14:textId="77777777" w:rsidR="006B435C" w:rsidRPr="00D61C18" w:rsidRDefault="006B435C" w:rsidP="002064CC">
            <w:pPr>
              <w:autoSpaceDE w:val="0"/>
              <w:autoSpaceDN w:val="0"/>
              <w:adjustRightInd w:val="0"/>
              <w:rPr>
                <w:sz w:val="28"/>
                <w:szCs w:val="28"/>
              </w:rPr>
            </w:pPr>
            <w:r w:rsidRPr="00D61C18">
              <w:rPr>
                <w:sz w:val="28"/>
                <w:szCs w:val="28"/>
              </w:rPr>
              <w:t>Bài 15. Thực hành đo tốc độ truyền âm</w:t>
            </w:r>
          </w:p>
        </w:tc>
        <w:tc>
          <w:tcPr>
            <w:tcW w:w="8041" w:type="dxa"/>
            <w:shd w:val="clear" w:color="auto" w:fill="auto"/>
            <w:noWrap/>
          </w:tcPr>
          <w:p w14:paraId="70243D4F" w14:textId="77777777" w:rsidR="006B435C" w:rsidRPr="00D61C18" w:rsidRDefault="006B435C" w:rsidP="002064CC">
            <w:pPr>
              <w:rPr>
                <w:sz w:val="28"/>
                <w:szCs w:val="28"/>
              </w:rPr>
            </w:pPr>
            <w:r w:rsidRPr="00D61C18">
              <w:rPr>
                <w:sz w:val="28"/>
                <w:szCs w:val="28"/>
              </w:rPr>
              <w:t>Thảo luận để thiết kế phương án hoặc lựa chọn phương án và thực hiện phương án, đo được tốc độ truyền âm bằng dụng cụ thực hành.</w:t>
            </w:r>
          </w:p>
        </w:tc>
        <w:tc>
          <w:tcPr>
            <w:tcW w:w="1438" w:type="dxa"/>
            <w:shd w:val="clear" w:color="auto" w:fill="auto"/>
            <w:noWrap/>
          </w:tcPr>
          <w:p w14:paraId="395100BA"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5C631436" w14:textId="77777777" w:rsidTr="002064CC">
        <w:tc>
          <w:tcPr>
            <w:tcW w:w="622" w:type="dxa"/>
            <w:shd w:val="clear" w:color="auto" w:fill="auto"/>
            <w:noWrap/>
          </w:tcPr>
          <w:p w14:paraId="50C050C8" w14:textId="77777777" w:rsidR="006B435C" w:rsidRPr="00D61C18" w:rsidRDefault="006B435C" w:rsidP="002064CC">
            <w:pPr>
              <w:jc w:val="right"/>
              <w:textAlignment w:val="top"/>
              <w:rPr>
                <w:b/>
                <w:bCs/>
                <w:color w:val="000000"/>
                <w:sz w:val="28"/>
                <w:szCs w:val="28"/>
              </w:rPr>
            </w:pPr>
          </w:p>
        </w:tc>
        <w:tc>
          <w:tcPr>
            <w:tcW w:w="1221" w:type="dxa"/>
            <w:shd w:val="clear" w:color="auto" w:fill="auto"/>
            <w:noWrap/>
            <w:vAlign w:val="center"/>
          </w:tcPr>
          <w:p w14:paraId="7CE7F945" w14:textId="77777777" w:rsidR="006B435C" w:rsidRPr="00D61C18" w:rsidRDefault="006B435C" w:rsidP="002064CC">
            <w:pPr>
              <w:jc w:val="center"/>
              <w:rPr>
                <w:sz w:val="28"/>
                <w:szCs w:val="28"/>
              </w:rPr>
            </w:pPr>
            <w:r w:rsidRPr="00D61C18">
              <w:rPr>
                <w:sz w:val="28"/>
                <w:szCs w:val="28"/>
              </w:rPr>
              <w:t>2/</w:t>
            </w:r>
          </w:p>
          <w:p w14:paraId="6A52CC7E" w14:textId="77777777" w:rsidR="006B435C" w:rsidRPr="00D61C18" w:rsidRDefault="006B435C" w:rsidP="002064CC">
            <w:pPr>
              <w:jc w:val="center"/>
              <w:rPr>
                <w:sz w:val="28"/>
                <w:szCs w:val="28"/>
              </w:rPr>
            </w:pPr>
            <w:r w:rsidRPr="00D61C18">
              <w:rPr>
                <w:sz w:val="28"/>
                <w:szCs w:val="28"/>
              </w:rPr>
              <w:lastRenderedPageBreak/>
              <w:t>34,35</w:t>
            </w:r>
          </w:p>
        </w:tc>
        <w:tc>
          <w:tcPr>
            <w:tcW w:w="3583" w:type="dxa"/>
            <w:shd w:val="clear" w:color="auto" w:fill="auto"/>
            <w:noWrap/>
            <w:vAlign w:val="center"/>
          </w:tcPr>
          <w:p w14:paraId="057BE481" w14:textId="77777777" w:rsidR="006B435C" w:rsidRPr="00D61C18" w:rsidRDefault="006B435C" w:rsidP="002064CC">
            <w:pPr>
              <w:autoSpaceDE w:val="0"/>
              <w:autoSpaceDN w:val="0"/>
              <w:adjustRightInd w:val="0"/>
              <w:rPr>
                <w:sz w:val="28"/>
                <w:szCs w:val="28"/>
              </w:rPr>
            </w:pPr>
            <w:r w:rsidRPr="00D61C18">
              <w:rPr>
                <w:sz w:val="28"/>
                <w:szCs w:val="28"/>
              </w:rPr>
              <w:lastRenderedPageBreak/>
              <w:t>Ôn tập hk1</w:t>
            </w:r>
          </w:p>
        </w:tc>
        <w:tc>
          <w:tcPr>
            <w:tcW w:w="8041" w:type="dxa"/>
            <w:shd w:val="clear" w:color="auto" w:fill="auto"/>
            <w:noWrap/>
          </w:tcPr>
          <w:p w14:paraId="7CF9DD76" w14:textId="77777777" w:rsidR="006B435C" w:rsidRPr="00D61C18" w:rsidRDefault="006B435C" w:rsidP="002064CC">
            <w:pPr>
              <w:rPr>
                <w:bCs/>
                <w:spacing w:val="-2"/>
                <w:sz w:val="28"/>
                <w:szCs w:val="28"/>
              </w:rPr>
            </w:pPr>
            <w:r w:rsidRPr="00D61C18">
              <w:rPr>
                <w:bCs/>
                <w:spacing w:val="-2"/>
                <w:sz w:val="28"/>
                <w:szCs w:val="28"/>
              </w:rPr>
              <w:t>- Củng cố và hệ thống hóa kiến thức chương 1,2.</w:t>
            </w:r>
          </w:p>
          <w:p w14:paraId="18B1E557" w14:textId="77777777" w:rsidR="006B435C" w:rsidRPr="00D61C18" w:rsidRDefault="006B435C" w:rsidP="002064CC">
            <w:pPr>
              <w:rPr>
                <w:sz w:val="28"/>
                <w:szCs w:val="28"/>
              </w:rPr>
            </w:pPr>
            <w:r w:rsidRPr="00D61C18">
              <w:rPr>
                <w:sz w:val="28"/>
                <w:szCs w:val="28"/>
              </w:rPr>
              <w:lastRenderedPageBreak/>
              <w:t xml:space="preserve">-Vận dụng các kiến thức, kĩ năng đã học </w:t>
            </w:r>
            <w:r w:rsidRPr="00D61C18">
              <w:rPr>
                <w:bCs/>
                <w:spacing w:val="-2"/>
                <w:sz w:val="28"/>
                <w:szCs w:val="28"/>
              </w:rPr>
              <w:t>chương 1,2</w:t>
            </w:r>
            <w:r w:rsidRPr="00D61C18">
              <w:rPr>
                <w:sz w:val="28"/>
                <w:szCs w:val="28"/>
              </w:rPr>
              <w:t xml:space="preserve"> để áp dụng vào việc giải các bài tập trắc nghiệm, tự luận và các vấn đề liên quan trong thực tiễn.</w:t>
            </w:r>
          </w:p>
        </w:tc>
        <w:tc>
          <w:tcPr>
            <w:tcW w:w="1438" w:type="dxa"/>
            <w:shd w:val="clear" w:color="auto" w:fill="auto"/>
            <w:noWrap/>
          </w:tcPr>
          <w:p w14:paraId="7BB7FC9D"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344F3C48" w14:textId="77777777" w:rsidTr="002064CC">
        <w:tc>
          <w:tcPr>
            <w:tcW w:w="622" w:type="dxa"/>
            <w:shd w:val="clear" w:color="auto" w:fill="auto"/>
            <w:noWrap/>
          </w:tcPr>
          <w:p w14:paraId="600B3B26" w14:textId="77777777" w:rsidR="006B435C" w:rsidRPr="00D61C18" w:rsidRDefault="006B435C" w:rsidP="002064CC">
            <w:pPr>
              <w:jc w:val="right"/>
              <w:textAlignment w:val="top"/>
              <w:rPr>
                <w:b/>
                <w:bCs/>
                <w:color w:val="000000"/>
                <w:sz w:val="28"/>
                <w:szCs w:val="28"/>
              </w:rPr>
            </w:pPr>
          </w:p>
        </w:tc>
        <w:tc>
          <w:tcPr>
            <w:tcW w:w="1221" w:type="dxa"/>
            <w:shd w:val="clear" w:color="auto" w:fill="auto"/>
            <w:noWrap/>
            <w:vAlign w:val="center"/>
          </w:tcPr>
          <w:p w14:paraId="29E91159" w14:textId="77777777" w:rsidR="006B435C" w:rsidRPr="00D61C18" w:rsidRDefault="006B435C" w:rsidP="002064CC">
            <w:pPr>
              <w:jc w:val="center"/>
              <w:rPr>
                <w:sz w:val="28"/>
                <w:szCs w:val="28"/>
              </w:rPr>
            </w:pPr>
            <w:r w:rsidRPr="00D61C18">
              <w:rPr>
                <w:sz w:val="28"/>
                <w:szCs w:val="28"/>
              </w:rPr>
              <w:t>1/</w:t>
            </w:r>
          </w:p>
          <w:p w14:paraId="6D4B566D" w14:textId="77777777" w:rsidR="006B435C" w:rsidRPr="00D61C18" w:rsidRDefault="006B435C" w:rsidP="002064CC">
            <w:pPr>
              <w:jc w:val="center"/>
              <w:rPr>
                <w:sz w:val="28"/>
                <w:szCs w:val="28"/>
              </w:rPr>
            </w:pPr>
            <w:r w:rsidRPr="00D61C18">
              <w:rPr>
                <w:sz w:val="28"/>
                <w:szCs w:val="28"/>
              </w:rPr>
              <w:t>36</w:t>
            </w:r>
          </w:p>
        </w:tc>
        <w:tc>
          <w:tcPr>
            <w:tcW w:w="3583" w:type="dxa"/>
            <w:shd w:val="clear" w:color="auto" w:fill="auto"/>
            <w:noWrap/>
            <w:vAlign w:val="center"/>
          </w:tcPr>
          <w:p w14:paraId="7E3F7E4B" w14:textId="77777777" w:rsidR="006B435C" w:rsidRPr="00D61C18" w:rsidRDefault="006B435C" w:rsidP="002064CC">
            <w:pPr>
              <w:autoSpaceDE w:val="0"/>
              <w:autoSpaceDN w:val="0"/>
              <w:adjustRightInd w:val="0"/>
              <w:rPr>
                <w:sz w:val="28"/>
                <w:szCs w:val="28"/>
              </w:rPr>
            </w:pPr>
            <w:r w:rsidRPr="00D61C18">
              <w:rPr>
                <w:sz w:val="28"/>
                <w:szCs w:val="28"/>
              </w:rPr>
              <w:t xml:space="preserve">Kiểm tra </w:t>
            </w:r>
            <w:r>
              <w:rPr>
                <w:sz w:val="28"/>
                <w:szCs w:val="28"/>
                <w:lang w:val="en-US"/>
              </w:rPr>
              <w:t xml:space="preserve">cuối </w:t>
            </w:r>
            <w:r w:rsidRPr="00D61C18">
              <w:rPr>
                <w:sz w:val="28"/>
                <w:szCs w:val="28"/>
              </w:rPr>
              <w:t>học kì 1</w:t>
            </w:r>
          </w:p>
        </w:tc>
        <w:tc>
          <w:tcPr>
            <w:tcW w:w="8041" w:type="dxa"/>
            <w:shd w:val="clear" w:color="auto" w:fill="auto"/>
            <w:noWrap/>
          </w:tcPr>
          <w:p w14:paraId="64DCF642" w14:textId="77777777" w:rsidR="006B435C" w:rsidRPr="00D61C18" w:rsidRDefault="006B435C" w:rsidP="002064CC">
            <w:pPr>
              <w:jc w:val="both"/>
              <w:rPr>
                <w:rFonts w:eastAsia="Calibri"/>
                <w:color w:val="000000"/>
                <w:sz w:val="28"/>
                <w:szCs w:val="28"/>
                <w:lang w:val="fr-FR"/>
              </w:rPr>
            </w:pPr>
            <w:r w:rsidRPr="00D61C18">
              <w:rPr>
                <w:sz w:val="28"/>
                <w:szCs w:val="28"/>
              </w:rPr>
              <w:t>Theo ma trận chung</w:t>
            </w:r>
          </w:p>
        </w:tc>
        <w:tc>
          <w:tcPr>
            <w:tcW w:w="1438" w:type="dxa"/>
            <w:shd w:val="clear" w:color="auto" w:fill="auto"/>
            <w:noWrap/>
          </w:tcPr>
          <w:p w14:paraId="0BE03B4A" w14:textId="77777777" w:rsidR="006B435C" w:rsidRPr="00D61C18" w:rsidRDefault="006B435C" w:rsidP="002064CC">
            <w:pPr>
              <w:autoSpaceDE w:val="0"/>
              <w:autoSpaceDN w:val="0"/>
              <w:adjustRightInd w:val="0"/>
              <w:spacing w:line="264" w:lineRule="auto"/>
              <w:jc w:val="center"/>
              <w:rPr>
                <w:b/>
                <w:bCs/>
                <w:color w:val="000000"/>
                <w:sz w:val="28"/>
                <w:szCs w:val="28"/>
                <w:lang w:val="fr-FR"/>
              </w:rPr>
            </w:pPr>
          </w:p>
        </w:tc>
      </w:tr>
      <w:tr w:rsidR="006B435C" w:rsidRPr="00D61C18" w14:paraId="031FA842" w14:textId="77777777" w:rsidTr="002064CC">
        <w:tc>
          <w:tcPr>
            <w:tcW w:w="622" w:type="dxa"/>
            <w:shd w:val="clear" w:color="auto" w:fill="auto"/>
            <w:noWrap/>
          </w:tcPr>
          <w:p w14:paraId="5EC86B0C" w14:textId="77777777" w:rsidR="006B435C" w:rsidRPr="00D61C18" w:rsidRDefault="006B435C" w:rsidP="002064CC">
            <w:pPr>
              <w:jc w:val="right"/>
              <w:textAlignment w:val="top"/>
              <w:rPr>
                <w:b/>
                <w:bCs/>
                <w:color w:val="000000"/>
                <w:sz w:val="28"/>
                <w:szCs w:val="28"/>
                <w:lang w:val="fr-FR"/>
              </w:rPr>
            </w:pPr>
          </w:p>
        </w:tc>
        <w:tc>
          <w:tcPr>
            <w:tcW w:w="1221" w:type="dxa"/>
            <w:shd w:val="clear" w:color="auto" w:fill="auto"/>
            <w:noWrap/>
          </w:tcPr>
          <w:p w14:paraId="49BFA3D8" w14:textId="77777777" w:rsidR="006B435C" w:rsidRPr="00D61C18" w:rsidRDefault="006B435C" w:rsidP="002064CC">
            <w:pPr>
              <w:jc w:val="right"/>
              <w:textAlignment w:val="top"/>
              <w:rPr>
                <w:rFonts w:eastAsia="Calibri"/>
                <w:color w:val="000000"/>
                <w:sz w:val="28"/>
                <w:szCs w:val="28"/>
                <w:lang w:val="fr-FR" w:eastAsia="zh-CN"/>
              </w:rPr>
            </w:pPr>
          </w:p>
        </w:tc>
        <w:tc>
          <w:tcPr>
            <w:tcW w:w="3583" w:type="dxa"/>
            <w:shd w:val="clear" w:color="auto" w:fill="auto"/>
            <w:noWrap/>
          </w:tcPr>
          <w:p w14:paraId="57FD724E" w14:textId="77777777" w:rsidR="006B435C" w:rsidRPr="00D61C18" w:rsidRDefault="006B435C" w:rsidP="002064CC">
            <w:pPr>
              <w:jc w:val="both"/>
              <w:rPr>
                <w:rFonts w:eastAsia="Calibri"/>
                <w:b/>
                <w:color w:val="000000"/>
                <w:sz w:val="28"/>
                <w:szCs w:val="28"/>
              </w:rPr>
            </w:pPr>
          </w:p>
        </w:tc>
        <w:tc>
          <w:tcPr>
            <w:tcW w:w="8041" w:type="dxa"/>
            <w:shd w:val="clear" w:color="auto" w:fill="auto"/>
            <w:noWrap/>
          </w:tcPr>
          <w:p w14:paraId="3116F633" w14:textId="77777777" w:rsidR="006B435C" w:rsidRPr="00D61C18" w:rsidRDefault="006B435C" w:rsidP="002064CC">
            <w:pPr>
              <w:jc w:val="both"/>
              <w:rPr>
                <w:rFonts w:eastAsia="Calibri"/>
                <w:color w:val="000000"/>
                <w:sz w:val="28"/>
                <w:szCs w:val="28"/>
              </w:rPr>
            </w:pPr>
          </w:p>
        </w:tc>
        <w:tc>
          <w:tcPr>
            <w:tcW w:w="1438" w:type="dxa"/>
            <w:shd w:val="clear" w:color="auto" w:fill="auto"/>
            <w:noWrap/>
          </w:tcPr>
          <w:p w14:paraId="58EFD087" w14:textId="77777777" w:rsidR="006B435C" w:rsidRPr="00D61C18" w:rsidRDefault="006B435C" w:rsidP="002064CC">
            <w:pPr>
              <w:autoSpaceDE w:val="0"/>
              <w:autoSpaceDN w:val="0"/>
              <w:adjustRightInd w:val="0"/>
              <w:spacing w:line="264" w:lineRule="auto"/>
              <w:jc w:val="center"/>
              <w:rPr>
                <w:b/>
                <w:bCs/>
                <w:color w:val="000000"/>
                <w:sz w:val="28"/>
                <w:szCs w:val="28"/>
              </w:rPr>
            </w:pPr>
          </w:p>
        </w:tc>
      </w:tr>
    </w:tbl>
    <w:p w14:paraId="70869DF3" w14:textId="77777777" w:rsidR="006B435C" w:rsidRPr="00D61C18" w:rsidRDefault="006B435C" w:rsidP="006B435C">
      <w:pPr>
        <w:autoSpaceDE w:val="0"/>
        <w:autoSpaceDN w:val="0"/>
        <w:adjustRightInd w:val="0"/>
        <w:spacing w:line="264" w:lineRule="auto"/>
        <w:ind w:firstLine="567"/>
        <w:jc w:val="center"/>
        <w:rPr>
          <w:b/>
          <w:bCs/>
          <w:color w:val="000000"/>
          <w:sz w:val="28"/>
          <w:szCs w:val="28"/>
        </w:rPr>
      </w:pPr>
    </w:p>
    <w:p w14:paraId="77667966" w14:textId="77777777" w:rsidR="006B435C" w:rsidRPr="00D61C18" w:rsidRDefault="006B435C" w:rsidP="006B435C">
      <w:pPr>
        <w:autoSpaceDE w:val="0"/>
        <w:autoSpaceDN w:val="0"/>
        <w:adjustRightInd w:val="0"/>
        <w:spacing w:line="264" w:lineRule="auto"/>
        <w:ind w:firstLine="567"/>
        <w:jc w:val="center"/>
        <w:rPr>
          <w:b/>
          <w:bCs/>
          <w:color w:val="000000"/>
          <w:sz w:val="28"/>
          <w:szCs w:val="28"/>
        </w:rPr>
      </w:pPr>
      <w:r w:rsidRPr="00D61C18">
        <w:rPr>
          <w:b/>
          <w:bCs/>
          <w:color w:val="000000"/>
          <w:sz w:val="28"/>
          <w:szCs w:val="28"/>
        </w:rPr>
        <w:t>HỌC KÌ II</w:t>
      </w:r>
    </w:p>
    <w:tbl>
      <w:tblPr>
        <w:tblW w:w="1476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6"/>
        <w:gridCol w:w="1266"/>
        <w:gridCol w:w="3544"/>
        <w:gridCol w:w="8080"/>
        <w:gridCol w:w="1438"/>
      </w:tblGrid>
      <w:tr w:rsidR="006B435C" w:rsidRPr="00D61C18" w14:paraId="777FA059" w14:textId="77777777" w:rsidTr="002064CC">
        <w:tc>
          <w:tcPr>
            <w:tcW w:w="616" w:type="dxa"/>
            <w:shd w:val="clear" w:color="auto" w:fill="auto"/>
            <w:noWrap/>
            <w:vAlign w:val="center"/>
          </w:tcPr>
          <w:p w14:paraId="314C3438" w14:textId="77777777" w:rsidR="006B435C" w:rsidRPr="00D61C18" w:rsidRDefault="006B435C" w:rsidP="002064CC">
            <w:pPr>
              <w:autoSpaceDE w:val="0"/>
              <w:autoSpaceDN w:val="0"/>
              <w:adjustRightInd w:val="0"/>
              <w:spacing w:line="264" w:lineRule="auto"/>
              <w:jc w:val="center"/>
              <w:rPr>
                <w:b/>
                <w:color w:val="000000"/>
                <w:sz w:val="28"/>
                <w:szCs w:val="28"/>
              </w:rPr>
            </w:pPr>
            <w:r w:rsidRPr="00D61C18">
              <w:rPr>
                <w:b/>
                <w:color w:val="000000"/>
                <w:sz w:val="28"/>
                <w:szCs w:val="28"/>
              </w:rPr>
              <w:t>TT</w:t>
            </w:r>
          </w:p>
        </w:tc>
        <w:tc>
          <w:tcPr>
            <w:tcW w:w="1085" w:type="dxa"/>
            <w:shd w:val="clear" w:color="auto" w:fill="auto"/>
            <w:noWrap/>
            <w:vAlign w:val="center"/>
          </w:tcPr>
          <w:p w14:paraId="537C0D0D" w14:textId="77777777" w:rsidR="006B435C" w:rsidRPr="00D61C18" w:rsidRDefault="006B435C" w:rsidP="002064CC">
            <w:pPr>
              <w:autoSpaceDE w:val="0"/>
              <w:autoSpaceDN w:val="0"/>
              <w:adjustRightInd w:val="0"/>
              <w:spacing w:line="264" w:lineRule="auto"/>
              <w:jc w:val="center"/>
              <w:rPr>
                <w:color w:val="000000"/>
                <w:sz w:val="28"/>
                <w:szCs w:val="28"/>
              </w:rPr>
            </w:pPr>
            <w:r w:rsidRPr="00D61C18">
              <w:rPr>
                <w:b/>
                <w:color w:val="000000"/>
                <w:sz w:val="28"/>
                <w:szCs w:val="28"/>
              </w:rPr>
              <w:t xml:space="preserve">Số tiết/ tiết PP </w:t>
            </w:r>
            <w:r w:rsidRPr="00D61C18">
              <w:rPr>
                <w:color w:val="000000"/>
                <w:sz w:val="28"/>
                <w:szCs w:val="28"/>
              </w:rPr>
              <w:t>(1)</w:t>
            </w:r>
          </w:p>
        </w:tc>
        <w:tc>
          <w:tcPr>
            <w:tcW w:w="3544" w:type="dxa"/>
            <w:shd w:val="clear" w:color="auto" w:fill="auto"/>
            <w:noWrap/>
            <w:vAlign w:val="center"/>
          </w:tcPr>
          <w:p w14:paraId="590D9B37" w14:textId="77777777" w:rsidR="006B435C" w:rsidRPr="00D61C18" w:rsidRDefault="006B435C" w:rsidP="002064CC">
            <w:pPr>
              <w:autoSpaceDE w:val="0"/>
              <w:autoSpaceDN w:val="0"/>
              <w:adjustRightInd w:val="0"/>
              <w:spacing w:line="264" w:lineRule="auto"/>
              <w:jc w:val="center"/>
              <w:rPr>
                <w:b/>
                <w:color w:val="000000"/>
                <w:sz w:val="28"/>
                <w:szCs w:val="28"/>
              </w:rPr>
            </w:pPr>
            <w:r w:rsidRPr="00D61C18">
              <w:rPr>
                <w:b/>
                <w:color w:val="000000"/>
                <w:sz w:val="28"/>
                <w:szCs w:val="28"/>
              </w:rPr>
              <w:t>Bài học/chủ đề/chuyên đề</w:t>
            </w:r>
          </w:p>
          <w:p w14:paraId="7A08719B" w14:textId="77777777" w:rsidR="006B435C" w:rsidRPr="00D61C18" w:rsidRDefault="006B435C" w:rsidP="002064CC">
            <w:pPr>
              <w:autoSpaceDE w:val="0"/>
              <w:autoSpaceDN w:val="0"/>
              <w:adjustRightInd w:val="0"/>
              <w:spacing w:line="264" w:lineRule="auto"/>
              <w:jc w:val="center"/>
              <w:rPr>
                <w:b/>
                <w:color w:val="000000"/>
                <w:sz w:val="28"/>
                <w:szCs w:val="28"/>
              </w:rPr>
            </w:pPr>
            <w:r w:rsidRPr="00D61C18">
              <w:rPr>
                <w:b/>
                <w:color w:val="000000"/>
                <w:sz w:val="28"/>
                <w:szCs w:val="28"/>
              </w:rPr>
              <w:t xml:space="preserve"> </w:t>
            </w:r>
            <w:r w:rsidRPr="00D61C18">
              <w:rPr>
                <w:color w:val="000000"/>
                <w:sz w:val="28"/>
                <w:szCs w:val="28"/>
              </w:rPr>
              <w:t>(2)</w:t>
            </w:r>
          </w:p>
        </w:tc>
        <w:tc>
          <w:tcPr>
            <w:tcW w:w="8080" w:type="dxa"/>
            <w:shd w:val="clear" w:color="auto" w:fill="auto"/>
            <w:noWrap/>
            <w:vAlign w:val="center"/>
          </w:tcPr>
          <w:p w14:paraId="30FB4557" w14:textId="77777777" w:rsidR="006B435C" w:rsidRPr="00D61C18" w:rsidRDefault="006B435C" w:rsidP="002064CC">
            <w:pPr>
              <w:autoSpaceDE w:val="0"/>
              <w:autoSpaceDN w:val="0"/>
              <w:adjustRightInd w:val="0"/>
              <w:spacing w:line="264" w:lineRule="auto"/>
              <w:jc w:val="center"/>
              <w:rPr>
                <w:b/>
                <w:color w:val="000000"/>
                <w:sz w:val="28"/>
                <w:szCs w:val="28"/>
              </w:rPr>
            </w:pPr>
            <w:r w:rsidRPr="00D61C18">
              <w:rPr>
                <w:b/>
                <w:color w:val="000000"/>
                <w:sz w:val="28"/>
                <w:szCs w:val="28"/>
              </w:rPr>
              <w:t>Yêu cầu cần đạt</w:t>
            </w:r>
          </w:p>
          <w:p w14:paraId="329FE22A" w14:textId="77777777" w:rsidR="006B435C" w:rsidRPr="00D61C18" w:rsidRDefault="006B435C" w:rsidP="002064CC">
            <w:pPr>
              <w:autoSpaceDE w:val="0"/>
              <w:autoSpaceDN w:val="0"/>
              <w:adjustRightInd w:val="0"/>
              <w:spacing w:line="264" w:lineRule="auto"/>
              <w:jc w:val="center"/>
              <w:rPr>
                <w:b/>
                <w:i/>
                <w:color w:val="000000"/>
                <w:sz w:val="28"/>
                <w:szCs w:val="28"/>
              </w:rPr>
            </w:pPr>
            <w:r w:rsidRPr="00D61C18">
              <w:rPr>
                <w:b/>
                <w:i/>
                <w:color w:val="000000"/>
                <w:sz w:val="28"/>
                <w:szCs w:val="28"/>
              </w:rPr>
              <w:t>(3)</w:t>
            </w:r>
          </w:p>
        </w:tc>
        <w:tc>
          <w:tcPr>
            <w:tcW w:w="1438" w:type="dxa"/>
            <w:shd w:val="clear" w:color="auto" w:fill="auto"/>
            <w:noWrap/>
            <w:vAlign w:val="center"/>
          </w:tcPr>
          <w:p w14:paraId="3AB42AA4" w14:textId="77777777" w:rsidR="006B435C" w:rsidRPr="00D61C18" w:rsidRDefault="006B435C" w:rsidP="002064CC">
            <w:pPr>
              <w:autoSpaceDE w:val="0"/>
              <w:autoSpaceDN w:val="0"/>
              <w:adjustRightInd w:val="0"/>
              <w:spacing w:line="264" w:lineRule="auto"/>
              <w:jc w:val="center"/>
              <w:rPr>
                <w:b/>
                <w:bCs/>
                <w:color w:val="000000"/>
                <w:sz w:val="28"/>
                <w:szCs w:val="28"/>
              </w:rPr>
            </w:pPr>
            <w:r w:rsidRPr="00D61C18">
              <w:rPr>
                <w:b/>
                <w:bCs/>
                <w:color w:val="000000"/>
                <w:sz w:val="28"/>
                <w:szCs w:val="28"/>
              </w:rPr>
              <w:t>Ghi chú</w:t>
            </w:r>
          </w:p>
          <w:p w14:paraId="2CD4B710" w14:textId="77777777" w:rsidR="006B435C" w:rsidRPr="00D61C18" w:rsidRDefault="006B435C" w:rsidP="002064CC">
            <w:pPr>
              <w:autoSpaceDE w:val="0"/>
              <w:autoSpaceDN w:val="0"/>
              <w:adjustRightInd w:val="0"/>
              <w:spacing w:line="264" w:lineRule="auto"/>
              <w:jc w:val="center"/>
              <w:rPr>
                <w:b/>
                <w:bCs/>
                <w:color w:val="000000"/>
                <w:sz w:val="28"/>
                <w:szCs w:val="28"/>
              </w:rPr>
            </w:pPr>
            <w:r w:rsidRPr="00D61C18">
              <w:rPr>
                <w:b/>
                <w:bCs/>
                <w:color w:val="000000"/>
                <w:sz w:val="28"/>
                <w:szCs w:val="28"/>
              </w:rPr>
              <w:t>(4)</w:t>
            </w:r>
          </w:p>
        </w:tc>
      </w:tr>
      <w:tr w:rsidR="006B435C" w:rsidRPr="00D61C18" w14:paraId="48F93572" w14:textId="77777777" w:rsidTr="002064CC">
        <w:tc>
          <w:tcPr>
            <w:tcW w:w="14763" w:type="dxa"/>
            <w:gridSpan w:val="5"/>
            <w:shd w:val="clear" w:color="auto" w:fill="auto"/>
            <w:noWrap/>
          </w:tcPr>
          <w:p w14:paraId="763777BB" w14:textId="77777777" w:rsidR="006B435C" w:rsidRPr="00D61C18" w:rsidRDefault="006B435C" w:rsidP="002064CC">
            <w:pPr>
              <w:jc w:val="center"/>
              <w:rPr>
                <w:b/>
                <w:sz w:val="28"/>
                <w:szCs w:val="28"/>
              </w:rPr>
            </w:pPr>
            <w:r w:rsidRPr="00D61C18">
              <w:rPr>
                <w:b/>
                <w:sz w:val="28"/>
                <w:szCs w:val="28"/>
              </w:rPr>
              <w:t>CHƯƠNG III: ĐIỆN TRƯỜNG (17 tiết)</w:t>
            </w:r>
          </w:p>
        </w:tc>
      </w:tr>
      <w:tr w:rsidR="006B435C" w:rsidRPr="00D61C18" w14:paraId="01F9869B" w14:textId="77777777" w:rsidTr="002064CC">
        <w:tc>
          <w:tcPr>
            <w:tcW w:w="616" w:type="dxa"/>
            <w:shd w:val="clear" w:color="auto" w:fill="auto"/>
            <w:noWrap/>
          </w:tcPr>
          <w:p w14:paraId="1B8441A4" w14:textId="77777777" w:rsidR="006B435C" w:rsidRPr="00D61C18" w:rsidRDefault="006B435C" w:rsidP="002064CC">
            <w:pPr>
              <w:autoSpaceDE w:val="0"/>
              <w:autoSpaceDN w:val="0"/>
              <w:adjustRightInd w:val="0"/>
              <w:spacing w:line="264" w:lineRule="auto"/>
              <w:jc w:val="center"/>
              <w:rPr>
                <w:b/>
                <w:bCs/>
                <w:color w:val="000000"/>
                <w:sz w:val="28"/>
                <w:szCs w:val="28"/>
              </w:rPr>
            </w:pPr>
          </w:p>
        </w:tc>
        <w:tc>
          <w:tcPr>
            <w:tcW w:w="1085" w:type="dxa"/>
            <w:shd w:val="clear" w:color="auto" w:fill="auto"/>
            <w:noWrap/>
            <w:vAlign w:val="center"/>
          </w:tcPr>
          <w:p w14:paraId="3BD6E148" w14:textId="77777777" w:rsidR="006B435C" w:rsidRPr="00D61C18" w:rsidRDefault="006B435C" w:rsidP="002064CC">
            <w:pPr>
              <w:jc w:val="center"/>
              <w:rPr>
                <w:sz w:val="28"/>
                <w:szCs w:val="28"/>
              </w:rPr>
            </w:pPr>
            <w:r w:rsidRPr="00D61C18">
              <w:rPr>
                <w:sz w:val="28"/>
                <w:szCs w:val="28"/>
              </w:rPr>
              <w:t>2/</w:t>
            </w:r>
          </w:p>
          <w:p w14:paraId="3D8D638B" w14:textId="77777777" w:rsidR="006B435C" w:rsidRPr="00D61C18" w:rsidRDefault="006B435C" w:rsidP="002064CC">
            <w:pPr>
              <w:jc w:val="center"/>
              <w:rPr>
                <w:sz w:val="28"/>
                <w:szCs w:val="28"/>
              </w:rPr>
            </w:pPr>
            <w:r w:rsidRPr="00D61C18">
              <w:rPr>
                <w:sz w:val="28"/>
                <w:szCs w:val="28"/>
              </w:rPr>
              <w:t>37,38</w:t>
            </w:r>
          </w:p>
        </w:tc>
        <w:tc>
          <w:tcPr>
            <w:tcW w:w="3544" w:type="dxa"/>
            <w:shd w:val="clear" w:color="auto" w:fill="auto"/>
            <w:noWrap/>
            <w:vAlign w:val="center"/>
          </w:tcPr>
          <w:p w14:paraId="7430A3E9" w14:textId="77777777" w:rsidR="006B435C" w:rsidRPr="00D61C18" w:rsidRDefault="006B435C" w:rsidP="002064CC">
            <w:pPr>
              <w:pStyle w:val="4-Bang"/>
              <w:widowControl/>
              <w:suppressAutoHyphens/>
              <w:jc w:val="left"/>
              <w:rPr>
                <w:rFonts w:cs="Times New Roman"/>
                <w:szCs w:val="28"/>
              </w:rPr>
            </w:pPr>
            <w:r w:rsidRPr="00D61C18">
              <w:rPr>
                <w:rFonts w:cs="Times New Roman"/>
                <w:szCs w:val="28"/>
              </w:rPr>
              <w:t>Bài 16:Lực tương tác giữa các điện tích</w:t>
            </w:r>
          </w:p>
        </w:tc>
        <w:tc>
          <w:tcPr>
            <w:tcW w:w="8080" w:type="dxa"/>
            <w:shd w:val="clear" w:color="auto" w:fill="auto"/>
            <w:noWrap/>
          </w:tcPr>
          <w:p w14:paraId="090D0860" w14:textId="77777777" w:rsidR="006B435C" w:rsidRPr="00D61C18" w:rsidRDefault="006B435C" w:rsidP="002064CC">
            <w:pPr>
              <w:pStyle w:val="TableParagraph"/>
              <w:tabs>
                <w:tab w:val="left" w:pos="321"/>
              </w:tabs>
              <w:spacing w:line="276" w:lineRule="auto"/>
              <w:ind w:right="2145"/>
              <w:rPr>
                <w:sz w:val="28"/>
                <w:szCs w:val="28"/>
              </w:rPr>
            </w:pPr>
            <w:r w:rsidRPr="00D61C18">
              <w:rPr>
                <w:sz w:val="28"/>
                <w:szCs w:val="28"/>
              </w:rPr>
              <w:t xml:space="preserve">- Thực hiện thí nghiệm hoặc bằng ví dụ thực tế, </w:t>
            </w:r>
            <w:r w:rsidRPr="00D61C18">
              <w:rPr>
                <w:spacing w:val="-3"/>
                <w:sz w:val="28"/>
                <w:szCs w:val="28"/>
              </w:rPr>
              <w:t xml:space="preserve">mô </w:t>
            </w:r>
            <w:r w:rsidRPr="00D61C18">
              <w:rPr>
                <w:sz w:val="28"/>
                <w:szCs w:val="28"/>
              </w:rPr>
              <w:t>tả được sự hút (hoặc đẩy) của một điện tích vào một điện tíchkhác.</w:t>
            </w:r>
          </w:p>
          <w:p w14:paraId="5406FF8C" w14:textId="77777777" w:rsidR="006B435C" w:rsidRPr="00D61C18" w:rsidRDefault="006B435C" w:rsidP="002064CC">
            <w:pPr>
              <w:pStyle w:val="TableParagraph"/>
              <w:tabs>
                <w:tab w:val="left" w:pos="317"/>
              </w:tabs>
              <w:rPr>
                <w:sz w:val="28"/>
                <w:szCs w:val="28"/>
              </w:rPr>
            </w:pPr>
            <w:r w:rsidRPr="00D61C18">
              <w:rPr>
                <w:sz w:val="28"/>
                <w:szCs w:val="28"/>
              </w:rPr>
              <w:t>- Phát biểu được định luật Coulomb và nêu được đơn vị đo điệntích.</w:t>
            </w:r>
          </w:p>
          <w:p w14:paraId="2B86924D" w14:textId="77777777" w:rsidR="006B435C" w:rsidRPr="00D61C18" w:rsidRDefault="006B435C" w:rsidP="002064CC">
            <w:pPr>
              <w:pStyle w:val="TableParagraph"/>
              <w:tabs>
                <w:tab w:val="left" w:pos="317"/>
              </w:tabs>
              <w:rPr>
                <w:sz w:val="28"/>
                <w:szCs w:val="28"/>
              </w:rPr>
            </w:pPr>
            <w:r w:rsidRPr="00D61C18">
              <w:rPr>
                <w:sz w:val="28"/>
                <w:szCs w:val="28"/>
              </w:rPr>
              <w:t>- Sử dụng biểu thức F = q</w:t>
            </w:r>
            <w:r w:rsidRPr="00D61C18">
              <w:rPr>
                <w:sz w:val="28"/>
                <w:szCs w:val="28"/>
                <w:vertAlign w:val="subscript"/>
              </w:rPr>
              <w:t>1</w:t>
            </w:r>
            <w:r w:rsidRPr="00D61C18">
              <w:rPr>
                <w:sz w:val="28"/>
                <w:szCs w:val="28"/>
              </w:rPr>
              <w:t>q</w:t>
            </w:r>
            <w:r w:rsidRPr="00D61C18">
              <w:rPr>
                <w:sz w:val="28"/>
                <w:szCs w:val="28"/>
                <w:vertAlign w:val="subscript"/>
              </w:rPr>
              <w:t>2</w:t>
            </w:r>
            <w:r w:rsidRPr="00D61C18">
              <w:rPr>
                <w:sz w:val="28"/>
                <w:szCs w:val="28"/>
              </w:rPr>
              <w:t>/4πε</w:t>
            </w:r>
            <w:r w:rsidRPr="00D61C18">
              <w:rPr>
                <w:sz w:val="28"/>
                <w:szCs w:val="28"/>
                <w:vertAlign w:val="subscript"/>
              </w:rPr>
              <w:t>o</w:t>
            </w:r>
            <w:r w:rsidRPr="00D61C18">
              <w:rPr>
                <w:sz w:val="28"/>
                <w:szCs w:val="28"/>
              </w:rPr>
              <w:t>r</w:t>
            </w:r>
            <w:r w:rsidRPr="00D61C18">
              <w:rPr>
                <w:sz w:val="28"/>
                <w:szCs w:val="28"/>
                <w:vertAlign w:val="superscript"/>
              </w:rPr>
              <w:t>2</w:t>
            </w:r>
            <w:r w:rsidRPr="00D61C18">
              <w:rPr>
                <w:sz w:val="28"/>
                <w:szCs w:val="28"/>
              </w:rPr>
              <w:t xml:space="preserve">, tính và </w:t>
            </w:r>
            <w:r w:rsidRPr="00D61C18">
              <w:rPr>
                <w:spacing w:val="-3"/>
                <w:sz w:val="28"/>
                <w:szCs w:val="28"/>
              </w:rPr>
              <w:t xml:space="preserve">mô </w:t>
            </w:r>
            <w:r w:rsidRPr="00D61C18">
              <w:rPr>
                <w:sz w:val="28"/>
                <w:szCs w:val="28"/>
              </w:rPr>
              <w:t>tả được lực tương tác giữa hai điện tích điểm đặt trong chân không (hoặc trong khôngkhí).</w:t>
            </w:r>
          </w:p>
        </w:tc>
        <w:tc>
          <w:tcPr>
            <w:tcW w:w="1438" w:type="dxa"/>
            <w:shd w:val="clear" w:color="auto" w:fill="auto"/>
            <w:noWrap/>
          </w:tcPr>
          <w:p w14:paraId="64A751C9"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14B13527" w14:textId="77777777" w:rsidTr="002064CC">
        <w:tc>
          <w:tcPr>
            <w:tcW w:w="616" w:type="dxa"/>
            <w:shd w:val="clear" w:color="auto" w:fill="auto"/>
            <w:noWrap/>
          </w:tcPr>
          <w:p w14:paraId="5CADA214" w14:textId="77777777" w:rsidR="006B435C" w:rsidRPr="00D61C18" w:rsidRDefault="006B435C" w:rsidP="002064CC">
            <w:pPr>
              <w:autoSpaceDE w:val="0"/>
              <w:autoSpaceDN w:val="0"/>
              <w:adjustRightInd w:val="0"/>
              <w:spacing w:line="264" w:lineRule="auto"/>
              <w:jc w:val="center"/>
              <w:rPr>
                <w:b/>
                <w:bCs/>
                <w:color w:val="000000"/>
                <w:sz w:val="28"/>
                <w:szCs w:val="28"/>
              </w:rPr>
            </w:pPr>
          </w:p>
        </w:tc>
        <w:tc>
          <w:tcPr>
            <w:tcW w:w="1085" w:type="dxa"/>
            <w:shd w:val="clear" w:color="auto" w:fill="auto"/>
            <w:noWrap/>
            <w:vAlign w:val="center"/>
          </w:tcPr>
          <w:p w14:paraId="0C2FB4D5" w14:textId="77777777" w:rsidR="006B435C" w:rsidRPr="00D61C18" w:rsidRDefault="006B435C" w:rsidP="002064CC">
            <w:pPr>
              <w:jc w:val="center"/>
              <w:rPr>
                <w:sz w:val="28"/>
                <w:szCs w:val="28"/>
              </w:rPr>
            </w:pPr>
            <w:r w:rsidRPr="00D61C18">
              <w:rPr>
                <w:sz w:val="28"/>
                <w:szCs w:val="28"/>
              </w:rPr>
              <w:t>3/</w:t>
            </w:r>
          </w:p>
          <w:p w14:paraId="1D391883" w14:textId="77777777" w:rsidR="006B435C" w:rsidRPr="00D61C18" w:rsidRDefault="006B435C" w:rsidP="002064CC">
            <w:pPr>
              <w:jc w:val="center"/>
              <w:rPr>
                <w:sz w:val="28"/>
                <w:szCs w:val="28"/>
              </w:rPr>
            </w:pPr>
            <w:r w:rsidRPr="00D61C18">
              <w:rPr>
                <w:sz w:val="28"/>
                <w:szCs w:val="28"/>
              </w:rPr>
              <w:t>39,40,</w:t>
            </w:r>
          </w:p>
          <w:p w14:paraId="326E17DB" w14:textId="77777777" w:rsidR="006B435C" w:rsidRPr="00D61C18" w:rsidRDefault="006B435C" w:rsidP="002064CC">
            <w:pPr>
              <w:jc w:val="center"/>
              <w:rPr>
                <w:sz w:val="28"/>
                <w:szCs w:val="28"/>
              </w:rPr>
            </w:pPr>
            <w:r w:rsidRPr="00D61C18">
              <w:rPr>
                <w:sz w:val="28"/>
                <w:szCs w:val="28"/>
              </w:rPr>
              <w:t>41,</w:t>
            </w:r>
          </w:p>
        </w:tc>
        <w:tc>
          <w:tcPr>
            <w:tcW w:w="3544" w:type="dxa"/>
            <w:shd w:val="clear" w:color="auto" w:fill="auto"/>
            <w:noWrap/>
            <w:vAlign w:val="center"/>
          </w:tcPr>
          <w:p w14:paraId="4496043A" w14:textId="77777777" w:rsidR="006B435C" w:rsidRPr="00D61C18" w:rsidRDefault="006B435C" w:rsidP="002064CC">
            <w:pPr>
              <w:pStyle w:val="4-Bang"/>
              <w:widowControl/>
              <w:suppressAutoHyphens/>
              <w:jc w:val="left"/>
              <w:rPr>
                <w:rFonts w:cs="Times New Roman"/>
                <w:szCs w:val="28"/>
              </w:rPr>
            </w:pPr>
            <w:r w:rsidRPr="00D61C18">
              <w:rPr>
                <w:rFonts w:cs="Times New Roman"/>
                <w:szCs w:val="28"/>
              </w:rPr>
              <w:t>Bài 17. Khái niệm điện trường</w:t>
            </w:r>
          </w:p>
        </w:tc>
        <w:tc>
          <w:tcPr>
            <w:tcW w:w="8080" w:type="dxa"/>
            <w:shd w:val="clear" w:color="auto" w:fill="auto"/>
            <w:noWrap/>
          </w:tcPr>
          <w:p w14:paraId="4A2CEC7A" w14:textId="77777777" w:rsidR="006B435C" w:rsidRPr="00D61C18" w:rsidRDefault="006B435C" w:rsidP="002064CC">
            <w:pPr>
              <w:pStyle w:val="TableParagraph"/>
              <w:tabs>
                <w:tab w:val="left" w:pos="338"/>
              </w:tabs>
              <w:spacing w:line="276" w:lineRule="auto"/>
              <w:ind w:right="98"/>
              <w:rPr>
                <w:sz w:val="28"/>
                <w:szCs w:val="28"/>
              </w:rPr>
            </w:pPr>
            <w:r w:rsidRPr="00D61C18">
              <w:rPr>
                <w:sz w:val="28"/>
                <w:szCs w:val="28"/>
              </w:rPr>
              <w:t>- Nêu được khái niệm điện trường là trường lực được tạo ra bởi điện tích, là dạng vật chất tồn tại quanh điện tích và truyền tương tác giữa các điệntích.</w:t>
            </w:r>
          </w:p>
          <w:p w14:paraId="3878E222" w14:textId="77777777" w:rsidR="006B435C" w:rsidRPr="00D61C18" w:rsidRDefault="006B435C" w:rsidP="002064CC">
            <w:pPr>
              <w:pStyle w:val="TableParagraph"/>
              <w:tabs>
                <w:tab w:val="left" w:pos="319"/>
              </w:tabs>
              <w:spacing w:line="276" w:lineRule="auto"/>
              <w:ind w:right="98"/>
              <w:rPr>
                <w:sz w:val="28"/>
                <w:szCs w:val="28"/>
              </w:rPr>
            </w:pPr>
            <w:r w:rsidRPr="00D61C18">
              <w:rPr>
                <w:sz w:val="28"/>
                <w:szCs w:val="28"/>
              </w:rPr>
              <w:t>- Sử dụng biểu thức E = Q/4πε</w:t>
            </w:r>
            <w:r w:rsidRPr="00D61C18">
              <w:rPr>
                <w:sz w:val="28"/>
                <w:szCs w:val="28"/>
                <w:vertAlign w:val="subscript"/>
              </w:rPr>
              <w:t>o</w:t>
            </w:r>
            <w:r w:rsidRPr="00D61C18">
              <w:rPr>
                <w:sz w:val="28"/>
                <w:szCs w:val="28"/>
              </w:rPr>
              <w:t>r</w:t>
            </w:r>
            <w:r w:rsidRPr="00D61C18">
              <w:rPr>
                <w:sz w:val="28"/>
                <w:szCs w:val="28"/>
                <w:vertAlign w:val="superscript"/>
              </w:rPr>
              <w:t>2</w:t>
            </w:r>
            <w:r w:rsidRPr="00D61C18">
              <w:rPr>
                <w:sz w:val="28"/>
                <w:szCs w:val="28"/>
              </w:rPr>
              <w:t xml:space="preserve">, tính và </w:t>
            </w:r>
            <w:r w:rsidRPr="00D61C18">
              <w:rPr>
                <w:spacing w:val="-3"/>
                <w:sz w:val="28"/>
                <w:szCs w:val="28"/>
              </w:rPr>
              <w:t xml:space="preserve">mô </w:t>
            </w:r>
            <w:r w:rsidRPr="00D61C18">
              <w:rPr>
                <w:sz w:val="28"/>
                <w:szCs w:val="28"/>
              </w:rPr>
              <w:t>tả được cường độ điện trường do một điện tích điểm Q đặt trong chân không hoặc trong không khí gây ra tại một điểm cách nó một khoảngr.</w:t>
            </w:r>
          </w:p>
          <w:p w14:paraId="1087F5B7" w14:textId="77777777" w:rsidR="006B435C" w:rsidRPr="00D61C18" w:rsidRDefault="006B435C" w:rsidP="002064CC">
            <w:pPr>
              <w:pStyle w:val="TableParagraph"/>
              <w:tabs>
                <w:tab w:val="left" w:pos="317"/>
              </w:tabs>
              <w:spacing w:line="276" w:lineRule="auto"/>
              <w:ind w:right="98"/>
              <w:rPr>
                <w:sz w:val="28"/>
                <w:szCs w:val="28"/>
              </w:rPr>
            </w:pPr>
            <w:r w:rsidRPr="00D61C18">
              <w:rPr>
                <w:sz w:val="28"/>
                <w:szCs w:val="28"/>
              </w:rPr>
              <w:t xml:space="preserve">- Nêu được ý nghĩa của cường độ điện trường và định nghĩa được </w:t>
            </w:r>
            <w:r w:rsidRPr="00D61C18">
              <w:rPr>
                <w:sz w:val="28"/>
                <w:szCs w:val="28"/>
              </w:rPr>
              <w:lastRenderedPageBreak/>
              <w:t xml:space="preserve">cường độ điện trường tại </w:t>
            </w:r>
            <w:r w:rsidRPr="00D61C18">
              <w:rPr>
                <w:spacing w:val="-3"/>
                <w:sz w:val="28"/>
                <w:szCs w:val="28"/>
              </w:rPr>
              <w:t xml:space="preserve">một </w:t>
            </w:r>
            <w:r w:rsidRPr="00D61C18">
              <w:rPr>
                <w:sz w:val="28"/>
                <w:szCs w:val="28"/>
              </w:rPr>
              <w:t>điểm được đo bằng tỉ số giữa lực tác dụng lên một điện tích dương đặt tại điểm đó và độ lớn của điện tíchđó.</w:t>
            </w:r>
          </w:p>
        </w:tc>
        <w:tc>
          <w:tcPr>
            <w:tcW w:w="1438" w:type="dxa"/>
            <w:shd w:val="clear" w:color="auto" w:fill="auto"/>
            <w:noWrap/>
          </w:tcPr>
          <w:p w14:paraId="4AEA2C45"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66548CAF" w14:textId="77777777" w:rsidTr="002064CC">
        <w:tc>
          <w:tcPr>
            <w:tcW w:w="616" w:type="dxa"/>
            <w:shd w:val="clear" w:color="auto" w:fill="auto"/>
            <w:noWrap/>
          </w:tcPr>
          <w:p w14:paraId="6D50C3BA" w14:textId="77777777" w:rsidR="006B435C" w:rsidRPr="00D61C18" w:rsidRDefault="006B435C" w:rsidP="002064CC">
            <w:pPr>
              <w:autoSpaceDE w:val="0"/>
              <w:autoSpaceDN w:val="0"/>
              <w:adjustRightInd w:val="0"/>
              <w:spacing w:line="264" w:lineRule="auto"/>
              <w:jc w:val="center"/>
              <w:rPr>
                <w:b/>
                <w:bCs/>
                <w:color w:val="000000"/>
                <w:sz w:val="28"/>
                <w:szCs w:val="28"/>
              </w:rPr>
            </w:pPr>
          </w:p>
        </w:tc>
        <w:tc>
          <w:tcPr>
            <w:tcW w:w="1085" w:type="dxa"/>
            <w:shd w:val="clear" w:color="auto" w:fill="auto"/>
            <w:noWrap/>
            <w:vAlign w:val="center"/>
          </w:tcPr>
          <w:p w14:paraId="4E719701" w14:textId="77777777" w:rsidR="006B435C" w:rsidRPr="00D61C18" w:rsidRDefault="006B435C" w:rsidP="002064CC">
            <w:pPr>
              <w:jc w:val="center"/>
              <w:rPr>
                <w:sz w:val="28"/>
                <w:szCs w:val="28"/>
              </w:rPr>
            </w:pPr>
            <w:r w:rsidRPr="00D61C18">
              <w:rPr>
                <w:sz w:val="28"/>
                <w:szCs w:val="28"/>
              </w:rPr>
              <w:t>4/</w:t>
            </w:r>
          </w:p>
          <w:p w14:paraId="76BAD282" w14:textId="77777777" w:rsidR="006B435C" w:rsidRPr="00D61C18" w:rsidRDefault="006B435C" w:rsidP="002064CC">
            <w:pPr>
              <w:jc w:val="center"/>
              <w:rPr>
                <w:sz w:val="28"/>
                <w:szCs w:val="28"/>
              </w:rPr>
            </w:pPr>
            <w:r w:rsidRPr="00D61C18">
              <w:rPr>
                <w:sz w:val="28"/>
                <w:szCs w:val="28"/>
              </w:rPr>
              <w:t>42,43,</w:t>
            </w:r>
          </w:p>
          <w:p w14:paraId="782ABA90" w14:textId="77777777" w:rsidR="006B435C" w:rsidRPr="00D61C18" w:rsidRDefault="006B435C" w:rsidP="002064CC">
            <w:pPr>
              <w:jc w:val="center"/>
              <w:rPr>
                <w:sz w:val="28"/>
                <w:szCs w:val="28"/>
              </w:rPr>
            </w:pPr>
            <w:r w:rsidRPr="00D61C18">
              <w:rPr>
                <w:sz w:val="28"/>
                <w:szCs w:val="28"/>
              </w:rPr>
              <w:t>44,45,</w:t>
            </w:r>
          </w:p>
        </w:tc>
        <w:tc>
          <w:tcPr>
            <w:tcW w:w="3544" w:type="dxa"/>
            <w:shd w:val="clear" w:color="auto" w:fill="auto"/>
            <w:noWrap/>
            <w:vAlign w:val="center"/>
          </w:tcPr>
          <w:p w14:paraId="1A44118A" w14:textId="77777777" w:rsidR="006B435C" w:rsidRPr="00D61C18" w:rsidRDefault="006B435C" w:rsidP="002064CC">
            <w:pPr>
              <w:pStyle w:val="4-Bang"/>
              <w:widowControl/>
              <w:suppressAutoHyphens/>
              <w:jc w:val="left"/>
              <w:rPr>
                <w:rFonts w:cs="Times New Roman"/>
                <w:szCs w:val="28"/>
              </w:rPr>
            </w:pPr>
            <w:r w:rsidRPr="00D61C18">
              <w:rPr>
                <w:rFonts w:cs="Times New Roman"/>
                <w:szCs w:val="28"/>
              </w:rPr>
              <w:t>Bài 18. Điện trường đều</w:t>
            </w:r>
          </w:p>
        </w:tc>
        <w:tc>
          <w:tcPr>
            <w:tcW w:w="8080" w:type="dxa"/>
            <w:shd w:val="clear" w:color="auto" w:fill="auto"/>
            <w:noWrap/>
          </w:tcPr>
          <w:p w14:paraId="40618BE9" w14:textId="77777777" w:rsidR="006B435C" w:rsidRPr="00D61C18" w:rsidRDefault="006B435C" w:rsidP="002064CC">
            <w:pPr>
              <w:pStyle w:val="TableParagraph"/>
              <w:tabs>
                <w:tab w:val="left" w:pos="317"/>
              </w:tabs>
              <w:spacing w:line="315" w:lineRule="exact"/>
              <w:rPr>
                <w:sz w:val="28"/>
                <w:szCs w:val="28"/>
              </w:rPr>
            </w:pPr>
            <w:r w:rsidRPr="00D61C18">
              <w:rPr>
                <w:sz w:val="28"/>
                <w:szCs w:val="28"/>
              </w:rPr>
              <w:t>- Dùng dụng cụ tạo ra (hoặc vẽ) được điện phổ trong một số trường hợp đơn giản.</w:t>
            </w:r>
          </w:p>
          <w:p w14:paraId="79414CFF" w14:textId="77777777" w:rsidR="006B435C" w:rsidRPr="00D61C18" w:rsidRDefault="006B435C" w:rsidP="002064CC">
            <w:pPr>
              <w:rPr>
                <w:sz w:val="28"/>
                <w:szCs w:val="28"/>
              </w:rPr>
            </w:pPr>
            <w:r w:rsidRPr="00D61C18">
              <w:rPr>
                <w:sz w:val="28"/>
                <w:szCs w:val="28"/>
              </w:rPr>
              <w:t>- Vận dụng được biểu thức E =Q/4πε</w:t>
            </w:r>
            <w:r w:rsidRPr="00D61C18">
              <w:rPr>
                <w:sz w:val="28"/>
                <w:szCs w:val="28"/>
                <w:vertAlign w:val="subscript"/>
              </w:rPr>
              <w:t>o</w:t>
            </w:r>
            <w:r w:rsidRPr="00D61C18">
              <w:rPr>
                <w:sz w:val="28"/>
                <w:szCs w:val="28"/>
              </w:rPr>
              <w:t>r</w:t>
            </w:r>
            <w:r w:rsidRPr="00D61C18">
              <w:rPr>
                <w:sz w:val="28"/>
                <w:szCs w:val="28"/>
                <w:vertAlign w:val="superscript"/>
              </w:rPr>
              <w:t>2</w:t>
            </w:r>
            <w:r w:rsidRPr="00D61C18">
              <w:rPr>
                <w:sz w:val="28"/>
                <w:szCs w:val="28"/>
              </w:rPr>
              <w:t>.</w:t>
            </w:r>
          </w:p>
          <w:p w14:paraId="5933CD4B" w14:textId="77777777" w:rsidR="006B435C" w:rsidRPr="00D61C18" w:rsidRDefault="006B435C" w:rsidP="002064CC">
            <w:pPr>
              <w:pStyle w:val="TableParagraph"/>
              <w:tabs>
                <w:tab w:val="left" w:pos="331"/>
              </w:tabs>
              <w:spacing w:line="276" w:lineRule="auto"/>
              <w:ind w:right="93"/>
              <w:rPr>
                <w:sz w:val="28"/>
                <w:szCs w:val="28"/>
              </w:rPr>
            </w:pPr>
            <w:r w:rsidRPr="00D61C18">
              <w:rPr>
                <w:spacing w:val="-3"/>
                <w:sz w:val="28"/>
                <w:szCs w:val="28"/>
              </w:rPr>
              <w:t xml:space="preserve">- Sử dụng </w:t>
            </w:r>
            <w:r w:rsidRPr="00D61C18">
              <w:rPr>
                <w:spacing w:val="-4"/>
                <w:sz w:val="28"/>
                <w:szCs w:val="28"/>
              </w:rPr>
              <w:t xml:space="preserve">biểu thức </w:t>
            </w:r>
            <w:r w:rsidRPr="00D61C18">
              <w:rPr>
                <w:sz w:val="28"/>
                <w:szCs w:val="28"/>
              </w:rPr>
              <w:t xml:space="preserve">E = </w:t>
            </w:r>
            <w:r w:rsidRPr="00D61C18">
              <w:rPr>
                <w:spacing w:val="-4"/>
                <w:sz w:val="28"/>
                <w:szCs w:val="28"/>
              </w:rPr>
              <w:t xml:space="preserve">U/d, </w:t>
            </w:r>
            <w:r w:rsidRPr="00D61C18">
              <w:rPr>
                <w:spacing w:val="-3"/>
                <w:sz w:val="28"/>
                <w:szCs w:val="28"/>
              </w:rPr>
              <w:t xml:space="preserve">tính </w:t>
            </w:r>
            <w:r w:rsidRPr="00D61C18">
              <w:rPr>
                <w:spacing w:val="-4"/>
                <w:sz w:val="28"/>
                <w:szCs w:val="28"/>
              </w:rPr>
              <w:t xml:space="preserve">được cường độ </w:t>
            </w:r>
            <w:r w:rsidRPr="00D61C18">
              <w:rPr>
                <w:spacing w:val="-3"/>
                <w:sz w:val="28"/>
                <w:szCs w:val="28"/>
              </w:rPr>
              <w:t xml:space="preserve">của </w:t>
            </w:r>
            <w:r w:rsidRPr="00D61C18">
              <w:rPr>
                <w:spacing w:val="-4"/>
                <w:sz w:val="28"/>
                <w:szCs w:val="28"/>
              </w:rPr>
              <w:t xml:space="preserve">điện trường </w:t>
            </w:r>
            <w:r w:rsidRPr="00D61C18">
              <w:rPr>
                <w:spacing w:val="-3"/>
                <w:sz w:val="28"/>
                <w:szCs w:val="28"/>
              </w:rPr>
              <w:t xml:space="preserve">đều </w:t>
            </w:r>
            <w:r w:rsidRPr="00D61C18">
              <w:rPr>
                <w:spacing w:val="-4"/>
                <w:sz w:val="28"/>
                <w:szCs w:val="28"/>
              </w:rPr>
              <w:t xml:space="preserve">giữa </w:t>
            </w:r>
            <w:r w:rsidRPr="00D61C18">
              <w:rPr>
                <w:spacing w:val="-3"/>
                <w:sz w:val="28"/>
                <w:szCs w:val="28"/>
              </w:rPr>
              <w:t xml:space="preserve">hai bản </w:t>
            </w:r>
            <w:r w:rsidRPr="00D61C18">
              <w:rPr>
                <w:spacing w:val="-4"/>
                <w:sz w:val="28"/>
                <w:szCs w:val="28"/>
              </w:rPr>
              <w:t xml:space="preserve">phẳng nhiễm điện </w:t>
            </w:r>
            <w:r w:rsidRPr="00D61C18">
              <w:rPr>
                <w:spacing w:val="-3"/>
                <w:sz w:val="28"/>
                <w:szCs w:val="28"/>
              </w:rPr>
              <w:t xml:space="preserve">đặt song </w:t>
            </w:r>
            <w:r w:rsidRPr="00D61C18">
              <w:rPr>
                <w:spacing w:val="-4"/>
                <w:sz w:val="28"/>
                <w:szCs w:val="28"/>
              </w:rPr>
              <w:t xml:space="preserve">song, </w:t>
            </w:r>
            <w:r w:rsidRPr="00D61C18">
              <w:rPr>
                <w:sz w:val="28"/>
                <w:szCs w:val="28"/>
              </w:rPr>
              <w:t>xác định được lực tác dụng lên điện tích đặt trong điện trườngđều.</w:t>
            </w:r>
          </w:p>
          <w:p w14:paraId="33579D6C" w14:textId="77777777" w:rsidR="006B435C" w:rsidRPr="00D61C18" w:rsidRDefault="006B435C" w:rsidP="002064CC">
            <w:pPr>
              <w:pStyle w:val="TableParagraph"/>
              <w:tabs>
                <w:tab w:val="left" w:pos="331"/>
              </w:tabs>
              <w:spacing w:line="276" w:lineRule="auto"/>
              <w:ind w:right="93"/>
              <w:rPr>
                <w:sz w:val="28"/>
                <w:szCs w:val="28"/>
              </w:rPr>
            </w:pPr>
            <w:r w:rsidRPr="00D61C18">
              <w:rPr>
                <w:spacing w:val="-4"/>
                <w:sz w:val="28"/>
                <w:szCs w:val="28"/>
              </w:rPr>
              <w:t xml:space="preserve">- Thảo luận </w:t>
            </w:r>
            <w:r w:rsidRPr="00D61C18">
              <w:rPr>
                <w:sz w:val="28"/>
                <w:szCs w:val="28"/>
              </w:rPr>
              <w:t xml:space="preserve">để </w:t>
            </w:r>
            <w:r w:rsidRPr="00D61C18">
              <w:rPr>
                <w:spacing w:val="-5"/>
                <w:sz w:val="28"/>
                <w:szCs w:val="28"/>
              </w:rPr>
              <w:t xml:space="preserve">mô </w:t>
            </w:r>
            <w:r w:rsidRPr="00D61C18">
              <w:rPr>
                <w:sz w:val="28"/>
                <w:szCs w:val="28"/>
              </w:rPr>
              <w:t xml:space="preserve">tả </w:t>
            </w:r>
            <w:r w:rsidRPr="00D61C18">
              <w:rPr>
                <w:spacing w:val="-4"/>
                <w:sz w:val="28"/>
                <w:szCs w:val="28"/>
              </w:rPr>
              <w:t xml:space="preserve">được </w:t>
            </w:r>
            <w:r w:rsidRPr="00D61C18">
              <w:rPr>
                <w:spacing w:val="-3"/>
                <w:sz w:val="28"/>
                <w:szCs w:val="28"/>
              </w:rPr>
              <w:t xml:space="preserve">tác dụng của </w:t>
            </w:r>
            <w:r w:rsidRPr="00D61C18">
              <w:rPr>
                <w:spacing w:val="-4"/>
                <w:sz w:val="28"/>
                <w:szCs w:val="28"/>
              </w:rPr>
              <w:t xml:space="preserve">điện trường </w:t>
            </w:r>
            <w:r w:rsidRPr="00D61C18">
              <w:rPr>
                <w:spacing w:val="-3"/>
                <w:sz w:val="28"/>
                <w:szCs w:val="28"/>
              </w:rPr>
              <w:t xml:space="preserve">đều lên </w:t>
            </w:r>
            <w:r w:rsidRPr="00D61C18">
              <w:rPr>
                <w:spacing w:val="-5"/>
                <w:sz w:val="28"/>
                <w:szCs w:val="28"/>
              </w:rPr>
              <w:t xml:space="preserve">chuyển </w:t>
            </w:r>
            <w:r w:rsidRPr="00D61C18">
              <w:rPr>
                <w:spacing w:val="-3"/>
                <w:sz w:val="28"/>
                <w:szCs w:val="28"/>
              </w:rPr>
              <w:t xml:space="preserve">động của </w:t>
            </w:r>
            <w:r w:rsidRPr="00D61C18">
              <w:rPr>
                <w:spacing w:val="-4"/>
                <w:sz w:val="28"/>
                <w:szCs w:val="28"/>
              </w:rPr>
              <w:t xml:space="preserve">điện tích </w:t>
            </w:r>
            <w:r w:rsidRPr="00D61C18">
              <w:rPr>
                <w:spacing w:val="-3"/>
                <w:sz w:val="28"/>
                <w:szCs w:val="28"/>
              </w:rPr>
              <w:t xml:space="preserve">bay vào </w:t>
            </w:r>
            <w:r w:rsidRPr="00D61C18">
              <w:rPr>
                <w:spacing w:val="-4"/>
                <w:sz w:val="28"/>
                <w:szCs w:val="28"/>
              </w:rPr>
              <w:t xml:space="preserve">điện trường </w:t>
            </w:r>
            <w:r w:rsidRPr="00D61C18">
              <w:rPr>
                <w:spacing w:val="-3"/>
                <w:sz w:val="28"/>
                <w:szCs w:val="28"/>
              </w:rPr>
              <w:t xml:space="preserve">đều </w:t>
            </w:r>
            <w:r w:rsidRPr="00D61C18">
              <w:rPr>
                <w:spacing w:val="-4"/>
                <w:sz w:val="28"/>
                <w:szCs w:val="28"/>
              </w:rPr>
              <w:t xml:space="preserve">theo phương vuông </w:t>
            </w:r>
            <w:r w:rsidRPr="00D61C18">
              <w:rPr>
                <w:spacing w:val="-3"/>
                <w:sz w:val="28"/>
                <w:szCs w:val="28"/>
              </w:rPr>
              <w:t xml:space="preserve">góc với </w:t>
            </w:r>
            <w:r w:rsidRPr="00D61C18">
              <w:rPr>
                <w:spacing w:val="-4"/>
                <w:sz w:val="28"/>
                <w:szCs w:val="28"/>
              </w:rPr>
              <w:t xml:space="preserve">đường sức </w:t>
            </w:r>
            <w:r w:rsidRPr="00D61C18">
              <w:rPr>
                <w:sz w:val="28"/>
                <w:szCs w:val="28"/>
              </w:rPr>
              <w:t xml:space="preserve">và </w:t>
            </w:r>
            <w:r w:rsidRPr="00D61C18">
              <w:rPr>
                <w:spacing w:val="-3"/>
                <w:sz w:val="28"/>
                <w:szCs w:val="28"/>
              </w:rPr>
              <w:t xml:space="preserve">nêu </w:t>
            </w:r>
            <w:r w:rsidRPr="00D61C18">
              <w:rPr>
                <w:spacing w:val="-4"/>
                <w:sz w:val="28"/>
                <w:szCs w:val="28"/>
              </w:rPr>
              <w:t xml:space="preserve">được </w:t>
            </w:r>
            <w:r w:rsidRPr="00D61C18">
              <w:rPr>
                <w:sz w:val="28"/>
                <w:szCs w:val="28"/>
              </w:rPr>
              <w:t xml:space="preserve">ví dụ về </w:t>
            </w:r>
            <w:r w:rsidRPr="00D61C18">
              <w:rPr>
                <w:spacing w:val="-4"/>
                <w:sz w:val="28"/>
                <w:szCs w:val="28"/>
              </w:rPr>
              <w:t xml:space="preserve">ứng </w:t>
            </w:r>
            <w:r w:rsidRPr="00D61C18">
              <w:rPr>
                <w:spacing w:val="-3"/>
                <w:sz w:val="28"/>
                <w:szCs w:val="28"/>
              </w:rPr>
              <w:t xml:space="preserve">dụng của </w:t>
            </w:r>
            <w:r w:rsidRPr="00D61C18">
              <w:rPr>
                <w:spacing w:val="-4"/>
                <w:sz w:val="28"/>
                <w:szCs w:val="28"/>
              </w:rPr>
              <w:t>hiện tượng này.</w:t>
            </w:r>
          </w:p>
        </w:tc>
        <w:tc>
          <w:tcPr>
            <w:tcW w:w="1438" w:type="dxa"/>
            <w:shd w:val="clear" w:color="auto" w:fill="auto"/>
            <w:noWrap/>
          </w:tcPr>
          <w:p w14:paraId="433F16A5"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53B2EC0A" w14:textId="77777777" w:rsidTr="002064CC">
        <w:tc>
          <w:tcPr>
            <w:tcW w:w="616" w:type="dxa"/>
            <w:shd w:val="clear" w:color="auto" w:fill="auto"/>
            <w:noWrap/>
          </w:tcPr>
          <w:p w14:paraId="54A6001F" w14:textId="77777777" w:rsidR="006B435C" w:rsidRPr="00D61C18" w:rsidRDefault="006B435C" w:rsidP="002064CC">
            <w:pPr>
              <w:autoSpaceDE w:val="0"/>
              <w:autoSpaceDN w:val="0"/>
              <w:adjustRightInd w:val="0"/>
              <w:spacing w:line="264" w:lineRule="auto"/>
              <w:jc w:val="center"/>
              <w:rPr>
                <w:b/>
                <w:bCs/>
                <w:color w:val="000000"/>
                <w:sz w:val="28"/>
                <w:szCs w:val="28"/>
              </w:rPr>
            </w:pPr>
          </w:p>
        </w:tc>
        <w:tc>
          <w:tcPr>
            <w:tcW w:w="1085" w:type="dxa"/>
            <w:shd w:val="clear" w:color="auto" w:fill="auto"/>
            <w:noWrap/>
            <w:vAlign w:val="center"/>
          </w:tcPr>
          <w:p w14:paraId="7F5F8A56" w14:textId="77777777" w:rsidR="006B435C" w:rsidRPr="00D61C18" w:rsidRDefault="006B435C" w:rsidP="002064CC">
            <w:pPr>
              <w:jc w:val="center"/>
              <w:rPr>
                <w:sz w:val="28"/>
                <w:szCs w:val="28"/>
              </w:rPr>
            </w:pPr>
            <w:r w:rsidRPr="00D61C18">
              <w:rPr>
                <w:sz w:val="28"/>
                <w:szCs w:val="28"/>
              </w:rPr>
              <w:t>2/</w:t>
            </w:r>
          </w:p>
          <w:p w14:paraId="0F4B06B9" w14:textId="77777777" w:rsidR="006B435C" w:rsidRPr="00D61C18" w:rsidRDefault="006B435C" w:rsidP="002064CC">
            <w:pPr>
              <w:jc w:val="center"/>
              <w:rPr>
                <w:sz w:val="28"/>
                <w:szCs w:val="28"/>
              </w:rPr>
            </w:pPr>
            <w:r w:rsidRPr="00D61C18">
              <w:rPr>
                <w:sz w:val="28"/>
                <w:szCs w:val="28"/>
              </w:rPr>
              <w:t>46,47,</w:t>
            </w:r>
          </w:p>
        </w:tc>
        <w:tc>
          <w:tcPr>
            <w:tcW w:w="3544" w:type="dxa"/>
            <w:shd w:val="clear" w:color="auto" w:fill="auto"/>
            <w:noWrap/>
            <w:vAlign w:val="center"/>
          </w:tcPr>
          <w:p w14:paraId="4C4D95E3" w14:textId="77777777" w:rsidR="006B435C" w:rsidRPr="00D61C18" w:rsidRDefault="006B435C" w:rsidP="002064CC">
            <w:pPr>
              <w:pStyle w:val="4-Bang"/>
              <w:widowControl/>
              <w:suppressAutoHyphens/>
              <w:jc w:val="left"/>
              <w:rPr>
                <w:rFonts w:cs="Times New Roman"/>
                <w:szCs w:val="28"/>
              </w:rPr>
            </w:pPr>
            <w:r w:rsidRPr="00D61C18">
              <w:rPr>
                <w:rFonts w:cs="Times New Roman"/>
                <w:szCs w:val="28"/>
              </w:rPr>
              <w:t>Bài 19. Thế năng điện</w:t>
            </w:r>
          </w:p>
        </w:tc>
        <w:tc>
          <w:tcPr>
            <w:tcW w:w="8080" w:type="dxa"/>
            <w:shd w:val="clear" w:color="auto" w:fill="auto"/>
            <w:noWrap/>
          </w:tcPr>
          <w:p w14:paraId="577C0586" w14:textId="77777777" w:rsidR="006B435C" w:rsidRPr="00D61C18" w:rsidRDefault="006B435C" w:rsidP="002064CC">
            <w:pPr>
              <w:pStyle w:val="TableParagraph"/>
              <w:tabs>
                <w:tab w:val="left" w:pos="343"/>
              </w:tabs>
              <w:spacing w:line="276" w:lineRule="auto"/>
              <w:ind w:right="95"/>
              <w:rPr>
                <w:sz w:val="28"/>
                <w:szCs w:val="28"/>
              </w:rPr>
            </w:pPr>
            <w:r w:rsidRPr="00D61C18">
              <w:rPr>
                <w:sz w:val="28"/>
                <w:szCs w:val="28"/>
              </w:rPr>
              <w:t>Thảo luận qua quan sát hình ảnh (hoặc tài liệu đa phương tiện) nêu được thế năng của một điện tích q trong điện trường đặc trưng cho khả năng sinh công của điện trường khi đặt điện tích q tại điểm đangxét.</w:t>
            </w:r>
          </w:p>
        </w:tc>
        <w:tc>
          <w:tcPr>
            <w:tcW w:w="1438" w:type="dxa"/>
            <w:shd w:val="clear" w:color="auto" w:fill="auto"/>
            <w:noWrap/>
          </w:tcPr>
          <w:p w14:paraId="4BECBA46"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066CBEB6" w14:textId="77777777" w:rsidTr="002064CC">
        <w:tc>
          <w:tcPr>
            <w:tcW w:w="616" w:type="dxa"/>
            <w:shd w:val="clear" w:color="auto" w:fill="auto"/>
            <w:noWrap/>
          </w:tcPr>
          <w:p w14:paraId="121628F5" w14:textId="77777777" w:rsidR="006B435C" w:rsidRPr="00D61C18" w:rsidRDefault="006B435C" w:rsidP="002064CC">
            <w:pPr>
              <w:autoSpaceDE w:val="0"/>
              <w:autoSpaceDN w:val="0"/>
              <w:adjustRightInd w:val="0"/>
              <w:spacing w:line="264" w:lineRule="auto"/>
              <w:jc w:val="center"/>
              <w:rPr>
                <w:b/>
                <w:bCs/>
                <w:color w:val="000000"/>
                <w:sz w:val="28"/>
                <w:szCs w:val="28"/>
              </w:rPr>
            </w:pPr>
          </w:p>
        </w:tc>
        <w:tc>
          <w:tcPr>
            <w:tcW w:w="1085" w:type="dxa"/>
            <w:shd w:val="clear" w:color="auto" w:fill="auto"/>
            <w:noWrap/>
            <w:vAlign w:val="center"/>
          </w:tcPr>
          <w:p w14:paraId="772DF300" w14:textId="77777777" w:rsidR="006B435C" w:rsidRPr="00D61C18" w:rsidRDefault="006B435C" w:rsidP="002064CC">
            <w:pPr>
              <w:jc w:val="center"/>
              <w:rPr>
                <w:sz w:val="28"/>
                <w:szCs w:val="28"/>
              </w:rPr>
            </w:pPr>
            <w:r w:rsidRPr="00D61C18">
              <w:rPr>
                <w:sz w:val="28"/>
                <w:szCs w:val="28"/>
              </w:rPr>
              <w:t>2/</w:t>
            </w:r>
          </w:p>
          <w:p w14:paraId="38D04973" w14:textId="77777777" w:rsidR="006B435C" w:rsidRPr="00D61C18" w:rsidRDefault="006B435C" w:rsidP="002064CC">
            <w:pPr>
              <w:jc w:val="center"/>
              <w:rPr>
                <w:sz w:val="28"/>
                <w:szCs w:val="28"/>
              </w:rPr>
            </w:pPr>
            <w:r w:rsidRPr="00D61C18">
              <w:rPr>
                <w:sz w:val="28"/>
                <w:szCs w:val="28"/>
              </w:rPr>
              <w:t>48,49,</w:t>
            </w:r>
          </w:p>
        </w:tc>
        <w:tc>
          <w:tcPr>
            <w:tcW w:w="3544" w:type="dxa"/>
            <w:shd w:val="clear" w:color="auto" w:fill="auto"/>
            <w:noWrap/>
            <w:vAlign w:val="center"/>
          </w:tcPr>
          <w:p w14:paraId="299EA3C2" w14:textId="77777777" w:rsidR="006B435C" w:rsidRPr="00D61C18" w:rsidRDefault="006B435C" w:rsidP="002064CC">
            <w:pPr>
              <w:pStyle w:val="4-Bang"/>
              <w:widowControl/>
              <w:suppressAutoHyphens/>
              <w:jc w:val="left"/>
              <w:rPr>
                <w:rFonts w:cs="Times New Roman"/>
                <w:szCs w:val="28"/>
              </w:rPr>
            </w:pPr>
            <w:r w:rsidRPr="00D61C18">
              <w:rPr>
                <w:rFonts w:cs="Times New Roman"/>
                <w:szCs w:val="28"/>
              </w:rPr>
              <w:t>Bài 20. Điện thế</w:t>
            </w:r>
          </w:p>
        </w:tc>
        <w:tc>
          <w:tcPr>
            <w:tcW w:w="8080" w:type="dxa"/>
            <w:shd w:val="clear" w:color="auto" w:fill="auto"/>
            <w:noWrap/>
          </w:tcPr>
          <w:p w14:paraId="45FD214B" w14:textId="77777777" w:rsidR="006B435C" w:rsidRPr="00D61C18" w:rsidRDefault="006B435C" w:rsidP="002064CC">
            <w:pPr>
              <w:rPr>
                <w:sz w:val="28"/>
                <w:szCs w:val="28"/>
              </w:rPr>
            </w:pPr>
            <w:r w:rsidRPr="00D61C18">
              <w:rPr>
                <w:sz w:val="28"/>
                <w:szCs w:val="28"/>
              </w:rPr>
              <w:t>- Thảo luận qua quan sát hình ảnh (hoặc tài liệu đa phương tiện) nêu được điện thế tại một điểm trong điện trường đặc trưng cho điện trường tại điểm đó về thế năng, được xác định bằng công dịch chuyển một đơn vị điện tích dương từ vô cực về điểm đó.</w:t>
            </w:r>
          </w:p>
          <w:p w14:paraId="1AF30F98" w14:textId="77777777" w:rsidR="006B435C" w:rsidRPr="00D61C18" w:rsidRDefault="006B435C" w:rsidP="002064CC">
            <w:pPr>
              <w:rPr>
                <w:sz w:val="28"/>
                <w:szCs w:val="28"/>
              </w:rPr>
            </w:pPr>
            <w:r w:rsidRPr="00D61C18">
              <w:rPr>
                <w:sz w:val="28"/>
                <w:szCs w:val="28"/>
              </w:rPr>
              <w:t>- Vận dụng được mối liên hệ thế năng điện với điện thế, V = A/q; mối liên hệ cường độ điện trường với điệnthế.</w:t>
            </w:r>
          </w:p>
        </w:tc>
        <w:tc>
          <w:tcPr>
            <w:tcW w:w="1438" w:type="dxa"/>
            <w:shd w:val="clear" w:color="auto" w:fill="auto"/>
            <w:noWrap/>
          </w:tcPr>
          <w:p w14:paraId="79A9E96C"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7AD3DED3" w14:textId="77777777" w:rsidTr="002064CC">
        <w:tc>
          <w:tcPr>
            <w:tcW w:w="616" w:type="dxa"/>
            <w:shd w:val="clear" w:color="auto" w:fill="auto"/>
            <w:noWrap/>
          </w:tcPr>
          <w:p w14:paraId="14DD03F1" w14:textId="77777777" w:rsidR="006B435C" w:rsidRPr="00D61C18" w:rsidRDefault="006B435C" w:rsidP="002064CC">
            <w:pPr>
              <w:autoSpaceDE w:val="0"/>
              <w:autoSpaceDN w:val="0"/>
              <w:adjustRightInd w:val="0"/>
              <w:spacing w:line="264" w:lineRule="auto"/>
              <w:jc w:val="center"/>
              <w:rPr>
                <w:b/>
                <w:bCs/>
                <w:color w:val="000000"/>
                <w:sz w:val="28"/>
                <w:szCs w:val="28"/>
              </w:rPr>
            </w:pPr>
          </w:p>
        </w:tc>
        <w:tc>
          <w:tcPr>
            <w:tcW w:w="1085" w:type="dxa"/>
            <w:shd w:val="clear" w:color="auto" w:fill="auto"/>
            <w:noWrap/>
            <w:vAlign w:val="center"/>
          </w:tcPr>
          <w:p w14:paraId="7DECF463" w14:textId="77777777" w:rsidR="006B435C" w:rsidRPr="00D61C18" w:rsidRDefault="006B435C" w:rsidP="002064CC">
            <w:pPr>
              <w:jc w:val="center"/>
              <w:rPr>
                <w:sz w:val="28"/>
                <w:szCs w:val="28"/>
              </w:rPr>
            </w:pPr>
            <w:r w:rsidRPr="00D61C18">
              <w:rPr>
                <w:sz w:val="28"/>
                <w:szCs w:val="28"/>
              </w:rPr>
              <w:t>3/</w:t>
            </w:r>
          </w:p>
          <w:p w14:paraId="066870E1" w14:textId="77777777" w:rsidR="006B435C" w:rsidRPr="00D61C18" w:rsidRDefault="006B435C" w:rsidP="002064CC">
            <w:pPr>
              <w:jc w:val="center"/>
              <w:rPr>
                <w:sz w:val="28"/>
                <w:szCs w:val="28"/>
              </w:rPr>
            </w:pPr>
            <w:r w:rsidRPr="00D61C18">
              <w:rPr>
                <w:sz w:val="28"/>
                <w:szCs w:val="28"/>
              </w:rPr>
              <w:t>50,51,</w:t>
            </w:r>
          </w:p>
          <w:p w14:paraId="6FBF2567" w14:textId="77777777" w:rsidR="006B435C" w:rsidRPr="00D61C18" w:rsidRDefault="006B435C" w:rsidP="002064CC">
            <w:pPr>
              <w:jc w:val="center"/>
              <w:rPr>
                <w:sz w:val="28"/>
                <w:szCs w:val="28"/>
              </w:rPr>
            </w:pPr>
            <w:r w:rsidRPr="00D61C18">
              <w:rPr>
                <w:sz w:val="28"/>
                <w:szCs w:val="28"/>
              </w:rPr>
              <w:t>52</w:t>
            </w:r>
          </w:p>
          <w:p w14:paraId="130ACD11" w14:textId="77777777" w:rsidR="006B435C" w:rsidRPr="00D61C18" w:rsidRDefault="006B435C" w:rsidP="002064CC">
            <w:pPr>
              <w:jc w:val="center"/>
              <w:rPr>
                <w:sz w:val="28"/>
                <w:szCs w:val="28"/>
              </w:rPr>
            </w:pPr>
          </w:p>
        </w:tc>
        <w:tc>
          <w:tcPr>
            <w:tcW w:w="3544" w:type="dxa"/>
            <w:shd w:val="clear" w:color="auto" w:fill="auto"/>
            <w:noWrap/>
            <w:vAlign w:val="center"/>
          </w:tcPr>
          <w:p w14:paraId="2069C757" w14:textId="77777777" w:rsidR="006B435C" w:rsidRPr="00D61C18" w:rsidRDefault="006B435C" w:rsidP="002064CC">
            <w:pPr>
              <w:pStyle w:val="4-Bang"/>
              <w:widowControl/>
              <w:suppressAutoHyphens/>
              <w:jc w:val="left"/>
              <w:rPr>
                <w:rFonts w:cs="Times New Roman"/>
                <w:szCs w:val="28"/>
              </w:rPr>
            </w:pPr>
            <w:r w:rsidRPr="00D61C18">
              <w:rPr>
                <w:rFonts w:cs="Times New Roman"/>
                <w:szCs w:val="28"/>
              </w:rPr>
              <w:lastRenderedPageBreak/>
              <w:t>Bài 21. Tụ điện</w:t>
            </w:r>
          </w:p>
        </w:tc>
        <w:tc>
          <w:tcPr>
            <w:tcW w:w="8080" w:type="dxa"/>
            <w:shd w:val="clear" w:color="auto" w:fill="auto"/>
            <w:noWrap/>
          </w:tcPr>
          <w:p w14:paraId="151116FF" w14:textId="77777777" w:rsidR="006B435C" w:rsidRPr="00D61C18" w:rsidRDefault="006B435C" w:rsidP="002064CC">
            <w:pPr>
              <w:pStyle w:val="TableParagraph"/>
              <w:tabs>
                <w:tab w:val="left" w:pos="331"/>
              </w:tabs>
              <w:rPr>
                <w:sz w:val="28"/>
                <w:szCs w:val="28"/>
              </w:rPr>
            </w:pPr>
            <w:r w:rsidRPr="00D61C18">
              <w:rPr>
                <w:sz w:val="28"/>
                <w:szCs w:val="28"/>
              </w:rPr>
              <w:t>- Định nghĩa được điện dung và đơn vị đo điện dung(fara).</w:t>
            </w:r>
          </w:p>
          <w:p w14:paraId="4BABE591" w14:textId="77777777" w:rsidR="006B435C" w:rsidRPr="00D61C18" w:rsidRDefault="006B435C" w:rsidP="002064CC">
            <w:pPr>
              <w:pStyle w:val="TableParagraph"/>
              <w:tabs>
                <w:tab w:val="left" w:pos="331"/>
              </w:tabs>
              <w:rPr>
                <w:sz w:val="28"/>
                <w:szCs w:val="28"/>
              </w:rPr>
            </w:pPr>
            <w:r w:rsidRPr="00D61C18">
              <w:rPr>
                <w:sz w:val="28"/>
                <w:szCs w:val="28"/>
              </w:rPr>
              <w:t>- Vận dụng được (không yêu cầu thiết lập) công thức điện dung của bộ tụ điện ghép nối tiếp, ghép songsong.</w:t>
            </w:r>
          </w:p>
          <w:p w14:paraId="1C92B69B" w14:textId="77777777" w:rsidR="006B435C" w:rsidRPr="00D61C18" w:rsidRDefault="006B435C" w:rsidP="002064CC">
            <w:pPr>
              <w:pStyle w:val="TableParagraph"/>
              <w:tabs>
                <w:tab w:val="left" w:pos="317"/>
              </w:tabs>
              <w:rPr>
                <w:sz w:val="28"/>
                <w:szCs w:val="28"/>
              </w:rPr>
            </w:pPr>
            <w:r w:rsidRPr="00D61C18">
              <w:rPr>
                <w:sz w:val="28"/>
                <w:szCs w:val="28"/>
              </w:rPr>
              <w:t>- Thảo luận để xây dựng được biểu thức tính năng lượng tụđiện.</w:t>
            </w:r>
          </w:p>
          <w:p w14:paraId="4374245C" w14:textId="77777777" w:rsidR="006B435C" w:rsidRPr="00D61C18" w:rsidRDefault="006B435C" w:rsidP="002064CC">
            <w:pPr>
              <w:rPr>
                <w:sz w:val="28"/>
                <w:szCs w:val="28"/>
              </w:rPr>
            </w:pPr>
            <w:r w:rsidRPr="00D61C18">
              <w:rPr>
                <w:sz w:val="28"/>
                <w:szCs w:val="28"/>
              </w:rPr>
              <w:lastRenderedPageBreak/>
              <w:t>- Lựa chọn và sử dụng thông tin để xây dựng được báo cáo tìm hiểu một số ứng dụng của tụ điện trong cuộcsống.</w:t>
            </w:r>
          </w:p>
        </w:tc>
        <w:tc>
          <w:tcPr>
            <w:tcW w:w="1438" w:type="dxa"/>
            <w:shd w:val="clear" w:color="auto" w:fill="auto"/>
            <w:noWrap/>
          </w:tcPr>
          <w:p w14:paraId="59A3C545"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1690D53E" w14:textId="77777777" w:rsidTr="002064CC">
        <w:tc>
          <w:tcPr>
            <w:tcW w:w="616" w:type="dxa"/>
            <w:shd w:val="clear" w:color="auto" w:fill="auto"/>
            <w:noWrap/>
          </w:tcPr>
          <w:p w14:paraId="2D184109" w14:textId="77777777" w:rsidR="006B435C" w:rsidRPr="00D61C18" w:rsidRDefault="006B435C" w:rsidP="002064CC">
            <w:pPr>
              <w:autoSpaceDE w:val="0"/>
              <w:autoSpaceDN w:val="0"/>
              <w:adjustRightInd w:val="0"/>
              <w:spacing w:line="264" w:lineRule="auto"/>
              <w:jc w:val="center"/>
              <w:rPr>
                <w:b/>
                <w:bCs/>
                <w:color w:val="000000"/>
                <w:sz w:val="28"/>
                <w:szCs w:val="28"/>
              </w:rPr>
            </w:pPr>
          </w:p>
        </w:tc>
        <w:tc>
          <w:tcPr>
            <w:tcW w:w="1085" w:type="dxa"/>
            <w:shd w:val="clear" w:color="auto" w:fill="auto"/>
            <w:noWrap/>
            <w:vAlign w:val="center"/>
          </w:tcPr>
          <w:p w14:paraId="1683BDD4" w14:textId="77777777" w:rsidR="006B435C" w:rsidRPr="00D61C18" w:rsidRDefault="006B435C" w:rsidP="002064CC">
            <w:pPr>
              <w:jc w:val="center"/>
              <w:rPr>
                <w:sz w:val="28"/>
                <w:szCs w:val="28"/>
              </w:rPr>
            </w:pPr>
            <w:r w:rsidRPr="00D61C18">
              <w:rPr>
                <w:sz w:val="28"/>
                <w:szCs w:val="28"/>
              </w:rPr>
              <w:t>1/</w:t>
            </w:r>
          </w:p>
          <w:p w14:paraId="57163366" w14:textId="77777777" w:rsidR="006B435C" w:rsidRPr="00D61C18" w:rsidRDefault="006B435C" w:rsidP="002064CC">
            <w:pPr>
              <w:jc w:val="center"/>
              <w:rPr>
                <w:sz w:val="28"/>
                <w:szCs w:val="28"/>
              </w:rPr>
            </w:pPr>
            <w:r w:rsidRPr="00D61C18">
              <w:rPr>
                <w:sz w:val="28"/>
                <w:szCs w:val="28"/>
              </w:rPr>
              <w:t>53,54</w:t>
            </w:r>
          </w:p>
        </w:tc>
        <w:tc>
          <w:tcPr>
            <w:tcW w:w="3544" w:type="dxa"/>
            <w:shd w:val="clear" w:color="auto" w:fill="auto"/>
            <w:noWrap/>
            <w:vAlign w:val="center"/>
          </w:tcPr>
          <w:p w14:paraId="09BEB18A" w14:textId="77777777" w:rsidR="006B435C" w:rsidRPr="00D61C18" w:rsidRDefault="006B435C" w:rsidP="002064CC">
            <w:pPr>
              <w:pStyle w:val="4-Bang"/>
              <w:widowControl/>
              <w:suppressAutoHyphens/>
              <w:jc w:val="left"/>
              <w:rPr>
                <w:rFonts w:cs="Times New Roman"/>
                <w:szCs w:val="28"/>
              </w:rPr>
            </w:pPr>
            <w:r w:rsidRPr="00D61C18">
              <w:rPr>
                <w:rFonts w:cs="Times New Roman"/>
                <w:szCs w:val="28"/>
              </w:rPr>
              <w:t>Ôn tập chương 3</w:t>
            </w:r>
          </w:p>
        </w:tc>
        <w:tc>
          <w:tcPr>
            <w:tcW w:w="8080" w:type="dxa"/>
            <w:shd w:val="clear" w:color="auto" w:fill="auto"/>
            <w:noWrap/>
          </w:tcPr>
          <w:p w14:paraId="73ADBAAB" w14:textId="77777777" w:rsidR="006B435C" w:rsidRPr="00D61C18" w:rsidRDefault="006B435C" w:rsidP="002064CC">
            <w:pPr>
              <w:rPr>
                <w:bCs/>
                <w:spacing w:val="-2"/>
                <w:sz w:val="28"/>
                <w:szCs w:val="28"/>
              </w:rPr>
            </w:pPr>
            <w:r w:rsidRPr="00D61C18">
              <w:rPr>
                <w:bCs/>
                <w:spacing w:val="-2"/>
                <w:sz w:val="28"/>
                <w:szCs w:val="28"/>
              </w:rPr>
              <w:t>- Củng cố và hệ thống hóa kiến thức chương 3.</w:t>
            </w:r>
          </w:p>
          <w:p w14:paraId="6ADF3385" w14:textId="77777777" w:rsidR="006B435C" w:rsidRPr="00D61C18" w:rsidRDefault="006B435C" w:rsidP="002064CC">
            <w:pPr>
              <w:pStyle w:val="TableParagraph"/>
              <w:tabs>
                <w:tab w:val="left" w:pos="331"/>
              </w:tabs>
              <w:rPr>
                <w:sz w:val="28"/>
                <w:szCs w:val="28"/>
              </w:rPr>
            </w:pPr>
            <w:r w:rsidRPr="00D61C18">
              <w:rPr>
                <w:sz w:val="28"/>
                <w:szCs w:val="28"/>
              </w:rPr>
              <w:t xml:space="preserve">-Vận dụng các kiến thức, kĩ năng đã học </w:t>
            </w:r>
            <w:r w:rsidRPr="00D61C18">
              <w:rPr>
                <w:bCs/>
                <w:spacing w:val="-2"/>
                <w:sz w:val="28"/>
                <w:szCs w:val="28"/>
              </w:rPr>
              <w:t>chương 3</w:t>
            </w:r>
            <w:r w:rsidRPr="00D61C18">
              <w:rPr>
                <w:sz w:val="28"/>
                <w:szCs w:val="28"/>
              </w:rPr>
              <w:t xml:space="preserve"> để áp dụng vào việc giải các bài tập trắc nghiệm, tự luận và các vấn đề liên quan trong thực tiễn.</w:t>
            </w:r>
          </w:p>
        </w:tc>
        <w:tc>
          <w:tcPr>
            <w:tcW w:w="1438" w:type="dxa"/>
            <w:shd w:val="clear" w:color="auto" w:fill="auto"/>
            <w:noWrap/>
          </w:tcPr>
          <w:p w14:paraId="0FC869D5"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66F58987" w14:textId="77777777" w:rsidTr="002064CC">
        <w:tc>
          <w:tcPr>
            <w:tcW w:w="616" w:type="dxa"/>
            <w:shd w:val="clear" w:color="auto" w:fill="auto"/>
            <w:noWrap/>
          </w:tcPr>
          <w:p w14:paraId="4D515C3A" w14:textId="77777777" w:rsidR="006B435C" w:rsidRPr="00D61C18" w:rsidRDefault="006B435C" w:rsidP="002064CC">
            <w:pPr>
              <w:autoSpaceDE w:val="0"/>
              <w:autoSpaceDN w:val="0"/>
              <w:adjustRightInd w:val="0"/>
              <w:spacing w:line="264" w:lineRule="auto"/>
              <w:jc w:val="center"/>
              <w:rPr>
                <w:b/>
                <w:bCs/>
                <w:color w:val="000000"/>
                <w:sz w:val="28"/>
                <w:szCs w:val="28"/>
              </w:rPr>
            </w:pPr>
          </w:p>
        </w:tc>
        <w:tc>
          <w:tcPr>
            <w:tcW w:w="1085" w:type="dxa"/>
            <w:shd w:val="clear" w:color="auto" w:fill="auto"/>
            <w:noWrap/>
            <w:vAlign w:val="center"/>
          </w:tcPr>
          <w:p w14:paraId="454BF975" w14:textId="77777777" w:rsidR="006B435C" w:rsidRPr="00D61C18" w:rsidRDefault="006B435C" w:rsidP="002064CC">
            <w:pPr>
              <w:jc w:val="center"/>
              <w:rPr>
                <w:sz w:val="28"/>
                <w:szCs w:val="28"/>
              </w:rPr>
            </w:pPr>
            <w:r w:rsidRPr="00D61C18">
              <w:rPr>
                <w:sz w:val="28"/>
                <w:szCs w:val="28"/>
              </w:rPr>
              <w:t>1/</w:t>
            </w:r>
          </w:p>
          <w:p w14:paraId="0EADD5EC" w14:textId="77777777" w:rsidR="006B435C" w:rsidRPr="00D61C18" w:rsidRDefault="006B435C" w:rsidP="002064CC">
            <w:pPr>
              <w:jc w:val="center"/>
              <w:rPr>
                <w:sz w:val="28"/>
                <w:szCs w:val="28"/>
              </w:rPr>
            </w:pPr>
            <w:r w:rsidRPr="00D61C18">
              <w:rPr>
                <w:sz w:val="28"/>
                <w:szCs w:val="28"/>
              </w:rPr>
              <w:t>55</w:t>
            </w:r>
          </w:p>
        </w:tc>
        <w:tc>
          <w:tcPr>
            <w:tcW w:w="3544" w:type="dxa"/>
            <w:shd w:val="clear" w:color="auto" w:fill="auto"/>
            <w:noWrap/>
            <w:vAlign w:val="center"/>
          </w:tcPr>
          <w:p w14:paraId="3DF47F19" w14:textId="77777777" w:rsidR="006B435C" w:rsidRPr="00D61C18" w:rsidRDefault="006B435C" w:rsidP="002064CC">
            <w:pPr>
              <w:pStyle w:val="4-Bang"/>
              <w:widowControl/>
              <w:suppressAutoHyphens/>
              <w:jc w:val="left"/>
              <w:rPr>
                <w:rFonts w:cs="Times New Roman"/>
                <w:szCs w:val="28"/>
              </w:rPr>
            </w:pPr>
            <w:r w:rsidRPr="00D61C18">
              <w:rPr>
                <w:rFonts w:cs="Times New Roman"/>
                <w:szCs w:val="28"/>
              </w:rPr>
              <w:t>Kiểm tra giữa học kì 2</w:t>
            </w:r>
          </w:p>
        </w:tc>
        <w:tc>
          <w:tcPr>
            <w:tcW w:w="8080" w:type="dxa"/>
            <w:shd w:val="clear" w:color="auto" w:fill="auto"/>
            <w:noWrap/>
          </w:tcPr>
          <w:p w14:paraId="67BCBD0B" w14:textId="77777777" w:rsidR="006B435C" w:rsidRPr="00D61C18" w:rsidRDefault="006B435C" w:rsidP="002064CC">
            <w:pPr>
              <w:jc w:val="both"/>
              <w:rPr>
                <w:rFonts w:eastAsia="Calibri"/>
                <w:color w:val="000000"/>
                <w:sz w:val="28"/>
                <w:szCs w:val="28"/>
              </w:rPr>
            </w:pPr>
            <w:r w:rsidRPr="00D61C18">
              <w:rPr>
                <w:rFonts w:eastAsia="Calibri"/>
                <w:color w:val="000000"/>
                <w:sz w:val="28"/>
                <w:szCs w:val="28"/>
              </w:rPr>
              <w:t>Theo ma trận chung</w:t>
            </w:r>
          </w:p>
        </w:tc>
        <w:tc>
          <w:tcPr>
            <w:tcW w:w="1438" w:type="dxa"/>
            <w:shd w:val="clear" w:color="auto" w:fill="auto"/>
            <w:noWrap/>
          </w:tcPr>
          <w:p w14:paraId="4EAD3C77"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47622B38" w14:textId="77777777" w:rsidTr="002064CC">
        <w:tc>
          <w:tcPr>
            <w:tcW w:w="616" w:type="dxa"/>
            <w:shd w:val="clear" w:color="auto" w:fill="auto"/>
            <w:noWrap/>
          </w:tcPr>
          <w:p w14:paraId="74A9FA40" w14:textId="77777777" w:rsidR="006B435C" w:rsidRPr="00D61C18" w:rsidRDefault="006B435C" w:rsidP="002064CC">
            <w:pPr>
              <w:autoSpaceDE w:val="0"/>
              <w:autoSpaceDN w:val="0"/>
              <w:adjustRightInd w:val="0"/>
              <w:spacing w:line="264" w:lineRule="auto"/>
              <w:jc w:val="center"/>
              <w:rPr>
                <w:b/>
                <w:bCs/>
                <w:color w:val="000000"/>
                <w:sz w:val="28"/>
                <w:szCs w:val="28"/>
              </w:rPr>
            </w:pPr>
          </w:p>
        </w:tc>
        <w:tc>
          <w:tcPr>
            <w:tcW w:w="1085" w:type="dxa"/>
            <w:shd w:val="clear" w:color="auto" w:fill="auto"/>
            <w:noWrap/>
          </w:tcPr>
          <w:p w14:paraId="37F24CE8" w14:textId="77777777" w:rsidR="006B435C" w:rsidRPr="00D61C18" w:rsidRDefault="006B435C" w:rsidP="002064CC">
            <w:pPr>
              <w:jc w:val="center"/>
              <w:rPr>
                <w:rFonts w:eastAsia="Calibri"/>
                <w:sz w:val="28"/>
                <w:szCs w:val="28"/>
              </w:rPr>
            </w:pPr>
          </w:p>
        </w:tc>
        <w:tc>
          <w:tcPr>
            <w:tcW w:w="3544" w:type="dxa"/>
            <w:shd w:val="clear" w:color="auto" w:fill="auto"/>
            <w:noWrap/>
          </w:tcPr>
          <w:p w14:paraId="657D2A3C" w14:textId="77777777" w:rsidR="006B435C" w:rsidRPr="00D61C18" w:rsidRDefault="006B435C" w:rsidP="002064CC">
            <w:pPr>
              <w:rPr>
                <w:rFonts w:eastAsia="Calibri"/>
                <w:b/>
                <w:color w:val="FF0000"/>
                <w:sz w:val="28"/>
                <w:szCs w:val="28"/>
              </w:rPr>
            </w:pPr>
          </w:p>
        </w:tc>
        <w:tc>
          <w:tcPr>
            <w:tcW w:w="8080" w:type="dxa"/>
            <w:shd w:val="clear" w:color="auto" w:fill="auto"/>
            <w:noWrap/>
          </w:tcPr>
          <w:p w14:paraId="0DCA245B" w14:textId="77777777" w:rsidR="006B435C" w:rsidRPr="00D61C18" w:rsidRDefault="006B435C" w:rsidP="002064CC">
            <w:pPr>
              <w:jc w:val="both"/>
              <w:rPr>
                <w:rFonts w:eastAsia="Calibri"/>
                <w:color w:val="000000"/>
                <w:sz w:val="28"/>
                <w:szCs w:val="28"/>
              </w:rPr>
            </w:pPr>
            <w:r w:rsidRPr="00D61C18">
              <w:rPr>
                <w:b/>
                <w:sz w:val="28"/>
                <w:szCs w:val="28"/>
              </w:rPr>
              <w:t>Chương IV: DÒNG ĐIỆN. MẠCH ĐIỆN  ( 13 tiết)</w:t>
            </w:r>
          </w:p>
        </w:tc>
        <w:tc>
          <w:tcPr>
            <w:tcW w:w="1438" w:type="dxa"/>
            <w:shd w:val="clear" w:color="auto" w:fill="auto"/>
            <w:noWrap/>
          </w:tcPr>
          <w:p w14:paraId="1EE16165"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01179D48" w14:textId="77777777" w:rsidTr="002064CC">
        <w:tc>
          <w:tcPr>
            <w:tcW w:w="616" w:type="dxa"/>
            <w:shd w:val="clear" w:color="auto" w:fill="auto"/>
            <w:noWrap/>
          </w:tcPr>
          <w:p w14:paraId="1C20E0C8" w14:textId="77777777" w:rsidR="006B435C" w:rsidRPr="00D61C18" w:rsidRDefault="006B435C" w:rsidP="002064CC">
            <w:pPr>
              <w:autoSpaceDE w:val="0"/>
              <w:autoSpaceDN w:val="0"/>
              <w:adjustRightInd w:val="0"/>
              <w:spacing w:line="264" w:lineRule="auto"/>
              <w:jc w:val="center"/>
              <w:rPr>
                <w:b/>
                <w:bCs/>
                <w:color w:val="000000"/>
                <w:sz w:val="28"/>
                <w:szCs w:val="28"/>
              </w:rPr>
            </w:pPr>
          </w:p>
        </w:tc>
        <w:tc>
          <w:tcPr>
            <w:tcW w:w="1085" w:type="dxa"/>
            <w:shd w:val="clear" w:color="auto" w:fill="auto"/>
            <w:noWrap/>
            <w:vAlign w:val="center"/>
          </w:tcPr>
          <w:p w14:paraId="345C1F8A" w14:textId="77777777" w:rsidR="006B435C" w:rsidRPr="00D61C18" w:rsidRDefault="006B435C" w:rsidP="002064CC">
            <w:pPr>
              <w:jc w:val="center"/>
              <w:rPr>
                <w:sz w:val="28"/>
                <w:szCs w:val="28"/>
              </w:rPr>
            </w:pPr>
            <w:r w:rsidRPr="00D61C18">
              <w:rPr>
                <w:sz w:val="28"/>
                <w:szCs w:val="28"/>
              </w:rPr>
              <w:t>2/</w:t>
            </w:r>
          </w:p>
          <w:p w14:paraId="4D32C487" w14:textId="77777777" w:rsidR="006B435C" w:rsidRPr="00D61C18" w:rsidRDefault="006B435C" w:rsidP="002064CC">
            <w:pPr>
              <w:jc w:val="center"/>
              <w:rPr>
                <w:sz w:val="28"/>
                <w:szCs w:val="28"/>
              </w:rPr>
            </w:pPr>
            <w:r w:rsidRPr="00D61C18">
              <w:rPr>
                <w:sz w:val="28"/>
                <w:szCs w:val="28"/>
              </w:rPr>
              <w:t>56,57</w:t>
            </w:r>
          </w:p>
        </w:tc>
        <w:tc>
          <w:tcPr>
            <w:tcW w:w="3544" w:type="dxa"/>
            <w:shd w:val="clear" w:color="auto" w:fill="auto"/>
            <w:noWrap/>
            <w:vAlign w:val="center"/>
          </w:tcPr>
          <w:p w14:paraId="2FAA4F41" w14:textId="77777777" w:rsidR="006B435C" w:rsidRPr="00D61C18" w:rsidRDefault="006B435C" w:rsidP="002064CC">
            <w:pPr>
              <w:pStyle w:val="4-Bang"/>
              <w:widowControl/>
              <w:suppressAutoHyphens/>
              <w:jc w:val="left"/>
              <w:rPr>
                <w:rFonts w:cs="Times New Roman"/>
                <w:szCs w:val="28"/>
              </w:rPr>
            </w:pPr>
            <w:r w:rsidRPr="00D61C18">
              <w:rPr>
                <w:rFonts w:cs="Times New Roman"/>
                <w:szCs w:val="28"/>
              </w:rPr>
              <w:t>Bài 22. Cường độ dòng điện</w:t>
            </w:r>
          </w:p>
        </w:tc>
        <w:tc>
          <w:tcPr>
            <w:tcW w:w="8080" w:type="dxa"/>
            <w:shd w:val="clear" w:color="auto" w:fill="auto"/>
            <w:noWrap/>
          </w:tcPr>
          <w:p w14:paraId="33AF2CC8" w14:textId="77777777" w:rsidR="006B435C" w:rsidRPr="00D61C18" w:rsidRDefault="006B435C" w:rsidP="002064CC">
            <w:pPr>
              <w:pStyle w:val="TableParagraph"/>
              <w:spacing w:line="315" w:lineRule="exact"/>
              <w:rPr>
                <w:sz w:val="28"/>
                <w:szCs w:val="28"/>
              </w:rPr>
            </w:pPr>
            <w:r w:rsidRPr="00D61C18">
              <w:rPr>
                <w:sz w:val="28"/>
                <w:szCs w:val="28"/>
              </w:rPr>
              <w:t>- Thực hiện thí nghiệm (hoặc dựa vào tài liệu đa phương tiện), nêu được cường độ dòng điện đặc trưng cho tác dụng mạnh yếu của dòng điện và được xác định bằng điện lượng chuyển qua tiết diện thẳng của vật dẫn trong một đơn vị thời gian.</w:t>
            </w:r>
          </w:p>
          <w:p w14:paraId="6255C906" w14:textId="77777777" w:rsidR="006B435C" w:rsidRPr="00D61C18" w:rsidRDefault="006B435C" w:rsidP="002064CC">
            <w:pPr>
              <w:pStyle w:val="TableParagraph"/>
              <w:tabs>
                <w:tab w:val="left" w:pos="328"/>
              </w:tabs>
              <w:spacing w:line="276" w:lineRule="auto"/>
              <w:ind w:right="97"/>
              <w:rPr>
                <w:sz w:val="28"/>
                <w:szCs w:val="28"/>
              </w:rPr>
            </w:pPr>
            <w:r w:rsidRPr="00D61C18">
              <w:rPr>
                <w:sz w:val="28"/>
                <w:szCs w:val="28"/>
              </w:rPr>
              <w:t>- Vận dụng được biểu thức I = Snve cho dây dẫn có dòng điện, với n là mật độ hạt mang điện, S là tiết diện thẳng của dây, v là tốc độ dịch chuyển của hạt mang điện tíche.</w:t>
            </w:r>
          </w:p>
          <w:p w14:paraId="100DD941" w14:textId="77777777" w:rsidR="006B435C" w:rsidRPr="00D61C18" w:rsidRDefault="006B435C" w:rsidP="002064CC">
            <w:pPr>
              <w:rPr>
                <w:sz w:val="28"/>
                <w:szCs w:val="28"/>
              </w:rPr>
            </w:pPr>
            <w:r w:rsidRPr="00D61C18">
              <w:rPr>
                <w:sz w:val="28"/>
                <w:szCs w:val="28"/>
              </w:rPr>
              <w:t>- Định nghĩa được đơn vị đo điện lượng coulomb là lượng điện tích chuyển qua tiết diện thẳng của dây dẫn trong 1 s khi có cường độ dòng điện 1 A chạy qua dâydẫn.</w:t>
            </w:r>
          </w:p>
        </w:tc>
        <w:tc>
          <w:tcPr>
            <w:tcW w:w="1438" w:type="dxa"/>
            <w:shd w:val="clear" w:color="auto" w:fill="auto"/>
            <w:noWrap/>
          </w:tcPr>
          <w:p w14:paraId="7E543F91"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1F7EF7C8" w14:textId="77777777" w:rsidTr="002064CC">
        <w:tc>
          <w:tcPr>
            <w:tcW w:w="616" w:type="dxa"/>
            <w:shd w:val="clear" w:color="auto" w:fill="auto"/>
            <w:noWrap/>
          </w:tcPr>
          <w:p w14:paraId="01F99386" w14:textId="77777777" w:rsidR="006B435C" w:rsidRPr="00D61C18" w:rsidRDefault="006B435C" w:rsidP="002064CC">
            <w:pPr>
              <w:autoSpaceDE w:val="0"/>
              <w:autoSpaceDN w:val="0"/>
              <w:adjustRightInd w:val="0"/>
              <w:spacing w:line="264" w:lineRule="auto"/>
              <w:jc w:val="center"/>
              <w:rPr>
                <w:b/>
                <w:bCs/>
                <w:color w:val="000000"/>
                <w:sz w:val="28"/>
                <w:szCs w:val="28"/>
              </w:rPr>
            </w:pPr>
          </w:p>
        </w:tc>
        <w:tc>
          <w:tcPr>
            <w:tcW w:w="1085" w:type="dxa"/>
            <w:shd w:val="clear" w:color="auto" w:fill="auto"/>
            <w:noWrap/>
            <w:vAlign w:val="center"/>
          </w:tcPr>
          <w:p w14:paraId="5E9D3047" w14:textId="77777777" w:rsidR="006B435C" w:rsidRPr="00D61C18" w:rsidRDefault="006B435C" w:rsidP="002064CC">
            <w:pPr>
              <w:jc w:val="center"/>
              <w:rPr>
                <w:sz w:val="28"/>
                <w:szCs w:val="28"/>
              </w:rPr>
            </w:pPr>
            <w:r w:rsidRPr="00D61C18">
              <w:rPr>
                <w:sz w:val="28"/>
                <w:szCs w:val="28"/>
              </w:rPr>
              <w:t>3/</w:t>
            </w:r>
          </w:p>
          <w:p w14:paraId="4F520CC3" w14:textId="77777777" w:rsidR="006B435C" w:rsidRPr="00D61C18" w:rsidRDefault="006B435C" w:rsidP="002064CC">
            <w:pPr>
              <w:jc w:val="center"/>
              <w:rPr>
                <w:sz w:val="28"/>
                <w:szCs w:val="28"/>
              </w:rPr>
            </w:pPr>
            <w:r w:rsidRPr="00D61C18">
              <w:rPr>
                <w:sz w:val="28"/>
                <w:szCs w:val="28"/>
              </w:rPr>
              <w:t>58,59,</w:t>
            </w:r>
          </w:p>
          <w:p w14:paraId="19C074D3" w14:textId="77777777" w:rsidR="006B435C" w:rsidRPr="00D61C18" w:rsidRDefault="006B435C" w:rsidP="002064CC">
            <w:pPr>
              <w:jc w:val="center"/>
              <w:rPr>
                <w:sz w:val="28"/>
                <w:szCs w:val="28"/>
              </w:rPr>
            </w:pPr>
            <w:r w:rsidRPr="00D61C18">
              <w:rPr>
                <w:sz w:val="28"/>
                <w:szCs w:val="28"/>
              </w:rPr>
              <w:t>60,</w:t>
            </w:r>
          </w:p>
        </w:tc>
        <w:tc>
          <w:tcPr>
            <w:tcW w:w="3544" w:type="dxa"/>
            <w:shd w:val="clear" w:color="auto" w:fill="auto"/>
            <w:noWrap/>
            <w:vAlign w:val="center"/>
          </w:tcPr>
          <w:p w14:paraId="074E9048" w14:textId="77777777" w:rsidR="006B435C" w:rsidRPr="00D61C18" w:rsidRDefault="006B435C" w:rsidP="002064CC">
            <w:pPr>
              <w:pStyle w:val="4-Bang"/>
              <w:widowControl/>
              <w:suppressAutoHyphens/>
              <w:jc w:val="left"/>
              <w:rPr>
                <w:rFonts w:cs="Times New Roman"/>
                <w:szCs w:val="28"/>
              </w:rPr>
            </w:pPr>
            <w:r w:rsidRPr="00D61C18">
              <w:rPr>
                <w:rFonts w:cs="Times New Roman"/>
                <w:szCs w:val="28"/>
              </w:rPr>
              <w:t>Bài 23. Điện trở. Định luật Ôm</w:t>
            </w:r>
          </w:p>
        </w:tc>
        <w:tc>
          <w:tcPr>
            <w:tcW w:w="8080" w:type="dxa"/>
            <w:shd w:val="clear" w:color="auto" w:fill="auto"/>
            <w:noWrap/>
          </w:tcPr>
          <w:p w14:paraId="6C01D486" w14:textId="77777777" w:rsidR="006B435C" w:rsidRPr="00D61C18" w:rsidRDefault="006B435C" w:rsidP="002064CC">
            <w:pPr>
              <w:pStyle w:val="TableParagraph"/>
              <w:tabs>
                <w:tab w:val="left" w:pos="317"/>
              </w:tabs>
              <w:rPr>
                <w:sz w:val="28"/>
                <w:szCs w:val="28"/>
              </w:rPr>
            </w:pPr>
            <w:r w:rsidRPr="00D61C18">
              <w:rPr>
                <w:sz w:val="28"/>
                <w:szCs w:val="28"/>
              </w:rPr>
              <w:t>- Định nghĩa được điện trở, đơn vị đo điện trở và nêu được các nguyên nhân chính gây ra điệntrở.</w:t>
            </w:r>
          </w:p>
          <w:p w14:paraId="1D4305A1" w14:textId="77777777" w:rsidR="006B435C" w:rsidRPr="00D61C18" w:rsidRDefault="006B435C" w:rsidP="002064CC">
            <w:pPr>
              <w:pStyle w:val="TableParagraph"/>
              <w:tabs>
                <w:tab w:val="left" w:pos="317"/>
              </w:tabs>
              <w:rPr>
                <w:sz w:val="28"/>
                <w:szCs w:val="28"/>
              </w:rPr>
            </w:pPr>
            <w:r w:rsidRPr="00D61C18">
              <w:rPr>
                <w:sz w:val="28"/>
                <w:szCs w:val="28"/>
              </w:rPr>
              <w:t xml:space="preserve">- Vẽ phác và </w:t>
            </w:r>
            <w:r w:rsidRPr="00D61C18">
              <w:rPr>
                <w:spacing w:val="-3"/>
                <w:sz w:val="28"/>
                <w:szCs w:val="28"/>
              </w:rPr>
              <w:t xml:space="preserve">thảo luận được </w:t>
            </w:r>
            <w:r w:rsidRPr="00D61C18">
              <w:rPr>
                <w:sz w:val="28"/>
                <w:szCs w:val="28"/>
              </w:rPr>
              <w:t xml:space="preserve">về </w:t>
            </w:r>
            <w:r w:rsidRPr="00D61C18">
              <w:rPr>
                <w:spacing w:val="-3"/>
                <w:sz w:val="28"/>
                <w:szCs w:val="28"/>
              </w:rPr>
              <w:t xml:space="preserve">đường </w:t>
            </w:r>
            <w:r w:rsidRPr="00D61C18">
              <w:rPr>
                <w:sz w:val="28"/>
                <w:szCs w:val="28"/>
              </w:rPr>
              <w:t xml:space="preserve">đặc </w:t>
            </w:r>
            <w:r w:rsidRPr="00D61C18">
              <w:rPr>
                <w:spacing w:val="-3"/>
                <w:sz w:val="28"/>
                <w:szCs w:val="28"/>
              </w:rPr>
              <w:t xml:space="preserve">trưng </w:t>
            </w:r>
            <w:r w:rsidRPr="00D61C18">
              <w:rPr>
                <w:sz w:val="28"/>
                <w:szCs w:val="28"/>
              </w:rPr>
              <w:t xml:space="preserve">I–U của vật </w:t>
            </w:r>
            <w:r w:rsidRPr="00D61C18">
              <w:rPr>
                <w:spacing w:val="-3"/>
                <w:sz w:val="28"/>
                <w:szCs w:val="28"/>
              </w:rPr>
              <w:t xml:space="preserve">dẫn </w:t>
            </w:r>
            <w:r w:rsidRPr="00D61C18">
              <w:rPr>
                <w:sz w:val="28"/>
                <w:szCs w:val="28"/>
              </w:rPr>
              <w:t xml:space="preserve">kim loại ở </w:t>
            </w:r>
            <w:r w:rsidRPr="00D61C18">
              <w:rPr>
                <w:spacing w:val="-3"/>
                <w:sz w:val="28"/>
                <w:szCs w:val="28"/>
              </w:rPr>
              <w:t xml:space="preserve">nhiệt </w:t>
            </w:r>
            <w:r w:rsidRPr="00D61C18">
              <w:rPr>
                <w:sz w:val="28"/>
                <w:szCs w:val="28"/>
              </w:rPr>
              <w:t>độ xác định.</w:t>
            </w:r>
          </w:p>
          <w:p w14:paraId="2F3BA929" w14:textId="77777777" w:rsidR="006B435C" w:rsidRPr="00D61C18" w:rsidRDefault="006B435C" w:rsidP="002064CC">
            <w:pPr>
              <w:pStyle w:val="TableParagraph"/>
              <w:tabs>
                <w:tab w:val="left" w:pos="317"/>
              </w:tabs>
              <w:rPr>
                <w:sz w:val="28"/>
                <w:szCs w:val="28"/>
              </w:rPr>
            </w:pPr>
            <w:r w:rsidRPr="00D61C18">
              <w:rPr>
                <w:sz w:val="28"/>
                <w:szCs w:val="28"/>
              </w:rPr>
              <w:t>- Mô tả được sơ lược ảnh hưởng của nhiệt độ lên điện trở của đèn sợi đốt, điện trở nhiệt (thermistor).</w:t>
            </w:r>
          </w:p>
          <w:p w14:paraId="1ED5622A" w14:textId="77777777" w:rsidR="006B435C" w:rsidRPr="00D61C18" w:rsidRDefault="006B435C" w:rsidP="002064CC">
            <w:pPr>
              <w:pStyle w:val="TableParagraph"/>
              <w:tabs>
                <w:tab w:val="left" w:pos="317"/>
              </w:tabs>
              <w:rPr>
                <w:sz w:val="28"/>
                <w:szCs w:val="28"/>
              </w:rPr>
            </w:pPr>
            <w:r w:rsidRPr="00D61C18">
              <w:rPr>
                <w:sz w:val="28"/>
                <w:szCs w:val="28"/>
              </w:rPr>
              <w:t>- Phát biểu được định luật Ohm cho vật dẫn kimloại.</w:t>
            </w:r>
          </w:p>
        </w:tc>
        <w:tc>
          <w:tcPr>
            <w:tcW w:w="1438" w:type="dxa"/>
            <w:shd w:val="clear" w:color="auto" w:fill="auto"/>
            <w:noWrap/>
          </w:tcPr>
          <w:p w14:paraId="7B2397AE"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3D042828" w14:textId="77777777" w:rsidTr="002064CC">
        <w:tc>
          <w:tcPr>
            <w:tcW w:w="616" w:type="dxa"/>
            <w:shd w:val="clear" w:color="auto" w:fill="auto"/>
            <w:noWrap/>
          </w:tcPr>
          <w:p w14:paraId="64F47A03" w14:textId="77777777" w:rsidR="006B435C" w:rsidRPr="00D61C18" w:rsidRDefault="006B435C" w:rsidP="002064CC">
            <w:pPr>
              <w:autoSpaceDE w:val="0"/>
              <w:autoSpaceDN w:val="0"/>
              <w:adjustRightInd w:val="0"/>
              <w:spacing w:line="264" w:lineRule="auto"/>
              <w:jc w:val="center"/>
              <w:rPr>
                <w:b/>
                <w:bCs/>
                <w:color w:val="000000"/>
                <w:sz w:val="28"/>
                <w:szCs w:val="28"/>
              </w:rPr>
            </w:pPr>
          </w:p>
        </w:tc>
        <w:tc>
          <w:tcPr>
            <w:tcW w:w="1085" w:type="dxa"/>
            <w:shd w:val="clear" w:color="auto" w:fill="auto"/>
            <w:noWrap/>
            <w:vAlign w:val="center"/>
          </w:tcPr>
          <w:p w14:paraId="11F9B470" w14:textId="77777777" w:rsidR="006B435C" w:rsidRPr="00D61C18" w:rsidRDefault="006B435C" w:rsidP="002064CC">
            <w:pPr>
              <w:jc w:val="center"/>
              <w:rPr>
                <w:sz w:val="28"/>
                <w:szCs w:val="28"/>
              </w:rPr>
            </w:pPr>
            <w:r w:rsidRPr="00D61C18">
              <w:rPr>
                <w:sz w:val="28"/>
                <w:szCs w:val="28"/>
              </w:rPr>
              <w:t>3/</w:t>
            </w:r>
          </w:p>
          <w:p w14:paraId="338BDD04" w14:textId="77777777" w:rsidR="006B435C" w:rsidRPr="00D61C18" w:rsidRDefault="006B435C" w:rsidP="002064CC">
            <w:pPr>
              <w:jc w:val="center"/>
              <w:rPr>
                <w:sz w:val="28"/>
                <w:szCs w:val="28"/>
              </w:rPr>
            </w:pPr>
            <w:r w:rsidRPr="00D61C18">
              <w:rPr>
                <w:sz w:val="28"/>
                <w:szCs w:val="28"/>
              </w:rPr>
              <w:t>61,62,63,</w:t>
            </w:r>
          </w:p>
          <w:p w14:paraId="17AAC25D" w14:textId="77777777" w:rsidR="006B435C" w:rsidRPr="00D61C18" w:rsidRDefault="006B435C" w:rsidP="002064CC">
            <w:pPr>
              <w:jc w:val="center"/>
              <w:rPr>
                <w:sz w:val="28"/>
                <w:szCs w:val="28"/>
              </w:rPr>
            </w:pPr>
          </w:p>
        </w:tc>
        <w:tc>
          <w:tcPr>
            <w:tcW w:w="3544" w:type="dxa"/>
            <w:shd w:val="clear" w:color="auto" w:fill="auto"/>
            <w:noWrap/>
            <w:vAlign w:val="center"/>
          </w:tcPr>
          <w:p w14:paraId="0CEF3072" w14:textId="77777777" w:rsidR="006B435C" w:rsidRPr="00D61C18" w:rsidRDefault="006B435C" w:rsidP="002064CC">
            <w:pPr>
              <w:pStyle w:val="4-Bang"/>
              <w:widowControl/>
              <w:suppressAutoHyphens/>
              <w:jc w:val="left"/>
              <w:rPr>
                <w:rFonts w:cs="Times New Roman"/>
                <w:szCs w:val="28"/>
              </w:rPr>
            </w:pPr>
            <w:r w:rsidRPr="00D61C18">
              <w:rPr>
                <w:rFonts w:cs="Times New Roman"/>
                <w:szCs w:val="28"/>
              </w:rPr>
              <w:t>Bài 24. Nguồn điện</w:t>
            </w:r>
          </w:p>
        </w:tc>
        <w:tc>
          <w:tcPr>
            <w:tcW w:w="8080" w:type="dxa"/>
            <w:shd w:val="clear" w:color="auto" w:fill="auto"/>
            <w:noWrap/>
          </w:tcPr>
          <w:p w14:paraId="4F2243E7" w14:textId="77777777" w:rsidR="006B435C" w:rsidRPr="00D61C18" w:rsidRDefault="006B435C" w:rsidP="002064CC">
            <w:pPr>
              <w:pStyle w:val="TableParagraph"/>
              <w:tabs>
                <w:tab w:val="left" w:pos="317"/>
              </w:tabs>
              <w:rPr>
                <w:sz w:val="28"/>
                <w:szCs w:val="28"/>
              </w:rPr>
            </w:pPr>
            <w:r w:rsidRPr="00D61C18">
              <w:rPr>
                <w:spacing w:val="-3"/>
                <w:sz w:val="28"/>
                <w:szCs w:val="28"/>
              </w:rPr>
              <w:t xml:space="preserve">- Định </w:t>
            </w:r>
            <w:r w:rsidRPr="00D61C18">
              <w:rPr>
                <w:spacing w:val="-4"/>
                <w:sz w:val="28"/>
                <w:szCs w:val="28"/>
              </w:rPr>
              <w:t xml:space="preserve">nghĩa được suất điện </w:t>
            </w:r>
            <w:r w:rsidRPr="00D61C18">
              <w:rPr>
                <w:spacing w:val="-3"/>
                <w:sz w:val="28"/>
                <w:szCs w:val="28"/>
              </w:rPr>
              <w:t xml:space="preserve">động qua </w:t>
            </w:r>
            <w:r w:rsidRPr="00D61C18">
              <w:rPr>
                <w:spacing w:val="-4"/>
                <w:sz w:val="28"/>
                <w:szCs w:val="28"/>
              </w:rPr>
              <w:t xml:space="preserve">năng lượng dịch </w:t>
            </w:r>
            <w:r w:rsidRPr="00D61C18">
              <w:rPr>
                <w:spacing w:val="-5"/>
                <w:sz w:val="28"/>
                <w:szCs w:val="28"/>
              </w:rPr>
              <w:t xml:space="preserve">chuyển </w:t>
            </w:r>
            <w:r w:rsidRPr="00D61C18">
              <w:rPr>
                <w:spacing w:val="-4"/>
                <w:sz w:val="28"/>
                <w:szCs w:val="28"/>
              </w:rPr>
              <w:t xml:space="preserve">một điện tích </w:t>
            </w:r>
            <w:r w:rsidRPr="00D61C18">
              <w:rPr>
                <w:spacing w:val="-3"/>
                <w:sz w:val="28"/>
                <w:szCs w:val="28"/>
              </w:rPr>
              <w:t xml:space="preserve">đơn </w:t>
            </w:r>
            <w:r w:rsidRPr="00D61C18">
              <w:rPr>
                <w:sz w:val="28"/>
                <w:szCs w:val="28"/>
              </w:rPr>
              <w:t xml:space="preserve">vị </w:t>
            </w:r>
            <w:r w:rsidRPr="00D61C18">
              <w:rPr>
                <w:spacing w:val="-4"/>
                <w:sz w:val="28"/>
                <w:szCs w:val="28"/>
              </w:rPr>
              <w:t xml:space="preserve">theo </w:t>
            </w:r>
            <w:r w:rsidRPr="00D61C18">
              <w:rPr>
                <w:spacing w:val="-3"/>
                <w:sz w:val="28"/>
                <w:szCs w:val="28"/>
              </w:rPr>
              <w:t xml:space="preserve">vòng </w:t>
            </w:r>
            <w:r w:rsidRPr="00D61C18">
              <w:rPr>
                <w:spacing w:val="-4"/>
                <w:sz w:val="28"/>
                <w:szCs w:val="28"/>
              </w:rPr>
              <w:t>kín.</w:t>
            </w:r>
          </w:p>
          <w:p w14:paraId="7093E17D" w14:textId="77777777" w:rsidR="006B435C" w:rsidRPr="00D61C18" w:rsidRDefault="006B435C" w:rsidP="002064CC">
            <w:pPr>
              <w:pStyle w:val="TableParagraph"/>
              <w:tabs>
                <w:tab w:val="left" w:pos="307"/>
              </w:tabs>
              <w:rPr>
                <w:sz w:val="28"/>
                <w:szCs w:val="28"/>
              </w:rPr>
            </w:pPr>
            <w:r w:rsidRPr="00D61C18">
              <w:rPr>
                <w:spacing w:val="-3"/>
                <w:sz w:val="28"/>
                <w:szCs w:val="28"/>
              </w:rPr>
              <w:t xml:space="preserve">- Mô </w:t>
            </w:r>
            <w:r w:rsidRPr="00D61C18">
              <w:rPr>
                <w:sz w:val="28"/>
                <w:szCs w:val="28"/>
              </w:rPr>
              <w:t xml:space="preserve">tả </w:t>
            </w:r>
            <w:r w:rsidRPr="00D61C18">
              <w:rPr>
                <w:spacing w:val="-4"/>
                <w:sz w:val="28"/>
                <w:szCs w:val="28"/>
              </w:rPr>
              <w:t xml:space="preserve">được </w:t>
            </w:r>
            <w:r w:rsidRPr="00D61C18">
              <w:rPr>
                <w:spacing w:val="-3"/>
                <w:sz w:val="28"/>
                <w:szCs w:val="28"/>
              </w:rPr>
              <w:t xml:space="preserve">ảnh </w:t>
            </w:r>
            <w:r w:rsidRPr="00D61C18">
              <w:rPr>
                <w:spacing w:val="-4"/>
                <w:sz w:val="28"/>
                <w:szCs w:val="28"/>
              </w:rPr>
              <w:t xml:space="preserve">hưởng </w:t>
            </w:r>
            <w:r w:rsidRPr="00D61C18">
              <w:rPr>
                <w:spacing w:val="-3"/>
                <w:sz w:val="28"/>
                <w:szCs w:val="28"/>
              </w:rPr>
              <w:t xml:space="preserve">của </w:t>
            </w:r>
            <w:r w:rsidRPr="00D61C18">
              <w:rPr>
                <w:spacing w:val="-4"/>
                <w:sz w:val="28"/>
                <w:szCs w:val="28"/>
              </w:rPr>
              <w:t xml:space="preserve">điện </w:t>
            </w:r>
            <w:r w:rsidRPr="00D61C18">
              <w:rPr>
                <w:spacing w:val="-3"/>
                <w:sz w:val="28"/>
                <w:szCs w:val="28"/>
              </w:rPr>
              <w:t xml:space="preserve">trở </w:t>
            </w:r>
            <w:r w:rsidRPr="00D61C18">
              <w:rPr>
                <w:spacing w:val="-4"/>
                <w:sz w:val="28"/>
                <w:szCs w:val="28"/>
              </w:rPr>
              <w:t xml:space="preserve">trong </w:t>
            </w:r>
            <w:r w:rsidRPr="00D61C18">
              <w:rPr>
                <w:spacing w:val="-3"/>
                <w:sz w:val="28"/>
                <w:szCs w:val="28"/>
              </w:rPr>
              <w:t xml:space="preserve">của </w:t>
            </w:r>
            <w:r w:rsidRPr="00D61C18">
              <w:rPr>
                <w:spacing w:val="-4"/>
                <w:sz w:val="28"/>
                <w:szCs w:val="28"/>
              </w:rPr>
              <w:t xml:space="preserve">nguồn điện </w:t>
            </w:r>
            <w:r w:rsidRPr="00D61C18">
              <w:rPr>
                <w:spacing w:val="-3"/>
                <w:sz w:val="28"/>
                <w:szCs w:val="28"/>
              </w:rPr>
              <w:t xml:space="preserve">lên </w:t>
            </w:r>
            <w:r w:rsidRPr="00D61C18">
              <w:rPr>
                <w:spacing w:val="-4"/>
                <w:sz w:val="28"/>
                <w:szCs w:val="28"/>
              </w:rPr>
              <w:t xml:space="preserve">hiệu điện </w:t>
            </w:r>
            <w:r w:rsidRPr="00D61C18">
              <w:rPr>
                <w:spacing w:val="-3"/>
                <w:sz w:val="28"/>
                <w:szCs w:val="28"/>
              </w:rPr>
              <w:t xml:space="preserve">thế </w:t>
            </w:r>
            <w:r w:rsidRPr="00D61C18">
              <w:rPr>
                <w:spacing w:val="-4"/>
                <w:sz w:val="28"/>
                <w:szCs w:val="28"/>
              </w:rPr>
              <w:t xml:space="preserve">giữa </w:t>
            </w:r>
            <w:r w:rsidRPr="00D61C18">
              <w:rPr>
                <w:spacing w:val="-3"/>
                <w:sz w:val="28"/>
                <w:szCs w:val="28"/>
              </w:rPr>
              <w:t xml:space="preserve">hai cực của </w:t>
            </w:r>
            <w:r w:rsidRPr="00D61C18">
              <w:rPr>
                <w:spacing w:val="-4"/>
                <w:sz w:val="28"/>
                <w:szCs w:val="28"/>
              </w:rPr>
              <w:t>nguồn.</w:t>
            </w:r>
          </w:p>
          <w:p w14:paraId="743E59D0" w14:textId="77777777" w:rsidR="006B435C" w:rsidRPr="00D61C18" w:rsidRDefault="006B435C" w:rsidP="002064CC">
            <w:pPr>
              <w:pStyle w:val="TableParagraph"/>
              <w:tabs>
                <w:tab w:val="left" w:pos="317"/>
              </w:tabs>
              <w:rPr>
                <w:sz w:val="28"/>
                <w:szCs w:val="28"/>
              </w:rPr>
            </w:pPr>
            <w:r w:rsidRPr="00D61C18">
              <w:rPr>
                <w:sz w:val="28"/>
                <w:szCs w:val="28"/>
              </w:rPr>
              <w:t>- So sánh được suất điện động và hiệu điện thế.</w:t>
            </w:r>
          </w:p>
        </w:tc>
        <w:tc>
          <w:tcPr>
            <w:tcW w:w="1438" w:type="dxa"/>
            <w:shd w:val="clear" w:color="auto" w:fill="auto"/>
            <w:noWrap/>
          </w:tcPr>
          <w:p w14:paraId="170885DD"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49778499" w14:textId="77777777" w:rsidTr="002064CC">
        <w:tc>
          <w:tcPr>
            <w:tcW w:w="616" w:type="dxa"/>
            <w:shd w:val="clear" w:color="auto" w:fill="auto"/>
            <w:noWrap/>
          </w:tcPr>
          <w:p w14:paraId="63855B33" w14:textId="77777777" w:rsidR="006B435C" w:rsidRPr="00D61C18" w:rsidRDefault="006B435C" w:rsidP="002064CC">
            <w:pPr>
              <w:autoSpaceDE w:val="0"/>
              <w:autoSpaceDN w:val="0"/>
              <w:adjustRightInd w:val="0"/>
              <w:spacing w:line="264" w:lineRule="auto"/>
              <w:jc w:val="center"/>
              <w:rPr>
                <w:b/>
                <w:bCs/>
                <w:color w:val="000000"/>
                <w:sz w:val="28"/>
                <w:szCs w:val="28"/>
              </w:rPr>
            </w:pPr>
          </w:p>
        </w:tc>
        <w:tc>
          <w:tcPr>
            <w:tcW w:w="1085" w:type="dxa"/>
            <w:shd w:val="clear" w:color="auto" w:fill="auto"/>
            <w:noWrap/>
            <w:vAlign w:val="center"/>
          </w:tcPr>
          <w:p w14:paraId="0E08971C" w14:textId="77777777" w:rsidR="006B435C" w:rsidRPr="00D61C18" w:rsidRDefault="006B435C" w:rsidP="002064CC">
            <w:pPr>
              <w:jc w:val="center"/>
              <w:rPr>
                <w:sz w:val="28"/>
                <w:szCs w:val="28"/>
              </w:rPr>
            </w:pPr>
            <w:r w:rsidRPr="00D61C18">
              <w:rPr>
                <w:sz w:val="28"/>
                <w:szCs w:val="28"/>
              </w:rPr>
              <w:t>2/</w:t>
            </w:r>
          </w:p>
          <w:p w14:paraId="7A99D001" w14:textId="77777777" w:rsidR="006B435C" w:rsidRPr="00D61C18" w:rsidRDefault="006B435C" w:rsidP="002064CC">
            <w:pPr>
              <w:jc w:val="center"/>
              <w:rPr>
                <w:sz w:val="28"/>
                <w:szCs w:val="28"/>
              </w:rPr>
            </w:pPr>
            <w:r w:rsidRPr="00D61C18">
              <w:rPr>
                <w:sz w:val="28"/>
                <w:szCs w:val="28"/>
              </w:rPr>
              <w:t>64,65,</w:t>
            </w:r>
          </w:p>
        </w:tc>
        <w:tc>
          <w:tcPr>
            <w:tcW w:w="3544" w:type="dxa"/>
            <w:shd w:val="clear" w:color="auto" w:fill="auto"/>
            <w:noWrap/>
            <w:vAlign w:val="center"/>
          </w:tcPr>
          <w:p w14:paraId="79CDB776" w14:textId="77777777" w:rsidR="006B435C" w:rsidRPr="00D61C18" w:rsidRDefault="006B435C" w:rsidP="002064CC">
            <w:pPr>
              <w:pStyle w:val="4-Bang"/>
              <w:widowControl/>
              <w:suppressAutoHyphens/>
              <w:jc w:val="left"/>
              <w:rPr>
                <w:rFonts w:cs="Times New Roman"/>
                <w:szCs w:val="28"/>
              </w:rPr>
            </w:pPr>
            <w:r w:rsidRPr="00D61C18">
              <w:rPr>
                <w:rFonts w:cs="Times New Roman"/>
                <w:szCs w:val="28"/>
              </w:rPr>
              <w:t>Bài 25. Năng lượng và công suất điện</w:t>
            </w:r>
          </w:p>
        </w:tc>
        <w:tc>
          <w:tcPr>
            <w:tcW w:w="8080" w:type="dxa"/>
            <w:shd w:val="clear" w:color="auto" w:fill="auto"/>
            <w:noWrap/>
          </w:tcPr>
          <w:p w14:paraId="640428DE" w14:textId="77777777" w:rsidR="006B435C" w:rsidRPr="00D61C18" w:rsidRDefault="006B435C" w:rsidP="002064CC">
            <w:pPr>
              <w:pStyle w:val="TableParagraph"/>
              <w:tabs>
                <w:tab w:val="left" w:pos="331"/>
              </w:tabs>
              <w:spacing w:line="276" w:lineRule="auto"/>
              <w:ind w:right="98"/>
              <w:rPr>
                <w:sz w:val="28"/>
                <w:szCs w:val="28"/>
              </w:rPr>
            </w:pPr>
            <w:r w:rsidRPr="00D61C18">
              <w:rPr>
                <w:sz w:val="28"/>
                <w:szCs w:val="28"/>
              </w:rPr>
              <w:t>- Nêu được năng lượng điện tiêu thụ của đoạn mạch được đo bằng công của lực điện thực hiện khi dịch chuyển các điện tích; công suất tiêu thụ năng lượng điện của một đoạn mạch là năng lượng điện mà đoạn mạch tiêu thụ trong một đơn vị thờigian.</w:t>
            </w:r>
          </w:p>
          <w:p w14:paraId="0EA0C85C" w14:textId="77777777" w:rsidR="006B435C" w:rsidRPr="00D61C18" w:rsidRDefault="006B435C" w:rsidP="002064CC">
            <w:pPr>
              <w:rPr>
                <w:sz w:val="28"/>
                <w:szCs w:val="28"/>
              </w:rPr>
            </w:pPr>
            <w:r w:rsidRPr="00D61C18">
              <w:rPr>
                <w:sz w:val="28"/>
                <w:szCs w:val="28"/>
              </w:rPr>
              <w:t>- Tính được năng lượng điện và công suất tiêu thụ năng lượng điện của đoạnmạch.</w:t>
            </w:r>
          </w:p>
        </w:tc>
        <w:tc>
          <w:tcPr>
            <w:tcW w:w="1438" w:type="dxa"/>
            <w:shd w:val="clear" w:color="auto" w:fill="auto"/>
            <w:noWrap/>
          </w:tcPr>
          <w:p w14:paraId="493320A0"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5F9DDEAB" w14:textId="77777777" w:rsidTr="002064CC">
        <w:tc>
          <w:tcPr>
            <w:tcW w:w="616" w:type="dxa"/>
            <w:shd w:val="clear" w:color="auto" w:fill="auto"/>
            <w:noWrap/>
          </w:tcPr>
          <w:p w14:paraId="0926BFB2" w14:textId="77777777" w:rsidR="006B435C" w:rsidRPr="00D61C18" w:rsidRDefault="006B435C" w:rsidP="002064CC">
            <w:pPr>
              <w:autoSpaceDE w:val="0"/>
              <w:autoSpaceDN w:val="0"/>
              <w:adjustRightInd w:val="0"/>
              <w:spacing w:line="264" w:lineRule="auto"/>
              <w:jc w:val="center"/>
              <w:rPr>
                <w:b/>
                <w:bCs/>
                <w:color w:val="000000"/>
                <w:sz w:val="28"/>
                <w:szCs w:val="28"/>
              </w:rPr>
            </w:pPr>
          </w:p>
        </w:tc>
        <w:tc>
          <w:tcPr>
            <w:tcW w:w="1085" w:type="dxa"/>
            <w:shd w:val="clear" w:color="auto" w:fill="auto"/>
            <w:noWrap/>
            <w:vAlign w:val="center"/>
          </w:tcPr>
          <w:p w14:paraId="2E94C889" w14:textId="77777777" w:rsidR="006B435C" w:rsidRPr="00D61C18" w:rsidRDefault="006B435C" w:rsidP="002064CC">
            <w:pPr>
              <w:jc w:val="center"/>
              <w:rPr>
                <w:sz w:val="28"/>
                <w:szCs w:val="28"/>
              </w:rPr>
            </w:pPr>
            <w:r w:rsidRPr="00D61C18">
              <w:rPr>
                <w:sz w:val="28"/>
                <w:szCs w:val="28"/>
              </w:rPr>
              <w:t>2/</w:t>
            </w:r>
          </w:p>
          <w:p w14:paraId="1CDE0471" w14:textId="77777777" w:rsidR="006B435C" w:rsidRPr="00D61C18" w:rsidRDefault="006B435C" w:rsidP="002064CC">
            <w:pPr>
              <w:jc w:val="center"/>
              <w:rPr>
                <w:sz w:val="28"/>
                <w:szCs w:val="28"/>
              </w:rPr>
            </w:pPr>
            <w:r w:rsidRPr="00D61C18">
              <w:rPr>
                <w:sz w:val="28"/>
                <w:szCs w:val="28"/>
              </w:rPr>
              <w:t>66,67,</w:t>
            </w:r>
          </w:p>
        </w:tc>
        <w:tc>
          <w:tcPr>
            <w:tcW w:w="3544" w:type="dxa"/>
            <w:shd w:val="clear" w:color="auto" w:fill="auto"/>
            <w:noWrap/>
            <w:vAlign w:val="center"/>
          </w:tcPr>
          <w:p w14:paraId="0C5D2045" w14:textId="77777777" w:rsidR="006B435C" w:rsidRPr="00D61C18" w:rsidRDefault="006B435C" w:rsidP="002064CC">
            <w:pPr>
              <w:pStyle w:val="4-Bang"/>
              <w:widowControl/>
              <w:suppressAutoHyphens/>
              <w:jc w:val="left"/>
              <w:rPr>
                <w:rFonts w:cs="Times New Roman"/>
                <w:szCs w:val="28"/>
              </w:rPr>
            </w:pPr>
            <w:r w:rsidRPr="00D61C18">
              <w:rPr>
                <w:rFonts w:cs="Times New Roman"/>
                <w:szCs w:val="28"/>
              </w:rPr>
              <w:t>Bài 26. Thực hành đo suất điện động và điện trở trong của pin điện hóa.</w:t>
            </w:r>
          </w:p>
        </w:tc>
        <w:tc>
          <w:tcPr>
            <w:tcW w:w="8080" w:type="dxa"/>
            <w:shd w:val="clear" w:color="auto" w:fill="auto"/>
            <w:noWrap/>
          </w:tcPr>
          <w:p w14:paraId="6BABB9E6" w14:textId="77777777" w:rsidR="006B435C" w:rsidRPr="00D61C18" w:rsidRDefault="006B435C" w:rsidP="002064CC">
            <w:pPr>
              <w:rPr>
                <w:sz w:val="28"/>
                <w:szCs w:val="28"/>
              </w:rPr>
            </w:pPr>
            <w:r w:rsidRPr="00D61C18">
              <w:rPr>
                <w:sz w:val="28"/>
                <w:szCs w:val="28"/>
              </w:rPr>
              <w:t>Thảo luận để thiết kế phương án hoặc lựa chọn phương án và thực hiện phương án, đo được suất điện động và điện trở trong của pin hoặc acquy (battery hoặc accumulator) bằng dụng cụ thực hành.</w:t>
            </w:r>
          </w:p>
        </w:tc>
        <w:tc>
          <w:tcPr>
            <w:tcW w:w="1438" w:type="dxa"/>
            <w:shd w:val="clear" w:color="auto" w:fill="auto"/>
            <w:noWrap/>
          </w:tcPr>
          <w:p w14:paraId="3607ADA8"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14F15AE8" w14:textId="77777777" w:rsidTr="002064CC">
        <w:tc>
          <w:tcPr>
            <w:tcW w:w="616" w:type="dxa"/>
            <w:shd w:val="clear" w:color="auto" w:fill="auto"/>
            <w:noWrap/>
          </w:tcPr>
          <w:p w14:paraId="467441C1" w14:textId="77777777" w:rsidR="006B435C" w:rsidRPr="00D61C18" w:rsidRDefault="006B435C" w:rsidP="002064CC">
            <w:pPr>
              <w:autoSpaceDE w:val="0"/>
              <w:autoSpaceDN w:val="0"/>
              <w:adjustRightInd w:val="0"/>
              <w:spacing w:line="264" w:lineRule="auto"/>
              <w:jc w:val="center"/>
              <w:rPr>
                <w:b/>
                <w:bCs/>
                <w:color w:val="000000"/>
                <w:sz w:val="28"/>
                <w:szCs w:val="28"/>
              </w:rPr>
            </w:pPr>
          </w:p>
        </w:tc>
        <w:tc>
          <w:tcPr>
            <w:tcW w:w="1085" w:type="dxa"/>
            <w:shd w:val="clear" w:color="auto" w:fill="auto"/>
            <w:noWrap/>
            <w:vAlign w:val="center"/>
          </w:tcPr>
          <w:p w14:paraId="750B57B6" w14:textId="77777777" w:rsidR="006B435C" w:rsidRPr="00D61C18" w:rsidRDefault="006B435C" w:rsidP="002064CC">
            <w:pPr>
              <w:jc w:val="center"/>
              <w:rPr>
                <w:sz w:val="28"/>
                <w:szCs w:val="28"/>
              </w:rPr>
            </w:pPr>
            <w:r>
              <w:rPr>
                <w:sz w:val="28"/>
                <w:szCs w:val="28"/>
                <w:lang w:val="en-US"/>
              </w:rPr>
              <w:t>2</w:t>
            </w:r>
            <w:r w:rsidRPr="00D61C18">
              <w:rPr>
                <w:sz w:val="28"/>
                <w:szCs w:val="28"/>
              </w:rPr>
              <w:t>/</w:t>
            </w:r>
          </w:p>
          <w:p w14:paraId="4F30CFB6" w14:textId="77777777" w:rsidR="006B435C" w:rsidRPr="00D61C18" w:rsidRDefault="006B435C" w:rsidP="002064CC">
            <w:pPr>
              <w:jc w:val="center"/>
              <w:rPr>
                <w:sz w:val="28"/>
                <w:szCs w:val="28"/>
              </w:rPr>
            </w:pPr>
            <w:r w:rsidRPr="00D61C18">
              <w:rPr>
                <w:sz w:val="28"/>
                <w:szCs w:val="28"/>
              </w:rPr>
              <w:t>68,69</w:t>
            </w:r>
          </w:p>
        </w:tc>
        <w:tc>
          <w:tcPr>
            <w:tcW w:w="3544" w:type="dxa"/>
            <w:shd w:val="clear" w:color="auto" w:fill="auto"/>
            <w:noWrap/>
            <w:vAlign w:val="center"/>
          </w:tcPr>
          <w:p w14:paraId="1E9D56DB" w14:textId="77777777" w:rsidR="006B435C" w:rsidRPr="00D61C18" w:rsidRDefault="006B435C" w:rsidP="002064CC">
            <w:pPr>
              <w:pStyle w:val="4-Bang"/>
              <w:widowControl/>
              <w:suppressAutoHyphens/>
              <w:jc w:val="left"/>
              <w:rPr>
                <w:rFonts w:cs="Times New Roman"/>
                <w:szCs w:val="28"/>
              </w:rPr>
            </w:pPr>
            <w:r w:rsidRPr="00D61C18">
              <w:rPr>
                <w:rFonts w:cs="Times New Roman"/>
                <w:szCs w:val="28"/>
              </w:rPr>
              <w:t>Ôn tập hk2</w:t>
            </w:r>
          </w:p>
        </w:tc>
        <w:tc>
          <w:tcPr>
            <w:tcW w:w="8080" w:type="dxa"/>
            <w:shd w:val="clear" w:color="auto" w:fill="auto"/>
            <w:noWrap/>
          </w:tcPr>
          <w:p w14:paraId="1519CBF4" w14:textId="77777777" w:rsidR="006B435C" w:rsidRPr="00D61C18" w:rsidRDefault="006B435C" w:rsidP="002064CC">
            <w:pPr>
              <w:rPr>
                <w:bCs/>
                <w:spacing w:val="-2"/>
                <w:sz w:val="28"/>
                <w:szCs w:val="28"/>
              </w:rPr>
            </w:pPr>
            <w:r w:rsidRPr="00D61C18">
              <w:rPr>
                <w:bCs/>
                <w:spacing w:val="-2"/>
                <w:sz w:val="28"/>
                <w:szCs w:val="28"/>
              </w:rPr>
              <w:t>- Củng cố và hệ thống hóa kiến thức chương 3,4.</w:t>
            </w:r>
          </w:p>
          <w:p w14:paraId="19B2128E" w14:textId="77777777" w:rsidR="006B435C" w:rsidRPr="00D61C18" w:rsidRDefault="006B435C" w:rsidP="002064CC">
            <w:pPr>
              <w:rPr>
                <w:sz w:val="28"/>
                <w:szCs w:val="28"/>
              </w:rPr>
            </w:pPr>
            <w:r w:rsidRPr="00D61C18">
              <w:rPr>
                <w:sz w:val="28"/>
                <w:szCs w:val="28"/>
              </w:rPr>
              <w:t xml:space="preserve">-Vận dụng các kiến thức, kĩ năng đã học </w:t>
            </w:r>
            <w:r w:rsidRPr="00D61C18">
              <w:rPr>
                <w:bCs/>
                <w:spacing w:val="-2"/>
                <w:sz w:val="28"/>
                <w:szCs w:val="28"/>
              </w:rPr>
              <w:t>chương 3,4</w:t>
            </w:r>
            <w:r w:rsidRPr="00D61C18">
              <w:rPr>
                <w:sz w:val="28"/>
                <w:szCs w:val="28"/>
              </w:rPr>
              <w:t xml:space="preserve"> để áp dụng vào việc giải các bài tập trắc nghiệm, tự luận và các vấn đề liên quan trong thực tiễn.</w:t>
            </w:r>
          </w:p>
        </w:tc>
        <w:tc>
          <w:tcPr>
            <w:tcW w:w="1438" w:type="dxa"/>
            <w:shd w:val="clear" w:color="auto" w:fill="auto"/>
            <w:noWrap/>
          </w:tcPr>
          <w:p w14:paraId="5F7E8CED"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6D8C3442" w14:textId="77777777" w:rsidTr="002064CC">
        <w:tc>
          <w:tcPr>
            <w:tcW w:w="616" w:type="dxa"/>
            <w:shd w:val="clear" w:color="auto" w:fill="auto"/>
            <w:noWrap/>
          </w:tcPr>
          <w:p w14:paraId="0A3944F6" w14:textId="77777777" w:rsidR="006B435C" w:rsidRPr="00D61C18" w:rsidRDefault="006B435C" w:rsidP="002064CC">
            <w:pPr>
              <w:autoSpaceDE w:val="0"/>
              <w:autoSpaceDN w:val="0"/>
              <w:adjustRightInd w:val="0"/>
              <w:spacing w:line="264" w:lineRule="auto"/>
              <w:jc w:val="center"/>
              <w:rPr>
                <w:b/>
                <w:bCs/>
                <w:color w:val="000000"/>
                <w:sz w:val="28"/>
                <w:szCs w:val="28"/>
              </w:rPr>
            </w:pPr>
          </w:p>
        </w:tc>
        <w:tc>
          <w:tcPr>
            <w:tcW w:w="1085" w:type="dxa"/>
            <w:shd w:val="clear" w:color="auto" w:fill="auto"/>
            <w:noWrap/>
            <w:vAlign w:val="center"/>
          </w:tcPr>
          <w:p w14:paraId="52173A34" w14:textId="77777777" w:rsidR="006B435C" w:rsidRPr="00D61C18" w:rsidRDefault="006B435C" w:rsidP="002064CC">
            <w:pPr>
              <w:jc w:val="center"/>
              <w:rPr>
                <w:sz w:val="28"/>
                <w:szCs w:val="28"/>
              </w:rPr>
            </w:pPr>
            <w:r w:rsidRPr="00D61C18">
              <w:rPr>
                <w:sz w:val="28"/>
                <w:szCs w:val="28"/>
              </w:rPr>
              <w:t>1/</w:t>
            </w:r>
          </w:p>
          <w:p w14:paraId="6020B681" w14:textId="77777777" w:rsidR="006B435C" w:rsidRPr="00D61C18" w:rsidRDefault="006B435C" w:rsidP="002064CC">
            <w:pPr>
              <w:jc w:val="center"/>
              <w:rPr>
                <w:sz w:val="28"/>
                <w:szCs w:val="28"/>
              </w:rPr>
            </w:pPr>
            <w:r w:rsidRPr="00D61C18">
              <w:rPr>
                <w:sz w:val="28"/>
                <w:szCs w:val="28"/>
              </w:rPr>
              <w:t>70</w:t>
            </w:r>
          </w:p>
        </w:tc>
        <w:tc>
          <w:tcPr>
            <w:tcW w:w="3544" w:type="dxa"/>
            <w:shd w:val="clear" w:color="auto" w:fill="auto"/>
            <w:noWrap/>
            <w:vAlign w:val="center"/>
          </w:tcPr>
          <w:p w14:paraId="620655FE" w14:textId="77777777" w:rsidR="006B435C" w:rsidRPr="00D61C18" w:rsidRDefault="006B435C" w:rsidP="002064CC">
            <w:pPr>
              <w:pStyle w:val="4-Bang"/>
              <w:widowControl/>
              <w:suppressAutoHyphens/>
              <w:jc w:val="left"/>
              <w:rPr>
                <w:rFonts w:cs="Times New Roman"/>
                <w:szCs w:val="28"/>
              </w:rPr>
            </w:pPr>
            <w:r w:rsidRPr="00D61C18">
              <w:rPr>
                <w:rFonts w:cs="Times New Roman"/>
                <w:szCs w:val="28"/>
              </w:rPr>
              <w:t xml:space="preserve">Kiểm tra </w:t>
            </w:r>
            <w:r>
              <w:rPr>
                <w:rFonts w:cs="Times New Roman"/>
                <w:szCs w:val="28"/>
                <w:lang w:val="en-US"/>
              </w:rPr>
              <w:t xml:space="preserve">cuối </w:t>
            </w:r>
            <w:r w:rsidRPr="00D61C18">
              <w:rPr>
                <w:rFonts w:cs="Times New Roman"/>
                <w:szCs w:val="28"/>
              </w:rPr>
              <w:t>học kì 2</w:t>
            </w:r>
          </w:p>
        </w:tc>
        <w:tc>
          <w:tcPr>
            <w:tcW w:w="8080" w:type="dxa"/>
            <w:shd w:val="clear" w:color="auto" w:fill="auto"/>
            <w:noWrap/>
          </w:tcPr>
          <w:p w14:paraId="281DD707" w14:textId="77777777" w:rsidR="006B435C" w:rsidRPr="001B402C" w:rsidRDefault="006B435C" w:rsidP="002064CC">
            <w:pPr>
              <w:rPr>
                <w:sz w:val="28"/>
                <w:szCs w:val="28"/>
                <w:lang w:val="en-US"/>
              </w:rPr>
            </w:pPr>
            <w:r>
              <w:rPr>
                <w:sz w:val="28"/>
                <w:szCs w:val="28"/>
                <w:lang w:val="en-US"/>
              </w:rPr>
              <w:t>Theo ma trận chung.</w:t>
            </w:r>
          </w:p>
        </w:tc>
        <w:tc>
          <w:tcPr>
            <w:tcW w:w="1438" w:type="dxa"/>
            <w:shd w:val="clear" w:color="auto" w:fill="auto"/>
            <w:noWrap/>
          </w:tcPr>
          <w:p w14:paraId="1BCEF4A6" w14:textId="77777777" w:rsidR="006B435C" w:rsidRPr="00D61C18" w:rsidRDefault="006B435C" w:rsidP="002064CC">
            <w:pPr>
              <w:autoSpaceDE w:val="0"/>
              <w:autoSpaceDN w:val="0"/>
              <w:adjustRightInd w:val="0"/>
              <w:spacing w:line="264" w:lineRule="auto"/>
              <w:jc w:val="center"/>
              <w:rPr>
                <w:b/>
                <w:bCs/>
                <w:color w:val="000000"/>
                <w:sz w:val="28"/>
                <w:szCs w:val="28"/>
              </w:rPr>
            </w:pPr>
          </w:p>
        </w:tc>
      </w:tr>
      <w:tr w:rsidR="006B435C" w:rsidRPr="00D61C18" w14:paraId="14908AE4" w14:textId="77777777" w:rsidTr="002064CC">
        <w:tc>
          <w:tcPr>
            <w:tcW w:w="616" w:type="dxa"/>
            <w:shd w:val="clear" w:color="auto" w:fill="auto"/>
            <w:noWrap/>
          </w:tcPr>
          <w:p w14:paraId="36BDAB68" w14:textId="77777777" w:rsidR="006B435C" w:rsidRPr="00D61C18" w:rsidRDefault="006B435C" w:rsidP="002064CC">
            <w:pPr>
              <w:autoSpaceDE w:val="0"/>
              <w:autoSpaceDN w:val="0"/>
              <w:adjustRightInd w:val="0"/>
              <w:spacing w:line="264" w:lineRule="auto"/>
              <w:jc w:val="center"/>
              <w:rPr>
                <w:b/>
                <w:bCs/>
                <w:color w:val="000000"/>
                <w:sz w:val="28"/>
                <w:szCs w:val="28"/>
              </w:rPr>
            </w:pPr>
          </w:p>
        </w:tc>
        <w:tc>
          <w:tcPr>
            <w:tcW w:w="1085" w:type="dxa"/>
            <w:shd w:val="clear" w:color="auto" w:fill="auto"/>
            <w:noWrap/>
          </w:tcPr>
          <w:p w14:paraId="2565901F" w14:textId="77777777" w:rsidR="006B435C" w:rsidRPr="00D61C18" w:rsidRDefault="006B435C" w:rsidP="002064CC">
            <w:pPr>
              <w:autoSpaceDE w:val="0"/>
              <w:autoSpaceDN w:val="0"/>
              <w:adjustRightInd w:val="0"/>
              <w:spacing w:line="264" w:lineRule="auto"/>
              <w:jc w:val="center"/>
              <w:rPr>
                <w:b/>
                <w:bCs/>
                <w:color w:val="000000"/>
                <w:sz w:val="28"/>
                <w:szCs w:val="28"/>
              </w:rPr>
            </w:pPr>
          </w:p>
        </w:tc>
        <w:tc>
          <w:tcPr>
            <w:tcW w:w="3544" w:type="dxa"/>
            <w:shd w:val="clear" w:color="auto" w:fill="auto"/>
            <w:noWrap/>
          </w:tcPr>
          <w:p w14:paraId="4456B8D9" w14:textId="77777777" w:rsidR="006B435C" w:rsidRPr="00D61C18" w:rsidRDefault="006B435C" w:rsidP="002064CC">
            <w:pPr>
              <w:rPr>
                <w:rFonts w:eastAsia="Calibri"/>
                <w:b/>
                <w:color w:val="FF0000"/>
                <w:sz w:val="28"/>
                <w:szCs w:val="28"/>
              </w:rPr>
            </w:pPr>
          </w:p>
        </w:tc>
        <w:tc>
          <w:tcPr>
            <w:tcW w:w="8080" w:type="dxa"/>
            <w:shd w:val="clear" w:color="auto" w:fill="auto"/>
            <w:noWrap/>
          </w:tcPr>
          <w:p w14:paraId="4DFE3087" w14:textId="77777777" w:rsidR="006B435C" w:rsidRPr="00D61C18" w:rsidRDefault="006B435C" w:rsidP="002064CC">
            <w:pPr>
              <w:jc w:val="both"/>
              <w:rPr>
                <w:rFonts w:eastAsia="Calibri"/>
                <w:color w:val="FF0000"/>
                <w:sz w:val="28"/>
                <w:szCs w:val="28"/>
              </w:rPr>
            </w:pPr>
          </w:p>
        </w:tc>
        <w:tc>
          <w:tcPr>
            <w:tcW w:w="1438" w:type="dxa"/>
            <w:shd w:val="clear" w:color="auto" w:fill="auto"/>
            <w:noWrap/>
          </w:tcPr>
          <w:p w14:paraId="2B9880C3" w14:textId="77777777" w:rsidR="006B435C" w:rsidRPr="00D61C18" w:rsidRDefault="006B435C" w:rsidP="002064CC">
            <w:pPr>
              <w:autoSpaceDE w:val="0"/>
              <w:autoSpaceDN w:val="0"/>
              <w:adjustRightInd w:val="0"/>
              <w:spacing w:line="264" w:lineRule="auto"/>
              <w:jc w:val="center"/>
              <w:rPr>
                <w:b/>
                <w:bCs/>
                <w:color w:val="000000"/>
                <w:sz w:val="28"/>
                <w:szCs w:val="28"/>
              </w:rPr>
            </w:pPr>
          </w:p>
        </w:tc>
      </w:tr>
    </w:tbl>
    <w:p w14:paraId="082CFC56" w14:textId="77777777" w:rsidR="006B435C" w:rsidRPr="00D61C18" w:rsidRDefault="006B435C" w:rsidP="006B435C">
      <w:pPr>
        <w:autoSpaceDE w:val="0"/>
        <w:autoSpaceDN w:val="0"/>
        <w:adjustRightInd w:val="0"/>
        <w:spacing w:line="264" w:lineRule="auto"/>
        <w:ind w:firstLine="567"/>
        <w:jc w:val="center"/>
        <w:rPr>
          <w:b/>
          <w:bCs/>
          <w:color w:val="000000"/>
          <w:sz w:val="28"/>
          <w:szCs w:val="28"/>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7088"/>
      </w:tblGrid>
      <w:tr w:rsidR="006B435C" w:rsidRPr="00D61C18" w14:paraId="5DB1A7AD" w14:textId="77777777" w:rsidTr="002064CC">
        <w:tc>
          <w:tcPr>
            <w:tcW w:w="6804" w:type="dxa"/>
          </w:tcPr>
          <w:p w14:paraId="40D928DD" w14:textId="77777777" w:rsidR="006B435C" w:rsidRPr="00D61C18" w:rsidRDefault="006B435C" w:rsidP="002064CC">
            <w:pPr>
              <w:jc w:val="center"/>
              <w:rPr>
                <w:b/>
                <w:bCs/>
                <w:sz w:val="28"/>
                <w:lang w:val="vi-VN"/>
              </w:rPr>
            </w:pPr>
            <w:r w:rsidRPr="00D61C18">
              <w:rPr>
                <w:b/>
                <w:bCs/>
                <w:sz w:val="28"/>
                <w:lang w:val="vi-VN"/>
              </w:rPr>
              <w:t>TỔ TRƯỞNG</w:t>
            </w:r>
          </w:p>
          <w:p w14:paraId="660173E9" w14:textId="77777777" w:rsidR="006B435C" w:rsidRPr="00D61C18" w:rsidRDefault="006B435C" w:rsidP="002064CC">
            <w:pPr>
              <w:jc w:val="center"/>
              <w:rPr>
                <w:b/>
                <w:bCs/>
                <w:sz w:val="28"/>
                <w:lang w:val="vi-VN"/>
              </w:rPr>
            </w:pPr>
            <w:r w:rsidRPr="00D61C18">
              <w:rPr>
                <w:i/>
                <w:iCs/>
                <w:sz w:val="28"/>
                <w:lang w:val="vi-VN"/>
              </w:rPr>
              <w:lastRenderedPageBreak/>
              <w:t>(Ký và ghi rõ họ tên)</w:t>
            </w:r>
          </w:p>
        </w:tc>
        <w:tc>
          <w:tcPr>
            <w:tcW w:w="7088" w:type="dxa"/>
          </w:tcPr>
          <w:p w14:paraId="60C89260" w14:textId="77777777" w:rsidR="006B435C" w:rsidRPr="00D61C18" w:rsidRDefault="006B435C" w:rsidP="002064CC">
            <w:pPr>
              <w:jc w:val="center"/>
              <w:rPr>
                <w:bCs/>
                <w:i/>
                <w:sz w:val="28"/>
              </w:rPr>
            </w:pPr>
            <w:r w:rsidRPr="00D61C18">
              <w:rPr>
                <w:bCs/>
                <w:i/>
                <w:sz w:val="28"/>
              </w:rPr>
              <w:lastRenderedPageBreak/>
              <w:t>Đại Lộc…., ngày  04  tháng  09 năm 2023</w:t>
            </w:r>
          </w:p>
          <w:p w14:paraId="09A459D3" w14:textId="77777777" w:rsidR="006B435C" w:rsidRPr="00D61C18" w:rsidRDefault="006B435C" w:rsidP="002064CC">
            <w:pPr>
              <w:jc w:val="center"/>
              <w:rPr>
                <w:b/>
                <w:bCs/>
                <w:sz w:val="28"/>
                <w:lang w:val="vi-VN"/>
              </w:rPr>
            </w:pPr>
            <w:r w:rsidRPr="00D61C18">
              <w:rPr>
                <w:b/>
                <w:bCs/>
                <w:sz w:val="28"/>
                <w:lang w:val="vi-VN"/>
              </w:rPr>
              <w:lastRenderedPageBreak/>
              <w:t>HIỆU TRƯỞNG</w:t>
            </w:r>
          </w:p>
          <w:p w14:paraId="0116AB2E" w14:textId="77777777" w:rsidR="006B435C" w:rsidRPr="00D61C18" w:rsidRDefault="006B435C" w:rsidP="002064CC">
            <w:pPr>
              <w:jc w:val="center"/>
              <w:rPr>
                <w:b/>
                <w:bCs/>
                <w:sz w:val="28"/>
                <w:lang w:val="vi-VN"/>
              </w:rPr>
            </w:pPr>
            <w:r w:rsidRPr="00D61C18">
              <w:rPr>
                <w:i/>
                <w:iCs/>
                <w:sz w:val="28"/>
                <w:lang w:val="vi-VN"/>
              </w:rPr>
              <w:t>(Ký và ghi rõ họ tên)</w:t>
            </w:r>
          </w:p>
        </w:tc>
      </w:tr>
    </w:tbl>
    <w:p w14:paraId="037A78E3" w14:textId="77777777" w:rsidR="006B435C" w:rsidRPr="00D61C18" w:rsidRDefault="006B435C" w:rsidP="006B435C">
      <w:pPr>
        <w:ind w:left="567"/>
        <w:jc w:val="both"/>
        <w:rPr>
          <w:sz w:val="28"/>
          <w:szCs w:val="28"/>
        </w:rPr>
      </w:pPr>
    </w:p>
    <w:p w14:paraId="0C7C3DA9" w14:textId="77777777" w:rsidR="006B435C" w:rsidRPr="00D61C18" w:rsidRDefault="006B435C" w:rsidP="006B435C">
      <w:pPr>
        <w:ind w:left="567"/>
        <w:jc w:val="both"/>
        <w:rPr>
          <w:sz w:val="28"/>
          <w:szCs w:val="28"/>
        </w:rPr>
      </w:pPr>
      <w:r w:rsidRPr="00D61C18">
        <w:rPr>
          <w:sz w:val="28"/>
          <w:szCs w:val="28"/>
        </w:rPr>
        <w:t xml:space="preserve">                                          Đặng Minh Thành</w:t>
      </w:r>
    </w:p>
    <w:p w14:paraId="155641C8" w14:textId="77777777" w:rsidR="006B435C" w:rsidRPr="00D61C18" w:rsidRDefault="006B435C" w:rsidP="006B435C">
      <w:pPr>
        <w:jc w:val="both"/>
        <w:rPr>
          <w:b/>
          <w:bCs/>
          <w:color w:val="002060"/>
          <w:sz w:val="28"/>
          <w:szCs w:val="28"/>
          <w:lang w:val="en-US"/>
        </w:rPr>
      </w:pPr>
      <w:r w:rsidRPr="00D61C18">
        <w:rPr>
          <w:b/>
          <w:bCs/>
          <w:color w:val="002060"/>
          <w:sz w:val="28"/>
          <w:szCs w:val="28"/>
        </w:rPr>
        <w:t xml:space="preserve">                                                                                                                                                                        Nguyễn Ngọc Bảo</w:t>
      </w:r>
    </w:p>
    <w:p w14:paraId="292650C7" w14:textId="77777777" w:rsidR="006B435C" w:rsidRPr="00D61C18" w:rsidRDefault="006B435C" w:rsidP="006B435C">
      <w:pPr>
        <w:rPr>
          <w:sz w:val="28"/>
          <w:szCs w:val="28"/>
        </w:rPr>
      </w:pPr>
    </w:p>
    <w:p w14:paraId="3DF5A1D5" w14:textId="77777777" w:rsidR="006B435C" w:rsidRPr="00D61C18" w:rsidRDefault="006B435C" w:rsidP="006B435C">
      <w:pPr>
        <w:spacing w:before="120" w:after="120" w:line="240" w:lineRule="auto"/>
        <w:ind w:firstLine="567"/>
        <w:jc w:val="both"/>
        <w:rPr>
          <w:rFonts w:eastAsia="Times New Roman"/>
          <w:b/>
          <w:sz w:val="28"/>
          <w:szCs w:val="28"/>
          <w:lang w:val="en-US" w:eastAsia="en-US"/>
        </w:rPr>
      </w:pPr>
      <w:r w:rsidRPr="00D61C18">
        <w:rPr>
          <w:rFonts w:eastAsia="Times New Roman"/>
          <w:b/>
          <w:sz w:val="28"/>
          <w:szCs w:val="28"/>
          <w:lang w:val="en-US" w:eastAsia="en-US"/>
        </w:rPr>
        <w:t>2.2. Chuyên đề lựa chọn (đối với cấp trung học phổ thông)</w:t>
      </w:r>
    </w:p>
    <w:tbl>
      <w:tblPr>
        <w:tblW w:w="11936"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49"/>
        <w:gridCol w:w="4977"/>
        <w:gridCol w:w="991"/>
        <w:gridCol w:w="5119"/>
      </w:tblGrid>
      <w:tr w:rsidR="006B435C" w:rsidRPr="00D61C18" w14:paraId="5ACB7296" w14:textId="77777777" w:rsidTr="002064CC">
        <w:tc>
          <w:tcPr>
            <w:tcW w:w="851" w:type="dxa"/>
            <w:vAlign w:val="center"/>
          </w:tcPr>
          <w:p w14:paraId="134E436B"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STT</w:t>
            </w:r>
          </w:p>
        </w:tc>
        <w:tc>
          <w:tcPr>
            <w:tcW w:w="4961" w:type="dxa"/>
          </w:tcPr>
          <w:p w14:paraId="3C7D2DF2"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Chuyên đề/Bài học</w:t>
            </w:r>
          </w:p>
          <w:p w14:paraId="29588118"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1)</w:t>
            </w:r>
          </w:p>
        </w:tc>
        <w:tc>
          <w:tcPr>
            <w:tcW w:w="993" w:type="dxa"/>
          </w:tcPr>
          <w:p w14:paraId="435D49F0"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Số tiết</w:t>
            </w:r>
          </w:p>
          <w:p w14:paraId="6CEA5C51"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2)</w:t>
            </w:r>
          </w:p>
        </w:tc>
        <w:tc>
          <w:tcPr>
            <w:tcW w:w="5131" w:type="dxa"/>
          </w:tcPr>
          <w:p w14:paraId="75E49159"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Yêu cầu cần đạt</w:t>
            </w:r>
          </w:p>
          <w:p w14:paraId="5CA90256"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3)</w:t>
            </w:r>
          </w:p>
        </w:tc>
      </w:tr>
      <w:tr w:rsidR="006B435C" w:rsidRPr="00D61C18" w14:paraId="3FA9BBEC" w14:textId="77777777" w:rsidTr="002064CC">
        <w:tc>
          <w:tcPr>
            <w:tcW w:w="11936" w:type="dxa"/>
            <w:gridSpan w:val="4"/>
          </w:tcPr>
          <w:p w14:paraId="49F7BA0F"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CHUYÊN ĐỀ 1: TRƯỜNG HẤP DẪN (15 tiết)</w:t>
            </w:r>
          </w:p>
        </w:tc>
      </w:tr>
      <w:tr w:rsidR="006B435C" w:rsidRPr="00D61C18" w14:paraId="31070A34" w14:textId="77777777" w:rsidTr="002064CC">
        <w:tc>
          <w:tcPr>
            <w:tcW w:w="851" w:type="dxa"/>
          </w:tcPr>
          <w:p w14:paraId="6D9B2AD8"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w:t>
            </w:r>
          </w:p>
        </w:tc>
        <w:tc>
          <w:tcPr>
            <w:tcW w:w="4961" w:type="dxa"/>
          </w:tcPr>
          <w:p w14:paraId="74C77FB3"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1: Trường hấp dẫn( Khái niệm trường hấp dẫn (3t), Lực hấp dẫn (4t))</w:t>
            </w:r>
          </w:p>
        </w:tc>
        <w:tc>
          <w:tcPr>
            <w:tcW w:w="993" w:type="dxa"/>
          </w:tcPr>
          <w:p w14:paraId="247AF123"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7</w:t>
            </w:r>
          </w:p>
        </w:tc>
        <w:tc>
          <w:tcPr>
            <w:tcW w:w="5131" w:type="dxa"/>
          </w:tcPr>
          <w:p w14:paraId="1B818FFA" w14:textId="77777777" w:rsidR="006B435C" w:rsidRPr="000C498A" w:rsidRDefault="006B435C" w:rsidP="002064CC">
            <w:pPr>
              <w:pStyle w:val="TableParagraph"/>
              <w:numPr>
                <w:ilvl w:val="0"/>
                <w:numId w:val="70"/>
              </w:numPr>
              <w:tabs>
                <w:tab w:val="left" w:pos="320"/>
              </w:tabs>
              <w:spacing w:before="120" w:after="120"/>
              <w:ind w:left="319"/>
              <w:jc w:val="both"/>
              <w:rPr>
                <w:sz w:val="28"/>
                <w:szCs w:val="28"/>
              </w:rPr>
            </w:pPr>
            <w:r w:rsidRPr="000C498A">
              <w:rPr>
                <w:sz w:val="28"/>
                <w:szCs w:val="28"/>
                <w:lang w:val="en-US" w:eastAsia="en-US"/>
              </w:rPr>
              <w:t xml:space="preserve"> </w:t>
            </w:r>
            <w:r w:rsidRPr="000C498A">
              <w:rPr>
                <w:sz w:val="28"/>
                <w:szCs w:val="28"/>
              </w:rPr>
              <w:t>Nêu được ví dụ chứng tỏ tồn tại lực hấp dẫn của Trái</w:t>
            </w:r>
            <w:r w:rsidRPr="000C498A">
              <w:rPr>
                <w:spacing w:val="-14"/>
                <w:sz w:val="28"/>
                <w:szCs w:val="28"/>
              </w:rPr>
              <w:t xml:space="preserve"> </w:t>
            </w:r>
            <w:r w:rsidRPr="000C498A">
              <w:rPr>
                <w:sz w:val="28"/>
                <w:szCs w:val="28"/>
              </w:rPr>
              <w:t>Đất.</w:t>
            </w:r>
          </w:p>
          <w:p w14:paraId="547D2F81" w14:textId="77777777" w:rsidR="006B435C" w:rsidRPr="000C498A" w:rsidRDefault="006B435C" w:rsidP="002064CC">
            <w:pPr>
              <w:pStyle w:val="TableParagraph"/>
              <w:numPr>
                <w:ilvl w:val="0"/>
                <w:numId w:val="70"/>
              </w:numPr>
              <w:tabs>
                <w:tab w:val="left" w:pos="320"/>
              </w:tabs>
              <w:spacing w:before="120" w:after="120"/>
              <w:ind w:left="319"/>
              <w:jc w:val="both"/>
              <w:rPr>
                <w:sz w:val="28"/>
                <w:szCs w:val="28"/>
              </w:rPr>
            </w:pPr>
            <w:r w:rsidRPr="000C498A">
              <w:rPr>
                <w:sz w:val="28"/>
                <w:szCs w:val="28"/>
              </w:rPr>
              <w:t>Nêu được ví dụ chứng tỏ tồn tại lực hấp dẫn của Trái</w:t>
            </w:r>
            <w:r w:rsidRPr="000C498A">
              <w:rPr>
                <w:spacing w:val="-14"/>
                <w:sz w:val="28"/>
                <w:szCs w:val="28"/>
              </w:rPr>
              <w:t xml:space="preserve"> </w:t>
            </w:r>
            <w:r w:rsidRPr="000C498A">
              <w:rPr>
                <w:sz w:val="28"/>
                <w:szCs w:val="28"/>
              </w:rPr>
              <w:t>Đất.</w:t>
            </w:r>
          </w:p>
          <w:p w14:paraId="61943EDA" w14:textId="77777777" w:rsidR="006B435C" w:rsidRPr="000C498A" w:rsidRDefault="006B435C" w:rsidP="002064CC">
            <w:pPr>
              <w:jc w:val="both"/>
              <w:rPr>
                <w:color w:val="0D0D0D" w:themeColor="text1" w:themeTint="F2"/>
                <w:sz w:val="28"/>
                <w:szCs w:val="28"/>
                <w:lang w:val="nl-NL"/>
              </w:rPr>
            </w:pPr>
            <w:r w:rsidRPr="000C498A">
              <w:rPr>
                <w:color w:val="0D0D0D" w:themeColor="text1" w:themeTint="F2"/>
                <w:sz w:val="28"/>
                <w:szCs w:val="28"/>
                <w:lang w:val="nl-NL"/>
              </w:rPr>
              <w:t>- Phát biểu được định luật vạn vật hấp dẫn và viết được công thức và biểu diễn được lực hấp dẫn tác dụng lên vật.</w:t>
            </w:r>
          </w:p>
          <w:p w14:paraId="0F3C2CFB" w14:textId="77777777" w:rsidR="006B435C" w:rsidRPr="000C498A" w:rsidRDefault="006B435C" w:rsidP="002064CC">
            <w:pPr>
              <w:jc w:val="both"/>
              <w:rPr>
                <w:color w:val="0D0D0D" w:themeColor="text1" w:themeTint="F2"/>
                <w:sz w:val="28"/>
                <w:szCs w:val="28"/>
              </w:rPr>
            </w:pPr>
            <w:r w:rsidRPr="000C498A">
              <w:rPr>
                <w:sz w:val="28"/>
                <w:szCs w:val="28"/>
              </w:rPr>
              <w:t xml:space="preserve">       </w:t>
            </w:r>
            <w:r w:rsidRPr="000C498A">
              <w:rPr>
                <w:color w:val="0D0D0D" w:themeColor="text1" w:themeTint="F2"/>
                <w:sz w:val="28"/>
                <w:szCs w:val="28"/>
              </w:rPr>
              <w:t>- Nêu được trường hấp dẫn là gì và lấy được các ví dụ cụ thể.</w:t>
            </w:r>
          </w:p>
          <w:p w14:paraId="12964F5C" w14:textId="77777777" w:rsidR="006B435C" w:rsidRDefault="006B435C" w:rsidP="002064CC">
            <w:pPr>
              <w:spacing w:after="0" w:line="240" w:lineRule="auto"/>
              <w:jc w:val="both"/>
              <w:rPr>
                <w:color w:val="0D0D0D" w:themeColor="text1" w:themeTint="F2"/>
                <w:sz w:val="26"/>
                <w:szCs w:val="26"/>
              </w:rPr>
            </w:pPr>
            <w:r>
              <w:rPr>
                <w:color w:val="0D0D0D" w:themeColor="text1" w:themeTint="F2"/>
                <w:sz w:val="26"/>
                <w:szCs w:val="26"/>
              </w:rPr>
              <w:t>- Giải thích được sự tồn tại của trường hấp dẫn trong các ví dụ cụ thể.</w:t>
            </w:r>
          </w:p>
          <w:p w14:paraId="2B6F3C6A" w14:textId="77777777" w:rsidR="006B435C" w:rsidRDefault="006B435C" w:rsidP="002064CC">
            <w:pPr>
              <w:spacing w:after="0" w:line="240" w:lineRule="auto"/>
              <w:jc w:val="both"/>
              <w:rPr>
                <w:color w:val="0D0D0D" w:themeColor="text1" w:themeTint="F2"/>
                <w:sz w:val="26"/>
                <w:szCs w:val="26"/>
              </w:rPr>
            </w:pPr>
            <w:r>
              <w:rPr>
                <w:color w:val="0D0D0D" w:themeColor="text1" w:themeTint="F2"/>
                <w:sz w:val="26"/>
                <w:szCs w:val="26"/>
              </w:rPr>
              <w:t>- Hiểu được chuyển động của vật trong trường hấp dẫn của Trái Đất.</w:t>
            </w:r>
          </w:p>
          <w:p w14:paraId="656D66A1" w14:textId="77777777" w:rsidR="006B435C" w:rsidRPr="00D61C18" w:rsidRDefault="006B435C" w:rsidP="002064CC">
            <w:pPr>
              <w:spacing w:after="0" w:line="240" w:lineRule="auto"/>
              <w:jc w:val="both"/>
              <w:rPr>
                <w:rFonts w:eastAsia="Times New Roman"/>
                <w:sz w:val="28"/>
                <w:szCs w:val="28"/>
                <w:lang w:val="en-US" w:eastAsia="en-US"/>
              </w:rPr>
            </w:pPr>
            <w:r>
              <w:rPr>
                <w:sz w:val="26"/>
                <w:szCs w:val="26"/>
              </w:rPr>
              <w:t>- Giải thích một số vấn đề liên quan đến trường hấp dẫn như: quỹ đạo các hành tinh …</w:t>
            </w:r>
          </w:p>
        </w:tc>
      </w:tr>
      <w:tr w:rsidR="006B435C" w:rsidRPr="00D61C18" w14:paraId="7BB6E62D" w14:textId="77777777" w:rsidTr="002064CC">
        <w:tc>
          <w:tcPr>
            <w:tcW w:w="851" w:type="dxa"/>
          </w:tcPr>
          <w:p w14:paraId="761F2CF4"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lastRenderedPageBreak/>
              <w:t>2</w:t>
            </w:r>
          </w:p>
        </w:tc>
        <w:tc>
          <w:tcPr>
            <w:tcW w:w="4961" w:type="dxa"/>
          </w:tcPr>
          <w:p w14:paraId="250C7218"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2: Cường độ trường hấp dẫn</w:t>
            </w:r>
          </w:p>
        </w:tc>
        <w:tc>
          <w:tcPr>
            <w:tcW w:w="993" w:type="dxa"/>
          </w:tcPr>
          <w:p w14:paraId="6981DA75"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4</w:t>
            </w:r>
          </w:p>
        </w:tc>
        <w:tc>
          <w:tcPr>
            <w:tcW w:w="5131" w:type="dxa"/>
          </w:tcPr>
          <w:p w14:paraId="35A6AF3E" w14:textId="77777777" w:rsidR="006B435C" w:rsidRDefault="006B435C" w:rsidP="002064CC">
            <w:pPr>
              <w:spacing w:after="78" w:line="259" w:lineRule="auto"/>
              <w:ind w:right="122"/>
              <w:jc w:val="both"/>
              <w:rPr>
                <w:color w:val="000000"/>
                <w:kern w:val="2"/>
                <w:sz w:val="26"/>
                <w:szCs w:val="26"/>
                <w:lang w:eastAsia="vi-VN"/>
              </w:rPr>
            </w:pPr>
            <w:r w:rsidRPr="00D61C18">
              <w:rPr>
                <w:rFonts w:eastAsia="Times New Roman"/>
                <w:sz w:val="28"/>
                <w:szCs w:val="28"/>
                <w:lang w:val="en-US" w:eastAsia="en-US"/>
              </w:rPr>
              <w:t xml:space="preserve"> </w:t>
            </w:r>
            <w:r>
              <w:rPr>
                <w:color w:val="000000"/>
                <w:kern w:val="2"/>
                <w:sz w:val="26"/>
                <w:szCs w:val="26"/>
                <w:lang w:eastAsia="vi-VN"/>
              </w:rPr>
              <w:t xml:space="preserve">Nêu được định nghĩa cường độ trường hấp dẫn. </w:t>
            </w:r>
          </w:p>
          <w:p w14:paraId="569DB736" w14:textId="77777777" w:rsidR="006B435C" w:rsidRDefault="006B435C" w:rsidP="002064CC">
            <w:pPr>
              <w:spacing w:after="85" w:line="293" w:lineRule="auto"/>
              <w:ind w:right="122"/>
              <w:jc w:val="both"/>
              <w:rPr>
                <w:color w:val="000000"/>
                <w:kern w:val="2"/>
                <w:sz w:val="26"/>
                <w:szCs w:val="26"/>
                <w:lang w:eastAsia="vi-VN"/>
              </w:rPr>
            </w:pPr>
            <w:r>
              <w:rPr>
                <w:color w:val="000000"/>
                <w:kern w:val="2"/>
                <w:sz w:val="26"/>
                <w:szCs w:val="26"/>
                <w:lang w:eastAsia="vi-VN"/>
              </w:rPr>
              <w:t>- Từ định luật hấp dẫn và định nghĩa cường độ trường hấp dẫn, rút ra được phương trình g = GM/r</w:t>
            </w:r>
            <w:r>
              <w:rPr>
                <w:color w:val="000000"/>
                <w:kern w:val="2"/>
                <w:sz w:val="26"/>
                <w:szCs w:val="26"/>
                <w:vertAlign w:val="superscript"/>
                <w:lang w:eastAsia="vi-VN"/>
              </w:rPr>
              <w:t>2</w:t>
            </w:r>
            <w:r>
              <w:rPr>
                <w:color w:val="000000"/>
                <w:kern w:val="2"/>
                <w:sz w:val="26"/>
                <w:szCs w:val="26"/>
                <w:lang w:eastAsia="vi-VN"/>
              </w:rPr>
              <w:t xml:space="preserve"> cho trường hợp đơn giản. </w:t>
            </w:r>
          </w:p>
          <w:p w14:paraId="7B8A7CB6" w14:textId="77777777" w:rsidR="006B435C" w:rsidRDefault="006B435C" w:rsidP="002064CC">
            <w:pPr>
              <w:jc w:val="both"/>
              <w:rPr>
                <w:color w:val="000000"/>
                <w:kern w:val="2"/>
                <w:sz w:val="26"/>
                <w:szCs w:val="26"/>
                <w:lang w:eastAsia="vi-VN"/>
              </w:rPr>
            </w:pPr>
            <w:r>
              <w:rPr>
                <w:color w:val="000000"/>
                <w:kern w:val="2"/>
                <w:sz w:val="26"/>
                <w:szCs w:val="26"/>
                <w:lang w:eastAsia="vi-VN"/>
              </w:rPr>
              <w:t>- Vận dụng được phương trình g = GM/r</w:t>
            </w:r>
            <w:r>
              <w:rPr>
                <w:color w:val="000000"/>
                <w:kern w:val="2"/>
                <w:sz w:val="26"/>
                <w:szCs w:val="26"/>
                <w:vertAlign w:val="superscript"/>
                <w:lang w:eastAsia="vi-VN"/>
              </w:rPr>
              <w:t>2</w:t>
            </w:r>
            <w:r>
              <w:rPr>
                <w:color w:val="000000"/>
                <w:kern w:val="2"/>
                <w:sz w:val="26"/>
                <w:szCs w:val="26"/>
                <w:lang w:eastAsia="vi-VN"/>
              </w:rPr>
              <w:t xml:space="preserve"> để đánh giá một số hiện tượng đơn giản về trường hấp dẫn.</w:t>
            </w:r>
          </w:p>
          <w:p w14:paraId="0ADF5A1E" w14:textId="77777777" w:rsidR="006B435C" w:rsidRDefault="006B435C" w:rsidP="002064CC">
            <w:pPr>
              <w:jc w:val="both"/>
              <w:rPr>
                <w:color w:val="0D0D0D" w:themeColor="text1" w:themeTint="F2"/>
                <w:sz w:val="26"/>
                <w:szCs w:val="26"/>
              </w:rPr>
            </w:pPr>
            <w:r>
              <w:rPr>
                <w:color w:val="0D0D0D" w:themeColor="text1" w:themeTint="F2"/>
                <w:sz w:val="26"/>
                <w:szCs w:val="26"/>
              </w:rPr>
              <w:t xml:space="preserve">- Viết được biểu thức cường độ trường hấp dẫn (gia tốc trọng trường) và đưa ra nhận xét trong một số trường hợp đặc biệt. </w:t>
            </w:r>
          </w:p>
          <w:p w14:paraId="3590D816" w14:textId="77777777" w:rsidR="006B435C" w:rsidRDefault="006B435C" w:rsidP="002064CC">
            <w:pPr>
              <w:jc w:val="both"/>
              <w:rPr>
                <w:color w:val="000000"/>
                <w:kern w:val="2"/>
                <w:sz w:val="26"/>
                <w:szCs w:val="26"/>
                <w:lang w:eastAsia="vi-VN"/>
              </w:rPr>
            </w:pPr>
            <w:r>
              <w:rPr>
                <w:color w:val="000000"/>
                <w:kern w:val="2"/>
                <w:sz w:val="26"/>
                <w:szCs w:val="26"/>
                <w:lang w:eastAsia="vi-VN"/>
              </w:rPr>
              <w:t>– Nêu được tại mỗi vị trí ở gần bề mặt của Trái Đất, trong một phạm vi độ cao không lớn lắm, g là hằng số.</w:t>
            </w:r>
          </w:p>
          <w:p w14:paraId="10BE9DC2" w14:textId="77777777" w:rsidR="006B435C" w:rsidRPr="00D61C18" w:rsidRDefault="006B435C" w:rsidP="002064CC">
            <w:pPr>
              <w:spacing w:after="0" w:line="240" w:lineRule="auto"/>
              <w:jc w:val="both"/>
              <w:rPr>
                <w:rFonts w:eastAsia="Times New Roman"/>
                <w:sz w:val="28"/>
                <w:szCs w:val="28"/>
                <w:lang w:val="en-US" w:eastAsia="en-US"/>
              </w:rPr>
            </w:pPr>
          </w:p>
        </w:tc>
      </w:tr>
      <w:tr w:rsidR="006B435C" w:rsidRPr="00D61C18" w14:paraId="6969E118" w14:textId="77777777" w:rsidTr="002064CC">
        <w:tc>
          <w:tcPr>
            <w:tcW w:w="851" w:type="dxa"/>
          </w:tcPr>
          <w:p w14:paraId="32A95039"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3</w:t>
            </w:r>
          </w:p>
        </w:tc>
        <w:tc>
          <w:tcPr>
            <w:tcW w:w="4961" w:type="dxa"/>
          </w:tcPr>
          <w:p w14:paraId="2477688F"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3: Thế hấp dẫn và thế năng hấp dẫn.</w:t>
            </w:r>
          </w:p>
        </w:tc>
        <w:tc>
          <w:tcPr>
            <w:tcW w:w="993" w:type="dxa"/>
          </w:tcPr>
          <w:p w14:paraId="13F3053A"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4</w:t>
            </w:r>
          </w:p>
        </w:tc>
        <w:tc>
          <w:tcPr>
            <w:tcW w:w="5131" w:type="dxa"/>
          </w:tcPr>
          <w:p w14:paraId="6D1C3C4A" w14:textId="77777777" w:rsidR="006B435C" w:rsidRDefault="006B435C" w:rsidP="002064CC">
            <w:pPr>
              <w:spacing w:after="0" w:line="240" w:lineRule="auto"/>
              <w:jc w:val="both"/>
              <w:rPr>
                <w:color w:val="0D0D0D" w:themeColor="text1" w:themeTint="F2"/>
                <w:sz w:val="26"/>
                <w:szCs w:val="26"/>
              </w:rPr>
            </w:pPr>
            <w:r>
              <w:rPr>
                <w:color w:val="0D0D0D" w:themeColor="text1" w:themeTint="F2"/>
                <w:sz w:val="26"/>
                <w:szCs w:val="26"/>
              </w:rPr>
              <w:t>- Viết được biểu thức công của trọng lực, thế năng hấp dẫn và thế hấp dẫn.</w:t>
            </w:r>
          </w:p>
          <w:p w14:paraId="6F41C1E4" w14:textId="77777777" w:rsidR="006B435C" w:rsidRDefault="006B435C" w:rsidP="002064CC">
            <w:pPr>
              <w:rPr>
                <w:sz w:val="26"/>
                <w:szCs w:val="26"/>
              </w:rPr>
            </w:pPr>
            <w:r>
              <w:rPr>
                <w:color w:val="0D0D0D" w:themeColor="text1" w:themeTint="F2"/>
                <w:sz w:val="26"/>
                <w:szCs w:val="26"/>
              </w:rPr>
              <w:t xml:space="preserve">- </w:t>
            </w:r>
            <w:r>
              <w:rPr>
                <w:sz w:val="26"/>
                <w:szCs w:val="26"/>
              </w:rPr>
              <w:t>- Thảo luận ( qua hình ảnh, tài liệu đa phương tiện) để nêu được định nghĩa thế hấp dẫn tại một điểm trong trường hấp dẫn.</w:t>
            </w:r>
          </w:p>
          <w:p w14:paraId="48B82DF5" w14:textId="77777777" w:rsidR="006B435C" w:rsidRDefault="006B435C" w:rsidP="002064CC">
            <w:pPr>
              <w:jc w:val="both"/>
              <w:rPr>
                <w:color w:val="0D0D0D" w:themeColor="text1" w:themeTint="F2"/>
                <w:sz w:val="26"/>
                <w:szCs w:val="26"/>
              </w:rPr>
            </w:pPr>
            <w:r>
              <w:rPr>
                <w:color w:val="0D0D0D" w:themeColor="text1" w:themeTint="F2"/>
                <w:sz w:val="26"/>
                <w:szCs w:val="26"/>
              </w:rPr>
              <w:t>Hiểu được chuyển động của vệ tinh địa tĩnh.</w:t>
            </w:r>
          </w:p>
          <w:p w14:paraId="5CC7D9A8" w14:textId="77777777" w:rsidR="006B435C" w:rsidRDefault="006B435C" w:rsidP="002064CC">
            <w:pPr>
              <w:rPr>
                <w:sz w:val="26"/>
                <w:szCs w:val="26"/>
              </w:rPr>
            </w:pPr>
            <w:r>
              <w:rPr>
                <w:sz w:val="26"/>
                <w:szCs w:val="26"/>
              </w:rPr>
              <w:t xml:space="preserve">- Vận dụng được phương trình </w:t>
            </w:r>
            <w:r>
              <w:rPr>
                <w:position w:val="-24"/>
                <w:sz w:val="26"/>
                <w:szCs w:val="26"/>
              </w:rPr>
              <w:object w:dxaOrig="903" w:dyaOrig="626" w14:anchorId="6F1713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1.5pt" o:ole="">
                  <v:imagedata r:id="rId7" o:title=""/>
                </v:shape>
                <o:OLEObject Type="Embed" ProgID="Equation.DSMT4" ShapeID="_x0000_i1025" DrawAspect="Content" ObjectID="_1756730733" r:id="rId8"/>
              </w:object>
            </w:r>
            <w:r>
              <w:rPr>
                <w:sz w:val="26"/>
                <w:szCs w:val="26"/>
              </w:rPr>
              <w:t xml:space="preserve"> trong trường hợp đơn giản.</w:t>
            </w:r>
          </w:p>
          <w:p w14:paraId="79F5F112" w14:textId="77777777" w:rsidR="006B435C" w:rsidRDefault="006B435C" w:rsidP="002064CC">
            <w:pPr>
              <w:rPr>
                <w:sz w:val="26"/>
                <w:szCs w:val="26"/>
              </w:rPr>
            </w:pPr>
            <w:r>
              <w:rPr>
                <w:sz w:val="26"/>
                <w:szCs w:val="26"/>
              </w:rPr>
              <w:lastRenderedPageBreak/>
              <w:t>- Giải thích được sơ lược chuyển động của vệ tinh địa tĩnh, rút ra được công thức tính vận tốc vũ trụ cấp I.</w:t>
            </w:r>
          </w:p>
          <w:p w14:paraId="6B2E4715" w14:textId="77777777" w:rsidR="006B435C" w:rsidRPr="00D61C18" w:rsidRDefault="006B435C" w:rsidP="002064CC">
            <w:pPr>
              <w:spacing w:after="0" w:line="240" w:lineRule="auto"/>
              <w:jc w:val="both"/>
              <w:rPr>
                <w:rFonts w:eastAsia="Times New Roman"/>
                <w:sz w:val="28"/>
                <w:szCs w:val="28"/>
                <w:lang w:val="en-US" w:eastAsia="en-US"/>
              </w:rPr>
            </w:pPr>
          </w:p>
        </w:tc>
      </w:tr>
      <w:tr w:rsidR="006B435C" w:rsidRPr="00D61C18" w14:paraId="32FAE7F2" w14:textId="77777777" w:rsidTr="002064CC">
        <w:tc>
          <w:tcPr>
            <w:tcW w:w="11936" w:type="dxa"/>
            <w:gridSpan w:val="4"/>
          </w:tcPr>
          <w:p w14:paraId="1DED4849"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lastRenderedPageBreak/>
              <w:t xml:space="preserve">CHUYÊN ĐỀ 2: TRUYỀN THÔNG TIN BẰNG SÓNG VÔ TUYẾN(10 tiết) </w:t>
            </w:r>
          </w:p>
        </w:tc>
      </w:tr>
      <w:tr w:rsidR="006B435C" w:rsidRPr="00D61C18" w14:paraId="65E60A75" w14:textId="77777777" w:rsidTr="002064CC">
        <w:tc>
          <w:tcPr>
            <w:tcW w:w="851" w:type="dxa"/>
          </w:tcPr>
          <w:p w14:paraId="5EA0F712"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4</w:t>
            </w:r>
          </w:p>
        </w:tc>
        <w:tc>
          <w:tcPr>
            <w:tcW w:w="4961" w:type="dxa"/>
          </w:tcPr>
          <w:p w14:paraId="6033444E"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4: Biến điệu</w:t>
            </w:r>
          </w:p>
        </w:tc>
        <w:tc>
          <w:tcPr>
            <w:tcW w:w="993" w:type="dxa"/>
          </w:tcPr>
          <w:p w14:paraId="29D04B37"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3</w:t>
            </w:r>
          </w:p>
        </w:tc>
        <w:tc>
          <w:tcPr>
            <w:tcW w:w="5131" w:type="dxa"/>
          </w:tcPr>
          <w:p w14:paraId="36E23F85" w14:textId="77777777" w:rsidR="006B435C" w:rsidRDefault="006B435C" w:rsidP="002064CC">
            <w:pPr>
              <w:pStyle w:val="Header"/>
              <w:tabs>
                <w:tab w:val="clear" w:pos="4680"/>
                <w:tab w:val="clear" w:pos="9360"/>
                <w:tab w:val="left" w:pos="540"/>
                <w:tab w:val="center" w:pos="4153"/>
                <w:tab w:val="right" w:pos="8306"/>
              </w:tabs>
              <w:rPr>
                <w:sz w:val="26"/>
                <w:szCs w:val="26"/>
                <w:lang w:val="vi-VN"/>
              </w:rPr>
            </w:pPr>
            <w:r>
              <w:rPr>
                <w:sz w:val="26"/>
                <w:szCs w:val="26"/>
                <w:lang w:val="vi-VN"/>
              </w:rPr>
              <w:t>- Nêu được biến điệu biên độ và biến điệu tần số.</w:t>
            </w:r>
          </w:p>
          <w:p w14:paraId="20AB902F" w14:textId="77777777" w:rsidR="006B435C" w:rsidRDefault="006B435C" w:rsidP="002064CC">
            <w:pPr>
              <w:spacing w:after="0"/>
              <w:rPr>
                <w:sz w:val="26"/>
                <w:szCs w:val="26"/>
              </w:rPr>
            </w:pPr>
            <w:r>
              <w:rPr>
                <w:sz w:val="26"/>
                <w:szCs w:val="26"/>
              </w:rPr>
              <w:t>- So sánh được biến điệu biên độ (AM) và biến điệu tần số (FM).</w:t>
            </w:r>
          </w:p>
          <w:p w14:paraId="70C71DC2" w14:textId="77777777" w:rsidR="006B435C" w:rsidRDefault="006B435C" w:rsidP="002064CC">
            <w:pPr>
              <w:spacing w:after="0"/>
              <w:rPr>
                <w:sz w:val="26"/>
                <w:szCs w:val="26"/>
              </w:rPr>
            </w:pPr>
            <w:r>
              <w:rPr>
                <w:sz w:val="26"/>
                <w:szCs w:val="26"/>
              </w:rPr>
              <w:t xml:space="preserve">- Liệt kê được tần số và bước sóng được sử dụng trong các kênh truyền thông khác nhau. </w:t>
            </w:r>
          </w:p>
          <w:p w14:paraId="21CD8EA5" w14:textId="77777777" w:rsidR="006B435C" w:rsidRPr="00D61C18" w:rsidRDefault="006B435C" w:rsidP="002064CC">
            <w:pPr>
              <w:spacing w:after="0" w:line="240" w:lineRule="auto"/>
              <w:jc w:val="both"/>
              <w:rPr>
                <w:rFonts w:eastAsia="Times New Roman"/>
                <w:sz w:val="28"/>
                <w:szCs w:val="28"/>
                <w:lang w:val="en-US" w:eastAsia="en-US"/>
              </w:rPr>
            </w:pPr>
          </w:p>
        </w:tc>
      </w:tr>
      <w:tr w:rsidR="006B435C" w:rsidRPr="00D61C18" w14:paraId="2DE493B7" w14:textId="77777777" w:rsidTr="002064CC">
        <w:tc>
          <w:tcPr>
            <w:tcW w:w="851" w:type="dxa"/>
          </w:tcPr>
          <w:p w14:paraId="452C2563"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5</w:t>
            </w:r>
          </w:p>
        </w:tc>
        <w:tc>
          <w:tcPr>
            <w:tcW w:w="4961" w:type="dxa"/>
          </w:tcPr>
          <w:p w14:paraId="49A31C9C"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5: Tín hiệu tương tự và tín hiệu số.</w:t>
            </w:r>
          </w:p>
        </w:tc>
        <w:tc>
          <w:tcPr>
            <w:tcW w:w="993" w:type="dxa"/>
          </w:tcPr>
          <w:p w14:paraId="118D57C1"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4</w:t>
            </w:r>
          </w:p>
        </w:tc>
        <w:tc>
          <w:tcPr>
            <w:tcW w:w="5131" w:type="dxa"/>
          </w:tcPr>
          <w:p w14:paraId="766C3ABC" w14:textId="77777777" w:rsidR="006B435C"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w:t>
            </w:r>
            <w:r>
              <w:rPr>
                <w:rFonts w:eastAsia="Times New Roman"/>
                <w:sz w:val="28"/>
                <w:szCs w:val="28"/>
                <w:lang w:val="en-US" w:eastAsia="en-US"/>
              </w:rPr>
              <w:t>-Hiểu được tín hiệu tương tự</w:t>
            </w:r>
          </w:p>
          <w:p w14:paraId="31164445" w14:textId="77777777" w:rsidR="006B435C"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Tín hiệu số</w:t>
            </w:r>
          </w:p>
          <w:p w14:paraId="3E45DC37" w14:textId="77777777" w:rsidR="006B435C"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Truyền dữ liệu dưới dạng tương tự và dạng số.</w:t>
            </w:r>
          </w:p>
          <w:p w14:paraId="191DF8F5" w14:textId="77777777" w:rsidR="006B435C" w:rsidRPr="00D61C18"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Hệ thống truyền dẫn sử dụng bộ chuyển đổi tương tự - số và số- tương tự.</w:t>
            </w:r>
          </w:p>
        </w:tc>
      </w:tr>
      <w:tr w:rsidR="006B435C" w:rsidRPr="00D61C18" w14:paraId="028832D0" w14:textId="77777777" w:rsidTr="002064CC">
        <w:tc>
          <w:tcPr>
            <w:tcW w:w="851" w:type="dxa"/>
          </w:tcPr>
          <w:p w14:paraId="35039C9D"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6</w:t>
            </w:r>
          </w:p>
        </w:tc>
        <w:tc>
          <w:tcPr>
            <w:tcW w:w="4961" w:type="dxa"/>
          </w:tcPr>
          <w:p w14:paraId="669BF14C"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6: Suy giảm tín hiệu</w:t>
            </w:r>
          </w:p>
        </w:tc>
        <w:tc>
          <w:tcPr>
            <w:tcW w:w="993" w:type="dxa"/>
          </w:tcPr>
          <w:p w14:paraId="0784EEA4"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3</w:t>
            </w:r>
          </w:p>
        </w:tc>
        <w:tc>
          <w:tcPr>
            <w:tcW w:w="5131" w:type="dxa"/>
          </w:tcPr>
          <w:p w14:paraId="11C3D0FD" w14:textId="77777777" w:rsidR="006B435C"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Hiểu được môi trường truyền dẫn.</w:t>
            </w:r>
          </w:p>
          <w:p w14:paraId="2035315C" w14:textId="77777777" w:rsidR="006B435C"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 Sự suy giảm tín hiệu và đơn vị đo.</w:t>
            </w:r>
          </w:p>
          <w:p w14:paraId="33B359C9" w14:textId="77777777" w:rsidR="006B435C" w:rsidRPr="00D61C18"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Tìm hiểu được nguyên nhân chủ yếu làm suy giảm tín hiệu và đơn vị đo B và dB.</w:t>
            </w:r>
          </w:p>
        </w:tc>
      </w:tr>
      <w:tr w:rsidR="006B435C" w:rsidRPr="00D61C18" w14:paraId="562DC815" w14:textId="77777777" w:rsidTr="002064CC">
        <w:tc>
          <w:tcPr>
            <w:tcW w:w="11936" w:type="dxa"/>
            <w:gridSpan w:val="4"/>
          </w:tcPr>
          <w:p w14:paraId="3E121148" w14:textId="77777777" w:rsidR="006B435C" w:rsidRPr="00D61C18" w:rsidRDefault="006B435C" w:rsidP="002064CC">
            <w:pPr>
              <w:spacing w:after="0" w:line="240" w:lineRule="auto"/>
              <w:jc w:val="both"/>
              <w:rPr>
                <w:rFonts w:eastAsia="Times New Roman"/>
                <w:b/>
                <w:bCs/>
                <w:sz w:val="28"/>
                <w:szCs w:val="28"/>
                <w:lang w:val="en-US" w:eastAsia="en-US"/>
              </w:rPr>
            </w:pPr>
            <w:r w:rsidRPr="00D61C18">
              <w:rPr>
                <w:rFonts w:eastAsia="Times New Roman"/>
                <w:b/>
                <w:bCs/>
                <w:sz w:val="28"/>
                <w:szCs w:val="28"/>
                <w:lang w:val="en-US" w:eastAsia="en-US"/>
              </w:rPr>
              <w:t>CHUYÊN ĐỀ 3: MỞ ĐẦU ĐIỆN TỪ HỌC(10 tiết)</w:t>
            </w:r>
          </w:p>
        </w:tc>
      </w:tr>
      <w:tr w:rsidR="006B435C" w:rsidRPr="00D61C18" w14:paraId="62ECE17E" w14:textId="77777777" w:rsidTr="002064CC">
        <w:tc>
          <w:tcPr>
            <w:tcW w:w="5840" w:type="dxa"/>
            <w:gridSpan w:val="2"/>
          </w:tcPr>
          <w:p w14:paraId="35619EB4"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7: Cảm biến.</w:t>
            </w:r>
          </w:p>
        </w:tc>
        <w:tc>
          <w:tcPr>
            <w:tcW w:w="993" w:type="dxa"/>
          </w:tcPr>
          <w:p w14:paraId="7D122765"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3</w:t>
            </w:r>
          </w:p>
        </w:tc>
        <w:tc>
          <w:tcPr>
            <w:tcW w:w="5103" w:type="dxa"/>
          </w:tcPr>
          <w:p w14:paraId="3C7E3CE3" w14:textId="77777777" w:rsidR="006B435C" w:rsidRPr="003300D7"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w:t>
            </w:r>
            <w:r w:rsidRPr="003300D7">
              <w:rPr>
                <w:rFonts w:eastAsia="Times New Roman"/>
                <w:sz w:val="28"/>
                <w:szCs w:val="28"/>
                <w:lang w:val="en-US" w:eastAsia="en-US"/>
              </w:rPr>
              <w:t>Trình bày được khái niệm và phân loại cảm biến.</w:t>
            </w:r>
          </w:p>
          <w:p w14:paraId="51F29938" w14:textId="77777777" w:rsidR="006B435C" w:rsidRPr="003300D7"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w:t>
            </w:r>
            <w:r w:rsidRPr="003300D7">
              <w:rPr>
                <w:rFonts w:eastAsia="Times New Roman"/>
                <w:sz w:val="28"/>
                <w:szCs w:val="28"/>
                <w:lang w:val="en-US" w:eastAsia="en-US"/>
              </w:rPr>
              <w:t>Nguyên tắc hoạt động của cảm biến sử dụng điện trở phụ thuộc ánh sáng và điện trở nhiệt.</w:t>
            </w:r>
          </w:p>
        </w:tc>
      </w:tr>
      <w:tr w:rsidR="006B435C" w:rsidRPr="00D61C18" w14:paraId="2BBB0593" w14:textId="77777777" w:rsidTr="002064CC">
        <w:tc>
          <w:tcPr>
            <w:tcW w:w="5840" w:type="dxa"/>
            <w:gridSpan w:val="2"/>
          </w:tcPr>
          <w:p w14:paraId="34938B0C"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t>Bài 8:Bộ khuếch đại thuật toán và thiết bị đầu ra.</w:t>
            </w:r>
          </w:p>
        </w:tc>
        <w:tc>
          <w:tcPr>
            <w:tcW w:w="993" w:type="dxa"/>
          </w:tcPr>
          <w:p w14:paraId="1B4A10E5"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4</w:t>
            </w:r>
          </w:p>
        </w:tc>
        <w:tc>
          <w:tcPr>
            <w:tcW w:w="5103" w:type="dxa"/>
          </w:tcPr>
          <w:p w14:paraId="0376EA40" w14:textId="77777777" w:rsidR="006B435C"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w:t>
            </w:r>
            <w:r>
              <w:rPr>
                <w:rFonts w:eastAsia="Times New Roman"/>
                <w:sz w:val="28"/>
                <w:szCs w:val="28"/>
                <w:lang w:val="en-US" w:eastAsia="en-US"/>
              </w:rPr>
              <w:t xml:space="preserve">-Hiểu được bộ khuếch đại và </w:t>
            </w:r>
          </w:p>
          <w:p w14:paraId="0405508D" w14:textId="77777777" w:rsidR="006B435C"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 xml:space="preserve"> bộ khuếch đại thuật toán.</w:t>
            </w:r>
          </w:p>
          <w:p w14:paraId="5AEFE6A5" w14:textId="77777777" w:rsidR="006B435C"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Một số tính chất của bộ khuếch đại thuật toán lí tưởng.</w:t>
            </w:r>
          </w:p>
          <w:p w14:paraId="40703556" w14:textId="77777777" w:rsidR="006B435C" w:rsidRPr="00D61C18"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lastRenderedPageBreak/>
              <w:t>- Thiết bị đầu ra.</w:t>
            </w:r>
          </w:p>
        </w:tc>
      </w:tr>
      <w:tr w:rsidR="006B435C" w:rsidRPr="00D61C18" w14:paraId="7B48BD29" w14:textId="77777777" w:rsidTr="002064CC">
        <w:tc>
          <w:tcPr>
            <w:tcW w:w="5840" w:type="dxa"/>
            <w:gridSpan w:val="2"/>
          </w:tcPr>
          <w:p w14:paraId="40D1B05E" w14:textId="77777777" w:rsidR="006B435C" w:rsidRPr="00D61C18" w:rsidRDefault="006B435C" w:rsidP="002064CC">
            <w:pPr>
              <w:spacing w:after="0" w:line="240" w:lineRule="auto"/>
              <w:jc w:val="both"/>
              <w:rPr>
                <w:rFonts w:eastAsia="Times New Roman"/>
                <w:b/>
                <w:sz w:val="28"/>
                <w:szCs w:val="28"/>
                <w:lang w:val="en-US" w:eastAsia="en-US"/>
              </w:rPr>
            </w:pPr>
            <w:r w:rsidRPr="00D61C18">
              <w:rPr>
                <w:rFonts w:eastAsia="Times New Roman"/>
                <w:b/>
                <w:sz w:val="28"/>
                <w:szCs w:val="28"/>
                <w:lang w:val="en-US" w:eastAsia="en-US"/>
              </w:rPr>
              <w:lastRenderedPageBreak/>
              <w:t>Bài 9: Mạch điện ứng dụng đơn giản có sử dụng thiết bị đầu ra.</w:t>
            </w:r>
          </w:p>
        </w:tc>
        <w:tc>
          <w:tcPr>
            <w:tcW w:w="993" w:type="dxa"/>
          </w:tcPr>
          <w:p w14:paraId="4767E96E"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3</w:t>
            </w:r>
          </w:p>
        </w:tc>
        <w:tc>
          <w:tcPr>
            <w:tcW w:w="5103" w:type="dxa"/>
          </w:tcPr>
          <w:p w14:paraId="7872EE49" w14:textId="77777777" w:rsidR="006B435C"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Vẽ được sơ đồ mạch điện tạo tín hiệu bật tắt thiết bị sử dụng cảm biến.</w:t>
            </w:r>
          </w:p>
          <w:p w14:paraId="6C2C51BD" w14:textId="77777777" w:rsidR="006B435C" w:rsidRPr="00D61C18" w:rsidRDefault="006B435C" w:rsidP="002064CC">
            <w:pPr>
              <w:spacing w:after="0" w:line="240" w:lineRule="auto"/>
              <w:jc w:val="both"/>
              <w:rPr>
                <w:rFonts w:eastAsia="Times New Roman"/>
                <w:sz w:val="28"/>
                <w:szCs w:val="28"/>
                <w:lang w:val="en-US" w:eastAsia="en-US"/>
              </w:rPr>
            </w:pPr>
            <w:r>
              <w:rPr>
                <w:rFonts w:eastAsia="Times New Roman"/>
                <w:sz w:val="28"/>
                <w:szCs w:val="28"/>
                <w:lang w:val="en-US" w:eastAsia="en-US"/>
              </w:rPr>
              <w:t>- Hiểu được một số mạch điện ứng dụng cảm biến.</w:t>
            </w:r>
          </w:p>
        </w:tc>
      </w:tr>
    </w:tbl>
    <w:p w14:paraId="308DD7B0" w14:textId="77777777" w:rsidR="006B435C" w:rsidRPr="00D61C18" w:rsidRDefault="006B435C" w:rsidP="006B435C">
      <w:pPr>
        <w:spacing w:before="120" w:after="120" w:line="240" w:lineRule="auto"/>
        <w:ind w:left="567"/>
        <w:jc w:val="both"/>
        <w:rPr>
          <w:rFonts w:eastAsia="Times New Roman"/>
          <w:b/>
          <w:sz w:val="28"/>
          <w:szCs w:val="28"/>
          <w:lang w:val="en-US" w:eastAsia="en-US"/>
        </w:rPr>
      </w:pPr>
      <w:r w:rsidRPr="00D61C18">
        <w:rPr>
          <w:rFonts w:eastAsia="Times New Roman"/>
          <w:b/>
          <w:sz w:val="28"/>
          <w:szCs w:val="28"/>
          <w:lang w:val="en-US" w:eastAsia="en-US"/>
        </w:rPr>
        <w:t>2.3. Kiểm tra, đánh giá định kỳ</w:t>
      </w:r>
    </w:p>
    <w:tbl>
      <w:tblPr>
        <w:tblW w:w="13892" w:type="dxa"/>
        <w:tblInd w:w="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35"/>
        <w:gridCol w:w="1417"/>
        <w:gridCol w:w="1560"/>
        <w:gridCol w:w="5387"/>
        <w:gridCol w:w="2693"/>
      </w:tblGrid>
      <w:tr w:rsidR="006B435C" w:rsidRPr="00D61C18" w14:paraId="4B15453E" w14:textId="77777777" w:rsidTr="002064CC">
        <w:trPr>
          <w:trHeight w:val="1205"/>
        </w:trPr>
        <w:tc>
          <w:tcPr>
            <w:tcW w:w="2835" w:type="dxa"/>
            <w:vAlign w:val="center"/>
          </w:tcPr>
          <w:p w14:paraId="4C985646"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Bài kiểm tra, đánh giá</w:t>
            </w:r>
          </w:p>
        </w:tc>
        <w:tc>
          <w:tcPr>
            <w:tcW w:w="1417" w:type="dxa"/>
            <w:vAlign w:val="center"/>
          </w:tcPr>
          <w:p w14:paraId="0B32A562"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Thời gian</w:t>
            </w:r>
          </w:p>
          <w:p w14:paraId="30FF4DEF"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1)</w:t>
            </w:r>
          </w:p>
        </w:tc>
        <w:tc>
          <w:tcPr>
            <w:tcW w:w="1560" w:type="dxa"/>
            <w:vAlign w:val="center"/>
          </w:tcPr>
          <w:p w14:paraId="4D5D9F8B"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Thời điểm</w:t>
            </w:r>
          </w:p>
          <w:p w14:paraId="1BBE698C"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2)</w:t>
            </w:r>
          </w:p>
        </w:tc>
        <w:tc>
          <w:tcPr>
            <w:tcW w:w="5387" w:type="dxa"/>
            <w:vAlign w:val="center"/>
          </w:tcPr>
          <w:p w14:paraId="72E3CF5C"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Yêu cầu cần đạt</w:t>
            </w:r>
          </w:p>
          <w:p w14:paraId="289702C5"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3)</w:t>
            </w:r>
          </w:p>
        </w:tc>
        <w:tc>
          <w:tcPr>
            <w:tcW w:w="2693" w:type="dxa"/>
            <w:vAlign w:val="center"/>
          </w:tcPr>
          <w:p w14:paraId="44520D44"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Hình thức</w:t>
            </w:r>
          </w:p>
          <w:p w14:paraId="1AD3D168"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4)</w:t>
            </w:r>
          </w:p>
        </w:tc>
      </w:tr>
      <w:tr w:rsidR="006B435C" w:rsidRPr="00D61C18" w14:paraId="2D7B1395" w14:textId="77777777" w:rsidTr="002064CC">
        <w:tc>
          <w:tcPr>
            <w:tcW w:w="2835" w:type="dxa"/>
          </w:tcPr>
          <w:p w14:paraId="0A0E39C9"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Giữa Học kỳ 1</w:t>
            </w:r>
          </w:p>
        </w:tc>
        <w:tc>
          <w:tcPr>
            <w:tcW w:w="1417" w:type="dxa"/>
          </w:tcPr>
          <w:p w14:paraId="5ECB9AD3"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45 phút</w:t>
            </w:r>
          </w:p>
        </w:tc>
        <w:tc>
          <w:tcPr>
            <w:tcW w:w="1560" w:type="dxa"/>
          </w:tcPr>
          <w:p w14:paraId="43FF8371"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Tuần 9</w:t>
            </w:r>
          </w:p>
        </w:tc>
        <w:tc>
          <w:tcPr>
            <w:tcW w:w="5387" w:type="dxa"/>
          </w:tcPr>
          <w:p w14:paraId="3C626A61"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Theo ma trận của trường.</w:t>
            </w:r>
          </w:p>
        </w:tc>
        <w:tc>
          <w:tcPr>
            <w:tcW w:w="2693" w:type="dxa"/>
          </w:tcPr>
          <w:p w14:paraId="2697ED65"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50% trắc nghiệm, 50% tự luận.</w:t>
            </w:r>
          </w:p>
        </w:tc>
      </w:tr>
      <w:tr w:rsidR="006B435C" w:rsidRPr="00D61C18" w14:paraId="0A6FF24C" w14:textId="77777777" w:rsidTr="002064CC">
        <w:tc>
          <w:tcPr>
            <w:tcW w:w="2835" w:type="dxa"/>
          </w:tcPr>
          <w:p w14:paraId="65AB1770"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Cuối Học kỳ 1</w:t>
            </w:r>
          </w:p>
        </w:tc>
        <w:tc>
          <w:tcPr>
            <w:tcW w:w="1417" w:type="dxa"/>
          </w:tcPr>
          <w:p w14:paraId="6FAF1B7F"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45 phút</w:t>
            </w:r>
          </w:p>
        </w:tc>
        <w:tc>
          <w:tcPr>
            <w:tcW w:w="1560" w:type="dxa"/>
          </w:tcPr>
          <w:p w14:paraId="2BBEC1FC"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Tuần 18</w:t>
            </w:r>
          </w:p>
        </w:tc>
        <w:tc>
          <w:tcPr>
            <w:tcW w:w="5387" w:type="dxa"/>
          </w:tcPr>
          <w:p w14:paraId="5024BB49"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 xml:space="preserve"> Theo ma trận của trường.</w:t>
            </w:r>
          </w:p>
        </w:tc>
        <w:tc>
          <w:tcPr>
            <w:tcW w:w="2693" w:type="dxa"/>
          </w:tcPr>
          <w:p w14:paraId="2C31B816"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50% trắc nghiệm, 50% tự luận.</w:t>
            </w:r>
          </w:p>
        </w:tc>
      </w:tr>
      <w:tr w:rsidR="006B435C" w:rsidRPr="00D61C18" w14:paraId="402D4A43" w14:textId="77777777" w:rsidTr="002064CC">
        <w:tc>
          <w:tcPr>
            <w:tcW w:w="2835" w:type="dxa"/>
          </w:tcPr>
          <w:p w14:paraId="03AEF9F9"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Giữa Học kỳ 2</w:t>
            </w:r>
          </w:p>
        </w:tc>
        <w:tc>
          <w:tcPr>
            <w:tcW w:w="1417" w:type="dxa"/>
          </w:tcPr>
          <w:p w14:paraId="6AB866F3"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45 phút</w:t>
            </w:r>
          </w:p>
        </w:tc>
        <w:tc>
          <w:tcPr>
            <w:tcW w:w="1560" w:type="dxa"/>
          </w:tcPr>
          <w:p w14:paraId="3F525989"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Tuần 27</w:t>
            </w:r>
          </w:p>
        </w:tc>
        <w:tc>
          <w:tcPr>
            <w:tcW w:w="5387" w:type="dxa"/>
          </w:tcPr>
          <w:p w14:paraId="5541ADC4"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Theo ma trận của trường.</w:t>
            </w:r>
          </w:p>
        </w:tc>
        <w:tc>
          <w:tcPr>
            <w:tcW w:w="2693" w:type="dxa"/>
          </w:tcPr>
          <w:p w14:paraId="53B41F9A"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50% trắc nghiệm, 50% tự luận.</w:t>
            </w:r>
          </w:p>
        </w:tc>
      </w:tr>
      <w:tr w:rsidR="006B435C" w:rsidRPr="00D61C18" w14:paraId="23DC5064" w14:textId="77777777" w:rsidTr="002064CC">
        <w:tc>
          <w:tcPr>
            <w:tcW w:w="2835" w:type="dxa"/>
          </w:tcPr>
          <w:p w14:paraId="2486B4B9"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Cuối học kì 2</w:t>
            </w:r>
          </w:p>
        </w:tc>
        <w:tc>
          <w:tcPr>
            <w:tcW w:w="1417" w:type="dxa"/>
          </w:tcPr>
          <w:p w14:paraId="5ECFE284"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45 phút</w:t>
            </w:r>
          </w:p>
        </w:tc>
        <w:tc>
          <w:tcPr>
            <w:tcW w:w="1560" w:type="dxa"/>
          </w:tcPr>
          <w:p w14:paraId="6831BC77"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Tuần 34</w:t>
            </w:r>
          </w:p>
        </w:tc>
        <w:tc>
          <w:tcPr>
            <w:tcW w:w="5387" w:type="dxa"/>
          </w:tcPr>
          <w:p w14:paraId="57180B41"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Theo ma trận của trường.</w:t>
            </w:r>
          </w:p>
        </w:tc>
        <w:tc>
          <w:tcPr>
            <w:tcW w:w="2693" w:type="dxa"/>
          </w:tcPr>
          <w:p w14:paraId="50749747"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50% trắc nghiệm, 50% tự luận.</w:t>
            </w:r>
          </w:p>
        </w:tc>
      </w:tr>
    </w:tbl>
    <w:p w14:paraId="5604DEC0" w14:textId="77777777" w:rsidR="006B435C" w:rsidRPr="00D61C18" w:rsidRDefault="006B435C" w:rsidP="006B435C">
      <w:pPr>
        <w:spacing w:before="120" w:after="120" w:line="240" w:lineRule="auto"/>
        <w:ind w:left="567"/>
        <w:jc w:val="both"/>
        <w:rPr>
          <w:rFonts w:eastAsia="Times New Roman"/>
          <w:i/>
          <w:sz w:val="28"/>
          <w:szCs w:val="28"/>
          <w:lang w:val="en-US" w:eastAsia="en-US"/>
        </w:rPr>
      </w:pPr>
      <w:r w:rsidRPr="00D61C18">
        <w:rPr>
          <w:rFonts w:eastAsia="Times New Roman"/>
          <w:sz w:val="28"/>
          <w:szCs w:val="28"/>
          <w:lang w:val="en-US" w:eastAsia="en-US"/>
        </w:rPr>
        <w:t xml:space="preserve"> </w:t>
      </w:r>
      <w:r w:rsidRPr="00D61C18">
        <w:rPr>
          <w:rFonts w:eastAsia="Times New Roman"/>
          <w:i/>
          <w:sz w:val="28"/>
          <w:szCs w:val="28"/>
          <w:lang w:val="en-US" w:eastAsia="en-US"/>
        </w:rPr>
        <w:t xml:space="preserve"> </w:t>
      </w:r>
    </w:p>
    <w:p w14:paraId="13E23E19" w14:textId="77777777" w:rsidR="006B435C" w:rsidRPr="00D61C18" w:rsidRDefault="006B435C" w:rsidP="006B435C">
      <w:pPr>
        <w:ind w:left="567"/>
        <w:jc w:val="both"/>
        <w:rPr>
          <w:i/>
          <w:sz w:val="28"/>
          <w:szCs w:val="28"/>
        </w:rPr>
      </w:pPr>
      <w:r w:rsidRPr="00D61C18">
        <w:rPr>
          <w:i/>
          <w:sz w:val="28"/>
          <w:szCs w:val="28"/>
        </w:rPr>
        <w:t>(1) Tên bài học/chuyên đề được xây dựng từ nội dung/chủ đề/chuyên đề (được lấy nguyên hoặc thiết kế lại phù hợp với điều kiện thực tế của nhà trường) theo chương trình, sách giáo khoa môn học/hoạt động giáo dục.</w:t>
      </w:r>
    </w:p>
    <w:p w14:paraId="69751075" w14:textId="77777777" w:rsidR="006B435C" w:rsidRPr="00D61C18" w:rsidRDefault="006B435C" w:rsidP="006B435C">
      <w:pPr>
        <w:ind w:left="567"/>
        <w:jc w:val="both"/>
        <w:rPr>
          <w:i/>
          <w:sz w:val="28"/>
          <w:szCs w:val="28"/>
        </w:rPr>
      </w:pPr>
      <w:r w:rsidRPr="00D61C18">
        <w:rPr>
          <w:i/>
          <w:sz w:val="28"/>
          <w:szCs w:val="28"/>
        </w:rPr>
        <w:t>(2) Số tiết được sử dụng để thực hiện bài học/chủ đề/chuyên đề.</w:t>
      </w:r>
    </w:p>
    <w:p w14:paraId="4B054E5E" w14:textId="77777777" w:rsidR="006B435C" w:rsidRPr="00D61C18" w:rsidRDefault="006B435C" w:rsidP="006B435C">
      <w:pPr>
        <w:ind w:left="567"/>
        <w:jc w:val="both"/>
        <w:rPr>
          <w:i/>
          <w:sz w:val="28"/>
          <w:szCs w:val="28"/>
        </w:rPr>
      </w:pPr>
      <w:bookmarkStart w:id="0" w:name="_heading=h.gjdgxs"/>
      <w:bookmarkEnd w:id="0"/>
      <w:r w:rsidRPr="00D61C18">
        <w:rPr>
          <w:i/>
          <w:sz w:val="28"/>
          <w:szCs w:val="28"/>
        </w:rPr>
        <w:t>(3) Yêu cầu (mức độ) cần đạt theo chương trình môn học: Giáo viên chủ động các đơn vị bài học, chủ đề và xác định yêu cầu (mức độ) cần đạt.</w:t>
      </w: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7088"/>
      </w:tblGrid>
      <w:tr w:rsidR="006B435C" w:rsidRPr="00D61C18" w14:paraId="4C5DF4C4" w14:textId="77777777" w:rsidTr="002064CC">
        <w:tc>
          <w:tcPr>
            <w:tcW w:w="6804" w:type="dxa"/>
          </w:tcPr>
          <w:p w14:paraId="259C3B46" w14:textId="77777777" w:rsidR="006B435C" w:rsidRPr="00D61C18" w:rsidRDefault="006B435C" w:rsidP="002064CC">
            <w:pPr>
              <w:jc w:val="center"/>
              <w:rPr>
                <w:b/>
                <w:bCs/>
                <w:sz w:val="28"/>
                <w:lang w:val="vi-VN"/>
              </w:rPr>
            </w:pPr>
            <w:r w:rsidRPr="00D61C18">
              <w:rPr>
                <w:b/>
                <w:bCs/>
                <w:sz w:val="28"/>
                <w:lang w:val="vi-VN"/>
              </w:rPr>
              <w:t>TỔ TRƯỞNG</w:t>
            </w:r>
          </w:p>
          <w:p w14:paraId="759ABF13" w14:textId="77777777" w:rsidR="006B435C" w:rsidRPr="00D61C18" w:rsidRDefault="006B435C" w:rsidP="002064CC">
            <w:pPr>
              <w:jc w:val="center"/>
              <w:rPr>
                <w:i/>
                <w:iCs/>
                <w:sz w:val="28"/>
                <w:lang w:val="vi-VN"/>
              </w:rPr>
            </w:pPr>
            <w:r w:rsidRPr="00D61C18">
              <w:rPr>
                <w:i/>
                <w:iCs/>
                <w:sz w:val="28"/>
                <w:lang w:val="vi-VN"/>
              </w:rPr>
              <w:t>(Ký và ghi rõ họ tên)</w:t>
            </w:r>
          </w:p>
          <w:p w14:paraId="4CA12327" w14:textId="77777777" w:rsidR="006B435C" w:rsidRPr="00D61C18" w:rsidRDefault="006B435C" w:rsidP="002064CC">
            <w:pPr>
              <w:jc w:val="center"/>
              <w:rPr>
                <w:b/>
                <w:bCs/>
                <w:sz w:val="28"/>
              </w:rPr>
            </w:pPr>
            <w:r w:rsidRPr="00D61C18">
              <w:rPr>
                <w:i/>
                <w:iCs/>
                <w:sz w:val="28"/>
              </w:rPr>
              <w:t>Đặng Minh Thành</w:t>
            </w:r>
          </w:p>
        </w:tc>
        <w:tc>
          <w:tcPr>
            <w:tcW w:w="7088" w:type="dxa"/>
          </w:tcPr>
          <w:p w14:paraId="5CCE74B2" w14:textId="77777777" w:rsidR="006B435C" w:rsidRPr="00D61C18" w:rsidRDefault="006B435C" w:rsidP="002064CC">
            <w:pPr>
              <w:jc w:val="center"/>
              <w:rPr>
                <w:bCs/>
                <w:i/>
                <w:sz w:val="28"/>
              </w:rPr>
            </w:pPr>
          </w:p>
          <w:p w14:paraId="775FAF38" w14:textId="77777777" w:rsidR="006B435C" w:rsidRPr="00D61C18" w:rsidRDefault="006B435C" w:rsidP="002064CC">
            <w:pPr>
              <w:jc w:val="center"/>
              <w:rPr>
                <w:bCs/>
                <w:i/>
                <w:sz w:val="28"/>
                <w:lang w:val="vi-VN"/>
              </w:rPr>
            </w:pPr>
            <w:r w:rsidRPr="00D61C18">
              <w:rPr>
                <w:bCs/>
                <w:i/>
                <w:sz w:val="28"/>
              </w:rPr>
              <w:t xml:space="preserve">Đại Lộc…., ngày 4   tháng </w:t>
            </w:r>
            <w:r w:rsidRPr="00D61C18">
              <w:rPr>
                <w:bCs/>
                <w:i/>
                <w:sz w:val="28"/>
                <w:lang w:val="vi-VN"/>
              </w:rPr>
              <w:t>9</w:t>
            </w:r>
            <w:r w:rsidRPr="00D61C18">
              <w:rPr>
                <w:bCs/>
                <w:i/>
                <w:sz w:val="28"/>
              </w:rPr>
              <w:t xml:space="preserve">  năm 2023</w:t>
            </w:r>
          </w:p>
          <w:p w14:paraId="2CD20064" w14:textId="77777777" w:rsidR="006B435C" w:rsidRPr="00D61C18" w:rsidRDefault="006B435C" w:rsidP="002064CC">
            <w:pPr>
              <w:jc w:val="center"/>
              <w:rPr>
                <w:b/>
                <w:bCs/>
                <w:sz w:val="28"/>
              </w:rPr>
            </w:pPr>
            <w:r w:rsidRPr="00D61C18">
              <w:rPr>
                <w:b/>
                <w:bCs/>
                <w:sz w:val="28"/>
              </w:rPr>
              <w:t>HIỆU TRƯỞNG</w:t>
            </w:r>
          </w:p>
          <w:p w14:paraId="0F65B859" w14:textId="77777777" w:rsidR="006B435C" w:rsidRPr="00D61C18" w:rsidRDefault="006B435C" w:rsidP="002064CC">
            <w:pPr>
              <w:jc w:val="center"/>
              <w:rPr>
                <w:b/>
                <w:bCs/>
                <w:sz w:val="28"/>
                <w:lang w:val="vi-VN"/>
              </w:rPr>
            </w:pPr>
            <w:r w:rsidRPr="00D61C18">
              <w:rPr>
                <w:i/>
                <w:iCs/>
                <w:sz w:val="28"/>
                <w:lang w:val="vi-VN"/>
              </w:rPr>
              <w:lastRenderedPageBreak/>
              <w:t xml:space="preserve"> (Ký và ghi rõ họ tên)</w:t>
            </w:r>
          </w:p>
        </w:tc>
      </w:tr>
    </w:tbl>
    <w:p w14:paraId="4B83D327" w14:textId="77777777" w:rsidR="006B435C" w:rsidRPr="00D61C18" w:rsidRDefault="006B435C" w:rsidP="006B435C">
      <w:pPr>
        <w:spacing w:after="0"/>
        <w:ind w:left="567"/>
        <w:jc w:val="both"/>
        <w:rPr>
          <w:i/>
          <w:iCs/>
          <w:color w:val="FF0000"/>
          <w:sz w:val="28"/>
          <w:szCs w:val="28"/>
        </w:rPr>
      </w:pPr>
    </w:p>
    <w:p w14:paraId="1B4851BE" w14:textId="77777777" w:rsidR="006B435C" w:rsidRPr="00D61C18" w:rsidRDefault="006B435C" w:rsidP="006B435C">
      <w:pPr>
        <w:spacing w:after="0"/>
        <w:ind w:left="567"/>
        <w:jc w:val="both"/>
        <w:rPr>
          <w:i/>
          <w:iCs/>
          <w:color w:val="FF0000"/>
          <w:sz w:val="28"/>
          <w:szCs w:val="28"/>
        </w:rPr>
      </w:pPr>
    </w:p>
    <w:p w14:paraId="40749FF1" w14:textId="77777777" w:rsidR="006B435C" w:rsidRPr="00D61C18" w:rsidRDefault="006B435C" w:rsidP="006B435C">
      <w:pPr>
        <w:spacing w:after="0"/>
        <w:ind w:left="567"/>
        <w:jc w:val="both"/>
        <w:rPr>
          <w:sz w:val="28"/>
          <w:szCs w:val="28"/>
        </w:rPr>
      </w:pPr>
      <w:r w:rsidRPr="00D61C18">
        <w:rPr>
          <w:sz w:val="28"/>
          <w:szCs w:val="28"/>
        </w:rPr>
        <w:t xml:space="preserve">                                                                                                                              </w:t>
      </w:r>
      <w:r w:rsidRPr="00D61C18">
        <w:rPr>
          <w:sz w:val="28"/>
          <w:szCs w:val="28"/>
          <w:lang w:val="en-US"/>
        </w:rPr>
        <w:t xml:space="preserve">                 </w:t>
      </w:r>
      <w:r w:rsidRPr="00D61C18">
        <w:rPr>
          <w:sz w:val="28"/>
          <w:szCs w:val="28"/>
        </w:rPr>
        <w:t xml:space="preserve"> Nguyễn Ngọc Bảo</w:t>
      </w:r>
    </w:p>
    <w:p w14:paraId="5528CA0D" w14:textId="77777777" w:rsidR="006B435C" w:rsidRPr="00D61C18" w:rsidRDefault="006B435C" w:rsidP="006B435C">
      <w:pPr>
        <w:spacing w:after="0"/>
        <w:jc w:val="center"/>
        <w:rPr>
          <w:b/>
          <w:bCs/>
          <w:sz w:val="28"/>
          <w:szCs w:val="28"/>
        </w:rPr>
      </w:pPr>
    </w:p>
    <w:p w14:paraId="18DC24F9" w14:textId="77777777" w:rsidR="006B435C" w:rsidRPr="00D61C18" w:rsidRDefault="006B435C" w:rsidP="006B435C">
      <w:pPr>
        <w:spacing w:after="0" w:line="240" w:lineRule="auto"/>
        <w:jc w:val="center"/>
        <w:rPr>
          <w:rFonts w:eastAsia="Times New Roman"/>
          <w:b/>
          <w:color w:val="002060"/>
          <w:sz w:val="28"/>
          <w:szCs w:val="28"/>
          <w:lang w:val="en-US" w:eastAsia="en-US"/>
        </w:rPr>
      </w:pPr>
      <w:r w:rsidRPr="00D61C18">
        <w:rPr>
          <w:rFonts w:eastAsia="Times New Roman"/>
          <w:b/>
          <w:color w:val="002060"/>
          <w:sz w:val="28"/>
          <w:szCs w:val="28"/>
          <w:lang w:val="en-US" w:eastAsia="en-US"/>
        </w:rPr>
        <w:t xml:space="preserve">                    </w:t>
      </w:r>
    </w:p>
    <w:p w14:paraId="50832C8A" w14:textId="77777777" w:rsidR="006B435C" w:rsidRPr="008C770F" w:rsidRDefault="006B435C" w:rsidP="006B435C">
      <w:pPr>
        <w:spacing w:before="120" w:after="120" w:line="240" w:lineRule="auto"/>
        <w:ind w:left="426"/>
        <w:jc w:val="center"/>
        <w:rPr>
          <w:rFonts w:eastAsia="Times New Roman"/>
          <w:b/>
          <w:sz w:val="28"/>
          <w:szCs w:val="28"/>
          <w:lang w:val="en-US" w:eastAsia="en-US"/>
        </w:rPr>
      </w:pPr>
      <w:r w:rsidRPr="00D61C18">
        <w:rPr>
          <w:b/>
          <w:bCs/>
          <w:sz w:val="28"/>
          <w:szCs w:val="28"/>
          <w:lang w:val="en-US"/>
        </w:rPr>
        <w:t xml:space="preserve">                                      </w:t>
      </w:r>
      <w:r w:rsidRPr="00D61C18">
        <w:rPr>
          <w:rFonts w:eastAsia="Calibri"/>
          <w:iCs/>
          <w:sz w:val="28"/>
          <w:szCs w:val="28"/>
        </w:rPr>
        <w:t xml:space="preserve">  </w:t>
      </w:r>
      <w:r>
        <w:rPr>
          <w:rFonts w:eastAsia="Times New Roman"/>
          <w:b/>
          <w:sz w:val="28"/>
          <w:szCs w:val="28"/>
          <w:lang w:val="en-US" w:eastAsia="en-US"/>
        </w:rPr>
        <w:t>III.</w:t>
      </w:r>
      <w:r w:rsidRPr="008C770F">
        <w:rPr>
          <w:rFonts w:eastAsia="Times New Roman"/>
          <w:b/>
          <w:sz w:val="28"/>
          <w:szCs w:val="28"/>
          <w:lang w:val="en-US" w:eastAsia="en-US"/>
        </w:rPr>
        <w:t>KHUNG KẾ HOẠCH DẠY HỌC MÔN HỌC CỦA TỔ CHUYÊN MÔN</w:t>
      </w:r>
    </w:p>
    <w:p w14:paraId="535079EE" w14:textId="77777777" w:rsidR="006B435C" w:rsidRPr="008C770F" w:rsidRDefault="006B435C" w:rsidP="006B435C">
      <w:pPr>
        <w:pStyle w:val="ListParagraph"/>
        <w:spacing w:before="120" w:after="120" w:line="240" w:lineRule="auto"/>
        <w:ind w:left="426"/>
        <w:rPr>
          <w:rFonts w:eastAsia="Times New Roman"/>
          <w:sz w:val="28"/>
          <w:szCs w:val="28"/>
          <w:lang w:val="en-US" w:eastAsia="en-US"/>
        </w:rPr>
      </w:pPr>
      <w:r>
        <w:rPr>
          <w:rFonts w:eastAsia="Times New Roman"/>
          <w:sz w:val="28"/>
          <w:szCs w:val="28"/>
          <w:lang w:val="en-US" w:eastAsia="en-US"/>
        </w:rPr>
        <w:t xml:space="preserve">                              </w:t>
      </w:r>
      <w:r w:rsidRPr="008C770F">
        <w:rPr>
          <w:rFonts w:eastAsia="Times New Roman"/>
          <w:sz w:val="28"/>
          <w:szCs w:val="28"/>
          <w:lang w:val="en-US" w:eastAsia="en-US"/>
        </w:rPr>
        <w:t>(</w:t>
      </w:r>
      <w:r w:rsidRPr="008C770F">
        <w:rPr>
          <w:rFonts w:eastAsia="Times New Roman"/>
          <w:i/>
          <w:sz w:val="28"/>
          <w:szCs w:val="28"/>
          <w:lang w:val="en-US" w:eastAsia="en-US"/>
        </w:rPr>
        <w:t>Kèm theo Công văn số  5512/BGDĐT-GDTrH ngày 18 tháng 12 năm 2020 của Bộ GDĐT</w:t>
      </w:r>
      <w:r w:rsidRPr="008C770F">
        <w:rPr>
          <w:rFonts w:eastAsia="Times New Roman"/>
          <w:sz w:val="28"/>
          <w:szCs w:val="28"/>
          <w:lang w:val="en-US" w:eastAsia="en-US"/>
        </w:rPr>
        <w:t>)</w:t>
      </w:r>
    </w:p>
    <w:p w14:paraId="51628A75" w14:textId="77777777" w:rsidR="006B435C" w:rsidRPr="00D61C18" w:rsidRDefault="006B435C" w:rsidP="006B435C">
      <w:pPr>
        <w:spacing w:before="120" w:after="120" w:line="240" w:lineRule="auto"/>
        <w:jc w:val="center"/>
        <w:rPr>
          <w:rFonts w:eastAsia="Times New Roman"/>
          <w:b/>
          <w:sz w:val="28"/>
          <w:szCs w:val="28"/>
          <w:lang w:val="en-US" w:eastAsia="en-US"/>
        </w:rPr>
      </w:pPr>
      <w:r>
        <w:rPr>
          <w:rFonts w:eastAsia="Times New Roman"/>
          <w:b/>
          <w:sz w:val="28"/>
          <w:szCs w:val="28"/>
          <w:lang w:val="en-US" w:eastAsia="en-US"/>
        </w:rPr>
        <w:t xml:space="preserve">MÔN VẬT LÝ: </w:t>
      </w:r>
      <w:r w:rsidRPr="00D61C18">
        <w:rPr>
          <w:rFonts w:eastAsia="Times New Roman"/>
          <w:b/>
          <w:sz w:val="28"/>
          <w:szCs w:val="28"/>
          <w:lang w:val="en-US" w:eastAsia="en-US"/>
        </w:rPr>
        <w:t xml:space="preserve"> LỚP 1</w:t>
      </w:r>
      <w:r>
        <w:rPr>
          <w:rFonts w:eastAsia="Times New Roman"/>
          <w:b/>
          <w:sz w:val="28"/>
          <w:szCs w:val="28"/>
          <w:lang w:val="en-US" w:eastAsia="en-US"/>
        </w:rPr>
        <w:t>2</w:t>
      </w:r>
    </w:p>
    <w:p w14:paraId="4C669307" w14:textId="77777777" w:rsidR="006B435C" w:rsidRPr="00D61C18" w:rsidRDefault="006B435C" w:rsidP="006B435C">
      <w:pPr>
        <w:spacing w:before="120" w:after="120" w:line="240" w:lineRule="auto"/>
        <w:jc w:val="center"/>
        <w:rPr>
          <w:rFonts w:eastAsia="Times New Roman"/>
          <w:sz w:val="28"/>
          <w:szCs w:val="28"/>
          <w:lang w:val="en-US" w:eastAsia="en-US"/>
        </w:rPr>
      </w:pPr>
      <w:r w:rsidRPr="00D61C18">
        <w:rPr>
          <w:rFonts w:eastAsia="Times New Roman"/>
          <w:sz w:val="28"/>
          <w:szCs w:val="28"/>
          <w:lang w:val="en-US" w:eastAsia="en-US"/>
        </w:rPr>
        <w:t>(Năm học 2023 – 2024)</w:t>
      </w:r>
    </w:p>
    <w:p w14:paraId="16235C4C" w14:textId="77777777" w:rsidR="006B435C" w:rsidRPr="00D61C18" w:rsidRDefault="006B435C" w:rsidP="006B435C">
      <w:pPr>
        <w:spacing w:after="0"/>
        <w:jc w:val="center"/>
        <w:rPr>
          <w:b/>
          <w:bCs/>
          <w:sz w:val="28"/>
          <w:szCs w:val="28"/>
        </w:rPr>
      </w:pPr>
    </w:p>
    <w:p w14:paraId="65988089" w14:textId="77777777" w:rsidR="006B435C" w:rsidRPr="00D61C18" w:rsidRDefault="006B435C" w:rsidP="006B435C">
      <w:pPr>
        <w:spacing w:after="0"/>
        <w:rPr>
          <w:b/>
          <w:bCs/>
          <w:sz w:val="28"/>
          <w:szCs w:val="28"/>
        </w:rPr>
      </w:pPr>
      <w:r w:rsidRPr="00D61C18">
        <w:rPr>
          <w:b/>
          <w:bCs/>
          <w:sz w:val="28"/>
          <w:szCs w:val="28"/>
        </w:rPr>
        <w:t xml:space="preserve">HỌC KỲ 1: </w:t>
      </w:r>
      <w:r w:rsidRPr="00D61C18">
        <w:rPr>
          <w:b/>
          <w:bCs/>
          <w:color w:val="FF0000"/>
          <w:sz w:val="28"/>
          <w:szCs w:val="28"/>
        </w:rPr>
        <w:t>(18 tuần, 36 tiết)</w:t>
      </w:r>
    </w:p>
    <w:p w14:paraId="2687F910" w14:textId="77777777" w:rsidR="006B435C" w:rsidRPr="00D61C18" w:rsidRDefault="006B435C" w:rsidP="006B435C">
      <w:pPr>
        <w:spacing w:after="0"/>
        <w:ind w:firstLine="567"/>
        <w:jc w:val="both"/>
        <w:rPr>
          <w:b/>
          <w:bCs/>
          <w:sz w:val="28"/>
          <w:szCs w:val="28"/>
        </w:rPr>
      </w:pPr>
    </w:p>
    <w:tbl>
      <w:tblPr>
        <w:tblStyle w:val="TableGrid"/>
        <w:tblW w:w="4928" w:type="pct"/>
        <w:tblInd w:w="108" w:type="dxa"/>
        <w:tblLook w:val="04A0" w:firstRow="1" w:lastRow="0" w:firstColumn="1" w:lastColumn="0" w:noHBand="0" w:noVBand="1"/>
      </w:tblPr>
      <w:tblGrid>
        <w:gridCol w:w="784"/>
        <w:gridCol w:w="1581"/>
        <w:gridCol w:w="784"/>
        <w:gridCol w:w="152"/>
        <w:gridCol w:w="1102"/>
        <w:gridCol w:w="3226"/>
        <w:gridCol w:w="2244"/>
        <w:gridCol w:w="4477"/>
      </w:tblGrid>
      <w:tr w:rsidR="006B435C" w:rsidRPr="00D61C18" w14:paraId="442CC40E" w14:textId="77777777" w:rsidTr="002064CC">
        <w:tc>
          <w:tcPr>
            <w:tcW w:w="273" w:type="pct"/>
            <w:tcBorders>
              <w:top w:val="single" w:sz="4" w:space="0" w:color="auto"/>
              <w:left w:val="single" w:sz="4" w:space="0" w:color="auto"/>
              <w:bottom w:val="single" w:sz="4" w:space="0" w:color="auto"/>
              <w:right w:val="single" w:sz="4" w:space="0" w:color="auto"/>
            </w:tcBorders>
            <w:vAlign w:val="center"/>
            <w:hideMark/>
          </w:tcPr>
          <w:p w14:paraId="496AA6DD" w14:textId="77777777" w:rsidR="006B435C" w:rsidRPr="00D61C18" w:rsidRDefault="006B435C" w:rsidP="002064CC">
            <w:pPr>
              <w:jc w:val="center"/>
              <w:rPr>
                <w:b/>
                <w:sz w:val="28"/>
                <w:lang w:val="vi-VN"/>
              </w:rPr>
            </w:pPr>
            <w:r w:rsidRPr="00D61C18">
              <w:rPr>
                <w:b/>
                <w:sz w:val="28"/>
                <w:lang w:val="vi-VN"/>
              </w:rPr>
              <w:t>STT</w:t>
            </w:r>
          </w:p>
        </w:tc>
        <w:tc>
          <w:tcPr>
            <w:tcW w:w="551" w:type="pct"/>
            <w:tcBorders>
              <w:top w:val="single" w:sz="4" w:space="0" w:color="auto"/>
              <w:left w:val="single" w:sz="4" w:space="0" w:color="auto"/>
              <w:bottom w:val="single" w:sz="4" w:space="0" w:color="auto"/>
              <w:right w:val="single" w:sz="4" w:space="0" w:color="auto"/>
            </w:tcBorders>
            <w:vAlign w:val="center"/>
            <w:hideMark/>
          </w:tcPr>
          <w:p w14:paraId="1B905423" w14:textId="77777777" w:rsidR="006B435C" w:rsidRPr="00D61C18" w:rsidRDefault="006B435C" w:rsidP="002064CC">
            <w:pPr>
              <w:jc w:val="center"/>
              <w:rPr>
                <w:b/>
                <w:sz w:val="28"/>
              </w:rPr>
            </w:pPr>
            <w:r w:rsidRPr="00D61C18">
              <w:rPr>
                <w:b/>
                <w:sz w:val="28"/>
                <w:lang w:val="vi-VN"/>
              </w:rPr>
              <w:t>Bài học</w:t>
            </w:r>
          </w:p>
          <w:p w14:paraId="0AF8931E" w14:textId="77777777" w:rsidR="006B435C" w:rsidRPr="00D61C18" w:rsidRDefault="006B435C" w:rsidP="002064CC">
            <w:pPr>
              <w:jc w:val="center"/>
              <w:rPr>
                <w:b/>
                <w:sz w:val="28"/>
                <w:lang w:val="vi-VN"/>
              </w:rPr>
            </w:pPr>
            <w:r w:rsidRPr="00D61C18">
              <w:rPr>
                <w:b/>
                <w:sz w:val="28"/>
                <w:lang w:val="vi-VN"/>
              </w:rPr>
              <w:t>(1)</w:t>
            </w:r>
          </w:p>
        </w:tc>
        <w:tc>
          <w:tcPr>
            <w:tcW w:w="326" w:type="pct"/>
            <w:gridSpan w:val="2"/>
            <w:tcBorders>
              <w:top w:val="single" w:sz="4" w:space="0" w:color="auto"/>
              <w:left w:val="single" w:sz="4" w:space="0" w:color="auto"/>
              <w:bottom w:val="single" w:sz="4" w:space="0" w:color="auto"/>
              <w:right w:val="single" w:sz="4" w:space="0" w:color="auto"/>
            </w:tcBorders>
            <w:vAlign w:val="center"/>
            <w:hideMark/>
          </w:tcPr>
          <w:p w14:paraId="7D30958D" w14:textId="77777777" w:rsidR="006B435C" w:rsidRPr="00D61C18" w:rsidRDefault="006B435C" w:rsidP="002064CC">
            <w:pPr>
              <w:jc w:val="center"/>
              <w:rPr>
                <w:b/>
                <w:sz w:val="28"/>
              </w:rPr>
            </w:pPr>
            <w:r w:rsidRPr="00D61C18">
              <w:rPr>
                <w:b/>
                <w:sz w:val="28"/>
              </w:rPr>
              <w:t>Tổng</w:t>
            </w:r>
          </w:p>
          <w:p w14:paraId="4BE63024" w14:textId="77777777" w:rsidR="006B435C" w:rsidRPr="00D61C18" w:rsidRDefault="006B435C" w:rsidP="002064CC">
            <w:pPr>
              <w:jc w:val="center"/>
              <w:rPr>
                <w:b/>
                <w:sz w:val="28"/>
              </w:rPr>
            </w:pPr>
            <w:r w:rsidRPr="00D61C18">
              <w:rPr>
                <w:b/>
                <w:sz w:val="28"/>
                <w:lang w:val="vi-VN"/>
              </w:rPr>
              <w:t>(2)</w:t>
            </w:r>
          </w:p>
        </w:tc>
        <w:tc>
          <w:tcPr>
            <w:tcW w:w="384" w:type="pct"/>
            <w:tcBorders>
              <w:top w:val="single" w:sz="4" w:space="0" w:color="auto"/>
              <w:left w:val="single" w:sz="4" w:space="0" w:color="auto"/>
              <w:bottom w:val="single" w:sz="4" w:space="0" w:color="auto"/>
              <w:right w:val="single" w:sz="4" w:space="0" w:color="auto"/>
            </w:tcBorders>
            <w:vAlign w:val="center"/>
            <w:hideMark/>
          </w:tcPr>
          <w:p w14:paraId="58D1C0E6" w14:textId="77777777" w:rsidR="006B435C" w:rsidRPr="00D61C18" w:rsidRDefault="006B435C" w:rsidP="002064CC">
            <w:pPr>
              <w:jc w:val="center"/>
              <w:rPr>
                <w:b/>
                <w:sz w:val="28"/>
                <w:lang w:val="vi-VN"/>
              </w:rPr>
            </w:pPr>
            <w:r w:rsidRPr="00D61C18">
              <w:rPr>
                <w:b/>
                <w:sz w:val="28"/>
                <w:lang w:val="vi-VN"/>
              </w:rPr>
              <w:t>Số tiết</w:t>
            </w:r>
          </w:p>
          <w:p w14:paraId="01E22002" w14:textId="77777777" w:rsidR="006B435C" w:rsidRPr="00D61C18" w:rsidRDefault="006B435C" w:rsidP="002064CC">
            <w:pPr>
              <w:jc w:val="center"/>
              <w:rPr>
                <w:b/>
                <w:sz w:val="28"/>
                <w:lang w:val="vi-VN"/>
              </w:rPr>
            </w:pPr>
            <w:r w:rsidRPr="00D61C18">
              <w:rPr>
                <w:b/>
                <w:sz w:val="28"/>
              </w:rPr>
              <w:t>Chi tiết</w:t>
            </w:r>
            <w:r w:rsidRPr="00D61C18">
              <w:rPr>
                <w:b/>
                <w:sz w:val="28"/>
                <w:lang w:val="vi-VN"/>
              </w:rPr>
              <w:t xml:space="preserve"> </w:t>
            </w:r>
          </w:p>
        </w:tc>
        <w:tc>
          <w:tcPr>
            <w:tcW w:w="1124" w:type="pct"/>
            <w:tcBorders>
              <w:top w:val="single" w:sz="4" w:space="0" w:color="auto"/>
              <w:left w:val="single" w:sz="4" w:space="0" w:color="auto"/>
              <w:bottom w:val="single" w:sz="4" w:space="0" w:color="auto"/>
              <w:right w:val="single" w:sz="4" w:space="0" w:color="auto"/>
            </w:tcBorders>
            <w:vAlign w:val="center"/>
            <w:hideMark/>
          </w:tcPr>
          <w:p w14:paraId="5AF2A825" w14:textId="77777777" w:rsidR="006B435C" w:rsidRPr="00D61C18" w:rsidRDefault="006B435C" w:rsidP="002064CC">
            <w:pPr>
              <w:jc w:val="center"/>
              <w:rPr>
                <w:b/>
                <w:color w:val="FF0000"/>
                <w:sz w:val="28"/>
                <w:lang w:val="vi-VN"/>
              </w:rPr>
            </w:pPr>
            <w:r w:rsidRPr="00D61C18">
              <w:rPr>
                <w:b/>
                <w:color w:val="FF0000"/>
                <w:sz w:val="28"/>
                <w:lang w:val="vi-VN"/>
              </w:rPr>
              <w:t>Yêu cầu cần đạt</w:t>
            </w:r>
          </w:p>
          <w:p w14:paraId="2A296EDC" w14:textId="77777777" w:rsidR="006B435C" w:rsidRPr="00D61C18" w:rsidRDefault="006B435C" w:rsidP="002064CC">
            <w:pPr>
              <w:jc w:val="center"/>
              <w:rPr>
                <w:b/>
                <w:sz w:val="28"/>
                <w:lang w:val="vi-VN"/>
              </w:rPr>
            </w:pPr>
            <w:r w:rsidRPr="00D61C18">
              <w:rPr>
                <w:b/>
                <w:color w:val="FF0000"/>
                <w:sz w:val="28"/>
                <w:lang w:val="vi-VN"/>
              </w:rPr>
              <w:t>(</w:t>
            </w:r>
            <w:r w:rsidRPr="00D61C18">
              <w:rPr>
                <w:b/>
                <w:color w:val="FF0000"/>
                <w:sz w:val="28"/>
              </w:rPr>
              <w:t>3</w:t>
            </w:r>
            <w:r w:rsidRPr="00D61C18">
              <w:rPr>
                <w:b/>
                <w:color w:val="FF0000"/>
                <w:sz w:val="28"/>
                <w:lang w:val="vi-VN"/>
              </w:rPr>
              <w:t>)</w:t>
            </w:r>
          </w:p>
        </w:tc>
        <w:tc>
          <w:tcPr>
            <w:tcW w:w="782" w:type="pct"/>
            <w:tcBorders>
              <w:top w:val="single" w:sz="4" w:space="0" w:color="auto"/>
              <w:left w:val="single" w:sz="4" w:space="0" w:color="auto"/>
              <w:bottom w:val="single" w:sz="4" w:space="0" w:color="auto"/>
              <w:right w:val="single" w:sz="4" w:space="0" w:color="auto"/>
            </w:tcBorders>
            <w:vAlign w:val="center"/>
            <w:hideMark/>
          </w:tcPr>
          <w:p w14:paraId="128EA91E" w14:textId="77777777" w:rsidR="006B435C" w:rsidRPr="00D61C18" w:rsidRDefault="006B435C" w:rsidP="002064CC">
            <w:pPr>
              <w:jc w:val="center"/>
              <w:rPr>
                <w:b/>
                <w:sz w:val="28"/>
              </w:rPr>
            </w:pPr>
            <w:r w:rsidRPr="00D61C18">
              <w:rPr>
                <w:b/>
                <w:sz w:val="28"/>
              </w:rPr>
              <w:t>Gợi ý hình thức/địa điểm dạy học</w:t>
            </w:r>
          </w:p>
          <w:p w14:paraId="05FAAA69" w14:textId="77777777" w:rsidR="006B435C" w:rsidRPr="00D61C18" w:rsidRDefault="006B435C" w:rsidP="002064CC">
            <w:pPr>
              <w:jc w:val="center"/>
              <w:rPr>
                <w:b/>
                <w:sz w:val="28"/>
              </w:rPr>
            </w:pPr>
            <w:r w:rsidRPr="00D61C18">
              <w:rPr>
                <w:b/>
                <w:sz w:val="28"/>
              </w:rPr>
              <w:t>(4)</w:t>
            </w:r>
          </w:p>
        </w:tc>
        <w:tc>
          <w:tcPr>
            <w:tcW w:w="1560" w:type="pct"/>
            <w:tcBorders>
              <w:top w:val="single" w:sz="4" w:space="0" w:color="auto"/>
              <w:left w:val="single" w:sz="4" w:space="0" w:color="auto"/>
              <w:bottom w:val="single" w:sz="4" w:space="0" w:color="auto"/>
              <w:right w:val="single" w:sz="4" w:space="0" w:color="auto"/>
            </w:tcBorders>
            <w:vAlign w:val="center"/>
            <w:hideMark/>
          </w:tcPr>
          <w:p w14:paraId="7C682EB2" w14:textId="77777777" w:rsidR="006B435C" w:rsidRPr="00D61C18" w:rsidRDefault="006B435C" w:rsidP="002064CC">
            <w:pPr>
              <w:jc w:val="center"/>
              <w:rPr>
                <w:b/>
                <w:sz w:val="28"/>
              </w:rPr>
            </w:pPr>
            <w:r w:rsidRPr="00D61C18">
              <w:rPr>
                <w:b/>
                <w:sz w:val="28"/>
              </w:rPr>
              <w:t>Gợi ý h</w:t>
            </w:r>
            <w:r w:rsidRPr="00D61C18">
              <w:rPr>
                <w:b/>
                <w:sz w:val="28"/>
                <w:lang w:val="vi-VN"/>
              </w:rPr>
              <w:t>ướng dẫn thực hiện</w:t>
            </w:r>
          </w:p>
          <w:p w14:paraId="43D4577A" w14:textId="77777777" w:rsidR="006B435C" w:rsidRPr="00D61C18" w:rsidRDefault="006B435C" w:rsidP="002064CC">
            <w:pPr>
              <w:ind w:right="-759"/>
              <w:jc w:val="center"/>
              <w:rPr>
                <w:b/>
                <w:sz w:val="28"/>
              </w:rPr>
            </w:pPr>
            <w:r w:rsidRPr="00D61C18">
              <w:rPr>
                <w:b/>
                <w:sz w:val="28"/>
              </w:rPr>
              <w:t>(5)</w:t>
            </w:r>
          </w:p>
        </w:tc>
      </w:tr>
      <w:tr w:rsidR="006B435C" w:rsidRPr="00D61C18" w14:paraId="74816501" w14:textId="77777777" w:rsidTr="002064CC">
        <w:trPr>
          <w:trHeight w:val="698"/>
        </w:trPr>
        <w:tc>
          <w:tcPr>
            <w:tcW w:w="5000" w:type="pct"/>
            <w:gridSpan w:val="8"/>
            <w:tcBorders>
              <w:top w:val="single" w:sz="4" w:space="0" w:color="auto"/>
              <w:left w:val="single" w:sz="4" w:space="0" w:color="auto"/>
              <w:bottom w:val="single" w:sz="4" w:space="0" w:color="auto"/>
              <w:right w:val="single" w:sz="4" w:space="0" w:color="auto"/>
            </w:tcBorders>
            <w:vAlign w:val="center"/>
            <w:hideMark/>
          </w:tcPr>
          <w:p w14:paraId="046A13AC" w14:textId="77777777" w:rsidR="006B435C" w:rsidRPr="00D61C18" w:rsidRDefault="006B435C" w:rsidP="002064CC">
            <w:pPr>
              <w:rPr>
                <w:b/>
                <w:sz w:val="28"/>
              </w:rPr>
            </w:pPr>
            <w:r w:rsidRPr="00D61C18">
              <w:rPr>
                <w:b/>
                <w:sz w:val="28"/>
              </w:rPr>
              <w:t>Chương I: DAO ĐỘNG CƠ</w:t>
            </w:r>
          </w:p>
        </w:tc>
      </w:tr>
      <w:tr w:rsidR="006B435C" w:rsidRPr="00D61C18" w14:paraId="694CF434" w14:textId="77777777" w:rsidTr="002064CC">
        <w:trPr>
          <w:trHeight w:val="1125"/>
        </w:trPr>
        <w:tc>
          <w:tcPr>
            <w:tcW w:w="273" w:type="pct"/>
            <w:tcBorders>
              <w:top w:val="single" w:sz="4" w:space="0" w:color="auto"/>
              <w:left w:val="single" w:sz="4" w:space="0" w:color="auto"/>
              <w:bottom w:val="single" w:sz="4" w:space="0" w:color="auto"/>
              <w:right w:val="single" w:sz="4" w:space="0" w:color="auto"/>
            </w:tcBorders>
            <w:hideMark/>
          </w:tcPr>
          <w:p w14:paraId="230CC80F" w14:textId="77777777" w:rsidR="006B435C" w:rsidRPr="00D61C18" w:rsidRDefault="006B435C" w:rsidP="002064CC">
            <w:pPr>
              <w:jc w:val="center"/>
              <w:rPr>
                <w:sz w:val="28"/>
              </w:rPr>
            </w:pPr>
            <w:r w:rsidRPr="00D61C18">
              <w:rPr>
                <w:sz w:val="28"/>
                <w:lang w:val="vi-VN"/>
              </w:rPr>
              <w:t>1</w:t>
            </w:r>
          </w:p>
          <w:p w14:paraId="3C63A21E" w14:textId="77777777" w:rsidR="006B435C" w:rsidRPr="00D61C18" w:rsidRDefault="006B435C" w:rsidP="002064CC">
            <w:pPr>
              <w:jc w:val="center"/>
              <w:rPr>
                <w:sz w:val="28"/>
              </w:rPr>
            </w:pPr>
          </w:p>
          <w:p w14:paraId="554F3B5A" w14:textId="77777777" w:rsidR="006B435C" w:rsidRPr="00D61C18" w:rsidRDefault="006B435C" w:rsidP="002064CC">
            <w:pPr>
              <w:jc w:val="center"/>
              <w:rPr>
                <w:sz w:val="28"/>
              </w:rPr>
            </w:pPr>
          </w:p>
          <w:p w14:paraId="5BA4DF75" w14:textId="77777777" w:rsidR="006B435C" w:rsidRPr="00D61C18" w:rsidRDefault="006B435C" w:rsidP="002064CC">
            <w:pPr>
              <w:jc w:val="center"/>
              <w:rPr>
                <w:sz w:val="28"/>
              </w:rPr>
            </w:pPr>
          </w:p>
          <w:p w14:paraId="5F1D7DB1" w14:textId="77777777" w:rsidR="006B435C" w:rsidRPr="00D61C18" w:rsidRDefault="006B435C" w:rsidP="002064CC">
            <w:pPr>
              <w:jc w:val="center"/>
              <w:rPr>
                <w:sz w:val="28"/>
              </w:rPr>
            </w:pPr>
          </w:p>
          <w:p w14:paraId="096BE89D" w14:textId="77777777" w:rsidR="006B435C" w:rsidRPr="00D61C18" w:rsidRDefault="006B435C" w:rsidP="002064CC">
            <w:pPr>
              <w:jc w:val="center"/>
              <w:rPr>
                <w:sz w:val="28"/>
              </w:rPr>
            </w:pPr>
          </w:p>
          <w:p w14:paraId="0BC78570" w14:textId="77777777" w:rsidR="006B435C" w:rsidRPr="00D61C18" w:rsidRDefault="006B435C" w:rsidP="002064CC">
            <w:pPr>
              <w:jc w:val="center"/>
              <w:rPr>
                <w:sz w:val="28"/>
              </w:rPr>
            </w:pPr>
          </w:p>
          <w:p w14:paraId="0056C839" w14:textId="77777777" w:rsidR="006B435C" w:rsidRPr="00D61C18" w:rsidRDefault="006B435C" w:rsidP="002064CC">
            <w:pPr>
              <w:jc w:val="center"/>
              <w:rPr>
                <w:sz w:val="28"/>
              </w:rPr>
            </w:pPr>
          </w:p>
          <w:p w14:paraId="1C4BDE78" w14:textId="77777777" w:rsidR="006B435C" w:rsidRPr="00D61C18" w:rsidRDefault="006B435C" w:rsidP="002064CC">
            <w:pPr>
              <w:jc w:val="center"/>
              <w:rPr>
                <w:sz w:val="28"/>
              </w:rPr>
            </w:pPr>
          </w:p>
          <w:p w14:paraId="25A25812" w14:textId="77777777" w:rsidR="006B435C" w:rsidRPr="00D61C18" w:rsidRDefault="006B435C" w:rsidP="002064CC">
            <w:pPr>
              <w:jc w:val="center"/>
              <w:rPr>
                <w:sz w:val="28"/>
              </w:rPr>
            </w:pPr>
          </w:p>
          <w:p w14:paraId="60196E6C" w14:textId="77777777" w:rsidR="006B435C" w:rsidRPr="00D61C18" w:rsidRDefault="006B435C" w:rsidP="002064CC">
            <w:pPr>
              <w:jc w:val="center"/>
              <w:rPr>
                <w:sz w:val="28"/>
              </w:rPr>
            </w:pPr>
          </w:p>
          <w:p w14:paraId="4AAE14CD" w14:textId="77777777" w:rsidR="006B435C" w:rsidRPr="00D61C18" w:rsidRDefault="006B435C" w:rsidP="002064CC">
            <w:pPr>
              <w:jc w:val="center"/>
              <w:rPr>
                <w:sz w:val="28"/>
              </w:rPr>
            </w:pPr>
          </w:p>
          <w:p w14:paraId="1360E813" w14:textId="77777777" w:rsidR="006B435C" w:rsidRPr="00D61C18" w:rsidRDefault="006B435C" w:rsidP="002064CC">
            <w:pPr>
              <w:jc w:val="center"/>
              <w:rPr>
                <w:sz w:val="28"/>
              </w:rPr>
            </w:pPr>
          </w:p>
          <w:p w14:paraId="07B3CE16" w14:textId="77777777" w:rsidR="006B435C" w:rsidRPr="00D61C18" w:rsidRDefault="006B435C" w:rsidP="002064CC">
            <w:pPr>
              <w:jc w:val="center"/>
              <w:rPr>
                <w:sz w:val="28"/>
              </w:rPr>
            </w:pPr>
          </w:p>
          <w:p w14:paraId="17F5E9C7" w14:textId="77777777" w:rsidR="006B435C" w:rsidRPr="00D61C18" w:rsidRDefault="006B435C" w:rsidP="002064CC">
            <w:pPr>
              <w:jc w:val="center"/>
              <w:rPr>
                <w:sz w:val="28"/>
              </w:rPr>
            </w:pPr>
          </w:p>
          <w:p w14:paraId="50162B38" w14:textId="77777777" w:rsidR="006B435C" w:rsidRPr="00D61C18" w:rsidRDefault="006B435C" w:rsidP="002064CC">
            <w:pPr>
              <w:jc w:val="center"/>
              <w:rPr>
                <w:sz w:val="28"/>
              </w:rPr>
            </w:pPr>
          </w:p>
          <w:p w14:paraId="7D84D875" w14:textId="77777777" w:rsidR="006B435C" w:rsidRPr="00D61C18" w:rsidRDefault="006B435C" w:rsidP="002064CC">
            <w:pPr>
              <w:jc w:val="center"/>
              <w:rPr>
                <w:sz w:val="28"/>
              </w:rPr>
            </w:pPr>
          </w:p>
          <w:p w14:paraId="6C710DE4" w14:textId="77777777" w:rsidR="006B435C" w:rsidRPr="00D61C18" w:rsidRDefault="006B435C" w:rsidP="002064CC">
            <w:pPr>
              <w:jc w:val="center"/>
              <w:rPr>
                <w:sz w:val="28"/>
              </w:rPr>
            </w:pPr>
          </w:p>
          <w:p w14:paraId="482EDABD" w14:textId="77777777" w:rsidR="006B435C" w:rsidRPr="00D61C18" w:rsidRDefault="006B435C" w:rsidP="002064CC">
            <w:pPr>
              <w:jc w:val="center"/>
              <w:rPr>
                <w:sz w:val="28"/>
              </w:rPr>
            </w:pPr>
          </w:p>
          <w:p w14:paraId="488A68B0" w14:textId="77777777" w:rsidR="006B435C" w:rsidRPr="00D61C18" w:rsidRDefault="006B435C" w:rsidP="002064CC">
            <w:pPr>
              <w:jc w:val="center"/>
              <w:rPr>
                <w:sz w:val="28"/>
              </w:rPr>
            </w:pPr>
          </w:p>
          <w:p w14:paraId="00DF1496" w14:textId="77777777" w:rsidR="006B435C" w:rsidRPr="00D61C18" w:rsidRDefault="006B435C" w:rsidP="002064CC">
            <w:pPr>
              <w:jc w:val="center"/>
              <w:rPr>
                <w:sz w:val="28"/>
              </w:rPr>
            </w:pPr>
          </w:p>
          <w:p w14:paraId="09258082" w14:textId="77777777" w:rsidR="006B435C" w:rsidRPr="00D61C18" w:rsidRDefault="006B435C" w:rsidP="002064CC">
            <w:pPr>
              <w:jc w:val="center"/>
              <w:rPr>
                <w:sz w:val="28"/>
              </w:rPr>
            </w:pPr>
          </w:p>
          <w:p w14:paraId="7EBFAFAD" w14:textId="77777777" w:rsidR="006B435C" w:rsidRPr="00D61C18" w:rsidRDefault="006B435C" w:rsidP="002064CC">
            <w:pPr>
              <w:jc w:val="center"/>
              <w:rPr>
                <w:sz w:val="28"/>
              </w:rPr>
            </w:pPr>
          </w:p>
          <w:p w14:paraId="1AC36AE3" w14:textId="77777777" w:rsidR="006B435C" w:rsidRPr="00D61C18" w:rsidRDefault="006B435C" w:rsidP="002064CC">
            <w:pPr>
              <w:jc w:val="center"/>
              <w:rPr>
                <w:sz w:val="28"/>
              </w:rPr>
            </w:pPr>
          </w:p>
          <w:p w14:paraId="55E8390A" w14:textId="77777777" w:rsidR="006B435C" w:rsidRPr="00D61C18" w:rsidRDefault="006B435C" w:rsidP="002064CC">
            <w:pPr>
              <w:jc w:val="center"/>
              <w:rPr>
                <w:sz w:val="28"/>
              </w:rPr>
            </w:pPr>
          </w:p>
          <w:p w14:paraId="48E125C6" w14:textId="77777777" w:rsidR="006B435C" w:rsidRPr="00D61C18" w:rsidRDefault="006B435C" w:rsidP="002064CC">
            <w:pPr>
              <w:jc w:val="center"/>
              <w:rPr>
                <w:sz w:val="28"/>
              </w:rPr>
            </w:pPr>
          </w:p>
          <w:p w14:paraId="0073016A" w14:textId="77777777" w:rsidR="006B435C" w:rsidRPr="00D61C18" w:rsidRDefault="006B435C" w:rsidP="002064CC">
            <w:pPr>
              <w:jc w:val="center"/>
              <w:rPr>
                <w:sz w:val="28"/>
              </w:rPr>
            </w:pPr>
          </w:p>
          <w:p w14:paraId="5709E2DF" w14:textId="77777777" w:rsidR="006B435C" w:rsidRPr="00D61C18" w:rsidRDefault="006B435C" w:rsidP="002064CC">
            <w:pPr>
              <w:jc w:val="center"/>
              <w:rPr>
                <w:sz w:val="28"/>
              </w:rPr>
            </w:pPr>
          </w:p>
          <w:p w14:paraId="31517B07" w14:textId="77777777" w:rsidR="006B435C" w:rsidRPr="00D61C18" w:rsidRDefault="006B435C" w:rsidP="002064CC">
            <w:pPr>
              <w:jc w:val="center"/>
              <w:rPr>
                <w:sz w:val="28"/>
              </w:rPr>
            </w:pPr>
          </w:p>
          <w:p w14:paraId="1DE97DB5" w14:textId="77777777" w:rsidR="006B435C" w:rsidRPr="00D61C18" w:rsidRDefault="006B435C" w:rsidP="002064CC">
            <w:pPr>
              <w:jc w:val="center"/>
              <w:rPr>
                <w:sz w:val="28"/>
              </w:rPr>
            </w:pPr>
          </w:p>
          <w:p w14:paraId="21884B24" w14:textId="77777777" w:rsidR="006B435C" w:rsidRPr="00D61C18" w:rsidRDefault="006B435C" w:rsidP="002064CC">
            <w:pPr>
              <w:jc w:val="center"/>
              <w:rPr>
                <w:sz w:val="28"/>
              </w:rPr>
            </w:pPr>
          </w:p>
          <w:p w14:paraId="04B77B60" w14:textId="77777777" w:rsidR="006B435C" w:rsidRPr="00D61C18" w:rsidRDefault="006B435C" w:rsidP="002064CC">
            <w:pPr>
              <w:jc w:val="center"/>
              <w:rPr>
                <w:sz w:val="28"/>
              </w:rPr>
            </w:pPr>
          </w:p>
          <w:p w14:paraId="0E04B672" w14:textId="77777777" w:rsidR="006B435C" w:rsidRPr="00D61C18" w:rsidRDefault="006B435C" w:rsidP="002064CC">
            <w:pPr>
              <w:jc w:val="center"/>
              <w:rPr>
                <w:sz w:val="28"/>
                <w:lang w:val="vi-VN"/>
              </w:rPr>
            </w:pPr>
          </w:p>
          <w:p w14:paraId="65D7D91A" w14:textId="77777777" w:rsidR="006B435C" w:rsidRPr="00D61C18" w:rsidRDefault="006B435C" w:rsidP="002064CC">
            <w:pPr>
              <w:jc w:val="center"/>
              <w:rPr>
                <w:sz w:val="28"/>
                <w:lang w:val="vi-VN"/>
              </w:rPr>
            </w:pPr>
          </w:p>
          <w:p w14:paraId="24B0A24C" w14:textId="77777777" w:rsidR="006B435C" w:rsidRPr="00D61C18" w:rsidRDefault="006B435C" w:rsidP="002064CC">
            <w:pPr>
              <w:jc w:val="center"/>
              <w:rPr>
                <w:sz w:val="28"/>
                <w:lang w:val="vi-VN"/>
              </w:rPr>
            </w:pPr>
          </w:p>
          <w:p w14:paraId="274F0E02" w14:textId="77777777" w:rsidR="006B435C" w:rsidRPr="00D61C18" w:rsidRDefault="006B435C" w:rsidP="002064CC">
            <w:pPr>
              <w:jc w:val="center"/>
              <w:rPr>
                <w:sz w:val="28"/>
                <w:lang w:val="vi-VN"/>
              </w:rPr>
            </w:pPr>
          </w:p>
          <w:p w14:paraId="1ED938BF" w14:textId="77777777" w:rsidR="006B435C" w:rsidRPr="00D61C18" w:rsidRDefault="006B435C" w:rsidP="002064CC">
            <w:pPr>
              <w:jc w:val="center"/>
              <w:rPr>
                <w:sz w:val="28"/>
                <w:lang w:val="vi-VN"/>
              </w:rPr>
            </w:pPr>
          </w:p>
          <w:p w14:paraId="0E62BEF2" w14:textId="77777777" w:rsidR="006B435C" w:rsidRPr="00D61C18" w:rsidRDefault="006B435C" w:rsidP="002064CC">
            <w:pPr>
              <w:jc w:val="center"/>
              <w:rPr>
                <w:sz w:val="28"/>
                <w:lang w:val="vi-VN"/>
              </w:rPr>
            </w:pPr>
          </w:p>
          <w:p w14:paraId="7D440F4B" w14:textId="77777777" w:rsidR="006B435C" w:rsidRPr="00D61C18" w:rsidRDefault="006B435C" w:rsidP="002064CC">
            <w:pPr>
              <w:jc w:val="center"/>
              <w:rPr>
                <w:sz w:val="28"/>
                <w:lang w:val="vi-VN"/>
              </w:rPr>
            </w:pPr>
          </w:p>
          <w:p w14:paraId="370BB818" w14:textId="77777777" w:rsidR="006B435C" w:rsidRPr="00D61C18" w:rsidRDefault="006B435C" w:rsidP="002064CC">
            <w:pPr>
              <w:jc w:val="center"/>
              <w:rPr>
                <w:sz w:val="28"/>
                <w:lang w:val="vi-VN"/>
              </w:rPr>
            </w:pPr>
          </w:p>
          <w:p w14:paraId="57A23055" w14:textId="77777777" w:rsidR="006B435C" w:rsidRPr="00D61C18" w:rsidRDefault="006B435C" w:rsidP="002064CC">
            <w:pPr>
              <w:jc w:val="center"/>
              <w:rPr>
                <w:sz w:val="28"/>
                <w:lang w:val="vi-VN"/>
              </w:rPr>
            </w:pPr>
          </w:p>
          <w:p w14:paraId="04250EE4" w14:textId="77777777" w:rsidR="006B435C" w:rsidRPr="00D61C18" w:rsidRDefault="006B435C" w:rsidP="002064CC">
            <w:pPr>
              <w:jc w:val="center"/>
              <w:rPr>
                <w:sz w:val="28"/>
                <w:lang w:val="vi-VN"/>
              </w:rPr>
            </w:pPr>
          </w:p>
          <w:p w14:paraId="1CB8E46C" w14:textId="77777777" w:rsidR="006B435C" w:rsidRPr="00D61C18" w:rsidRDefault="006B435C" w:rsidP="002064CC">
            <w:pPr>
              <w:jc w:val="center"/>
              <w:rPr>
                <w:sz w:val="28"/>
                <w:lang w:val="vi-VN"/>
              </w:rPr>
            </w:pPr>
          </w:p>
          <w:p w14:paraId="7C1FC16C" w14:textId="77777777" w:rsidR="006B435C" w:rsidRPr="00D61C18" w:rsidRDefault="006B435C" w:rsidP="002064CC">
            <w:pPr>
              <w:jc w:val="center"/>
              <w:rPr>
                <w:sz w:val="28"/>
                <w:lang w:val="vi-VN"/>
              </w:rPr>
            </w:pPr>
            <w:r w:rsidRPr="00D61C18">
              <w:rPr>
                <w:noProof/>
                <w:sz w:val="28"/>
              </w:rPr>
              <mc:AlternateContent>
                <mc:Choice Requires="wps">
                  <w:drawing>
                    <wp:anchor distT="0" distB="0" distL="114300" distR="114300" simplePos="0" relativeHeight="251784192" behindDoc="0" locked="0" layoutInCell="1" allowOverlap="1" wp14:anchorId="72398D29" wp14:editId="24E944C6">
                      <wp:simplePos x="0" y="0"/>
                      <wp:positionH relativeFrom="column">
                        <wp:posOffset>-21590</wp:posOffset>
                      </wp:positionH>
                      <wp:positionV relativeFrom="paragraph">
                        <wp:posOffset>2456815</wp:posOffset>
                      </wp:positionV>
                      <wp:extent cx="8181975" cy="0"/>
                      <wp:effectExtent l="0" t="0" r="9525" b="19050"/>
                      <wp:wrapNone/>
                      <wp:docPr id="31" name="Straight Connector 31"/>
                      <wp:cNvGraphicFramePr/>
                      <a:graphic xmlns:a="http://schemas.openxmlformats.org/drawingml/2006/main">
                        <a:graphicData uri="http://schemas.microsoft.com/office/word/2010/wordprocessingShape">
                          <wps:wsp>
                            <wps:cNvCnPr/>
                            <wps:spPr>
                              <a:xfrm>
                                <a:off x="0" y="0"/>
                                <a:ext cx="818197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10DEC006" id="Straight Connector 31" o:spid="_x0000_s1026" style="position:absolute;z-index:251784192;visibility:visible;mso-wrap-style:square;mso-wrap-distance-left:9pt;mso-wrap-distance-top:0;mso-wrap-distance-right:9pt;mso-wrap-distance-bottom:0;mso-position-horizontal:absolute;mso-position-horizontal-relative:text;mso-position-vertical:absolute;mso-position-vertical-relative:text" from="-1.7pt,193.45pt" to="642.55pt,19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" strokecolor="#4472c4" strokeweight=".5pt">
                      <v:stroke joinstyle="miter"/>
                    </v:line>
                  </w:pict>
                </mc:Fallback>
              </mc:AlternateContent>
            </w:r>
          </w:p>
        </w:tc>
        <w:tc>
          <w:tcPr>
            <w:tcW w:w="551" w:type="pct"/>
            <w:tcBorders>
              <w:top w:val="single" w:sz="4" w:space="0" w:color="auto"/>
              <w:left w:val="single" w:sz="4" w:space="0" w:color="auto"/>
              <w:bottom w:val="single" w:sz="4" w:space="0" w:color="auto"/>
              <w:right w:val="single" w:sz="4" w:space="0" w:color="auto"/>
            </w:tcBorders>
            <w:hideMark/>
          </w:tcPr>
          <w:p w14:paraId="694C434B" w14:textId="77777777" w:rsidR="006B435C" w:rsidRPr="00D61C18" w:rsidRDefault="006B435C" w:rsidP="002064CC">
            <w:pPr>
              <w:pStyle w:val="TableParagraph"/>
              <w:rPr>
                <w:b/>
                <w:color w:val="FF0000"/>
                <w:sz w:val="28"/>
                <w:lang w:val="en-US"/>
              </w:rPr>
            </w:pPr>
            <w:r w:rsidRPr="00D61C18">
              <w:rPr>
                <w:b/>
                <w:color w:val="FF0000"/>
                <w:sz w:val="28"/>
              </w:rPr>
              <w:lastRenderedPageBreak/>
              <w:t>Chủ đề 1: Dao động điều hòa – Con lắc lò xo và con lắc đơn</w:t>
            </w:r>
          </w:p>
          <w:p w14:paraId="2DBE8637" w14:textId="77777777" w:rsidR="006B435C" w:rsidRPr="00D61C18" w:rsidRDefault="006B435C" w:rsidP="002064CC">
            <w:pPr>
              <w:rPr>
                <w:b/>
                <w:sz w:val="28"/>
              </w:rPr>
            </w:pPr>
            <w:r w:rsidRPr="00D61C18">
              <w:rPr>
                <w:b/>
                <w:sz w:val="28"/>
              </w:rPr>
              <w:lastRenderedPageBreak/>
              <w:t>Bài 1: Dao động điều hòa</w:t>
            </w:r>
          </w:p>
          <w:p w14:paraId="012FAA06" w14:textId="77777777" w:rsidR="006B435C" w:rsidRPr="00D61C18" w:rsidRDefault="006B435C" w:rsidP="002064CC">
            <w:pPr>
              <w:rPr>
                <w:b/>
                <w:sz w:val="28"/>
              </w:rPr>
            </w:pPr>
            <w:r w:rsidRPr="00D61C18">
              <w:rPr>
                <w:b/>
                <w:sz w:val="28"/>
              </w:rPr>
              <w:t>Bài 2: Con lắc lò xo</w:t>
            </w:r>
          </w:p>
          <w:p w14:paraId="1C9A6AF1" w14:textId="77777777" w:rsidR="006B435C" w:rsidRPr="00D61C18" w:rsidRDefault="006B435C" w:rsidP="002064CC">
            <w:pPr>
              <w:rPr>
                <w:sz w:val="28"/>
              </w:rPr>
            </w:pPr>
            <w:r w:rsidRPr="00D61C18">
              <w:rPr>
                <w:b/>
                <w:sz w:val="28"/>
              </w:rPr>
              <w:t>Bài 3: Con lắc đơn</w:t>
            </w:r>
          </w:p>
        </w:tc>
        <w:tc>
          <w:tcPr>
            <w:tcW w:w="273" w:type="pct"/>
            <w:tcBorders>
              <w:top w:val="single" w:sz="4" w:space="0" w:color="auto"/>
              <w:left w:val="single" w:sz="4" w:space="0" w:color="auto"/>
              <w:bottom w:val="single" w:sz="4" w:space="0" w:color="auto"/>
              <w:right w:val="single" w:sz="4" w:space="0" w:color="auto"/>
            </w:tcBorders>
            <w:hideMark/>
          </w:tcPr>
          <w:p w14:paraId="6B057352" w14:textId="77777777" w:rsidR="006B435C" w:rsidRPr="00D61C18" w:rsidRDefault="006B435C" w:rsidP="002064CC">
            <w:pPr>
              <w:jc w:val="both"/>
              <w:rPr>
                <w:sz w:val="28"/>
              </w:rPr>
            </w:pPr>
            <w:r w:rsidRPr="00D61C18">
              <w:rPr>
                <w:sz w:val="28"/>
              </w:rPr>
              <w:lastRenderedPageBreak/>
              <w:t>4</w:t>
            </w:r>
          </w:p>
        </w:tc>
        <w:tc>
          <w:tcPr>
            <w:tcW w:w="437" w:type="pct"/>
            <w:gridSpan w:val="2"/>
            <w:tcBorders>
              <w:top w:val="single" w:sz="4" w:space="0" w:color="auto"/>
              <w:left w:val="single" w:sz="4" w:space="0" w:color="auto"/>
              <w:bottom w:val="single" w:sz="4" w:space="0" w:color="auto"/>
              <w:right w:val="single" w:sz="4" w:space="0" w:color="auto"/>
            </w:tcBorders>
            <w:hideMark/>
          </w:tcPr>
          <w:p w14:paraId="4B25F8FA" w14:textId="77777777" w:rsidR="006B435C" w:rsidRPr="00D61C18" w:rsidRDefault="006B435C" w:rsidP="002064CC">
            <w:pPr>
              <w:jc w:val="both"/>
              <w:rPr>
                <w:sz w:val="28"/>
              </w:rPr>
            </w:pPr>
            <w:r w:rsidRPr="00D61C18">
              <w:rPr>
                <w:sz w:val="28"/>
              </w:rPr>
              <w:t>1</w:t>
            </w:r>
          </w:p>
          <w:p w14:paraId="0ACD6B83" w14:textId="77777777" w:rsidR="006B435C" w:rsidRPr="00D61C18" w:rsidRDefault="006B435C" w:rsidP="002064CC">
            <w:pPr>
              <w:jc w:val="both"/>
              <w:rPr>
                <w:sz w:val="28"/>
              </w:rPr>
            </w:pPr>
            <w:r w:rsidRPr="00D61C18">
              <w:rPr>
                <w:sz w:val="28"/>
              </w:rPr>
              <w:t>2</w:t>
            </w:r>
          </w:p>
          <w:p w14:paraId="05A22828" w14:textId="77777777" w:rsidR="006B435C" w:rsidRPr="00D61C18" w:rsidRDefault="006B435C" w:rsidP="002064CC">
            <w:pPr>
              <w:jc w:val="both"/>
              <w:rPr>
                <w:sz w:val="28"/>
              </w:rPr>
            </w:pPr>
          </w:p>
          <w:p w14:paraId="38EB3669" w14:textId="77777777" w:rsidR="006B435C" w:rsidRPr="00D61C18" w:rsidRDefault="006B435C" w:rsidP="002064CC">
            <w:pPr>
              <w:jc w:val="both"/>
              <w:rPr>
                <w:sz w:val="28"/>
              </w:rPr>
            </w:pPr>
          </w:p>
          <w:p w14:paraId="3293369B" w14:textId="77777777" w:rsidR="006B435C" w:rsidRPr="00D61C18" w:rsidRDefault="006B435C" w:rsidP="002064CC">
            <w:pPr>
              <w:jc w:val="both"/>
              <w:rPr>
                <w:sz w:val="28"/>
              </w:rPr>
            </w:pPr>
          </w:p>
          <w:p w14:paraId="54A2B7B1" w14:textId="77777777" w:rsidR="006B435C" w:rsidRPr="00D61C18" w:rsidRDefault="006B435C" w:rsidP="002064CC">
            <w:pPr>
              <w:jc w:val="both"/>
              <w:rPr>
                <w:sz w:val="28"/>
              </w:rPr>
            </w:pPr>
          </w:p>
          <w:p w14:paraId="016DE3E9" w14:textId="77777777" w:rsidR="006B435C" w:rsidRPr="00D61C18" w:rsidRDefault="006B435C" w:rsidP="002064CC">
            <w:pPr>
              <w:jc w:val="both"/>
              <w:rPr>
                <w:sz w:val="28"/>
              </w:rPr>
            </w:pPr>
          </w:p>
          <w:p w14:paraId="6FCD169E" w14:textId="77777777" w:rsidR="006B435C" w:rsidRPr="00D61C18" w:rsidRDefault="006B435C" w:rsidP="002064CC">
            <w:pPr>
              <w:jc w:val="both"/>
              <w:rPr>
                <w:sz w:val="28"/>
              </w:rPr>
            </w:pPr>
          </w:p>
          <w:p w14:paraId="29E9955A" w14:textId="77777777" w:rsidR="006B435C" w:rsidRPr="00D61C18" w:rsidRDefault="006B435C" w:rsidP="002064CC">
            <w:pPr>
              <w:jc w:val="both"/>
              <w:rPr>
                <w:sz w:val="28"/>
              </w:rPr>
            </w:pPr>
          </w:p>
          <w:p w14:paraId="01135692" w14:textId="77777777" w:rsidR="006B435C" w:rsidRPr="00D61C18" w:rsidRDefault="006B435C" w:rsidP="002064CC">
            <w:pPr>
              <w:jc w:val="both"/>
              <w:rPr>
                <w:sz w:val="28"/>
              </w:rPr>
            </w:pPr>
          </w:p>
          <w:p w14:paraId="5DECCD58" w14:textId="77777777" w:rsidR="006B435C" w:rsidRPr="00D61C18" w:rsidRDefault="006B435C" w:rsidP="002064CC">
            <w:pPr>
              <w:jc w:val="both"/>
              <w:rPr>
                <w:sz w:val="28"/>
              </w:rPr>
            </w:pPr>
          </w:p>
          <w:p w14:paraId="608E8C8C" w14:textId="77777777" w:rsidR="006B435C" w:rsidRPr="00D61C18" w:rsidRDefault="006B435C" w:rsidP="002064CC">
            <w:pPr>
              <w:jc w:val="both"/>
              <w:rPr>
                <w:sz w:val="28"/>
              </w:rPr>
            </w:pPr>
          </w:p>
          <w:p w14:paraId="57B2CB86" w14:textId="77777777" w:rsidR="006B435C" w:rsidRPr="00D61C18" w:rsidRDefault="006B435C" w:rsidP="002064CC">
            <w:pPr>
              <w:jc w:val="both"/>
              <w:rPr>
                <w:sz w:val="28"/>
              </w:rPr>
            </w:pPr>
          </w:p>
          <w:p w14:paraId="0136A668" w14:textId="77777777" w:rsidR="006B435C" w:rsidRPr="00D61C18" w:rsidRDefault="006B435C" w:rsidP="002064CC">
            <w:pPr>
              <w:jc w:val="both"/>
              <w:rPr>
                <w:sz w:val="28"/>
              </w:rPr>
            </w:pPr>
          </w:p>
          <w:p w14:paraId="289A8547" w14:textId="77777777" w:rsidR="006B435C" w:rsidRPr="00D61C18" w:rsidRDefault="006B435C" w:rsidP="002064CC">
            <w:pPr>
              <w:jc w:val="both"/>
              <w:rPr>
                <w:sz w:val="28"/>
              </w:rPr>
            </w:pPr>
          </w:p>
          <w:p w14:paraId="4AF7AFB0" w14:textId="77777777" w:rsidR="006B435C" w:rsidRPr="00D61C18" w:rsidRDefault="006B435C" w:rsidP="002064CC">
            <w:pPr>
              <w:jc w:val="both"/>
              <w:rPr>
                <w:sz w:val="28"/>
              </w:rPr>
            </w:pPr>
          </w:p>
          <w:p w14:paraId="1B1BCF70" w14:textId="77777777" w:rsidR="006B435C" w:rsidRPr="00D61C18" w:rsidRDefault="006B435C" w:rsidP="002064CC">
            <w:pPr>
              <w:jc w:val="both"/>
              <w:rPr>
                <w:sz w:val="28"/>
              </w:rPr>
            </w:pPr>
          </w:p>
          <w:p w14:paraId="14F1CB6A" w14:textId="77777777" w:rsidR="006B435C" w:rsidRPr="00D61C18" w:rsidRDefault="006B435C" w:rsidP="002064CC">
            <w:pPr>
              <w:jc w:val="both"/>
              <w:rPr>
                <w:sz w:val="28"/>
              </w:rPr>
            </w:pPr>
          </w:p>
          <w:p w14:paraId="1B155F2D" w14:textId="77777777" w:rsidR="006B435C" w:rsidRPr="00D61C18" w:rsidRDefault="006B435C" w:rsidP="002064CC">
            <w:pPr>
              <w:jc w:val="both"/>
              <w:rPr>
                <w:sz w:val="28"/>
              </w:rPr>
            </w:pPr>
          </w:p>
          <w:p w14:paraId="1DF107A2" w14:textId="77777777" w:rsidR="006B435C" w:rsidRPr="00D61C18" w:rsidRDefault="006B435C" w:rsidP="002064CC">
            <w:pPr>
              <w:jc w:val="both"/>
              <w:rPr>
                <w:sz w:val="28"/>
              </w:rPr>
            </w:pPr>
          </w:p>
          <w:p w14:paraId="42BE93DD" w14:textId="77777777" w:rsidR="006B435C" w:rsidRPr="00D61C18" w:rsidRDefault="006B435C" w:rsidP="002064CC">
            <w:pPr>
              <w:jc w:val="both"/>
              <w:rPr>
                <w:sz w:val="28"/>
              </w:rPr>
            </w:pPr>
          </w:p>
          <w:p w14:paraId="243B601A" w14:textId="77777777" w:rsidR="006B435C" w:rsidRPr="00D61C18" w:rsidRDefault="006B435C" w:rsidP="002064CC">
            <w:pPr>
              <w:jc w:val="both"/>
              <w:rPr>
                <w:sz w:val="28"/>
              </w:rPr>
            </w:pPr>
          </w:p>
          <w:p w14:paraId="14E27E9E" w14:textId="77777777" w:rsidR="006B435C" w:rsidRPr="00D61C18" w:rsidRDefault="006B435C" w:rsidP="002064CC">
            <w:pPr>
              <w:jc w:val="both"/>
              <w:rPr>
                <w:sz w:val="28"/>
              </w:rPr>
            </w:pPr>
          </w:p>
          <w:p w14:paraId="50203D94" w14:textId="77777777" w:rsidR="006B435C" w:rsidRPr="00D61C18" w:rsidRDefault="006B435C" w:rsidP="002064CC">
            <w:pPr>
              <w:jc w:val="both"/>
              <w:rPr>
                <w:sz w:val="28"/>
              </w:rPr>
            </w:pPr>
          </w:p>
          <w:p w14:paraId="7FE729DC" w14:textId="77777777" w:rsidR="006B435C" w:rsidRPr="00D61C18" w:rsidRDefault="006B435C" w:rsidP="002064CC">
            <w:pPr>
              <w:jc w:val="both"/>
              <w:rPr>
                <w:sz w:val="28"/>
              </w:rPr>
            </w:pPr>
          </w:p>
          <w:p w14:paraId="623DC79E" w14:textId="77777777" w:rsidR="006B435C" w:rsidRPr="00D61C18" w:rsidRDefault="006B435C" w:rsidP="002064CC">
            <w:pPr>
              <w:jc w:val="both"/>
              <w:rPr>
                <w:sz w:val="28"/>
              </w:rPr>
            </w:pPr>
          </w:p>
          <w:p w14:paraId="771FEB69" w14:textId="77777777" w:rsidR="006B435C" w:rsidRPr="00D61C18" w:rsidRDefault="006B435C" w:rsidP="002064CC">
            <w:pPr>
              <w:jc w:val="both"/>
              <w:rPr>
                <w:sz w:val="28"/>
              </w:rPr>
            </w:pPr>
          </w:p>
          <w:p w14:paraId="1E971462" w14:textId="77777777" w:rsidR="006B435C" w:rsidRPr="00D61C18" w:rsidRDefault="006B435C" w:rsidP="002064CC">
            <w:pPr>
              <w:jc w:val="both"/>
              <w:rPr>
                <w:sz w:val="28"/>
              </w:rPr>
            </w:pPr>
          </w:p>
          <w:p w14:paraId="24F5A32F" w14:textId="77777777" w:rsidR="006B435C" w:rsidRPr="00D61C18" w:rsidRDefault="006B435C" w:rsidP="002064CC">
            <w:pPr>
              <w:jc w:val="both"/>
              <w:rPr>
                <w:sz w:val="28"/>
              </w:rPr>
            </w:pPr>
          </w:p>
          <w:p w14:paraId="7E8202A9" w14:textId="77777777" w:rsidR="006B435C" w:rsidRPr="00D61C18" w:rsidRDefault="006B435C" w:rsidP="002064CC">
            <w:pPr>
              <w:jc w:val="both"/>
              <w:rPr>
                <w:sz w:val="28"/>
              </w:rPr>
            </w:pPr>
            <w:r w:rsidRPr="00D61C18">
              <w:rPr>
                <w:noProof/>
                <w:sz w:val="28"/>
              </w:rPr>
              <mc:AlternateContent>
                <mc:Choice Requires="wps">
                  <w:drawing>
                    <wp:anchor distT="0" distB="0" distL="114300" distR="114300" simplePos="0" relativeHeight="251749376" behindDoc="0" locked="0" layoutInCell="1" allowOverlap="1" wp14:anchorId="2400228B" wp14:editId="3439F455">
                      <wp:simplePos x="0" y="0"/>
                      <wp:positionH relativeFrom="column">
                        <wp:posOffset>-81280</wp:posOffset>
                      </wp:positionH>
                      <wp:positionV relativeFrom="paragraph">
                        <wp:posOffset>146050</wp:posOffset>
                      </wp:positionV>
                      <wp:extent cx="6276975" cy="0"/>
                      <wp:effectExtent l="0" t="0" r="9525" b="19050"/>
                      <wp:wrapNone/>
                      <wp:docPr id="1800081969" name="Straight Connector 1800081969"/>
                      <wp:cNvGraphicFramePr/>
                      <a:graphic xmlns:a="http://schemas.openxmlformats.org/drawingml/2006/main">
                        <a:graphicData uri="http://schemas.microsoft.com/office/word/2010/wordprocessingShape">
                          <wps:wsp>
                            <wps:cNvCnPr/>
                            <wps:spPr>
                              <a:xfrm>
                                <a:off x="0" y="0"/>
                                <a:ext cx="627697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68979571" id="Straight Connector 1800081969" o:spid="_x0000_s1026" style="position:absolute;z-index:251749376;visibility:visible;mso-wrap-style:square;mso-wrap-distance-left:9pt;mso-wrap-distance-top:0;mso-wrap-distance-right:9pt;mso-wrap-distance-bottom:0;mso-position-horizontal:absolute;mso-position-horizontal-relative:text;mso-position-vertical:absolute;mso-position-vertical-relative:text" from="-6.4pt,11.5pt" to="487.8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" strokecolor="#4472c4" strokeweight=".5pt">
                      <v:stroke joinstyle="miter"/>
                    </v:line>
                  </w:pict>
                </mc:Fallback>
              </mc:AlternateContent>
            </w:r>
          </w:p>
          <w:p w14:paraId="5CACFD43" w14:textId="77777777" w:rsidR="006B435C" w:rsidRPr="00D61C18" w:rsidRDefault="006B435C" w:rsidP="002064CC">
            <w:pPr>
              <w:ind w:left="4320" w:hanging="4320"/>
              <w:jc w:val="both"/>
              <w:rPr>
                <w:sz w:val="28"/>
              </w:rPr>
            </w:pPr>
            <w:r w:rsidRPr="00D61C18">
              <w:rPr>
                <w:sz w:val="28"/>
              </w:rPr>
              <w:t>TC1</w:t>
            </w:r>
          </w:p>
          <w:p w14:paraId="737CD485" w14:textId="77777777" w:rsidR="006B435C" w:rsidRPr="00D61C18" w:rsidRDefault="006B435C" w:rsidP="002064CC">
            <w:pPr>
              <w:ind w:left="4320" w:hanging="4320"/>
              <w:jc w:val="both"/>
              <w:rPr>
                <w:sz w:val="28"/>
              </w:rPr>
            </w:pPr>
          </w:p>
          <w:p w14:paraId="16F1E2B6" w14:textId="77777777" w:rsidR="006B435C" w:rsidRPr="00D61C18" w:rsidRDefault="006B435C" w:rsidP="002064CC">
            <w:pPr>
              <w:ind w:left="4320" w:hanging="4320"/>
              <w:jc w:val="both"/>
              <w:rPr>
                <w:sz w:val="28"/>
              </w:rPr>
            </w:pPr>
          </w:p>
          <w:p w14:paraId="58932546" w14:textId="77777777" w:rsidR="006B435C" w:rsidRPr="00D61C18" w:rsidRDefault="006B435C" w:rsidP="002064CC">
            <w:pPr>
              <w:ind w:left="4320" w:hanging="4320"/>
              <w:jc w:val="both"/>
              <w:rPr>
                <w:sz w:val="28"/>
                <w:lang w:val="vi-VN"/>
              </w:rPr>
            </w:pPr>
          </w:p>
          <w:p w14:paraId="2009E15F" w14:textId="77777777" w:rsidR="006B435C" w:rsidRPr="00D61C18" w:rsidRDefault="006B435C" w:rsidP="002064CC">
            <w:pPr>
              <w:ind w:left="4320" w:hanging="4320"/>
              <w:jc w:val="both"/>
              <w:rPr>
                <w:sz w:val="28"/>
                <w:lang w:val="vi-VN"/>
              </w:rPr>
            </w:pPr>
          </w:p>
          <w:p w14:paraId="3617C56A" w14:textId="77777777" w:rsidR="006B435C" w:rsidRPr="00D61C18" w:rsidRDefault="006B435C" w:rsidP="002064CC">
            <w:pPr>
              <w:ind w:left="4320" w:hanging="4320"/>
              <w:jc w:val="both"/>
              <w:rPr>
                <w:sz w:val="28"/>
                <w:lang w:val="vi-VN"/>
              </w:rPr>
            </w:pPr>
          </w:p>
          <w:p w14:paraId="48FD4D6C" w14:textId="77777777" w:rsidR="006B435C" w:rsidRPr="00D61C18" w:rsidRDefault="006B435C" w:rsidP="002064CC">
            <w:pPr>
              <w:ind w:left="4320" w:hanging="4320"/>
              <w:jc w:val="both"/>
              <w:rPr>
                <w:sz w:val="28"/>
                <w:lang w:val="vi-VN"/>
              </w:rPr>
            </w:pPr>
          </w:p>
          <w:p w14:paraId="389000E0" w14:textId="77777777" w:rsidR="006B435C" w:rsidRPr="00D61C18" w:rsidRDefault="006B435C" w:rsidP="002064CC">
            <w:pPr>
              <w:ind w:left="4320" w:hanging="4320"/>
              <w:jc w:val="both"/>
              <w:rPr>
                <w:sz w:val="28"/>
                <w:lang w:val="vi-VN"/>
              </w:rPr>
            </w:pPr>
          </w:p>
          <w:p w14:paraId="077E66A6" w14:textId="77777777" w:rsidR="006B435C" w:rsidRPr="00D61C18" w:rsidRDefault="006B435C" w:rsidP="002064CC">
            <w:pPr>
              <w:ind w:left="4320" w:hanging="4320"/>
              <w:jc w:val="both"/>
              <w:rPr>
                <w:sz w:val="28"/>
                <w:lang w:val="vi-VN"/>
              </w:rPr>
            </w:pPr>
          </w:p>
          <w:p w14:paraId="1734968B" w14:textId="77777777" w:rsidR="006B435C" w:rsidRPr="00D61C18" w:rsidRDefault="006B435C" w:rsidP="002064CC">
            <w:pPr>
              <w:ind w:left="4320" w:hanging="4320"/>
              <w:jc w:val="both"/>
              <w:rPr>
                <w:sz w:val="28"/>
                <w:lang w:val="vi-VN"/>
              </w:rPr>
            </w:pPr>
          </w:p>
          <w:p w14:paraId="57801ABA" w14:textId="77777777" w:rsidR="006B435C" w:rsidRPr="00D61C18" w:rsidRDefault="006B435C" w:rsidP="002064CC">
            <w:pPr>
              <w:ind w:left="4320" w:hanging="4320"/>
              <w:jc w:val="both"/>
              <w:rPr>
                <w:sz w:val="28"/>
                <w:lang w:val="vi-VN"/>
              </w:rPr>
            </w:pPr>
          </w:p>
          <w:p w14:paraId="688E2F4E" w14:textId="77777777" w:rsidR="006B435C" w:rsidRPr="00D61C18" w:rsidRDefault="006B435C" w:rsidP="002064CC">
            <w:pPr>
              <w:ind w:left="4320" w:hanging="4320"/>
              <w:jc w:val="both"/>
              <w:rPr>
                <w:sz w:val="28"/>
                <w:lang w:val="vi-VN"/>
              </w:rPr>
            </w:pPr>
          </w:p>
          <w:p w14:paraId="31B9A618" w14:textId="77777777" w:rsidR="006B435C" w:rsidRPr="00D61C18" w:rsidRDefault="006B435C" w:rsidP="002064CC">
            <w:pPr>
              <w:ind w:left="4320" w:hanging="4320"/>
              <w:jc w:val="both"/>
              <w:rPr>
                <w:sz w:val="28"/>
                <w:lang w:val="vi-VN"/>
              </w:rPr>
            </w:pPr>
          </w:p>
          <w:p w14:paraId="3A25A9A1" w14:textId="77777777" w:rsidR="006B435C" w:rsidRPr="00D61C18" w:rsidRDefault="006B435C" w:rsidP="002064CC">
            <w:pPr>
              <w:ind w:left="4320" w:hanging="4320"/>
              <w:jc w:val="both"/>
              <w:rPr>
                <w:sz w:val="28"/>
                <w:lang w:val="vi-VN"/>
              </w:rPr>
            </w:pPr>
          </w:p>
          <w:p w14:paraId="51E96732" w14:textId="77777777" w:rsidR="006B435C" w:rsidRPr="00D61C18" w:rsidRDefault="006B435C" w:rsidP="002064CC">
            <w:pPr>
              <w:ind w:left="4320" w:hanging="4320"/>
              <w:jc w:val="both"/>
              <w:rPr>
                <w:sz w:val="28"/>
                <w:lang w:val="vi-VN"/>
              </w:rPr>
            </w:pPr>
          </w:p>
          <w:p w14:paraId="0228BD9D" w14:textId="77777777" w:rsidR="006B435C" w:rsidRPr="00D61C18" w:rsidRDefault="006B435C" w:rsidP="002064CC">
            <w:pPr>
              <w:ind w:left="4320" w:hanging="4320"/>
              <w:jc w:val="both"/>
              <w:rPr>
                <w:sz w:val="28"/>
                <w:lang w:val="vi-VN"/>
              </w:rPr>
            </w:pPr>
          </w:p>
          <w:p w14:paraId="6FFED858" w14:textId="77777777" w:rsidR="006B435C" w:rsidRPr="00D61C18" w:rsidRDefault="006B435C" w:rsidP="002064CC">
            <w:pPr>
              <w:ind w:left="4320" w:hanging="4320"/>
              <w:jc w:val="both"/>
              <w:rPr>
                <w:noProof/>
                <w:sz w:val="28"/>
                <w:lang w:val="vi-VN"/>
              </w:rPr>
            </w:pPr>
          </w:p>
          <w:p w14:paraId="1EBE9D89" w14:textId="77777777" w:rsidR="006B435C" w:rsidRPr="00D61C18" w:rsidRDefault="006B435C" w:rsidP="002064CC">
            <w:pPr>
              <w:ind w:left="4320" w:hanging="4320"/>
              <w:jc w:val="both"/>
              <w:rPr>
                <w:noProof/>
                <w:sz w:val="28"/>
                <w:lang w:val="vi-VN"/>
              </w:rPr>
            </w:pPr>
          </w:p>
          <w:p w14:paraId="11AE5B07" w14:textId="77777777" w:rsidR="006B435C" w:rsidRPr="00D61C18" w:rsidRDefault="006B435C" w:rsidP="002064CC">
            <w:pPr>
              <w:ind w:left="4320" w:hanging="4320"/>
              <w:jc w:val="both"/>
              <w:rPr>
                <w:sz w:val="28"/>
                <w:lang w:val="vi-VN"/>
              </w:rPr>
            </w:pPr>
          </w:p>
          <w:p w14:paraId="68E6CF3E" w14:textId="77777777" w:rsidR="006B435C" w:rsidRPr="00D61C18" w:rsidRDefault="006B435C" w:rsidP="002064CC">
            <w:pPr>
              <w:ind w:left="4320" w:hanging="4320"/>
              <w:jc w:val="both"/>
              <w:rPr>
                <w:sz w:val="28"/>
                <w:lang w:val="vi-VN"/>
              </w:rPr>
            </w:pPr>
          </w:p>
          <w:p w14:paraId="79A96419" w14:textId="77777777" w:rsidR="006B435C" w:rsidRPr="00D61C18" w:rsidRDefault="006B435C" w:rsidP="002064CC">
            <w:pPr>
              <w:ind w:left="4320" w:hanging="4320"/>
              <w:jc w:val="both"/>
              <w:rPr>
                <w:sz w:val="28"/>
                <w:lang w:val="vi-VN"/>
              </w:rPr>
            </w:pPr>
          </w:p>
          <w:p w14:paraId="72720678" w14:textId="77777777" w:rsidR="006B435C" w:rsidRPr="00D61C18" w:rsidRDefault="006B435C" w:rsidP="002064CC">
            <w:pPr>
              <w:ind w:left="4320" w:hanging="4320"/>
              <w:jc w:val="both"/>
              <w:rPr>
                <w:sz w:val="28"/>
                <w:lang w:val="vi-VN"/>
              </w:rPr>
            </w:pPr>
          </w:p>
          <w:p w14:paraId="1B6F1F4F" w14:textId="77777777" w:rsidR="006B435C" w:rsidRPr="00D61C18" w:rsidRDefault="006B435C" w:rsidP="002064CC">
            <w:pPr>
              <w:ind w:left="4320" w:hanging="4320"/>
              <w:jc w:val="both"/>
              <w:rPr>
                <w:sz w:val="28"/>
                <w:lang w:val="vi-VN"/>
              </w:rPr>
            </w:pPr>
          </w:p>
          <w:p w14:paraId="1110DAF7" w14:textId="77777777" w:rsidR="006B435C" w:rsidRPr="00D61C18" w:rsidRDefault="006B435C" w:rsidP="002064CC">
            <w:pPr>
              <w:ind w:left="4320" w:hanging="4320"/>
              <w:jc w:val="both"/>
              <w:rPr>
                <w:sz w:val="28"/>
                <w:lang w:val="vi-VN"/>
              </w:rPr>
            </w:pPr>
          </w:p>
          <w:p w14:paraId="4EACF139" w14:textId="77777777" w:rsidR="006B435C" w:rsidRPr="00D61C18" w:rsidRDefault="006B435C" w:rsidP="002064CC">
            <w:pPr>
              <w:ind w:left="4320" w:hanging="4320"/>
              <w:jc w:val="both"/>
              <w:rPr>
                <w:sz w:val="28"/>
              </w:rPr>
            </w:pPr>
            <w:r w:rsidRPr="00D61C18">
              <w:rPr>
                <w:sz w:val="28"/>
              </w:rPr>
              <w:t>3</w:t>
            </w:r>
          </w:p>
          <w:p w14:paraId="5BAEFA16" w14:textId="77777777" w:rsidR="006B435C" w:rsidRPr="00D61C18" w:rsidRDefault="006B435C" w:rsidP="002064CC">
            <w:pPr>
              <w:ind w:left="4320" w:hanging="4320"/>
              <w:jc w:val="both"/>
              <w:rPr>
                <w:sz w:val="28"/>
              </w:rPr>
            </w:pPr>
            <w:r w:rsidRPr="00D61C18">
              <w:rPr>
                <w:sz w:val="28"/>
              </w:rPr>
              <w:t>4</w:t>
            </w:r>
          </w:p>
          <w:p w14:paraId="62BD0AC9" w14:textId="77777777" w:rsidR="006B435C" w:rsidRPr="00D61C18" w:rsidRDefault="006B435C" w:rsidP="002064CC">
            <w:pPr>
              <w:ind w:left="4320" w:hanging="4320"/>
              <w:jc w:val="both"/>
              <w:rPr>
                <w:sz w:val="28"/>
              </w:rPr>
            </w:pPr>
          </w:p>
          <w:p w14:paraId="0953B756" w14:textId="77777777" w:rsidR="006B435C" w:rsidRPr="00D61C18" w:rsidRDefault="006B435C" w:rsidP="002064CC">
            <w:pPr>
              <w:ind w:left="4320" w:hanging="4320"/>
              <w:jc w:val="both"/>
              <w:rPr>
                <w:sz w:val="28"/>
              </w:rPr>
            </w:pPr>
          </w:p>
          <w:p w14:paraId="6BAD0A73" w14:textId="77777777" w:rsidR="006B435C" w:rsidRPr="00D61C18" w:rsidRDefault="006B435C" w:rsidP="002064CC">
            <w:pPr>
              <w:ind w:left="4320" w:hanging="4320"/>
              <w:jc w:val="both"/>
              <w:rPr>
                <w:sz w:val="28"/>
              </w:rPr>
            </w:pPr>
          </w:p>
          <w:p w14:paraId="6876BE0F" w14:textId="77777777" w:rsidR="006B435C" w:rsidRPr="00D61C18" w:rsidRDefault="006B435C" w:rsidP="002064CC">
            <w:pPr>
              <w:ind w:left="4320" w:hanging="4320"/>
              <w:jc w:val="both"/>
              <w:rPr>
                <w:sz w:val="28"/>
              </w:rPr>
            </w:pPr>
          </w:p>
          <w:p w14:paraId="2E662F06" w14:textId="77777777" w:rsidR="006B435C" w:rsidRPr="00D61C18" w:rsidRDefault="006B435C" w:rsidP="002064CC">
            <w:pPr>
              <w:ind w:left="4320" w:hanging="4320"/>
              <w:jc w:val="both"/>
              <w:rPr>
                <w:sz w:val="28"/>
              </w:rPr>
            </w:pPr>
          </w:p>
          <w:p w14:paraId="2126D066" w14:textId="77777777" w:rsidR="006B435C" w:rsidRPr="00D61C18" w:rsidRDefault="006B435C" w:rsidP="002064CC">
            <w:pPr>
              <w:ind w:left="4320" w:hanging="4320"/>
              <w:jc w:val="both"/>
              <w:rPr>
                <w:sz w:val="28"/>
              </w:rPr>
            </w:pPr>
          </w:p>
          <w:p w14:paraId="69159D03" w14:textId="77777777" w:rsidR="006B435C" w:rsidRPr="00D61C18" w:rsidRDefault="006B435C" w:rsidP="002064CC">
            <w:pPr>
              <w:ind w:left="4320" w:hanging="4320"/>
              <w:jc w:val="both"/>
              <w:rPr>
                <w:sz w:val="28"/>
              </w:rPr>
            </w:pPr>
          </w:p>
          <w:p w14:paraId="7D35729F" w14:textId="77777777" w:rsidR="006B435C" w:rsidRPr="00D61C18" w:rsidRDefault="006B435C" w:rsidP="002064CC">
            <w:pPr>
              <w:ind w:left="4320" w:hanging="4320"/>
              <w:jc w:val="both"/>
              <w:rPr>
                <w:sz w:val="28"/>
              </w:rPr>
            </w:pPr>
          </w:p>
          <w:p w14:paraId="067B4B9B" w14:textId="77777777" w:rsidR="006B435C" w:rsidRPr="00D61C18" w:rsidRDefault="006B435C" w:rsidP="002064CC">
            <w:pPr>
              <w:ind w:left="4320" w:hanging="4320"/>
              <w:jc w:val="both"/>
              <w:rPr>
                <w:sz w:val="28"/>
              </w:rPr>
            </w:pPr>
          </w:p>
          <w:p w14:paraId="431026F1" w14:textId="77777777" w:rsidR="006B435C" w:rsidRPr="00D61C18" w:rsidRDefault="006B435C" w:rsidP="002064CC">
            <w:pPr>
              <w:ind w:left="4320" w:hanging="4320"/>
              <w:jc w:val="both"/>
              <w:rPr>
                <w:sz w:val="28"/>
              </w:rPr>
            </w:pPr>
          </w:p>
          <w:p w14:paraId="5DB2B6C7" w14:textId="77777777" w:rsidR="006B435C" w:rsidRPr="00D61C18" w:rsidRDefault="006B435C" w:rsidP="002064CC">
            <w:pPr>
              <w:ind w:left="4320" w:hanging="4320"/>
              <w:jc w:val="both"/>
              <w:rPr>
                <w:sz w:val="28"/>
              </w:rPr>
            </w:pPr>
          </w:p>
          <w:p w14:paraId="2C1AD838" w14:textId="77777777" w:rsidR="006B435C" w:rsidRPr="00D61C18" w:rsidRDefault="006B435C" w:rsidP="002064CC">
            <w:pPr>
              <w:ind w:left="4320" w:hanging="4320"/>
              <w:jc w:val="both"/>
              <w:rPr>
                <w:sz w:val="28"/>
              </w:rPr>
            </w:pPr>
          </w:p>
          <w:p w14:paraId="1CE5B3B6" w14:textId="77777777" w:rsidR="006B435C" w:rsidRPr="00D61C18" w:rsidRDefault="006B435C" w:rsidP="002064CC">
            <w:pPr>
              <w:ind w:left="4320" w:hanging="4320"/>
              <w:jc w:val="both"/>
              <w:rPr>
                <w:sz w:val="28"/>
              </w:rPr>
            </w:pPr>
          </w:p>
          <w:p w14:paraId="332C1F04" w14:textId="77777777" w:rsidR="006B435C" w:rsidRPr="00D61C18" w:rsidRDefault="006B435C" w:rsidP="002064CC">
            <w:pPr>
              <w:ind w:left="4320" w:hanging="4320"/>
              <w:jc w:val="both"/>
              <w:rPr>
                <w:sz w:val="28"/>
              </w:rPr>
            </w:pPr>
          </w:p>
          <w:p w14:paraId="3EAEA462" w14:textId="77777777" w:rsidR="006B435C" w:rsidRPr="00D61C18" w:rsidRDefault="006B435C" w:rsidP="002064CC">
            <w:pPr>
              <w:ind w:left="4320" w:hanging="4320"/>
              <w:jc w:val="both"/>
              <w:rPr>
                <w:sz w:val="28"/>
              </w:rPr>
            </w:pPr>
          </w:p>
          <w:p w14:paraId="4CE52BD4" w14:textId="77777777" w:rsidR="006B435C" w:rsidRPr="00D61C18" w:rsidRDefault="006B435C" w:rsidP="002064CC">
            <w:pPr>
              <w:ind w:left="4320" w:hanging="4320"/>
              <w:jc w:val="both"/>
              <w:rPr>
                <w:sz w:val="28"/>
              </w:rPr>
            </w:pPr>
          </w:p>
          <w:p w14:paraId="0ECF30E5" w14:textId="77777777" w:rsidR="006B435C" w:rsidRPr="00D61C18" w:rsidRDefault="006B435C" w:rsidP="002064CC">
            <w:pPr>
              <w:ind w:left="4320" w:hanging="4320"/>
              <w:jc w:val="both"/>
              <w:rPr>
                <w:sz w:val="28"/>
              </w:rPr>
            </w:pPr>
          </w:p>
          <w:p w14:paraId="3D93829B" w14:textId="77777777" w:rsidR="006B435C" w:rsidRPr="00D61C18" w:rsidRDefault="006B435C" w:rsidP="002064CC">
            <w:pPr>
              <w:ind w:left="4320" w:hanging="4320"/>
              <w:jc w:val="both"/>
              <w:rPr>
                <w:sz w:val="28"/>
              </w:rPr>
            </w:pPr>
          </w:p>
          <w:p w14:paraId="5F063DBD" w14:textId="77777777" w:rsidR="006B435C" w:rsidRPr="00D61C18" w:rsidRDefault="006B435C" w:rsidP="002064CC">
            <w:pPr>
              <w:ind w:left="4320" w:hanging="4320"/>
              <w:jc w:val="both"/>
              <w:rPr>
                <w:sz w:val="28"/>
              </w:rPr>
            </w:pPr>
          </w:p>
          <w:p w14:paraId="0D7B55CD" w14:textId="77777777" w:rsidR="006B435C" w:rsidRPr="00D61C18" w:rsidRDefault="006B435C" w:rsidP="002064CC">
            <w:pPr>
              <w:ind w:left="4320" w:hanging="4320"/>
              <w:jc w:val="both"/>
              <w:rPr>
                <w:sz w:val="28"/>
              </w:rPr>
            </w:pPr>
          </w:p>
          <w:p w14:paraId="4F9760A7" w14:textId="77777777" w:rsidR="006B435C" w:rsidRPr="00D61C18" w:rsidRDefault="006B435C" w:rsidP="002064CC">
            <w:pPr>
              <w:ind w:left="4320" w:hanging="4320"/>
              <w:jc w:val="both"/>
              <w:rPr>
                <w:sz w:val="28"/>
              </w:rPr>
            </w:pPr>
          </w:p>
          <w:p w14:paraId="7D63D5EF" w14:textId="77777777" w:rsidR="006B435C" w:rsidRPr="00D61C18" w:rsidRDefault="006B435C" w:rsidP="002064CC">
            <w:pPr>
              <w:ind w:left="4320" w:hanging="4320"/>
              <w:jc w:val="both"/>
              <w:rPr>
                <w:sz w:val="28"/>
              </w:rPr>
            </w:pPr>
          </w:p>
          <w:p w14:paraId="7A1327E8" w14:textId="77777777" w:rsidR="006B435C" w:rsidRPr="00D61C18" w:rsidRDefault="006B435C" w:rsidP="002064CC">
            <w:pPr>
              <w:ind w:left="4320" w:hanging="4320"/>
              <w:jc w:val="both"/>
              <w:rPr>
                <w:sz w:val="28"/>
              </w:rPr>
            </w:pPr>
          </w:p>
          <w:p w14:paraId="4BEEF9AC" w14:textId="77777777" w:rsidR="006B435C" w:rsidRPr="00D61C18" w:rsidRDefault="006B435C" w:rsidP="002064CC">
            <w:pPr>
              <w:ind w:left="4320" w:hanging="4320"/>
              <w:jc w:val="both"/>
              <w:rPr>
                <w:sz w:val="28"/>
              </w:rPr>
            </w:pPr>
          </w:p>
          <w:p w14:paraId="29ED2835" w14:textId="77777777" w:rsidR="006B435C" w:rsidRPr="00D61C18" w:rsidRDefault="006B435C" w:rsidP="002064CC">
            <w:pPr>
              <w:ind w:left="4320" w:hanging="4320"/>
              <w:jc w:val="both"/>
              <w:rPr>
                <w:sz w:val="28"/>
              </w:rPr>
            </w:pPr>
          </w:p>
          <w:p w14:paraId="0A2C423D" w14:textId="77777777" w:rsidR="006B435C" w:rsidRPr="00D61C18" w:rsidRDefault="006B435C" w:rsidP="002064CC">
            <w:pPr>
              <w:ind w:left="4320" w:hanging="4320"/>
              <w:jc w:val="both"/>
              <w:rPr>
                <w:sz w:val="28"/>
              </w:rPr>
            </w:pPr>
          </w:p>
          <w:p w14:paraId="5EF5CE7D" w14:textId="77777777" w:rsidR="006B435C" w:rsidRPr="00D61C18" w:rsidRDefault="006B435C" w:rsidP="002064CC">
            <w:pPr>
              <w:ind w:left="4320" w:hanging="4320"/>
              <w:jc w:val="both"/>
              <w:rPr>
                <w:sz w:val="28"/>
              </w:rPr>
            </w:pPr>
          </w:p>
          <w:p w14:paraId="16FF7152" w14:textId="77777777" w:rsidR="006B435C" w:rsidRPr="00D61C18" w:rsidRDefault="006B435C" w:rsidP="002064CC">
            <w:pPr>
              <w:ind w:left="4320" w:hanging="4320"/>
              <w:jc w:val="both"/>
              <w:rPr>
                <w:sz w:val="28"/>
              </w:rPr>
            </w:pPr>
          </w:p>
          <w:p w14:paraId="60AB1D72" w14:textId="77777777" w:rsidR="006B435C" w:rsidRPr="00D61C18" w:rsidRDefault="006B435C" w:rsidP="002064CC">
            <w:pPr>
              <w:ind w:left="4320" w:hanging="4320"/>
              <w:jc w:val="both"/>
              <w:rPr>
                <w:sz w:val="28"/>
              </w:rPr>
            </w:pPr>
          </w:p>
          <w:p w14:paraId="1F958345" w14:textId="77777777" w:rsidR="006B435C" w:rsidRPr="00D61C18" w:rsidRDefault="006B435C" w:rsidP="002064CC">
            <w:pPr>
              <w:ind w:left="4320" w:hanging="4320"/>
              <w:jc w:val="both"/>
              <w:rPr>
                <w:sz w:val="28"/>
              </w:rPr>
            </w:pPr>
          </w:p>
          <w:p w14:paraId="45D9B446" w14:textId="77777777" w:rsidR="006B435C" w:rsidRPr="00D61C18" w:rsidRDefault="006B435C" w:rsidP="002064CC">
            <w:pPr>
              <w:ind w:left="4320" w:hanging="4320"/>
              <w:jc w:val="both"/>
              <w:rPr>
                <w:sz w:val="28"/>
              </w:rPr>
            </w:pPr>
          </w:p>
          <w:p w14:paraId="4BE5C2D6" w14:textId="77777777" w:rsidR="006B435C" w:rsidRPr="00D61C18" w:rsidRDefault="006B435C" w:rsidP="002064CC">
            <w:pPr>
              <w:ind w:left="4320" w:hanging="4320"/>
              <w:jc w:val="both"/>
              <w:rPr>
                <w:sz w:val="28"/>
              </w:rPr>
            </w:pPr>
          </w:p>
          <w:p w14:paraId="48706AAD" w14:textId="77777777" w:rsidR="006B435C" w:rsidRPr="00D61C18" w:rsidRDefault="006B435C" w:rsidP="002064CC">
            <w:pPr>
              <w:ind w:left="4320" w:hanging="4320"/>
              <w:jc w:val="both"/>
              <w:rPr>
                <w:sz w:val="28"/>
              </w:rPr>
            </w:pPr>
          </w:p>
          <w:p w14:paraId="1BB94E02" w14:textId="77777777" w:rsidR="006B435C" w:rsidRPr="00D61C18" w:rsidRDefault="006B435C" w:rsidP="002064CC">
            <w:pPr>
              <w:ind w:left="4320" w:hanging="4320"/>
              <w:jc w:val="both"/>
              <w:rPr>
                <w:sz w:val="28"/>
              </w:rPr>
            </w:pPr>
          </w:p>
          <w:p w14:paraId="2EF2706E" w14:textId="77777777" w:rsidR="006B435C" w:rsidRPr="00D61C18" w:rsidRDefault="006B435C" w:rsidP="002064CC">
            <w:pPr>
              <w:ind w:left="4320" w:hanging="4320"/>
              <w:jc w:val="both"/>
              <w:rPr>
                <w:sz w:val="28"/>
              </w:rPr>
            </w:pPr>
          </w:p>
          <w:p w14:paraId="25CFED4D" w14:textId="77777777" w:rsidR="006B435C" w:rsidRPr="00D61C18" w:rsidRDefault="006B435C" w:rsidP="002064CC">
            <w:pPr>
              <w:ind w:left="4320" w:hanging="4320"/>
              <w:jc w:val="both"/>
              <w:rPr>
                <w:sz w:val="28"/>
              </w:rPr>
            </w:pPr>
          </w:p>
          <w:p w14:paraId="34CF656F" w14:textId="77777777" w:rsidR="006B435C" w:rsidRPr="00D61C18" w:rsidRDefault="006B435C" w:rsidP="002064CC">
            <w:pPr>
              <w:ind w:left="4320" w:hanging="4320"/>
              <w:jc w:val="both"/>
              <w:rPr>
                <w:sz w:val="28"/>
              </w:rPr>
            </w:pPr>
          </w:p>
          <w:p w14:paraId="13733196" w14:textId="77777777" w:rsidR="006B435C" w:rsidRPr="00D61C18" w:rsidRDefault="006B435C" w:rsidP="002064CC">
            <w:pPr>
              <w:ind w:left="4320" w:hanging="4320"/>
              <w:jc w:val="both"/>
              <w:rPr>
                <w:sz w:val="28"/>
              </w:rPr>
            </w:pPr>
          </w:p>
          <w:p w14:paraId="45420E4D" w14:textId="77777777" w:rsidR="006B435C" w:rsidRPr="00D61C18" w:rsidRDefault="006B435C" w:rsidP="002064CC">
            <w:pPr>
              <w:ind w:left="4320" w:hanging="4320"/>
              <w:jc w:val="both"/>
              <w:rPr>
                <w:sz w:val="28"/>
              </w:rPr>
            </w:pPr>
          </w:p>
          <w:p w14:paraId="122B6C67" w14:textId="77777777" w:rsidR="006B435C" w:rsidRPr="00D61C18" w:rsidRDefault="006B435C" w:rsidP="002064CC">
            <w:pPr>
              <w:ind w:left="4320" w:hanging="4320"/>
              <w:jc w:val="both"/>
              <w:rPr>
                <w:sz w:val="28"/>
              </w:rPr>
            </w:pPr>
          </w:p>
          <w:p w14:paraId="26EA6963" w14:textId="77777777" w:rsidR="006B435C" w:rsidRPr="00D61C18" w:rsidRDefault="006B435C" w:rsidP="002064CC">
            <w:pPr>
              <w:ind w:left="4320" w:hanging="4320"/>
              <w:jc w:val="both"/>
              <w:rPr>
                <w:sz w:val="28"/>
              </w:rPr>
            </w:pPr>
          </w:p>
          <w:p w14:paraId="09D9B6C3" w14:textId="77777777" w:rsidR="006B435C" w:rsidRPr="00D61C18" w:rsidRDefault="006B435C" w:rsidP="002064CC">
            <w:pPr>
              <w:ind w:left="4320" w:hanging="4320"/>
              <w:jc w:val="both"/>
              <w:rPr>
                <w:sz w:val="28"/>
              </w:rPr>
            </w:pPr>
          </w:p>
          <w:p w14:paraId="0045085F" w14:textId="77777777" w:rsidR="006B435C" w:rsidRPr="00D61C18" w:rsidRDefault="006B435C" w:rsidP="002064CC">
            <w:pPr>
              <w:ind w:left="4320" w:hanging="4320"/>
              <w:jc w:val="both"/>
              <w:rPr>
                <w:sz w:val="28"/>
              </w:rPr>
            </w:pPr>
          </w:p>
          <w:p w14:paraId="735EDA75" w14:textId="77777777" w:rsidR="006B435C" w:rsidRPr="00D61C18" w:rsidRDefault="006B435C" w:rsidP="002064CC">
            <w:pPr>
              <w:ind w:left="4320" w:hanging="4320"/>
              <w:jc w:val="both"/>
              <w:rPr>
                <w:sz w:val="28"/>
                <w:lang w:val="vi-VN"/>
              </w:rPr>
            </w:pPr>
          </w:p>
          <w:p w14:paraId="18EFB252" w14:textId="77777777" w:rsidR="006B435C" w:rsidRPr="00D61C18" w:rsidRDefault="006B435C" w:rsidP="002064CC">
            <w:pPr>
              <w:ind w:left="4320" w:hanging="4320"/>
              <w:jc w:val="both"/>
              <w:rPr>
                <w:sz w:val="28"/>
                <w:lang w:val="vi-VN"/>
              </w:rPr>
            </w:pPr>
          </w:p>
          <w:p w14:paraId="3E98A05F" w14:textId="77777777" w:rsidR="006B435C" w:rsidRPr="00D61C18" w:rsidRDefault="006B435C" w:rsidP="002064CC">
            <w:pPr>
              <w:ind w:left="4320" w:hanging="4320"/>
              <w:jc w:val="both"/>
              <w:rPr>
                <w:sz w:val="28"/>
                <w:lang w:val="vi-VN"/>
              </w:rPr>
            </w:pPr>
          </w:p>
          <w:p w14:paraId="004D3947" w14:textId="77777777" w:rsidR="006B435C" w:rsidRPr="00D61C18" w:rsidRDefault="006B435C" w:rsidP="002064CC">
            <w:pPr>
              <w:ind w:left="4320" w:hanging="4320"/>
              <w:jc w:val="both"/>
              <w:rPr>
                <w:sz w:val="28"/>
                <w:lang w:val="vi-VN"/>
              </w:rPr>
            </w:pPr>
          </w:p>
          <w:p w14:paraId="2D9B0753" w14:textId="77777777" w:rsidR="006B435C" w:rsidRPr="00D61C18" w:rsidRDefault="006B435C" w:rsidP="002064CC">
            <w:pPr>
              <w:ind w:left="4320" w:hanging="4320"/>
              <w:jc w:val="both"/>
              <w:rPr>
                <w:sz w:val="28"/>
                <w:lang w:val="vi-VN"/>
              </w:rPr>
            </w:pPr>
          </w:p>
          <w:p w14:paraId="2F74CD47" w14:textId="77777777" w:rsidR="006B435C" w:rsidRPr="00D61C18" w:rsidRDefault="006B435C" w:rsidP="002064CC">
            <w:pPr>
              <w:ind w:left="4320" w:hanging="4320"/>
              <w:jc w:val="both"/>
              <w:rPr>
                <w:sz w:val="28"/>
                <w:lang w:val="vi-VN"/>
              </w:rPr>
            </w:pPr>
          </w:p>
          <w:p w14:paraId="2EF3E1A7" w14:textId="77777777" w:rsidR="006B435C" w:rsidRPr="00D61C18" w:rsidRDefault="006B435C" w:rsidP="002064CC">
            <w:pPr>
              <w:ind w:left="4320" w:hanging="4320"/>
              <w:jc w:val="both"/>
              <w:rPr>
                <w:sz w:val="28"/>
                <w:lang w:val="vi-VN"/>
              </w:rPr>
            </w:pPr>
          </w:p>
          <w:p w14:paraId="5D249ABC" w14:textId="77777777" w:rsidR="006B435C" w:rsidRPr="00D61C18" w:rsidRDefault="006B435C" w:rsidP="002064CC">
            <w:pPr>
              <w:ind w:left="4320" w:hanging="4320"/>
              <w:jc w:val="both"/>
              <w:rPr>
                <w:sz w:val="28"/>
                <w:lang w:val="vi-VN"/>
              </w:rPr>
            </w:pPr>
          </w:p>
          <w:p w14:paraId="6050FAAF" w14:textId="77777777" w:rsidR="006B435C" w:rsidRPr="00D61C18" w:rsidRDefault="006B435C" w:rsidP="002064CC">
            <w:pPr>
              <w:ind w:left="4320" w:hanging="4320"/>
              <w:jc w:val="both"/>
              <w:rPr>
                <w:sz w:val="28"/>
                <w:lang w:val="vi-VN"/>
              </w:rPr>
            </w:pPr>
          </w:p>
          <w:p w14:paraId="1DADE3FE" w14:textId="77777777" w:rsidR="006B435C" w:rsidRPr="00D61C18" w:rsidRDefault="006B435C" w:rsidP="002064CC">
            <w:pPr>
              <w:ind w:left="4320" w:hanging="4320"/>
              <w:jc w:val="both"/>
              <w:rPr>
                <w:sz w:val="28"/>
                <w:lang w:val="vi-VN"/>
              </w:rPr>
            </w:pPr>
          </w:p>
          <w:p w14:paraId="331047A3" w14:textId="77777777" w:rsidR="006B435C" w:rsidRPr="00D61C18" w:rsidRDefault="006B435C" w:rsidP="002064CC">
            <w:pPr>
              <w:ind w:left="4320" w:hanging="4320"/>
              <w:jc w:val="both"/>
              <w:rPr>
                <w:sz w:val="28"/>
                <w:lang w:val="vi-VN"/>
              </w:rPr>
            </w:pPr>
            <w:r w:rsidRPr="00D61C18">
              <w:rPr>
                <w:noProof/>
                <w:sz w:val="28"/>
              </w:rPr>
              <mc:AlternateContent>
                <mc:Choice Requires="wps">
                  <w:drawing>
                    <wp:anchor distT="0" distB="0" distL="114300" distR="114300" simplePos="0" relativeHeight="251750400" behindDoc="0" locked="0" layoutInCell="1" allowOverlap="1" wp14:anchorId="2E5F1F72" wp14:editId="12462598">
                      <wp:simplePos x="0" y="0"/>
                      <wp:positionH relativeFrom="column">
                        <wp:posOffset>-59055</wp:posOffset>
                      </wp:positionH>
                      <wp:positionV relativeFrom="paragraph">
                        <wp:posOffset>29210</wp:posOffset>
                      </wp:positionV>
                      <wp:extent cx="6318250" cy="0"/>
                      <wp:effectExtent l="0" t="0" r="25400" b="19050"/>
                      <wp:wrapNone/>
                      <wp:docPr id="2" name="Straight Connector 2"/>
                      <wp:cNvGraphicFramePr/>
                      <a:graphic xmlns:a="http://schemas.openxmlformats.org/drawingml/2006/main">
                        <a:graphicData uri="http://schemas.microsoft.com/office/word/2010/wordprocessingShape">
                          <wps:wsp>
                            <wps:cNvCnPr/>
                            <wps:spPr>
                              <a:xfrm>
                                <a:off x="0" y="0"/>
                                <a:ext cx="6318250"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4BC4BFA2" id="Straight Connector 2" o:spid="_x0000_s1026" style="position:absolute;z-index:251750400;visibility:visible;mso-wrap-style:square;mso-wrap-distance-left:9pt;mso-wrap-distance-top:0;mso-wrap-distance-right:9pt;mso-wrap-distance-bottom:0;mso-position-horizontal:absolute;mso-position-horizontal-relative:text;mso-position-vertical:absolute;mso-position-vertical-relative:text" from="-4.65pt,2.3pt" to="492.85pt,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" strokecolor="#4472c4" strokeweight=".5pt">
                      <v:stroke joinstyle="miter"/>
                    </v:line>
                  </w:pict>
                </mc:Fallback>
              </mc:AlternateContent>
            </w:r>
          </w:p>
          <w:p w14:paraId="1299132E" w14:textId="77777777" w:rsidR="006B435C" w:rsidRPr="00D61C18" w:rsidRDefault="006B435C" w:rsidP="002064CC">
            <w:pPr>
              <w:ind w:left="4320" w:hanging="4320"/>
              <w:jc w:val="both"/>
              <w:rPr>
                <w:sz w:val="28"/>
              </w:rPr>
            </w:pPr>
            <w:r w:rsidRPr="00D61C18">
              <w:rPr>
                <w:sz w:val="28"/>
              </w:rPr>
              <w:t>TC2</w:t>
            </w:r>
          </w:p>
        </w:tc>
        <w:tc>
          <w:tcPr>
            <w:tcW w:w="1124" w:type="pct"/>
            <w:tcBorders>
              <w:top w:val="single" w:sz="4" w:space="0" w:color="auto"/>
              <w:left w:val="single" w:sz="4" w:space="0" w:color="auto"/>
              <w:bottom w:val="single" w:sz="4" w:space="0" w:color="auto"/>
              <w:right w:val="single" w:sz="4" w:space="0" w:color="auto"/>
            </w:tcBorders>
            <w:hideMark/>
          </w:tcPr>
          <w:p w14:paraId="158192D2" w14:textId="77777777" w:rsidR="006B435C" w:rsidRPr="00D61C18" w:rsidRDefault="006B435C" w:rsidP="002064CC">
            <w:pPr>
              <w:jc w:val="both"/>
              <w:rPr>
                <w:sz w:val="28"/>
              </w:rPr>
            </w:pPr>
            <w:r w:rsidRPr="00D61C18">
              <w:rPr>
                <w:sz w:val="28"/>
              </w:rPr>
              <w:lastRenderedPageBreak/>
              <w:t>- Mô tả được dao động cơ và cho một số ví dụ.</w:t>
            </w:r>
          </w:p>
          <w:p w14:paraId="26EA443A" w14:textId="77777777" w:rsidR="006B435C" w:rsidRPr="00D61C18" w:rsidRDefault="006B435C" w:rsidP="002064CC">
            <w:pPr>
              <w:jc w:val="both"/>
              <w:rPr>
                <w:sz w:val="28"/>
              </w:rPr>
            </w:pPr>
            <w:r w:rsidRPr="00D61C18">
              <w:rPr>
                <w:sz w:val="28"/>
              </w:rPr>
              <w:t xml:space="preserve">- Phân biệt được dao động cơ không tuần hoàn và dao động cơ tuần hoàn. </w:t>
            </w:r>
          </w:p>
          <w:p w14:paraId="044838EB" w14:textId="77777777" w:rsidR="006B435C" w:rsidRPr="00D61C18" w:rsidRDefault="006B435C" w:rsidP="002064CC">
            <w:pPr>
              <w:jc w:val="both"/>
              <w:rPr>
                <w:sz w:val="28"/>
              </w:rPr>
            </w:pPr>
            <w:r w:rsidRPr="00D61C18">
              <w:rPr>
                <w:sz w:val="28"/>
              </w:rPr>
              <w:lastRenderedPageBreak/>
              <w:t>- Phát biểu được định nghĩa về dao động điều hòa.</w:t>
            </w:r>
          </w:p>
          <w:p w14:paraId="61BC4CA9" w14:textId="77777777" w:rsidR="006B435C" w:rsidRPr="00D61C18" w:rsidRDefault="006B435C" w:rsidP="002064CC">
            <w:pPr>
              <w:jc w:val="both"/>
              <w:rPr>
                <w:sz w:val="28"/>
              </w:rPr>
            </w:pPr>
            <w:r w:rsidRPr="00D61C18">
              <w:rPr>
                <w:sz w:val="28"/>
              </w:rPr>
              <w:t>- Viết phương trình dao động dao động điều hòa, giải thích được các đại lượng trong phương trình và đơn vị tính của từng đại lượng.</w:t>
            </w:r>
          </w:p>
          <w:p w14:paraId="0FD5DF91" w14:textId="77777777" w:rsidR="006B435C" w:rsidRPr="00D61C18" w:rsidRDefault="006B435C" w:rsidP="002064CC">
            <w:pPr>
              <w:jc w:val="both"/>
              <w:rPr>
                <w:sz w:val="28"/>
              </w:rPr>
            </w:pPr>
            <w:r w:rsidRPr="00D61C18">
              <w:rPr>
                <w:sz w:val="28"/>
              </w:rPr>
              <w:t>- Trình bày được kế các khái niệm về chu kì, tần số, tần số góc trong dao động điều hòa và viết được các biểu thức.</w:t>
            </w:r>
          </w:p>
          <w:p w14:paraId="1AEE6DEF" w14:textId="77777777" w:rsidR="006B435C" w:rsidRPr="00D61C18" w:rsidRDefault="006B435C" w:rsidP="002064CC">
            <w:pPr>
              <w:jc w:val="both"/>
              <w:rPr>
                <w:sz w:val="28"/>
              </w:rPr>
            </w:pPr>
            <w:r w:rsidRPr="00D61C18">
              <w:rPr>
                <w:sz w:val="28"/>
              </w:rPr>
              <w:t>- Lập được phương trình vận tốc trong dao động điều hòa và biết được khi nào vận tốc dương, vận tốc âm, vận tốc bằng không, vận tốc có độ lớn cực đại.</w:t>
            </w:r>
          </w:p>
          <w:p w14:paraId="47FC1C67" w14:textId="77777777" w:rsidR="006B435C" w:rsidRPr="00D61C18" w:rsidRDefault="006B435C" w:rsidP="002064CC">
            <w:pPr>
              <w:jc w:val="both"/>
              <w:rPr>
                <w:sz w:val="28"/>
              </w:rPr>
            </w:pPr>
            <w:r w:rsidRPr="00D61C18">
              <w:rPr>
                <w:sz w:val="28"/>
              </w:rPr>
              <w:t>- Lập được phương trình gia tốc trong dao động điều hòa và biết được khi nào gia tốc dương, gia tốc âm, gia tốc bằng không, gia tốc có độ lớn cực đại.</w:t>
            </w:r>
          </w:p>
          <w:p w14:paraId="2DDA6633" w14:textId="77777777" w:rsidR="006B435C" w:rsidRPr="00D61C18" w:rsidRDefault="006B435C" w:rsidP="002064CC">
            <w:pPr>
              <w:jc w:val="both"/>
              <w:rPr>
                <w:sz w:val="28"/>
              </w:rPr>
            </w:pPr>
            <w:r w:rsidRPr="00D61C18">
              <w:rPr>
                <w:sz w:val="28"/>
              </w:rPr>
              <w:lastRenderedPageBreak/>
              <w:t>- Biết cách vẽ đồ thị tọa độ - thời gian, vận tốc – thời gian và gia tốc – thời gian của dao động điều hòa.</w:t>
            </w:r>
          </w:p>
          <w:p w14:paraId="2E8F70A5" w14:textId="77777777" w:rsidR="006B435C" w:rsidRPr="00D61C18" w:rsidRDefault="006B435C" w:rsidP="002064CC">
            <w:pPr>
              <w:jc w:val="both"/>
              <w:rPr>
                <w:b/>
                <w:sz w:val="28"/>
                <w:lang w:val="vi-VN"/>
              </w:rPr>
            </w:pPr>
            <w:r w:rsidRPr="00D61C18">
              <w:rPr>
                <w:b/>
                <w:sz w:val="28"/>
              </w:rPr>
              <w:t>BT dao động điều hòa</w:t>
            </w:r>
          </w:p>
          <w:p w14:paraId="4FE133AC" w14:textId="77777777" w:rsidR="006B435C" w:rsidRPr="00D61C18" w:rsidRDefault="006B435C" w:rsidP="002064CC">
            <w:pPr>
              <w:jc w:val="both"/>
              <w:rPr>
                <w:b/>
                <w:sz w:val="28"/>
                <w:lang w:val="vi-VN"/>
              </w:rPr>
            </w:pPr>
            <w:r w:rsidRPr="00D61C18">
              <w:rPr>
                <w:sz w:val="28"/>
                <w:lang w:val="fr-FR"/>
              </w:rPr>
              <w:t>Rèn luyện kĩ năng giải một số bài tập về tìm các đại lượng đặc trưng trong dao động điều hòa.</w:t>
            </w:r>
          </w:p>
          <w:p w14:paraId="0D881D23" w14:textId="77777777" w:rsidR="006B435C" w:rsidRPr="00D61C18" w:rsidRDefault="006B435C" w:rsidP="002064CC">
            <w:pPr>
              <w:jc w:val="both"/>
              <w:rPr>
                <w:sz w:val="28"/>
              </w:rPr>
            </w:pPr>
          </w:p>
          <w:p w14:paraId="39D27E6A" w14:textId="77777777" w:rsidR="006B435C" w:rsidRPr="00D61C18" w:rsidRDefault="006B435C" w:rsidP="002064CC">
            <w:pPr>
              <w:jc w:val="both"/>
              <w:rPr>
                <w:sz w:val="28"/>
              </w:rPr>
            </w:pPr>
          </w:p>
          <w:p w14:paraId="5B4872E9" w14:textId="77777777" w:rsidR="006B435C" w:rsidRPr="00D61C18" w:rsidRDefault="006B435C" w:rsidP="002064CC">
            <w:pPr>
              <w:jc w:val="both"/>
              <w:rPr>
                <w:sz w:val="28"/>
                <w:lang w:val="vi-VN"/>
              </w:rPr>
            </w:pPr>
          </w:p>
          <w:p w14:paraId="056D3CA6" w14:textId="77777777" w:rsidR="006B435C" w:rsidRPr="00D61C18" w:rsidRDefault="006B435C" w:rsidP="002064CC">
            <w:pPr>
              <w:jc w:val="both"/>
              <w:rPr>
                <w:sz w:val="28"/>
                <w:lang w:val="vi-VN"/>
              </w:rPr>
            </w:pPr>
          </w:p>
          <w:p w14:paraId="4ABC6447" w14:textId="77777777" w:rsidR="006B435C" w:rsidRPr="00D61C18" w:rsidRDefault="006B435C" w:rsidP="002064CC">
            <w:pPr>
              <w:jc w:val="both"/>
              <w:rPr>
                <w:sz w:val="28"/>
                <w:lang w:val="vi-VN"/>
              </w:rPr>
            </w:pPr>
          </w:p>
          <w:p w14:paraId="385FC592" w14:textId="77777777" w:rsidR="006B435C" w:rsidRPr="00D61C18" w:rsidRDefault="006B435C" w:rsidP="002064CC">
            <w:pPr>
              <w:jc w:val="both"/>
              <w:rPr>
                <w:sz w:val="28"/>
                <w:lang w:val="vi-VN"/>
              </w:rPr>
            </w:pPr>
          </w:p>
          <w:p w14:paraId="4D2B3A58" w14:textId="77777777" w:rsidR="006B435C" w:rsidRPr="00D61C18" w:rsidRDefault="006B435C" w:rsidP="002064CC">
            <w:pPr>
              <w:jc w:val="both"/>
              <w:rPr>
                <w:sz w:val="28"/>
                <w:lang w:val="vi-VN"/>
              </w:rPr>
            </w:pPr>
          </w:p>
          <w:p w14:paraId="0E6A26AD" w14:textId="77777777" w:rsidR="006B435C" w:rsidRPr="00D61C18" w:rsidRDefault="006B435C" w:rsidP="002064CC">
            <w:pPr>
              <w:jc w:val="both"/>
              <w:rPr>
                <w:sz w:val="28"/>
                <w:lang w:val="vi-VN"/>
              </w:rPr>
            </w:pPr>
          </w:p>
          <w:p w14:paraId="195A731F" w14:textId="77777777" w:rsidR="006B435C" w:rsidRPr="00D61C18" w:rsidRDefault="006B435C" w:rsidP="002064CC">
            <w:pPr>
              <w:jc w:val="both"/>
              <w:rPr>
                <w:sz w:val="28"/>
                <w:lang w:val="vi-VN"/>
              </w:rPr>
            </w:pPr>
          </w:p>
          <w:p w14:paraId="3DFF2F8C" w14:textId="77777777" w:rsidR="006B435C" w:rsidRPr="00D61C18" w:rsidRDefault="006B435C" w:rsidP="002064CC">
            <w:pPr>
              <w:jc w:val="both"/>
              <w:rPr>
                <w:sz w:val="28"/>
                <w:lang w:val="vi-VN"/>
              </w:rPr>
            </w:pPr>
          </w:p>
          <w:p w14:paraId="01CFEC0C" w14:textId="77777777" w:rsidR="006B435C" w:rsidRPr="00D61C18" w:rsidRDefault="006B435C" w:rsidP="002064CC">
            <w:pPr>
              <w:jc w:val="both"/>
              <w:rPr>
                <w:sz w:val="28"/>
                <w:lang w:val="vi-VN"/>
              </w:rPr>
            </w:pPr>
          </w:p>
          <w:p w14:paraId="209F4833" w14:textId="77777777" w:rsidR="006B435C" w:rsidRPr="00D61C18" w:rsidRDefault="006B435C" w:rsidP="002064CC">
            <w:pPr>
              <w:jc w:val="both"/>
              <w:rPr>
                <w:sz w:val="28"/>
                <w:lang w:val="vi-VN"/>
              </w:rPr>
            </w:pPr>
          </w:p>
          <w:p w14:paraId="19A19D15" w14:textId="77777777" w:rsidR="006B435C" w:rsidRPr="00D61C18" w:rsidRDefault="006B435C" w:rsidP="002064CC">
            <w:pPr>
              <w:jc w:val="both"/>
              <w:rPr>
                <w:sz w:val="28"/>
                <w:lang w:val="vi-VN"/>
              </w:rPr>
            </w:pPr>
          </w:p>
          <w:p w14:paraId="6813DCDC" w14:textId="77777777" w:rsidR="006B435C" w:rsidRPr="00D61C18" w:rsidRDefault="006B435C" w:rsidP="002064CC">
            <w:pPr>
              <w:jc w:val="both"/>
              <w:rPr>
                <w:sz w:val="28"/>
                <w:lang w:val="vi-VN"/>
              </w:rPr>
            </w:pPr>
          </w:p>
          <w:p w14:paraId="5D0CC088" w14:textId="77777777" w:rsidR="006B435C" w:rsidRPr="00D61C18" w:rsidRDefault="006B435C" w:rsidP="002064CC">
            <w:pPr>
              <w:jc w:val="both"/>
              <w:rPr>
                <w:sz w:val="28"/>
                <w:lang w:val="vi-VN"/>
              </w:rPr>
            </w:pPr>
          </w:p>
          <w:p w14:paraId="4D430EBA" w14:textId="77777777" w:rsidR="006B435C" w:rsidRPr="00D61C18" w:rsidRDefault="006B435C" w:rsidP="002064CC">
            <w:pPr>
              <w:jc w:val="both"/>
              <w:rPr>
                <w:sz w:val="28"/>
                <w:lang w:val="vi-VN"/>
              </w:rPr>
            </w:pPr>
          </w:p>
          <w:p w14:paraId="2098CFF0" w14:textId="77777777" w:rsidR="006B435C" w:rsidRPr="00D61C18" w:rsidRDefault="006B435C" w:rsidP="002064CC">
            <w:pPr>
              <w:jc w:val="both"/>
              <w:rPr>
                <w:sz w:val="28"/>
                <w:lang w:val="vi-VN"/>
              </w:rPr>
            </w:pPr>
          </w:p>
          <w:p w14:paraId="216DDFEA" w14:textId="77777777" w:rsidR="006B435C" w:rsidRPr="00D61C18" w:rsidRDefault="006B435C" w:rsidP="002064CC">
            <w:pPr>
              <w:jc w:val="both"/>
              <w:rPr>
                <w:sz w:val="28"/>
                <w:lang w:val="vi-VN"/>
              </w:rPr>
            </w:pPr>
          </w:p>
          <w:p w14:paraId="0F33D08E" w14:textId="77777777" w:rsidR="006B435C" w:rsidRPr="00D61C18" w:rsidRDefault="006B435C" w:rsidP="002064CC">
            <w:pPr>
              <w:jc w:val="both"/>
              <w:rPr>
                <w:sz w:val="28"/>
                <w:lang w:val="vi-VN"/>
              </w:rPr>
            </w:pPr>
          </w:p>
          <w:p w14:paraId="51D48212" w14:textId="77777777" w:rsidR="006B435C" w:rsidRPr="00D61C18" w:rsidRDefault="006B435C" w:rsidP="002064CC">
            <w:pPr>
              <w:jc w:val="both"/>
              <w:rPr>
                <w:sz w:val="28"/>
                <w:lang w:val="vi-VN"/>
              </w:rPr>
            </w:pPr>
          </w:p>
          <w:p w14:paraId="608EC600" w14:textId="77777777" w:rsidR="006B435C" w:rsidRPr="00D61C18" w:rsidRDefault="006B435C" w:rsidP="002064CC">
            <w:pPr>
              <w:jc w:val="both"/>
              <w:rPr>
                <w:sz w:val="28"/>
              </w:rPr>
            </w:pPr>
            <w:r w:rsidRPr="00D61C18">
              <w:rPr>
                <w:sz w:val="28"/>
              </w:rPr>
              <w:t>- Mô tả được con lắc lò xo và con lắc đơn.</w:t>
            </w:r>
          </w:p>
          <w:p w14:paraId="604EE98E" w14:textId="77777777" w:rsidR="006B435C" w:rsidRPr="00D61C18" w:rsidRDefault="006B435C" w:rsidP="002064CC">
            <w:pPr>
              <w:jc w:val="both"/>
              <w:rPr>
                <w:sz w:val="28"/>
              </w:rPr>
            </w:pPr>
            <w:r w:rsidRPr="00D61C18">
              <w:rPr>
                <w:sz w:val="28"/>
              </w:rPr>
              <w:t>- Nêu được các điều kiện để con lắc lò xo và con lắc đơn dao động điều hòa.</w:t>
            </w:r>
          </w:p>
          <w:p w14:paraId="4E62DA95" w14:textId="77777777" w:rsidR="006B435C" w:rsidRPr="00D61C18" w:rsidRDefault="006B435C" w:rsidP="002064CC">
            <w:pPr>
              <w:jc w:val="both"/>
              <w:rPr>
                <w:sz w:val="28"/>
              </w:rPr>
            </w:pPr>
            <w:r w:rsidRPr="00D61C18">
              <w:rPr>
                <w:sz w:val="28"/>
              </w:rPr>
              <w:t>- Lập được phương trình dao động trong dao động điều hòa của con lắc lò xo và con lắc đơn.</w:t>
            </w:r>
          </w:p>
          <w:p w14:paraId="4168527B" w14:textId="77777777" w:rsidR="006B435C" w:rsidRPr="00D61C18" w:rsidRDefault="006B435C" w:rsidP="002064CC">
            <w:pPr>
              <w:jc w:val="both"/>
              <w:rPr>
                <w:sz w:val="28"/>
              </w:rPr>
            </w:pPr>
            <w:r w:rsidRPr="00D61C18">
              <w:rPr>
                <w:sz w:val="28"/>
              </w:rPr>
              <w:t xml:space="preserve">- Nêu được khái niệm lực kéo về, viết được công thức tính lực kéo về của </w:t>
            </w:r>
            <w:r w:rsidRPr="00D61C18">
              <w:rPr>
                <w:sz w:val="28"/>
              </w:rPr>
              <w:lastRenderedPageBreak/>
              <w:t>con lắc lò xo và con lắc đơn.</w:t>
            </w:r>
          </w:p>
          <w:p w14:paraId="5A31160B" w14:textId="77777777" w:rsidR="006B435C" w:rsidRPr="00D61C18" w:rsidRDefault="006B435C" w:rsidP="002064CC">
            <w:pPr>
              <w:jc w:val="both"/>
              <w:rPr>
                <w:sz w:val="28"/>
              </w:rPr>
            </w:pPr>
            <w:r w:rsidRPr="00D61C18">
              <w:rPr>
                <w:sz w:val="28"/>
              </w:rPr>
              <w:t>- Trình bày được sự biến đổi của động năng và thế năng trong dao động điều hòa của CLLX và CLĐ.</w:t>
            </w:r>
          </w:p>
          <w:p w14:paraId="28278A46" w14:textId="77777777" w:rsidR="006B435C" w:rsidRPr="00D61C18" w:rsidRDefault="006B435C" w:rsidP="002064CC">
            <w:pPr>
              <w:jc w:val="both"/>
              <w:rPr>
                <w:sz w:val="28"/>
              </w:rPr>
            </w:pPr>
            <w:r w:rsidRPr="00D61C18">
              <w:rPr>
                <w:sz w:val="28"/>
              </w:rPr>
              <w:t>- Viết được các công thức về động năng, thế năng, cơ năng trong dao động điều hòa của con lắc lò xo.</w:t>
            </w:r>
          </w:p>
          <w:p w14:paraId="0FF076F3" w14:textId="77777777" w:rsidR="006B435C" w:rsidRPr="00D61C18" w:rsidRDefault="006B435C" w:rsidP="002064CC">
            <w:pPr>
              <w:jc w:val="both"/>
              <w:rPr>
                <w:b/>
                <w:sz w:val="28"/>
              </w:rPr>
            </w:pPr>
            <w:r w:rsidRPr="00D61C18">
              <w:rPr>
                <w:b/>
                <w:sz w:val="28"/>
                <w:lang w:val="vi-VN"/>
              </w:rPr>
              <w:t>- Vận dụng được kiến thức của chủ đề</w:t>
            </w:r>
            <w:r w:rsidRPr="00D61C18">
              <w:rPr>
                <w:b/>
                <w:sz w:val="28"/>
              </w:rPr>
              <w:t xml:space="preserve"> 1</w:t>
            </w:r>
            <w:r w:rsidRPr="00D61C18">
              <w:rPr>
                <w:b/>
                <w:sz w:val="28"/>
                <w:lang w:val="vi-VN"/>
              </w:rPr>
              <w:t xml:space="preserve"> để giải một số bài toán cơ bản có liên quan.</w:t>
            </w:r>
          </w:p>
          <w:p w14:paraId="171001C0" w14:textId="77777777" w:rsidR="006B435C" w:rsidRPr="00D61C18" w:rsidRDefault="006B435C" w:rsidP="002064CC">
            <w:pPr>
              <w:jc w:val="both"/>
              <w:rPr>
                <w:b/>
                <w:sz w:val="28"/>
              </w:rPr>
            </w:pPr>
          </w:p>
          <w:p w14:paraId="5C1FE270" w14:textId="77777777" w:rsidR="006B435C" w:rsidRPr="00D61C18" w:rsidRDefault="006B435C" w:rsidP="002064CC">
            <w:pPr>
              <w:jc w:val="both"/>
              <w:rPr>
                <w:b/>
                <w:sz w:val="28"/>
              </w:rPr>
            </w:pPr>
          </w:p>
          <w:p w14:paraId="4E3ECBA9" w14:textId="77777777" w:rsidR="006B435C" w:rsidRPr="00D61C18" w:rsidRDefault="006B435C" w:rsidP="002064CC">
            <w:pPr>
              <w:jc w:val="both"/>
              <w:rPr>
                <w:b/>
                <w:sz w:val="28"/>
              </w:rPr>
            </w:pPr>
          </w:p>
          <w:p w14:paraId="5A17FE97" w14:textId="77777777" w:rsidR="006B435C" w:rsidRPr="00D61C18" w:rsidRDefault="006B435C" w:rsidP="002064CC">
            <w:pPr>
              <w:jc w:val="both"/>
              <w:rPr>
                <w:b/>
                <w:sz w:val="28"/>
              </w:rPr>
            </w:pPr>
          </w:p>
          <w:p w14:paraId="658ECBC8" w14:textId="77777777" w:rsidR="006B435C" w:rsidRPr="00D61C18" w:rsidRDefault="006B435C" w:rsidP="002064CC">
            <w:pPr>
              <w:jc w:val="both"/>
              <w:rPr>
                <w:b/>
                <w:sz w:val="28"/>
              </w:rPr>
            </w:pPr>
          </w:p>
          <w:p w14:paraId="322CAB32" w14:textId="77777777" w:rsidR="006B435C" w:rsidRPr="00D61C18" w:rsidRDefault="006B435C" w:rsidP="002064CC">
            <w:pPr>
              <w:jc w:val="both"/>
              <w:rPr>
                <w:b/>
                <w:sz w:val="28"/>
              </w:rPr>
            </w:pPr>
          </w:p>
          <w:p w14:paraId="76B07A72" w14:textId="77777777" w:rsidR="006B435C" w:rsidRPr="00D61C18" w:rsidRDefault="006B435C" w:rsidP="002064CC">
            <w:pPr>
              <w:jc w:val="both"/>
              <w:rPr>
                <w:b/>
                <w:sz w:val="28"/>
              </w:rPr>
            </w:pPr>
          </w:p>
          <w:p w14:paraId="6B566D15" w14:textId="77777777" w:rsidR="006B435C" w:rsidRPr="00D61C18" w:rsidRDefault="006B435C" w:rsidP="002064CC">
            <w:pPr>
              <w:jc w:val="both"/>
              <w:rPr>
                <w:b/>
                <w:sz w:val="28"/>
              </w:rPr>
            </w:pPr>
          </w:p>
          <w:p w14:paraId="6DA3C0A1" w14:textId="77777777" w:rsidR="006B435C" w:rsidRPr="00D61C18" w:rsidRDefault="006B435C" w:rsidP="002064CC">
            <w:pPr>
              <w:jc w:val="both"/>
              <w:rPr>
                <w:b/>
                <w:sz w:val="28"/>
              </w:rPr>
            </w:pPr>
          </w:p>
          <w:p w14:paraId="3E21C006" w14:textId="77777777" w:rsidR="006B435C" w:rsidRPr="00D61C18" w:rsidRDefault="006B435C" w:rsidP="002064CC">
            <w:pPr>
              <w:jc w:val="both"/>
              <w:rPr>
                <w:b/>
                <w:sz w:val="28"/>
              </w:rPr>
            </w:pPr>
          </w:p>
          <w:p w14:paraId="2FD0706F" w14:textId="77777777" w:rsidR="006B435C" w:rsidRPr="00D61C18" w:rsidRDefault="006B435C" w:rsidP="002064CC">
            <w:pPr>
              <w:jc w:val="both"/>
              <w:rPr>
                <w:b/>
                <w:sz w:val="28"/>
              </w:rPr>
            </w:pPr>
          </w:p>
          <w:p w14:paraId="6A762C63" w14:textId="77777777" w:rsidR="006B435C" w:rsidRPr="00D61C18" w:rsidRDefault="006B435C" w:rsidP="002064CC">
            <w:pPr>
              <w:jc w:val="both"/>
              <w:rPr>
                <w:b/>
                <w:sz w:val="28"/>
              </w:rPr>
            </w:pPr>
          </w:p>
          <w:p w14:paraId="5291B88A" w14:textId="77777777" w:rsidR="006B435C" w:rsidRPr="00D61C18" w:rsidRDefault="006B435C" w:rsidP="002064CC">
            <w:pPr>
              <w:jc w:val="both"/>
              <w:rPr>
                <w:b/>
                <w:sz w:val="28"/>
              </w:rPr>
            </w:pPr>
          </w:p>
          <w:p w14:paraId="3B617986" w14:textId="77777777" w:rsidR="006B435C" w:rsidRPr="00D61C18" w:rsidRDefault="006B435C" w:rsidP="002064CC">
            <w:pPr>
              <w:jc w:val="both"/>
              <w:rPr>
                <w:b/>
                <w:sz w:val="28"/>
              </w:rPr>
            </w:pPr>
          </w:p>
          <w:p w14:paraId="257FD908" w14:textId="77777777" w:rsidR="006B435C" w:rsidRPr="00D61C18" w:rsidRDefault="006B435C" w:rsidP="002064CC">
            <w:pPr>
              <w:jc w:val="both"/>
              <w:rPr>
                <w:b/>
                <w:sz w:val="28"/>
              </w:rPr>
            </w:pPr>
          </w:p>
          <w:p w14:paraId="34B5C918" w14:textId="77777777" w:rsidR="006B435C" w:rsidRPr="00D61C18" w:rsidRDefault="006B435C" w:rsidP="002064CC">
            <w:pPr>
              <w:jc w:val="both"/>
              <w:rPr>
                <w:b/>
                <w:sz w:val="28"/>
              </w:rPr>
            </w:pPr>
          </w:p>
          <w:p w14:paraId="3CF0789B" w14:textId="77777777" w:rsidR="006B435C" w:rsidRPr="00D61C18" w:rsidRDefault="006B435C" w:rsidP="002064CC">
            <w:pPr>
              <w:jc w:val="both"/>
              <w:rPr>
                <w:b/>
                <w:sz w:val="28"/>
              </w:rPr>
            </w:pPr>
          </w:p>
          <w:p w14:paraId="704FB8CF" w14:textId="77777777" w:rsidR="006B435C" w:rsidRPr="00D61C18" w:rsidRDefault="006B435C" w:rsidP="002064CC">
            <w:pPr>
              <w:jc w:val="both"/>
              <w:rPr>
                <w:b/>
                <w:sz w:val="28"/>
              </w:rPr>
            </w:pPr>
          </w:p>
          <w:p w14:paraId="3D71C99F" w14:textId="77777777" w:rsidR="006B435C" w:rsidRPr="00D61C18" w:rsidRDefault="006B435C" w:rsidP="002064CC">
            <w:pPr>
              <w:jc w:val="both"/>
              <w:rPr>
                <w:b/>
                <w:sz w:val="28"/>
              </w:rPr>
            </w:pPr>
          </w:p>
          <w:p w14:paraId="5150AC4E" w14:textId="77777777" w:rsidR="006B435C" w:rsidRPr="00D61C18" w:rsidRDefault="006B435C" w:rsidP="002064CC">
            <w:pPr>
              <w:jc w:val="both"/>
              <w:rPr>
                <w:b/>
                <w:sz w:val="28"/>
              </w:rPr>
            </w:pPr>
          </w:p>
          <w:p w14:paraId="1EEF1A7C" w14:textId="77777777" w:rsidR="006B435C" w:rsidRPr="00D61C18" w:rsidRDefault="006B435C" w:rsidP="002064CC">
            <w:pPr>
              <w:jc w:val="both"/>
              <w:rPr>
                <w:b/>
                <w:sz w:val="28"/>
              </w:rPr>
            </w:pPr>
          </w:p>
          <w:p w14:paraId="55D7BAF9" w14:textId="77777777" w:rsidR="006B435C" w:rsidRPr="00D61C18" w:rsidRDefault="006B435C" w:rsidP="002064CC">
            <w:pPr>
              <w:jc w:val="both"/>
              <w:rPr>
                <w:b/>
                <w:sz w:val="28"/>
              </w:rPr>
            </w:pPr>
          </w:p>
          <w:p w14:paraId="502CB793" w14:textId="77777777" w:rsidR="006B435C" w:rsidRPr="00D61C18" w:rsidRDefault="006B435C" w:rsidP="002064CC">
            <w:pPr>
              <w:jc w:val="both"/>
              <w:rPr>
                <w:b/>
                <w:sz w:val="28"/>
              </w:rPr>
            </w:pPr>
          </w:p>
          <w:p w14:paraId="5E8B696D" w14:textId="77777777" w:rsidR="006B435C" w:rsidRPr="00D61C18" w:rsidRDefault="006B435C" w:rsidP="002064CC">
            <w:pPr>
              <w:jc w:val="both"/>
              <w:rPr>
                <w:b/>
                <w:sz w:val="28"/>
              </w:rPr>
            </w:pPr>
          </w:p>
          <w:p w14:paraId="25587170" w14:textId="77777777" w:rsidR="006B435C" w:rsidRPr="00D61C18" w:rsidRDefault="006B435C" w:rsidP="002064CC">
            <w:pPr>
              <w:jc w:val="both"/>
              <w:rPr>
                <w:b/>
                <w:sz w:val="28"/>
              </w:rPr>
            </w:pPr>
          </w:p>
          <w:p w14:paraId="4D048C4F" w14:textId="77777777" w:rsidR="006B435C" w:rsidRPr="00D61C18" w:rsidRDefault="006B435C" w:rsidP="002064CC">
            <w:pPr>
              <w:jc w:val="both"/>
              <w:rPr>
                <w:b/>
                <w:sz w:val="28"/>
              </w:rPr>
            </w:pPr>
          </w:p>
          <w:p w14:paraId="42879C80" w14:textId="77777777" w:rsidR="006B435C" w:rsidRPr="00D61C18" w:rsidRDefault="006B435C" w:rsidP="002064CC">
            <w:pPr>
              <w:jc w:val="both"/>
              <w:rPr>
                <w:sz w:val="28"/>
                <w:lang w:val="vi-VN"/>
              </w:rPr>
            </w:pPr>
          </w:p>
          <w:p w14:paraId="678BA042" w14:textId="77777777" w:rsidR="006B435C" w:rsidRPr="00D61C18" w:rsidRDefault="006B435C" w:rsidP="002064CC">
            <w:pPr>
              <w:jc w:val="both"/>
              <w:rPr>
                <w:sz w:val="28"/>
                <w:lang w:val="vi-VN"/>
              </w:rPr>
            </w:pPr>
          </w:p>
          <w:p w14:paraId="728FE1EF" w14:textId="77777777" w:rsidR="006B435C" w:rsidRPr="00D61C18" w:rsidRDefault="006B435C" w:rsidP="002064CC">
            <w:pPr>
              <w:jc w:val="both"/>
              <w:rPr>
                <w:sz w:val="28"/>
                <w:lang w:val="vi-VN"/>
              </w:rPr>
            </w:pPr>
          </w:p>
          <w:p w14:paraId="14DB857D" w14:textId="77777777" w:rsidR="006B435C" w:rsidRPr="00D61C18" w:rsidRDefault="006B435C" w:rsidP="002064CC">
            <w:pPr>
              <w:jc w:val="both"/>
              <w:rPr>
                <w:sz w:val="28"/>
                <w:lang w:val="vi-VN"/>
              </w:rPr>
            </w:pPr>
          </w:p>
          <w:p w14:paraId="449CC308" w14:textId="77777777" w:rsidR="006B435C" w:rsidRPr="00D61C18" w:rsidRDefault="006B435C" w:rsidP="002064CC">
            <w:pPr>
              <w:jc w:val="both"/>
              <w:rPr>
                <w:sz w:val="28"/>
                <w:lang w:val="vi-VN"/>
              </w:rPr>
            </w:pPr>
          </w:p>
          <w:p w14:paraId="4CF2F3B4" w14:textId="77777777" w:rsidR="006B435C" w:rsidRPr="00D61C18" w:rsidRDefault="006B435C" w:rsidP="002064CC">
            <w:pPr>
              <w:jc w:val="both"/>
              <w:rPr>
                <w:sz w:val="28"/>
                <w:lang w:val="vi-VN"/>
              </w:rPr>
            </w:pPr>
          </w:p>
          <w:p w14:paraId="1F7C2C84" w14:textId="77777777" w:rsidR="006B435C" w:rsidRPr="00D61C18" w:rsidRDefault="006B435C" w:rsidP="002064CC">
            <w:pPr>
              <w:jc w:val="both"/>
              <w:rPr>
                <w:sz w:val="28"/>
                <w:lang w:val="vi-VN"/>
              </w:rPr>
            </w:pPr>
          </w:p>
          <w:p w14:paraId="79C47B8C" w14:textId="77777777" w:rsidR="006B435C" w:rsidRPr="00D61C18" w:rsidRDefault="006B435C" w:rsidP="002064CC">
            <w:pPr>
              <w:jc w:val="both"/>
              <w:rPr>
                <w:sz w:val="28"/>
                <w:lang w:val="vi-VN"/>
              </w:rPr>
            </w:pPr>
          </w:p>
          <w:p w14:paraId="01C4A186" w14:textId="77777777" w:rsidR="006B435C" w:rsidRPr="00D61C18" w:rsidRDefault="006B435C" w:rsidP="002064CC">
            <w:pPr>
              <w:jc w:val="both"/>
              <w:rPr>
                <w:b/>
                <w:sz w:val="28"/>
                <w:lang w:val="vi-VN"/>
              </w:rPr>
            </w:pPr>
            <w:r w:rsidRPr="00D61C18">
              <w:rPr>
                <w:b/>
                <w:sz w:val="28"/>
              </w:rPr>
              <w:t>BT con lắc lò xo</w:t>
            </w:r>
          </w:p>
          <w:p w14:paraId="6F75484D" w14:textId="77777777" w:rsidR="006B435C" w:rsidRPr="00D61C18" w:rsidRDefault="006B435C" w:rsidP="002064CC">
            <w:pPr>
              <w:tabs>
                <w:tab w:val="left" w:pos="240"/>
              </w:tabs>
              <w:jc w:val="both"/>
              <w:rPr>
                <w:bCs/>
                <w:iCs/>
                <w:sz w:val="28"/>
                <w:lang w:val="fr-FR"/>
              </w:rPr>
            </w:pPr>
            <w:r w:rsidRPr="00D61C18">
              <w:rPr>
                <w:sz w:val="28"/>
                <w:lang w:val="fr-FR"/>
              </w:rPr>
              <w:tab/>
              <w:t>Rèn luyện kĩ năng giải một số bài tập về năng lượng trong dao động của con lắc lò xo.</w:t>
            </w:r>
          </w:p>
          <w:p w14:paraId="01639BC7" w14:textId="77777777" w:rsidR="006B435C" w:rsidRPr="00D61C18" w:rsidRDefault="006B435C" w:rsidP="002064CC">
            <w:pPr>
              <w:jc w:val="both"/>
              <w:rPr>
                <w:b/>
                <w:sz w:val="28"/>
                <w:lang w:val="vi-VN"/>
              </w:rPr>
            </w:pPr>
          </w:p>
        </w:tc>
        <w:tc>
          <w:tcPr>
            <w:tcW w:w="782" w:type="pct"/>
            <w:tcBorders>
              <w:top w:val="single" w:sz="4" w:space="0" w:color="auto"/>
              <w:left w:val="single" w:sz="4" w:space="0" w:color="auto"/>
              <w:bottom w:val="single" w:sz="4" w:space="0" w:color="auto"/>
              <w:right w:val="single" w:sz="4" w:space="0" w:color="auto"/>
            </w:tcBorders>
            <w:hideMark/>
          </w:tcPr>
          <w:p w14:paraId="655BD7C4" w14:textId="77777777" w:rsidR="006B435C" w:rsidRPr="00D61C18" w:rsidRDefault="006B435C" w:rsidP="002064CC">
            <w:pPr>
              <w:jc w:val="both"/>
              <w:rPr>
                <w:b/>
                <w:sz w:val="28"/>
              </w:rPr>
            </w:pPr>
            <w:r w:rsidRPr="00D61C18">
              <w:rPr>
                <w:b/>
                <w:sz w:val="28"/>
              </w:rPr>
              <w:lastRenderedPageBreak/>
              <w:t>- Hình thức dạy học:</w:t>
            </w:r>
          </w:p>
          <w:p w14:paraId="0F715612" w14:textId="77777777" w:rsidR="006B435C" w:rsidRPr="00D61C18" w:rsidRDefault="006B435C" w:rsidP="002064CC">
            <w:pPr>
              <w:jc w:val="both"/>
              <w:rPr>
                <w:sz w:val="28"/>
              </w:rPr>
            </w:pPr>
            <w:r w:rsidRPr="00D61C18">
              <w:rPr>
                <w:sz w:val="28"/>
              </w:rPr>
              <w:t>+ Dạy học theo lớp</w:t>
            </w:r>
          </w:p>
          <w:p w14:paraId="09FFA3A5" w14:textId="77777777" w:rsidR="006B435C" w:rsidRPr="00D61C18" w:rsidRDefault="006B435C" w:rsidP="002064CC">
            <w:pPr>
              <w:jc w:val="both"/>
              <w:rPr>
                <w:sz w:val="28"/>
              </w:rPr>
            </w:pPr>
            <w:r w:rsidRPr="00D61C18">
              <w:rPr>
                <w:sz w:val="28"/>
              </w:rPr>
              <w:lastRenderedPageBreak/>
              <w:t>+ Dạy học theo nhóm</w:t>
            </w:r>
          </w:p>
          <w:p w14:paraId="2F359FC6" w14:textId="77777777" w:rsidR="006B435C" w:rsidRPr="00D61C18" w:rsidRDefault="006B435C" w:rsidP="002064CC">
            <w:pPr>
              <w:jc w:val="both"/>
              <w:rPr>
                <w:sz w:val="28"/>
              </w:rPr>
            </w:pPr>
            <w:r w:rsidRPr="00D61C18">
              <w:rPr>
                <w:sz w:val="28"/>
              </w:rPr>
              <w:t>+ Dạy học cá nhân</w:t>
            </w:r>
          </w:p>
          <w:p w14:paraId="373F3690" w14:textId="77777777" w:rsidR="006B435C" w:rsidRPr="00D61C18" w:rsidRDefault="006B435C" w:rsidP="002064CC">
            <w:pPr>
              <w:jc w:val="both"/>
              <w:rPr>
                <w:i/>
                <w:sz w:val="28"/>
              </w:rPr>
            </w:pPr>
            <w:r w:rsidRPr="00D61C18">
              <w:rPr>
                <w:i/>
                <w:sz w:val="28"/>
              </w:rPr>
              <w:t>(Có thể kết hợp các hình thức trên)</w:t>
            </w:r>
          </w:p>
          <w:p w14:paraId="0F1CFEAB" w14:textId="77777777" w:rsidR="006B435C" w:rsidRPr="00D61C18" w:rsidRDefault="006B435C" w:rsidP="002064CC">
            <w:pPr>
              <w:jc w:val="both"/>
              <w:rPr>
                <w:b/>
                <w:sz w:val="28"/>
              </w:rPr>
            </w:pPr>
            <w:r w:rsidRPr="00D61C18">
              <w:rPr>
                <w:b/>
                <w:sz w:val="28"/>
              </w:rPr>
              <w:t xml:space="preserve">- Địa điểm: </w:t>
            </w:r>
          </w:p>
          <w:p w14:paraId="66629D1E" w14:textId="77777777" w:rsidR="006B435C" w:rsidRPr="00D61C18" w:rsidRDefault="006B435C" w:rsidP="002064CC">
            <w:pPr>
              <w:jc w:val="both"/>
              <w:rPr>
                <w:sz w:val="28"/>
                <w:lang w:val="vi-VN"/>
              </w:rPr>
            </w:pPr>
            <w:r w:rsidRPr="00D61C18">
              <w:rPr>
                <w:sz w:val="28"/>
              </w:rPr>
              <w:t>Tại phòng học</w:t>
            </w:r>
            <w:r w:rsidRPr="00D61C18">
              <w:rPr>
                <w:sz w:val="28"/>
                <w:lang w:val="vi-VN"/>
              </w:rPr>
              <w:t>, ở nhà</w:t>
            </w:r>
          </w:p>
          <w:p w14:paraId="70326E2C" w14:textId="77777777" w:rsidR="006B435C" w:rsidRPr="00D61C18" w:rsidRDefault="006B435C" w:rsidP="002064CC">
            <w:pPr>
              <w:jc w:val="both"/>
              <w:rPr>
                <w:sz w:val="28"/>
                <w:lang w:val="vi-VN"/>
              </w:rPr>
            </w:pPr>
          </w:p>
          <w:p w14:paraId="59B98BDD" w14:textId="77777777" w:rsidR="006B435C" w:rsidRPr="00D61C18" w:rsidRDefault="006B435C" w:rsidP="002064CC">
            <w:pPr>
              <w:jc w:val="both"/>
              <w:rPr>
                <w:sz w:val="28"/>
                <w:lang w:val="vi-VN"/>
              </w:rPr>
            </w:pPr>
          </w:p>
          <w:p w14:paraId="3E377D1E" w14:textId="77777777" w:rsidR="006B435C" w:rsidRPr="00D61C18" w:rsidRDefault="006B435C" w:rsidP="002064CC">
            <w:pPr>
              <w:jc w:val="both"/>
              <w:rPr>
                <w:sz w:val="28"/>
                <w:lang w:val="vi-VN"/>
              </w:rPr>
            </w:pPr>
          </w:p>
          <w:p w14:paraId="71C7CDF3" w14:textId="77777777" w:rsidR="006B435C" w:rsidRPr="00D61C18" w:rsidRDefault="006B435C" w:rsidP="002064CC">
            <w:pPr>
              <w:jc w:val="both"/>
              <w:rPr>
                <w:sz w:val="28"/>
                <w:lang w:val="vi-VN"/>
              </w:rPr>
            </w:pPr>
          </w:p>
          <w:p w14:paraId="1934CC41" w14:textId="77777777" w:rsidR="006B435C" w:rsidRPr="00D61C18" w:rsidRDefault="006B435C" w:rsidP="002064CC">
            <w:pPr>
              <w:jc w:val="both"/>
              <w:rPr>
                <w:sz w:val="28"/>
                <w:lang w:val="vi-VN"/>
              </w:rPr>
            </w:pPr>
          </w:p>
          <w:p w14:paraId="198C9F86" w14:textId="77777777" w:rsidR="006B435C" w:rsidRPr="00D61C18" w:rsidRDefault="006B435C" w:rsidP="002064CC">
            <w:pPr>
              <w:jc w:val="both"/>
              <w:rPr>
                <w:sz w:val="28"/>
                <w:lang w:val="vi-VN"/>
              </w:rPr>
            </w:pPr>
          </w:p>
          <w:p w14:paraId="42D09D37" w14:textId="77777777" w:rsidR="006B435C" w:rsidRPr="00D61C18" w:rsidRDefault="006B435C" w:rsidP="002064CC">
            <w:pPr>
              <w:jc w:val="both"/>
              <w:rPr>
                <w:sz w:val="28"/>
                <w:lang w:val="vi-VN"/>
              </w:rPr>
            </w:pPr>
          </w:p>
          <w:p w14:paraId="582C1009" w14:textId="77777777" w:rsidR="006B435C" w:rsidRPr="00D61C18" w:rsidRDefault="006B435C" w:rsidP="002064CC">
            <w:pPr>
              <w:jc w:val="both"/>
              <w:rPr>
                <w:sz w:val="28"/>
                <w:lang w:val="vi-VN"/>
              </w:rPr>
            </w:pPr>
          </w:p>
          <w:p w14:paraId="2D7006EE" w14:textId="77777777" w:rsidR="006B435C" w:rsidRPr="00D61C18" w:rsidRDefault="006B435C" w:rsidP="002064CC">
            <w:pPr>
              <w:jc w:val="both"/>
              <w:rPr>
                <w:sz w:val="28"/>
                <w:lang w:val="vi-VN"/>
              </w:rPr>
            </w:pPr>
          </w:p>
          <w:p w14:paraId="3DC6B440" w14:textId="77777777" w:rsidR="006B435C" w:rsidRPr="00D61C18" w:rsidRDefault="006B435C" w:rsidP="002064CC">
            <w:pPr>
              <w:jc w:val="both"/>
              <w:rPr>
                <w:sz w:val="28"/>
                <w:lang w:val="vi-VN"/>
              </w:rPr>
            </w:pPr>
          </w:p>
          <w:p w14:paraId="0AFDC249" w14:textId="77777777" w:rsidR="006B435C" w:rsidRPr="00D61C18" w:rsidRDefault="006B435C" w:rsidP="002064CC">
            <w:pPr>
              <w:jc w:val="both"/>
              <w:rPr>
                <w:sz w:val="28"/>
                <w:lang w:val="vi-VN"/>
              </w:rPr>
            </w:pPr>
          </w:p>
          <w:p w14:paraId="4413257D" w14:textId="77777777" w:rsidR="006B435C" w:rsidRPr="00D61C18" w:rsidRDefault="006B435C" w:rsidP="002064CC">
            <w:pPr>
              <w:jc w:val="both"/>
              <w:rPr>
                <w:sz w:val="28"/>
                <w:lang w:val="vi-VN"/>
              </w:rPr>
            </w:pPr>
          </w:p>
          <w:p w14:paraId="2D920461" w14:textId="77777777" w:rsidR="006B435C" w:rsidRPr="00D61C18" w:rsidRDefault="006B435C" w:rsidP="002064CC">
            <w:pPr>
              <w:jc w:val="both"/>
              <w:rPr>
                <w:sz w:val="28"/>
                <w:lang w:val="vi-VN"/>
              </w:rPr>
            </w:pPr>
          </w:p>
          <w:p w14:paraId="55BEBA27" w14:textId="77777777" w:rsidR="006B435C" w:rsidRPr="00D61C18" w:rsidRDefault="006B435C" w:rsidP="002064CC">
            <w:pPr>
              <w:jc w:val="both"/>
              <w:rPr>
                <w:sz w:val="28"/>
                <w:lang w:val="vi-VN"/>
              </w:rPr>
            </w:pPr>
          </w:p>
          <w:p w14:paraId="10F85DDC" w14:textId="77777777" w:rsidR="006B435C" w:rsidRPr="00D61C18" w:rsidRDefault="006B435C" w:rsidP="002064CC">
            <w:pPr>
              <w:jc w:val="both"/>
              <w:rPr>
                <w:sz w:val="28"/>
                <w:lang w:val="vi-VN"/>
              </w:rPr>
            </w:pPr>
          </w:p>
          <w:p w14:paraId="233585C8" w14:textId="77777777" w:rsidR="006B435C" w:rsidRPr="00D61C18" w:rsidRDefault="006B435C" w:rsidP="002064CC">
            <w:pPr>
              <w:jc w:val="both"/>
              <w:rPr>
                <w:sz w:val="28"/>
                <w:lang w:val="vi-VN"/>
              </w:rPr>
            </w:pPr>
          </w:p>
          <w:p w14:paraId="575A20B9" w14:textId="77777777" w:rsidR="006B435C" w:rsidRPr="00D61C18" w:rsidRDefault="006B435C" w:rsidP="002064CC">
            <w:pPr>
              <w:jc w:val="both"/>
              <w:rPr>
                <w:sz w:val="28"/>
                <w:lang w:val="vi-VN"/>
              </w:rPr>
            </w:pPr>
          </w:p>
          <w:p w14:paraId="37A63598" w14:textId="77777777" w:rsidR="006B435C" w:rsidRPr="00D61C18" w:rsidRDefault="006B435C" w:rsidP="002064CC">
            <w:pPr>
              <w:jc w:val="both"/>
              <w:rPr>
                <w:sz w:val="28"/>
                <w:lang w:val="vi-VN"/>
              </w:rPr>
            </w:pPr>
          </w:p>
          <w:p w14:paraId="7E62E0A1" w14:textId="77777777" w:rsidR="006B435C" w:rsidRPr="00D61C18" w:rsidRDefault="006B435C" w:rsidP="002064CC">
            <w:pPr>
              <w:jc w:val="both"/>
              <w:rPr>
                <w:b/>
                <w:sz w:val="28"/>
              </w:rPr>
            </w:pPr>
            <w:r w:rsidRPr="00D61C18">
              <w:rPr>
                <w:b/>
                <w:sz w:val="28"/>
              </w:rPr>
              <w:t>- Hình thức dạy học:</w:t>
            </w:r>
          </w:p>
          <w:p w14:paraId="32508D94" w14:textId="77777777" w:rsidR="006B435C" w:rsidRPr="00D61C18" w:rsidRDefault="006B435C" w:rsidP="002064CC">
            <w:pPr>
              <w:jc w:val="both"/>
              <w:rPr>
                <w:sz w:val="28"/>
              </w:rPr>
            </w:pPr>
            <w:r w:rsidRPr="00D61C18">
              <w:rPr>
                <w:sz w:val="28"/>
              </w:rPr>
              <w:t>+ Dạy học theo lớp</w:t>
            </w:r>
          </w:p>
          <w:p w14:paraId="575441CD" w14:textId="77777777" w:rsidR="006B435C" w:rsidRPr="00D61C18" w:rsidRDefault="006B435C" w:rsidP="002064CC">
            <w:pPr>
              <w:jc w:val="both"/>
              <w:rPr>
                <w:sz w:val="28"/>
              </w:rPr>
            </w:pPr>
            <w:r w:rsidRPr="00D61C18">
              <w:rPr>
                <w:sz w:val="28"/>
              </w:rPr>
              <w:t>+ Dạy học theo nhóm</w:t>
            </w:r>
          </w:p>
          <w:p w14:paraId="566D49E9" w14:textId="77777777" w:rsidR="006B435C" w:rsidRPr="00D61C18" w:rsidRDefault="006B435C" w:rsidP="002064CC">
            <w:pPr>
              <w:jc w:val="both"/>
              <w:rPr>
                <w:sz w:val="28"/>
              </w:rPr>
            </w:pPr>
            <w:r w:rsidRPr="00D61C18">
              <w:rPr>
                <w:sz w:val="28"/>
              </w:rPr>
              <w:t>+ Dạy học cá nhân</w:t>
            </w:r>
          </w:p>
          <w:p w14:paraId="39B953D3" w14:textId="77777777" w:rsidR="006B435C" w:rsidRPr="00D61C18" w:rsidRDefault="006B435C" w:rsidP="002064CC">
            <w:pPr>
              <w:jc w:val="both"/>
              <w:rPr>
                <w:i/>
                <w:sz w:val="28"/>
              </w:rPr>
            </w:pPr>
            <w:r w:rsidRPr="00D61C18">
              <w:rPr>
                <w:i/>
                <w:sz w:val="28"/>
              </w:rPr>
              <w:t>(Có thể kết hợp các hình thức trên)</w:t>
            </w:r>
          </w:p>
          <w:p w14:paraId="15D199E0" w14:textId="77777777" w:rsidR="006B435C" w:rsidRPr="00D61C18" w:rsidRDefault="006B435C" w:rsidP="002064CC">
            <w:pPr>
              <w:jc w:val="both"/>
              <w:rPr>
                <w:b/>
                <w:sz w:val="28"/>
              </w:rPr>
            </w:pPr>
            <w:r w:rsidRPr="00D61C18">
              <w:rPr>
                <w:b/>
                <w:sz w:val="28"/>
              </w:rPr>
              <w:t xml:space="preserve">- Địa điểm: </w:t>
            </w:r>
          </w:p>
          <w:p w14:paraId="2508E026" w14:textId="77777777" w:rsidR="006B435C" w:rsidRPr="00D61C18" w:rsidRDefault="006B435C" w:rsidP="002064CC">
            <w:pPr>
              <w:jc w:val="both"/>
              <w:rPr>
                <w:sz w:val="28"/>
                <w:lang w:val="vi-VN"/>
              </w:rPr>
            </w:pPr>
            <w:r w:rsidRPr="00D61C18">
              <w:rPr>
                <w:sz w:val="28"/>
              </w:rPr>
              <w:lastRenderedPageBreak/>
              <w:t>Tại phòng học</w:t>
            </w:r>
            <w:r w:rsidRPr="00D61C18">
              <w:rPr>
                <w:sz w:val="28"/>
                <w:lang w:val="vi-VN"/>
              </w:rPr>
              <w:t>, ở nhà</w:t>
            </w:r>
          </w:p>
          <w:p w14:paraId="608BC701" w14:textId="77777777" w:rsidR="006B435C" w:rsidRPr="00D61C18" w:rsidRDefault="006B435C" w:rsidP="002064CC">
            <w:pPr>
              <w:jc w:val="both"/>
              <w:rPr>
                <w:sz w:val="28"/>
                <w:lang w:val="vi-VN"/>
              </w:rPr>
            </w:pPr>
          </w:p>
          <w:p w14:paraId="6D5E49DA" w14:textId="77777777" w:rsidR="006B435C" w:rsidRPr="00D61C18" w:rsidRDefault="006B435C" w:rsidP="002064CC">
            <w:pPr>
              <w:jc w:val="both"/>
              <w:rPr>
                <w:sz w:val="28"/>
                <w:lang w:val="vi-VN"/>
              </w:rPr>
            </w:pPr>
          </w:p>
          <w:p w14:paraId="55441DE4" w14:textId="77777777" w:rsidR="006B435C" w:rsidRPr="00D61C18" w:rsidRDefault="006B435C" w:rsidP="002064CC">
            <w:pPr>
              <w:jc w:val="both"/>
              <w:rPr>
                <w:sz w:val="28"/>
                <w:lang w:val="vi-VN"/>
              </w:rPr>
            </w:pPr>
          </w:p>
          <w:p w14:paraId="313B8AAC" w14:textId="77777777" w:rsidR="006B435C" w:rsidRPr="00D61C18" w:rsidRDefault="006B435C" w:rsidP="002064CC">
            <w:pPr>
              <w:jc w:val="both"/>
              <w:rPr>
                <w:sz w:val="28"/>
                <w:lang w:val="vi-VN"/>
              </w:rPr>
            </w:pPr>
          </w:p>
          <w:p w14:paraId="5443AFF7" w14:textId="77777777" w:rsidR="006B435C" w:rsidRPr="00D61C18" w:rsidRDefault="006B435C" w:rsidP="002064CC">
            <w:pPr>
              <w:jc w:val="both"/>
              <w:rPr>
                <w:sz w:val="28"/>
                <w:lang w:val="vi-VN"/>
              </w:rPr>
            </w:pPr>
          </w:p>
          <w:p w14:paraId="43C27B82" w14:textId="77777777" w:rsidR="006B435C" w:rsidRPr="00D61C18" w:rsidRDefault="006B435C" w:rsidP="002064CC">
            <w:pPr>
              <w:jc w:val="both"/>
              <w:rPr>
                <w:sz w:val="28"/>
                <w:lang w:val="vi-VN"/>
              </w:rPr>
            </w:pPr>
          </w:p>
          <w:p w14:paraId="17090FD5" w14:textId="77777777" w:rsidR="006B435C" w:rsidRPr="00D61C18" w:rsidRDefault="006B435C" w:rsidP="002064CC">
            <w:pPr>
              <w:jc w:val="both"/>
              <w:rPr>
                <w:sz w:val="28"/>
                <w:lang w:val="vi-VN"/>
              </w:rPr>
            </w:pPr>
          </w:p>
          <w:p w14:paraId="51B11D8B" w14:textId="77777777" w:rsidR="006B435C" w:rsidRPr="00D61C18" w:rsidRDefault="006B435C" w:rsidP="002064CC">
            <w:pPr>
              <w:jc w:val="both"/>
              <w:rPr>
                <w:sz w:val="28"/>
                <w:lang w:val="vi-VN"/>
              </w:rPr>
            </w:pPr>
          </w:p>
          <w:p w14:paraId="12C73C0F" w14:textId="77777777" w:rsidR="006B435C" w:rsidRPr="00D61C18" w:rsidRDefault="006B435C" w:rsidP="002064CC">
            <w:pPr>
              <w:jc w:val="both"/>
              <w:rPr>
                <w:sz w:val="28"/>
                <w:lang w:val="vi-VN"/>
              </w:rPr>
            </w:pPr>
          </w:p>
          <w:p w14:paraId="0057C7C5" w14:textId="77777777" w:rsidR="006B435C" w:rsidRPr="00D61C18" w:rsidRDefault="006B435C" w:rsidP="002064CC">
            <w:pPr>
              <w:jc w:val="both"/>
              <w:rPr>
                <w:sz w:val="28"/>
                <w:lang w:val="vi-VN"/>
              </w:rPr>
            </w:pPr>
          </w:p>
          <w:p w14:paraId="42978C82" w14:textId="77777777" w:rsidR="006B435C" w:rsidRPr="00D61C18" w:rsidRDefault="006B435C" w:rsidP="002064CC">
            <w:pPr>
              <w:jc w:val="both"/>
              <w:rPr>
                <w:sz w:val="28"/>
                <w:lang w:val="vi-VN"/>
              </w:rPr>
            </w:pPr>
          </w:p>
          <w:p w14:paraId="4AF63D0E" w14:textId="77777777" w:rsidR="006B435C" w:rsidRPr="00D61C18" w:rsidRDefault="006B435C" w:rsidP="002064CC">
            <w:pPr>
              <w:jc w:val="both"/>
              <w:rPr>
                <w:sz w:val="28"/>
                <w:lang w:val="vi-VN"/>
              </w:rPr>
            </w:pPr>
          </w:p>
          <w:p w14:paraId="6391248A" w14:textId="77777777" w:rsidR="006B435C" w:rsidRPr="00D61C18" w:rsidRDefault="006B435C" w:rsidP="002064CC">
            <w:pPr>
              <w:jc w:val="both"/>
              <w:rPr>
                <w:sz w:val="28"/>
                <w:lang w:val="vi-VN"/>
              </w:rPr>
            </w:pPr>
          </w:p>
          <w:p w14:paraId="5233B5E5" w14:textId="77777777" w:rsidR="006B435C" w:rsidRPr="00D61C18" w:rsidRDefault="006B435C" w:rsidP="002064CC">
            <w:pPr>
              <w:jc w:val="both"/>
              <w:rPr>
                <w:sz w:val="28"/>
                <w:lang w:val="vi-VN"/>
              </w:rPr>
            </w:pPr>
          </w:p>
          <w:p w14:paraId="24D60462" w14:textId="77777777" w:rsidR="006B435C" w:rsidRPr="00D61C18" w:rsidRDefault="006B435C" w:rsidP="002064CC">
            <w:pPr>
              <w:jc w:val="both"/>
              <w:rPr>
                <w:sz w:val="28"/>
                <w:lang w:val="vi-VN"/>
              </w:rPr>
            </w:pPr>
          </w:p>
          <w:p w14:paraId="4172F68C" w14:textId="77777777" w:rsidR="006B435C" w:rsidRPr="00D61C18" w:rsidRDefault="006B435C" w:rsidP="002064CC">
            <w:pPr>
              <w:jc w:val="both"/>
              <w:rPr>
                <w:sz w:val="28"/>
                <w:lang w:val="vi-VN"/>
              </w:rPr>
            </w:pPr>
          </w:p>
          <w:p w14:paraId="7269359E" w14:textId="77777777" w:rsidR="006B435C" w:rsidRPr="00D61C18" w:rsidRDefault="006B435C" w:rsidP="002064CC">
            <w:pPr>
              <w:jc w:val="both"/>
              <w:rPr>
                <w:sz w:val="28"/>
                <w:lang w:val="vi-VN"/>
              </w:rPr>
            </w:pPr>
          </w:p>
          <w:p w14:paraId="493AE9A8" w14:textId="77777777" w:rsidR="006B435C" w:rsidRPr="00D61C18" w:rsidRDefault="006B435C" w:rsidP="002064CC">
            <w:pPr>
              <w:jc w:val="both"/>
              <w:rPr>
                <w:sz w:val="28"/>
                <w:lang w:val="vi-VN"/>
              </w:rPr>
            </w:pPr>
          </w:p>
          <w:p w14:paraId="7422A43A" w14:textId="77777777" w:rsidR="006B435C" w:rsidRPr="00D61C18" w:rsidRDefault="006B435C" w:rsidP="002064CC">
            <w:pPr>
              <w:jc w:val="both"/>
              <w:rPr>
                <w:sz w:val="28"/>
                <w:lang w:val="vi-VN"/>
              </w:rPr>
            </w:pPr>
          </w:p>
          <w:p w14:paraId="700328DF" w14:textId="77777777" w:rsidR="006B435C" w:rsidRPr="00D61C18" w:rsidRDefault="006B435C" w:rsidP="002064CC">
            <w:pPr>
              <w:jc w:val="both"/>
              <w:rPr>
                <w:sz w:val="28"/>
                <w:lang w:val="vi-VN"/>
              </w:rPr>
            </w:pPr>
          </w:p>
          <w:p w14:paraId="4443F11E" w14:textId="77777777" w:rsidR="006B435C" w:rsidRPr="00D61C18" w:rsidRDefault="006B435C" w:rsidP="002064CC">
            <w:pPr>
              <w:jc w:val="both"/>
              <w:rPr>
                <w:sz w:val="28"/>
                <w:lang w:val="vi-VN"/>
              </w:rPr>
            </w:pPr>
          </w:p>
          <w:p w14:paraId="7D85DA58" w14:textId="77777777" w:rsidR="006B435C" w:rsidRPr="00D61C18" w:rsidRDefault="006B435C" w:rsidP="002064CC">
            <w:pPr>
              <w:jc w:val="both"/>
              <w:rPr>
                <w:sz w:val="28"/>
                <w:lang w:val="vi-VN"/>
              </w:rPr>
            </w:pPr>
          </w:p>
          <w:p w14:paraId="131668FE" w14:textId="77777777" w:rsidR="006B435C" w:rsidRPr="00D61C18" w:rsidRDefault="006B435C" w:rsidP="002064CC">
            <w:pPr>
              <w:jc w:val="both"/>
              <w:rPr>
                <w:sz w:val="28"/>
                <w:lang w:val="vi-VN"/>
              </w:rPr>
            </w:pPr>
          </w:p>
          <w:p w14:paraId="5DC69809" w14:textId="77777777" w:rsidR="006B435C" w:rsidRPr="00D61C18" w:rsidRDefault="006B435C" w:rsidP="002064CC">
            <w:pPr>
              <w:jc w:val="both"/>
              <w:rPr>
                <w:sz w:val="28"/>
                <w:lang w:val="vi-VN"/>
              </w:rPr>
            </w:pPr>
          </w:p>
          <w:p w14:paraId="26C38137" w14:textId="77777777" w:rsidR="006B435C" w:rsidRPr="00D61C18" w:rsidRDefault="006B435C" w:rsidP="002064CC">
            <w:pPr>
              <w:jc w:val="both"/>
              <w:rPr>
                <w:sz w:val="28"/>
                <w:lang w:val="vi-VN"/>
              </w:rPr>
            </w:pPr>
          </w:p>
          <w:p w14:paraId="3540DCB2" w14:textId="77777777" w:rsidR="006B435C" w:rsidRPr="00D61C18" w:rsidRDefault="006B435C" w:rsidP="002064CC">
            <w:pPr>
              <w:jc w:val="both"/>
              <w:rPr>
                <w:sz w:val="28"/>
                <w:lang w:val="vi-VN"/>
              </w:rPr>
            </w:pPr>
          </w:p>
          <w:p w14:paraId="145F579B" w14:textId="77777777" w:rsidR="006B435C" w:rsidRPr="00D61C18" w:rsidRDefault="006B435C" w:rsidP="002064CC">
            <w:pPr>
              <w:jc w:val="both"/>
              <w:rPr>
                <w:sz w:val="28"/>
                <w:lang w:val="vi-VN"/>
              </w:rPr>
            </w:pPr>
          </w:p>
          <w:p w14:paraId="28B09EF7" w14:textId="77777777" w:rsidR="006B435C" w:rsidRPr="00D61C18" w:rsidRDefault="006B435C" w:rsidP="002064CC">
            <w:pPr>
              <w:jc w:val="both"/>
              <w:rPr>
                <w:sz w:val="28"/>
                <w:lang w:val="vi-VN"/>
              </w:rPr>
            </w:pPr>
          </w:p>
          <w:p w14:paraId="1ACF326A" w14:textId="77777777" w:rsidR="006B435C" w:rsidRPr="00D61C18" w:rsidRDefault="006B435C" w:rsidP="002064CC">
            <w:pPr>
              <w:jc w:val="both"/>
              <w:rPr>
                <w:sz w:val="28"/>
                <w:lang w:val="vi-VN"/>
              </w:rPr>
            </w:pPr>
          </w:p>
          <w:p w14:paraId="19CDC754" w14:textId="77777777" w:rsidR="006B435C" w:rsidRPr="00D61C18" w:rsidRDefault="006B435C" w:rsidP="002064CC">
            <w:pPr>
              <w:jc w:val="both"/>
              <w:rPr>
                <w:sz w:val="28"/>
                <w:lang w:val="vi-VN"/>
              </w:rPr>
            </w:pPr>
          </w:p>
          <w:p w14:paraId="0664AB8C" w14:textId="77777777" w:rsidR="006B435C" w:rsidRPr="00D61C18" w:rsidRDefault="006B435C" w:rsidP="002064CC">
            <w:pPr>
              <w:jc w:val="both"/>
              <w:rPr>
                <w:sz w:val="28"/>
                <w:lang w:val="vi-VN"/>
              </w:rPr>
            </w:pPr>
          </w:p>
          <w:p w14:paraId="5F15DF04" w14:textId="77777777" w:rsidR="006B435C" w:rsidRPr="00D61C18" w:rsidRDefault="006B435C" w:rsidP="002064CC">
            <w:pPr>
              <w:jc w:val="both"/>
              <w:rPr>
                <w:sz w:val="28"/>
                <w:lang w:val="vi-VN"/>
              </w:rPr>
            </w:pPr>
          </w:p>
          <w:p w14:paraId="65198F64" w14:textId="77777777" w:rsidR="006B435C" w:rsidRPr="00D61C18" w:rsidRDefault="006B435C" w:rsidP="002064CC">
            <w:pPr>
              <w:jc w:val="both"/>
              <w:rPr>
                <w:sz w:val="28"/>
                <w:lang w:val="vi-VN"/>
              </w:rPr>
            </w:pPr>
          </w:p>
          <w:p w14:paraId="209EE199" w14:textId="77777777" w:rsidR="006B435C" w:rsidRPr="00D61C18" w:rsidRDefault="006B435C" w:rsidP="002064CC">
            <w:pPr>
              <w:jc w:val="both"/>
              <w:rPr>
                <w:sz w:val="28"/>
                <w:lang w:val="vi-VN"/>
              </w:rPr>
            </w:pPr>
          </w:p>
          <w:p w14:paraId="0A415E23" w14:textId="77777777" w:rsidR="006B435C" w:rsidRPr="00D61C18" w:rsidRDefault="006B435C" w:rsidP="002064CC">
            <w:pPr>
              <w:jc w:val="both"/>
              <w:rPr>
                <w:sz w:val="28"/>
                <w:lang w:val="vi-VN"/>
              </w:rPr>
            </w:pPr>
          </w:p>
          <w:p w14:paraId="08C516FF" w14:textId="77777777" w:rsidR="006B435C" w:rsidRPr="00D61C18" w:rsidRDefault="006B435C" w:rsidP="002064CC">
            <w:pPr>
              <w:jc w:val="both"/>
              <w:rPr>
                <w:sz w:val="28"/>
                <w:lang w:val="vi-VN"/>
              </w:rPr>
            </w:pPr>
          </w:p>
          <w:p w14:paraId="0C0FE38C" w14:textId="77777777" w:rsidR="006B435C" w:rsidRPr="00D61C18" w:rsidRDefault="006B435C" w:rsidP="002064CC">
            <w:pPr>
              <w:jc w:val="both"/>
              <w:rPr>
                <w:sz w:val="28"/>
                <w:lang w:val="vi-VN"/>
              </w:rPr>
            </w:pPr>
          </w:p>
          <w:p w14:paraId="58991A18" w14:textId="77777777" w:rsidR="006B435C" w:rsidRPr="00D61C18" w:rsidRDefault="006B435C" w:rsidP="002064CC">
            <w:pPr>
              <w:jc w:val="both"/>
              <w:rPr>
                <w:sz w:val="28"/>
                <w:lang w:val="vi-VN"/>
              </w:rPr>
            </w:pPr>
          </w:p>
          <w:p w14:paraId="048AF951" w14:textId="77777777" w:rsidR="006B435C" w:rsidRPr="00D61C18" w:rsidRDefault="006B435C" w:rsidP="002064CC">
            <w:pPr>
              <w:jc w:val="both"/>
              <w:rPr>
                <w:sz w:val="28"/>
                <w:lang w:val="vi-VN"/>
              </w:rPr>
            </w:pPr>
          </w:p>
          <w:p w14:paraId="628B4FCC" w14:textId="77777777" w:rsidR="006B435C" w:rsidRPr="00D61C18" w:rsidRDefault="006B435C" w:rsidP="002064CC">
            <w:pPr>
              <w:jc w:val="both"/>
              <w:rPr>
                <w:sz w:val="28"/>
                <w:lang w:val="vi-VN"/>
              </w:rPr>
            </w:pPr>
          </w:p>
          <w:p w14:paraId="158127DE" w14:textId="77777777" w:rsidR="006B435C" w:rsidRPr="00D61C18" w:rsidRDefault="006B435C" w:rsidP="002064CC">
            <w:pPr>
              <w:jc w:val="both"/>
              <w:rPr>
                <w:sz w:val="28"/>
                <w:lang w:val="vi-VN"/>
              </w:rPr>
            </w:pPr>
          </w:p>
          <w:p w14:paraId="16E33290" w14:textId="77777777" w:rsidR="006B435C" w:rsidRPr="00D61C18" w:rsidRDefault="006B435C" w:rsidP="002064CC">
            <w:pPr>
              <w:jc w:val="both"/>
              <w:rPr>
                <w:sz w:val="28"/>
                <w:lang w:val="vi-VN"/>
              </w:rPr>
            </w:pPr>
          </w:p>
          <w:p w14:paraId="251779A8" w14:textId="77777777" w:rsidR="006B435C" w:rsidRPr="00D61C18" w:rsidRDefault="006B435C" w:rsidP="002064CC">
            <w:pPr>
              <w:jc w:val="both"/>
              <w:rPr>
                <w:sz w:val="28"/>
                <w:lang w:val="vi-VN"/>
              </w:rPr>
            </w:pPr>
          </w:p>
          <w:p w14:paraId="10A2F67B" w14:textId="77777777" w:rsidR="006B435C" w:rsidRPr="00D61C18" w:rsidRDefault="006B435C" w:rsidP="002064CC">
            <w:pPr>
              <w:jc w:val="both"/>
              <w:rPr>
                <w:sz w:val="28"/>
                <w:lang w:val="vi-VN"/>
              </w:rPr>
            </w:pPr>
          </w:p>
          <w:p w14:paraId="56D674FE" w14:textId="77777777" w:rsidR="006B435C" w:rsidRPr="00D61C18" w:rsidRDefault="006B435C" w:rsidP="002064CC">
            <w:pPr>
              <w:jc w:val="both"/>
              <w:rPr>
                <w:sz w:val="28"/>
                <w:lang w:val="vi-VN"/>
              </w:rPr>
            </w:pPr>
          </w:p>
          <w:p w14:paraId="7C5329D5" w14:textId="77777777" w:rsidR="006B435C" w:rsidRPr="00D61C18" w:rsidRDefault="006B435C" w:rsidP="002064CC">
            <w:pPr>
              <w:jc w:val="both"/>
              <w:rPr>
                <w:sz w:val="28"/>
                <w:lang w:val="vi-VN"/>
              </w:rPr>
            </w:pPr>
          </w:p>
          <w:p w14:paraId="1D78D05C" w14:textId="77777777" w:rsidR="006B435C" w:rsidRPr="00D61C18" w:rsidRDefault="006B435C" w:rsidP="002064CC">
            <w:pPr>
              <w:jc w:val="both"/>
              <w:rPr>
                <w:sz w:val="28"/>
                <w:lang w:val="vi-VN"/>
              </w:rPr>
            </w:pPr>
          </w:p>
          <w:p w14:paraId="3EDE1630" w14:textId="77777777" w:rsidR="006B435C" w:rsidRPr="00D61C18" w:rsidRDefault="006B435C" w:rsidP="002064CC">
            <w:pPr>
              <w:jc w:val="both"/>
              <w:rPr>
                <w:sz w:val="28"/>
                <w:lang w:val="vi-VN"/>
              </w:rPr>
            </w:pPr>
          </w:p>
          <w:p w14:paraId="69061530" w14:textId="77777777" w:rsidR="006B435C" w:rsidRPr="00D61C18" w:rsidRDefault="006B435C" w:rsidP="002064CC">
            <w:pPr>
              <w:jc w:val="both"/>
              <w:rPr>
                <w:sz w:val="28"/>
                <w:lang w:val="vi-VN"/>
              </w:rPr>
            </w:pPr>
          </w:p>
          <w:p w14:paraId="2967C5E7" w14:textId="77777777" w:rsidR="006B435C" w:rsidRPr="00D61C18" w:rsidRDefault="006B435C" w:rsidP="002064CC">
            <w:pPr>
              <w:jc w:val="both"/>
              <w:rPr>
                <w:sz w:val="28"/>
                <w:lang w:val="vi-VN"/>
              </w:rPr>
            </w:pPr>
          </w:p>
          <w:p w14:paraId="0D20053D" w14:textId="77777777" w:rsidR="006B435C" w:rsidRPr="00D61C18" w:rsidRDefault="006B435C" w:rsidP="002064CC">
            <w:pPr>
              <w:jc w:val="both"/>
              <w:rPr>
                <w:sz w:val="28"/>
                <w:lang w:val="vi-VN"/>
              </w:rPr>
            </w:pPr>
          </w:p>
          <w:p w14:paraId="2075B23B" w14:textId="77777777" w:rsidR="006B435C" w:rsidRPr="00D61C18" w:rsidRDefault="006B435C" w:rsidP="002064CC">
            <w:pPr>
              <w:jc w:val="both"/>
              <w:rPr>
                <w:sz w:val="28"/>
                <w:lang w:val="vi-VN"/>
              </w:rPr>
            </w:pPr>
          </w:p>
          <w:p w14:paraId="5E433655" w14:textId="77777777" w:rsidR="006B435C" w:rsidRPr="00D61C18" w:rsidRDefault="006B435C" w:rsidP="002064CC">
            <w:pPr>
              <w:jc w:val="both"/>
              <w:rPr>
                <w:sz w:val="28"/>
                <w:lang w:val="vi-VN"/>
              </w:rPr>
            </w:pPr>
          </w:p>
          <w:p w14:paraId="53883DDC" w14:textId="77777777" w:rsidR="006B435C" w:rsidRPr="00D61C18" w:rsidRDefault="006B435C" w:rsidP="002064CC">
            <w:pPr>
              <w:jc w:val="both"/>
              <w:rPr>
                <w:sz w:val="28"/>
                <w:lang w:val="vi-VN"/>
              </w:rPr>
            </w:pPr>
          </w:p>
          <w:p w14:paraId="2CB9F8BD" w14:textId="77777777" w:rsidR="006B435C" w:rsidRPr="00D61C18" w:rsidRDefault="006B435C" w:rsidP="002064CC">
            <w:pPr>
              <w:jc w:val="both"/>
              <w:rPr>
                <w:sz w:val="28"/>
                <w:lang w:val="vi-VN"/>
              </w:rPr>
            </w:pPr>
          </w:p>
          <w:p w14:paraId="75884000" w14:textId="77777777" w:rsidR="006B435C" w:rsidRPr="00D61C18" w:rsidRDefault="006B435C" w:rsidP="002064CC">
            <w:pPr>
              <w:jc w:val="both"/>
              <w:rPr>
                <w:sz w:val="28"/>
                <w:lang w:val="vi-VN"/>
              </w:rPr>
            </w:pPr>
          </w:p>
          <w:p w14:paraId="070C3BEF" w14:textId="77777777" w:rsidR="006B435C" w:rsidRPr="00D61C18" w:rsidRDefault="006B435C" w:rsidP="002064CC">
            <w:pPr>
              <w:jc w:val="both"/>
              <w:rPr>
                <w:sz w:val="28"/>
                <w:lang w:val="vi-VN"/>
              </w:rPr>
            </w:pPr>
          </w:p>
          <w:p w14:paraId="7B640415" w14:textId="77777777" w:rsidR="006B435C" w:rsidRPr="00D61C18" w:rsidRDefault="006B435C" w:rsidP="002064CC">
            <w:pPr>
              <w:jc w:val="both"/>
              <w:rPr>
                <w:sz w:val="28"/>
                <w:lang w:val="vi-VN"/>
              </w:rPr>
            </w:pPr>
          </w:p>
          <w:p w14:paraId="46FD85AD" w14:textId="77777777" w:rsidR="006B435C" w:rsidRPr="00D61C18" w:rsidRDefault="006B435C" w:rsidP="002064CC">
            <w:pPr>
              <w:jc w:val="both"/>
              <w:rPr>
                <w:sz w:val="28"/>
                <w:lang w:val="vi-VN"/>
              </w:rPr>
            </w:pPr>
          </w:p>
          <w:p w14:paraId="06FE14FE" w14:textId="77777777" w:rsidR="006B435C" w:rsidRPr="00D61C18" w:rsidRDefault="006B435C" w:rsidP="002064CC">
            <w:pPr>
              <w:jc w:val="both"/>
              <w:rPr>
                <w:sz w:val="28"/>
                <w:lang w:val="vi-VN"/>
              </w:rPr>
            </w:pPr>
          </w:p>
          <w:p w14:paraId="5C781143" w14:textId="77777777" w:rsidR="006B435C" w:rsidRPr="00D61C18" w:rsidRDefault="006B435C" w:rsidP="002064CC">
            <w:pPr>
              <w:jc w:val="both"/>
              <w:rPr>
                <w:sz w:val="28"/>
                <w:lang w:val="vi-VN"/>
              </w:rPr>
            </w:pPr>
          </w:p>
          <w:p w14:paraId="053B3200" w14:textId="77777777" w:rsidR="006B435C" w:rsidRPr="00D61C18" w:rsidRDefault="006B435C" w:rsidP="002064CC">
            <w:pPr>
              <w:jc w:val="both"/>
              <w:rPr>
                <w:sz w:val="28"/>
                <w:lang w:val="vi-VN"/>
              </w:rPr>
            </w:pPr>
          </w:p>
          <w:p w14:paraId="4AF9EABD" w14:textId="77777777" w:rsidR="006B435C" w:rsidRPr="00D61C18" w:rsidRDefault="006B435C" w:rsidP="002064CC">
            <w:pPr>
              <w:jc w:val="both"/>
              <w:rPr>
                <w:sz w:val="28"/>
                <w:lang w:val="vi-VN"/>
              </w:rPr>
            </w:pPr>
          </w:p>
          <w:p w14:paraId="70AF2C19" w14:textId="77777777" w:rsidR="006B435C" w:rsidRPr="00D61C18" w:rsidRDefault="006B435C" w:rsidP="002064CC">
            <w:pPr>
              <w:jc w:val="both"/>
              <w:rPr>
                <w:sz w:val="28"/>
                <w:lang w:val="vi-VN"/>
              </w:rPr>
            </w:pPr>
          </w:p>
          <w:p w14:paraId="0B3BBA50" w14:textId="77777777" w:rsidR="006B435C" w:rsidRPr="00D61C18" w:rsidRDefault="006B435C" w:rsidP="002064CC">
            <w:pPr>
              <w:jc w:val="both"/>
              <w:rPr>
                <w:sz w:val="28"/>
                <w:lang w:val="vi-VN"/>
              </w:rPr>
            </w:pPr>
          </w:p>
          <w:p w14:paraId="0D675307" w14:textId="77777777" w:rsidR="006B435C" w:rsidRPr="00D61C18" w:rsidRDefault="006B435C" w:rsidP="002064CC">
            <w:pPr>
              <w:jc w:val="both"/>
              <w:rPr>
                <w:sz w:val="28"/>
                <w:lang w:val="vi-VN"/>
              </w:rPr>
            </w:pPr>
          </w:p>
          <w:p w14:paraId="4FE8DD5A" w14:textId="77777777" w:rsidR="006B435C" w:rsidRPr="00D61C18" w:rsidRDefault="006B435C" w:rsidP="002064CC">
            <w:pPr>
              <w:jc w:val="both"/>
              <w:rPr>
                <w:sz w:val="28"/>
                <w:lang w:val="vi-VN"/>
              </w:rPr>
            </w:pPr>
          </w:p>
          <w:p w14:paraId="3380AD2C" w14:textId="77777777" w:rsidR="006B435C" w:rsidRPr="00D61C18" w:rsidRDefault="006B435C" w:rsidP="002064CC">
            <w:pPr>
              <w:jc w:val="both"/>
              <w:rPr>
                <w:sz w:val="28"/>
                <w:lang w:val="vi-VN"/>
              </w:rPr>
            </w:pPr>
          </w:p>
          <w:p w14:paraId="6A8044E7" w14:textId="77777777" w:rsidR="006B435C" w:rsidRPr="00D61C18" w:rsidRDefault="006B435C" w:rsidP="002064CC">
            <w:pPr>
              <w:jc w:val="both"/>
              <w:rPr>
                <w:sz w:val="28"/>
                <w:lang w:val="vi-VN"/>
              </w:rPr>
            </w:pPr>
          </w:p>
          <w:p w14:paraId="55E03C8A" w14:textId="77777777" w:rsidR="006B435C" w:rsidRPr="00D61C18" w:rsidRDefault="006B435C" w:rsidP="002064CC">
            <w:pPr>
              <w:jc w:val="both"/>
              <w:rPr>
                <w:b/>
                <w:sz w:val="28"/>
              </w:rPr>
            </w:pPr>
            <w:r w:rsidRPr="00D61C18">
              <w:rPr>
                <w:b/>
                <w:sz w:val="28"/>
              </w:rPr>
              <w:t>- Hình thức dạy học:</w:t>
            </w:r>
          </w:p>
          <w:p w14:paraId="167F662F" w14:textId="77777777" w:rsidR="006B435C" w:rsidRPr="00D61C18" w:rsidRDefault="006B435C" w:rsidP="002064CC">
            <w:pPr>
              <w:jc w:val="both"/>
              <w:rPr>
                <w:sz w:val="28"/>
              </w:rPr>
            </w:pPr>
            <w:r w:rsidRPr="00D61C18">
              <w:rPr>
                <w:sz w:val="28"/>
              </w:rPr>
              <w:lastRenderedPageBreak/>
              <w:t>+ Dạy học theo lớp</w:t>
            </w:r>
          </w:p>
          <w:p w14:paraId="307FC9B4" w14:textId="77777777" w:rsidR="006B435C" w:rsidRPr="00D61C18" w:rsidRDefault="006B435C" w:rsidP="002064CC">
            <w:pPr>
              <w:jc w:val="both"/>
              <w:rPr>
                <w:sz w:val="28"/>
              </w:rPr>
            </w:pPr>
            <w:r w:rsidRPr="00D61C18">
              <w:rPr>
                <w:sz w:val="28"/>
              </w:rPr>
              <w:t>+ Dạy học theo nhóm</w:t>
            </w:r>
          </w:p>
          <w:p w14:paraId="3169D3CF" w14:textId="77777777" w:rsidR="006B435C" w:rsidRPr="00D61C18" w:rsidRDefault="006B435C" w:rsidP="002064CC">
            <w:pPr>
              <w:jc w:val="both"/>
              <w:rPr>
                <w:sz w:val="28"/>
              </w:rPr>
            </w:pPr>
            <w:r w:rsidRPr="00D61C18">
              <w:rPr>
                <w:sz w:val="28"/>
              </w:rPr>
              <w:t>+ Dạy học cá nhân</w:t>
            </w:r>
          </w:p>
          <w:p w14:paraId="43EF88BC" w14:textId="77777777" w:rsidR="006B435C" w:rsidRPr="00D61C18" w:rsidRDefault="006B435C" w:rsidP="002064CC">
            <w:pPr>
              <w:jc w:val="both"/>
              <w:rPr>
                <w:i/>
                <w:sz w:val="28"/>
              </w:rPr>
            </w:pPr>
            <w:r w:rsidRPr="00D61C18">
              <w:rPr>
                <w:i/>
                <w:sz w:val="28"/>
              </w:rPr>
              <w:t>(Có thể kết hợp các hình thức trên)</w:t>
            </w:r>
          </w:p>
          <w:p w14:paraId="575D7AA6" w14:textId="77777777" w:rsidR="006B435C" w:rsidRPr="00D61C18" w:rsidRDefault="006B435C" w:rsidP="002064CC">
            <w:pPr>
              <w:jc w:val="both"/>
              <w:rPr>
                <w:b/>
                <w:sz w:val="28"/>
              </w:rPr>
            </w:pPr>
            <w:r w:rsidRPr="00D61C18">
              <w:rPr>
                <w:b/>
                <w:sz w:val="28"/>
              </w:rPr>
              <w:t xml:space="preserve">- Địa điểm: </w:t>
            </w:r>
          </w:p>
          <w:p w14:paraId="383710CA"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338BF119" w14:textId="77777777" w:rsidR="006B435C" w:rsidRPr="00D61C18" w:rsidRDefault="006B435C" w:rsidP="002064CC">
            <w:pPr>
              <w:jc w:val="both"/>
              <w:rPr>
                <w:sz w:val="28"/>
              </w:rPr>
            </w:pPr>
          </w:p>
          <w:p w14:paraId="1AAD0C26" w14:textId="77777777" w:rsidR="006B435C" w:rsidRPr="00D61C18" w:rsidRDefault="006B435C" w:rsidP="002064CC">
            <w:pPr>
              <w:jc w:val="both"/>
              <w:rPr>
                <w:sz w:val="28"/>
              </w:rPr>
            </w:pPr>
          </w:p>
          <w:p w14:paraId="7BB7CCE4" w14:textId="77777777" w:rsidR="006B435C" w:rsidRPr="00D61C18" w:rsidRDefault="006B435C" w:rsidP="002064CC">
            <w:pPr>
              <w:jc w:val="both"/>
              <w:rPr>
                <w:sz w:val="28"/>
              </w:rPr>
            </w:pPr>
          </w:p>
          <w:p w14:paraId="553C44C8" w14:textId="77777777" w:rsidR="006B435C" w:rsidRPr="00D61C18" w:rsidRDefault="006B435C" w:rsidP="002064CC">
            <w:pPr>
              <w:jc w:val="both"/>
              <w:rPr>
                <w:sz w:val="28"/>
              </w:rPr>
            </w:pPr>
          </w:p>
          <w:p w14:paraId="04279389" w14:textId="77777777" w:rsidR="006B435C" w:rsidRPr="00D61C18" w:rsidRDefault="006B435C" w:rsidP="002064CC">
            <w:pPr>
              <w:jc w:val="both"/>
              <w:rPr>
                <w:sz w:val="28"/>
                <w:lang w:val="vi-VN"/>
              </w:rPr>
            </w:pPr>
          </w:p>
          <w:p w14:paraId="7D53B14D" w14:textId="77777777" w:rsidR="006B435C" w:rsidRPr="00D61C18" w:rsidRDefault="006B435C" w:rsidP="002064CC">
            <w:pPr>
              <w:jc w:val="both"/>
              <w:rPr>
                <w:sz w:val="28"/>
                <w:lang w:val="vi-VN"/>
              </w:rPr>
            </w:pPr>
          </w:p>
          <w:p w14:paraId="0EC5E291" w14:textId="77777777" w:rsidR="006B435C" w:rsidRPr="00D61C18" w:rsidRDefault="006B435C" w:rsidP="002064CC">
            <w:pPr>
              <w:jc w:val="both"/>
              <w:rPr>
                <w:sz w:val="28"/>
                <w:lang w:val="vi-VN"/>
              </w:rPr>
            </w:pPr>
          </w:p>
          <w:p w14:paraId="58919770" w14:textId="77777777" w:rsidR="006B435C" w:rsidRPr="00D61C18" w:rsidRDefault="006B435C" w:rsidP="002064CC">
            <w:pPr>
              <w:jc w:val="both"/>
              <w:rPr>
                <w:sz w:val="28"/>
                <w:lang w:val="vi-VN"/>
              </w:rPr>
            </w:pPr>
          </w:p>
          <w:p w14:paraId="646B7775" w14:textId="77777777" w:rsidR="006B435C" w:rsidRPr="00D61C18" w:rsidRDefault="006B435C" w:rsidP="002064CC">
            <w:pPr>
              <w:jc w:val="both"/>
              <w:rPr>
                <w:sz w:val="28"/>
                <w:lang w:val="vi-VN"/>
              </w:rPr>
            </w:pPr>
          </w:p>
          <w:p w14:paraId="09D2A032" w14:textId="77777777" w:rsidR="006B435C" w:rsidRPr="00D61C18" w:rsidRDefault="006B435C" w:rsidP="002064CC">
            <w:pPr>
              <w:jc w:val="both"/>
              <w:rPr>
                <w:sz w:val="28"/>
                <w:lang w:val="vi-VN"/>
              </w:rPr>
            </w:pPr>
          </w:p>
          <w:p w14:paraId="705845B9" w14:textId="77777777" w:rsidR="006B435C" w:rsidRPr="00D61C18" w:rsidRDefault="006B435C" w:rsidP="002064CC">
            <w:pPr>
              <w:jc w:val="both"/>
              <w:rPr>
                <w:sz w:val="28"/>
                <w:lang w:val="vi-VN"/>
              </w:rPr>
            </w:pPr>
          </w:p>
        </w:tc>
        <w:tc>
          <w:tcPr>
            <w:tcW w:w="1560" w:type="pct"/>
            <w:tcBorders>
              <w:top w:val="single" w:sz="4" w:space="0" w:color="auto"/>
              <w:left w:val="single" w:sz="4" w:space="0" w:color="auto"/>
              <w:bottom w:val="single" w:sz="4" w:space="0" w:color="auto"/>
              <w:right w:val="single" w:sz="4" w:space="0" w:color="auto"/>
            </w:tcBorders>
          </w:tcPr>
          <w:p w14:paraId="0577C6D1" w14:textId="77777777" w:rsidR="006B435C" w:rsidRPr="00D61C18" w:rsidRDefault="006B435C" w:rsidP="002064CC">
            <w:pPr>
              <w:tabs>
                <w:tab w:val="left" w:pos="6190"/>
              </w:tabs>
              <w:rPr>
                <w:b/>
                <w:sz w:val="28"/>
                <w:lang w:val="nl-NL"/>
              </w:rPr>
            </w:pPr>
            <w:r w:rsidRPr="00D61C18">
              <w:rPr>
                <w:b/>
                <w:i/>
                <w:sz w:val="28"/>
                <w:lang w:val="nl-NL"/>
              </w:rPr>
              <w:lastRenderedPageBreak/>
              <w:t xml:space="preserve">* </w:t>
            </w:r>
            <w:r w:rsidRPr="00D61C18">
              <w:rPr>
                <w:b/>
                <w:sz w:val="28"/>
                <w:lang w:val="nl-NL"/>
              </w:rPr>
              <w:t>Tích hợp cả 3 bài thành một chủ đề.</w:t>
            </w:r>
          </w:p>
          <w:p w14:paraId="5F12F619" w14:textId="77777777" w:rsidR="006B435C" w:rsidRPr="00D61C18" w:rsidRDefault="006B435C" w:rsidP="002064CC">
            <w:pPr>
              <w:tabs>
                <w:tab w:val="left" w:pos="6190"/>
              </w:tabs>
              <w:rPr>
                <w:b/>
                <w:i/>
                <w:sz w:val="28"/>
                <w:lang w:val="nl-NL"/>
              </w:rPr>
            </w:pPr>
            <w:r w:rsidRPr="00D61C18">
              <w:rPr>
                <w:b/>
                <w:i/>
                <w:sz w:val="28"/>
                <w:lang w:val="nl-NL"/>
              </w:rPr>
              <w:t xml:space="preserve">- Tiết 1,2: </w:t>
            </w:r>
          </w:p>
          <w:p w14:paraId="7578036E" w14:textId="77777777" w:rsidR="006B435C" w:rsidRPr="00D61C18" w:rsidRDefault="006B435C" w:rsidP="002064CC">
            <w:pPr>
              <w:tabs>
                <w:tab w:val="left" w:pos="6190"/>
              </w:tabs>
              <w:rPr>
                <w:b/>
                <w:i/>
                <w:sz w:val="28"/>
                <w:lang w:val="nl-NL"/>
              </w:rPr>
            </w:pPr>
            <w:r w:rsidRPr="00D61C18">
              <w:rPr>
                <w:b/>
                <w:i/>
                <w:sz w:val="28"/>
                <w:lang w:val="nl-NL"/>
              </w:rPr>
              <w:t>A. Dao động điều hòa</w:t>
            </w:r>
          </w:p>
          <w:p w14:paraId="182897D0" w14:textId="77777777" w:rsidR="006B435C" w:rsidRPr="00D61C18" w:rsidRDefault="006B435C" w:rsidP="002064CC">
            <w:pPr>
              <w:tabs>
                <w:tab w:val="left" w:pos="6190"/>
              </w:tabs>
              <w:rPr>
                <w:i/>
                <w:sz w:val="28"/>
                <w:lang w:val="nl-NL"/>
              </w:rPr>
            </w:pPr>
            <w:r w:rsidRPr="00D61C18">
              <w:rPr>
                <w:i/>
                <w:sz w:val="28"/>
                <w:lang w:val="nl-NL"/>
              </w:rPr>
              <w:t>I. Dao động cơ: Tự học có hướng dẫn</w:t>
            </w:r>
          </w:p>
          <w:p w14:paraId="6854BBFC" w14:textId="77777777" w:rsidR="006B435C" w:rsidRPr="00D61C18" w:rsidRDefault="006B435C" w:rsidP="002064CC">
            <w:pPr>
              <w:tabs>
                <w:tab w:val="left" w:pos="6190"/>
              </w:tabs>
              <w:rPr>
                <w:i/>
                <w:sz w:val="28"/>
                <w:lang w:val="nl-NL"/>
              </w:rPr>
            </w:pPr>
            <w:r w:rsidRPr="00D61C18">
              <w:rPr>
                <w:i/>
                <w:sz w:val="28"/>
                <w:lang w:val="nl-NL"/>
              </w:rPr>
              <w:lastRenderedPageBreak/>
              <w:t>II. Phương trình của dao động điều hòa</w:t>
            </w:r>
          </w:p>
          <w:p w14:paraId="15BC9FF2" w14:textId="77777777" w:rsidR="006B435C" w:rsidRPr="00D61C18" w:rsidRDefault="006B435C" w:rsidP="002064CC">
            <w:pPr>
              <w:tabs>
                <w:tab w:val="left" w:pos="6190"/>
              </w:tabs>
              <w:rPr>
                <w:i/>
                <w:sz w:val="28"/>
                <w:lang w:val="nl-NL"/>
              </w:rPr>
            </w:pPr>
            <w:r w:rsidRPr="00D61C18">
              <w:rPr>
                <w:i/>
                <w:sz w:val="28"/>
                <w:lang w:val="nl-NL"/>
              </w:rPr>
              <w:t>III. Chu kì, tần số, tần số góc của dao động điều hòa: Tự học có hướng dẫn</w:t>
            </w:r>
          </w:p>
          <w:p w14:paraId="0050C1E3" w14:textId="77777777" w:rsidR="006B435C" w:rsidRPr="00D61C18" w:rsidRDefault="006B435C" w:rsidP="002064CC">
            <w:pPr>
              <w:tabs>
                <w:tab w:val="left" w:pos="6190"/>
              </w:tabs>
              <w:rPr>
                <w:i/>
                <w:sz w:val="28"/>
                <w:lang w:val="nl-NL"/>
              </w:rPr>
            </w:pPr>
            <w:r w:rsidRPr="00D61C18">
              <w:rPr>
                <w:i/>
                <w:sz w:val="28"/>
                <w:lang w:val="nl-NL"/>
              </w:rPr>
              <w:t>IV. Vận tốc và gia tốc trong dao động điều hòa</w:t>
            </w:r>
          </w:p>
          <w:p w14:paraId="352AD312" w14:textId="77777777" w:rsidR="006B435C" w:rsidRPr="00D61C18" w:rsidRDefault="006B435C" w:rsidP="002064CC">
            <w:pPr>
              <w:tabs>
                <w:tab w:val="left" w:pos="6190"/>
              </w:tabs>
              <w:rPr>
                <w:i/>
                <w:sz w:val="28"/>
                <w:lang w:val="nl-NL"/>
              </w:rPr>
            </w:pPr>
            <w:r w:rsidRPr="00D61C18">
              <w:rPr>
                <w:i/>
                <w:sz w:val="28"/>
                <w:lang w:val="nl-NL"/>
              </w:rPr>
              <w:t>V. Đồ thị của dao động điều hòa: Tự học có hướng dẫn</w:t>
            </w:r>
          </w:p>
          <w:p w14:paraId="46F01675" w14:textId="77777777" w:rsidR="006B435C" w:rsidRPr="00D61C18" w:rsidRDefault="006B435C" w:rsidP="002064CC">
            <w:pPr>
              <w:tabs>
                <w:tab w:val="left" w:pos="6190"/>
              </w:tabs>
              <w:rPr>
                <w:i/>
                <w:sz w:val="28"/>
                <w:lang w:val="nl-NL"/>
              </w:rPr>
            </w:pPr>
            <w:r w:rsidRPr="00D61C18">
              <w:rPr>
                <w:i/>
                <w:sz w:val="28"/>
                <w:lang w:val="nl-NL"/>
              </w:rPr>
              <w:t>VI. Luyện tập</w:t>
            </w:r>
          </w:p>
          <w:p w14:paraId="039A6238" w14:textId="77777777" w:rsidR="006B435C" w:rsidRPr="00D61C18" w:rsidRDefault="006B435C" w:rsidP="002064CC">
            <w:pPr>
              <w:tabs>
                <w:tab w:val="left" w:pos="6190"/>
              </w:tabs>
              <w:rPr>
                <w:i/>
                <w:sz w:val="28"/>
                <w:lang w:val="nl-NL"/>
              </w:rPr>
            </w:pPr>
            <w:r w:rsidRPr="00D61C18">
              <w:rPr>
                <w:i/>
                <w:sz w:val="28"/>
                <w:lang w:val="nl-NL"/>
              </w:rPr>
              <w:t>VII. Vận dụng; tìm tòi, mở rộng</w:t>
            </w:r>
          </w:p>
          <w:p w14:paraId="54B6BE68" w14:textId="77777777" w:rsidR="006B435C" w:rsidRPr="00D61C18" w:rsidRDefault="006B435C" w:rsidP="002064CC">
            <w:pPr>
              <w:tabs>
                <w:tab w:val="left" w:pos="6190"/>
              </w:tabs>
              <w:rPr>
                <w:i/>
                <w:sz w:val="28"/>
                <w:lang w:val="nl-NL"/>
              </w:rPr>
            </w:pPr>
          </w:p>
          <w:p w14:paraId="01B3813D" w14:textId="77777777" w:rsidR="006B435C" w:rsidRPr="00D61C18" w:rsidRDefault="006B435C" w:rsidP="002064CC">
            <w:pPr>
              <w:tabs>
                <w:tab w:val="left" w:pos="6190"/>
              </w:tabs>
              <w:rPr>
                <w:i/>
                <w:sz w:val="28"/>
                <w:lang w:val="nl-NL"/>
              </w:rPr>
            </w:pPr>
          </w:p>
          <w:p w14:paraId="5E71B263" w14:textId="77777777" w:rsidR="006B435C" w:rsidRPr="00D61C18" w:rsidRDefault="006B435C" w:rsidP="002064CC">
            <w:pPr>
              <w:tabs>
                <w:tab w:val="left" w:pos="6190"/>
              </w:tabs>
              <w:rPr>
                <w:i/>
                <w:sz w:val="28"/>
                <w:lang w:val="nl-NL"/>
              </w:rPr>
            </w:pPr>
          </w:p>
          <w:p w14:paraId="4AD566C5" w14:textId="77777777" w:rsidR="006B435C" w:rsidRPr="00D61C18" w:rsidRDefault="006B435C" w:rsidP="002064CC">
            <w:pPr>
              <w:tabs>
                <w:tab w:val="left" w:pos="6190"/>
              </w:tabs>
              <w:rPr>
                <w:i/>
                <w:sz w:val="28"/>
                <w:lang w:val="nl-NL"/>
              </w:rPr>
            </w:pPr>
          </w:p>
          <w:p w14:paraId="77D46622" w14:textId="77777777" w:rsidR="006B435C" w:rsidRPr="00D61C18" w:rsidRDefault="006B435C" w:rsidP="002064CC">
            <w:pPr>
              <w:tabs>
                <w:tab w:val="left" w:pos="6190"/>
              </w:tabs>
              <w:rPr>
                <w:i/>
                <w:sz w:val="28"/>
                <w:lang w:val="nl-NL"/>
              </w:rPr>
            </w:pPr>
          </w:p>
          <w:p w14:paraId="2A5F2D00" w14:textId="77777777" w:rsidR="006B435C" w:rsidRPr="00D61C18" w:rsidRDefault="006B435C" w:rsidP="002064CC">
            <w:pPr>
              <w:tabs>
                <w:tab w:val="left" w:pos="6190"/>
              </w:tabs>
              <w:rPr>
                <w:i/>
                <w:sz w:val="28"/>
                <w:lang w:val="nl-NL"/>
              </w:rPr>
            </w:pPr>
          </w:p>
          <w:p w14:paraId="204E1C37" w14:textId="77777777" w:rsidR="006B435C" w:rsidRPr="00D61C18" w:rsidRDefault="006B435C" w:rsidP="002064CC">
            <w:pPr>
              <w:tabs>
                <w:tab w:val="left" w:pos="6190"/>
              </w:tabs>
              <w:rPr>
                <w:i/>
                <w:sz w:val="28"/>
                <w:lang w:val="nl-NL"/>
              </w:rPr>
            </w:pPr>
          </w:p>
          <w:p w14:paraId="6F9D1AD5" w14:textId="77777777" w:rsidR="006B435C" w:rsidRPr="00D61C18" w:rsidRDefault="006B435C" w:rsidP="002064CC">
            <w:pPr>
              <w:tabs>
                <w:tab w:val="left" w:pos="6190"/>
              </w:tabs>
              <w:rPr>
                <w:i/>
                <w:sz w:val="28"/>
                <w:lang w:val="nl-NL"/>
              </w:rPr>
            </w:pPr>
          </w:p>
          <w:p w14:paraId="791B47B3" w14:textId="77777777" w:rsidR="006B435C" w:rsidRPr="00D61C18" w:rsidRDefault="006B435C" w:rsidP="002064CC">
            <w:pPr>
              <w:tabs>
                <w:tab w:val="left" w:pos="6190"/>
              </w:tabs>
              <w:rPr>
                <w:i/>
                <w:sz w:val="28"/>
                <w:lang w:val="nl-NL"/>
              </w:rPr>
            </w:pPr>
          </w:p>
          <w:p w14:paraId="269A94A4" w14:textId="77777777" w:rsidR="006B435C" w:rsidRPr="00D61C18" w:rsidRDefault="006B435C" w:rsidP="002064CC">
            <w:pPr>
              <w:tabs>
                <w:tab w:val="left" w:pos="6190"/>
              </w:tabs>
              <w:rPr>
                <w:i/>
                <w:sz w:val="28"/>
                <w:lang w:val="nl-NL"/>
              </w:rPr>
            </w:pPr>
          </w:p>
          <w:p w14:paraId="13451FBD" w14:textId="77777777" w:rsidR="006B435C" w:rsidRPr="00D61C18" w:rsidRDefault="006B435C" w:rsidP="002064CC">
            <w:pPr>
              <w:tabs>
                <w:tab w:val="left" w:pos="6190"/>
              </w:tabs>
              <w:rPr>
                <w:i/>
                <w:sz w:val="28"/>
                <w:lang w:val="nl-NL"/>
              </w:rPr>
            </w:pPr>
          </w:p>
          <w:p w14:paraId="5DDF4610" w14:textId="77777777" w:rsidR="006B435C" w:rsidRPr="00D61C18" w:rsidRDefault="006B435C" w:rsidP="002064CC">
            <w:pPr>
              <w:tabs>
                <w:tab w:val="left" w:pos="6190"/>
              </w:tabs>
              <w:rPr>
                <w:i/>
                <w:sz w:val="28"/>
                <w:lang w:val="nl-NL"/>
              </w:rPr>
            </w:pPr>
          </w:p>
          <w:p w14:paraId="598FBAB0" w14:textId="77777777" w:rsidR="006B435C" w:rsidRPr="00D61C18" w:rsidRDefault="006B435C" w:rsidP="002064CC">
            <w:pPr>
              <w:tabs>
                <w:tab w:val="left" w:pos="6190"/>
              </w:tabs>
              <w:rPr>
                <w:i/>
                <w:sz w:val="28"/>
                <w:lang w:val="nl-NL"/>
              </w:rPr>
            </w:pPr>
          </w:p>
          <w:p w14:paraId="79F9DAD5" w14:textId="77777777" w:rsidR="006B435C" w:rsidRPr="00D61C18" w:rsidRDefault="006B435C" w:rsidP="002064CC">
            <w:pPr>
              <w:tabs>
                <w:tab w:val="left" w:pos="6190"/>
              </w:tabs>
              <w:rPr>
                <w:i/>
                <w:sz w:val="28"/>
                <w:lang w:val="nl-NL"/>
              </w:rPr>
            </w:pPr>
          </w:p>
          <w:p w14:paraId="014D28F9" w14:textId="77777777" w:rsidR="006B435C" w:rsidRPr="00D61C18" w:rsidRDefault="006B435C" w:rsidP="002064CC">
            <w:pPr>
              <w:tabs>
                <w:tab w:val="left" w:pos="6190"/>
              </w:tabs>
              <w:rPr>
                <w:i/>
                <w:sz w:val="28"/>
                <w:lang w:val="nl-NL"/>
              </w:rPr>
            </w:pPr>
          </w:p>
          <w:p w14:paraId="08299B39" w14:textId="77777777" w:rsidR="006B435C" w:rsidRPr="00D61C18" w:rsidRDefault="006B435C" w:rsidP="002064CC">
            <w:pPr>
              <w:tabs>
                <w:tab w:val="left" w:pos="6190"/>
              </w:tabs>
              <w:rPr>
                <w:b/>
                <w:i/>
                <w:sz w:val="28"/>
                <w:lang w:val="nl-NL"/>
              </w:rPr>
            </w:pPr>
            <w:r w:rsidRPr="00D61C18">
              <w:rPr>
                <w:b/>
                <w:i/>
                <w:sz w:val="28"/>
                <w:lang w:val="nl-NL"/>
              </w:rPr>
              <w:t>Nội dung</w:t>
            </w:r>
          </w:p>
          <w:p w14:paraId="3F34871D"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5D304BB9" w14:textId="77777777" w:rsidR="006B435C" w:rsidRPr="00D61C18" w:rsidRDefault="006B435C" w:rsidP="002064CC">
            <w:pPr>
              <w:tabs>
                <w:tab w:val="left" w:pos="6190"/>
              </w:tabs>
              <w:rPr>
                <w:b/>
                <w:i/>
                <w:sz w:val="28"/>
                <w:lang w:val="nl-NL"/>
              </w:rPr>
            </w:pPr>
            <w:r w:rsidRPr="00D61C18">
              <w:rPr>
                <w:b/>
                <w:i/>
                <w:sz w:val="28"/>
                <w:lang w:val="nl-NL"/>
              </w:rPr>
              <w:t>- Giải bài tập</w:t>
            </w:r>
          </w:p>
          <w:p w14:paraId="20D5D4D2"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4652433F"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5CEAA240"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305F4D57"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5326BF26" w14:textId="77777777" w:rsidR="006B435C" w:rsidRPr="00D61C18" w:rsidRDefault="006B435C" w:rsidP="002064CC">
            <w:pPr>
              <w:tabs>
                <w:tab w:val="left" w:pos="6190"/>
              </w:tabs>
              <w:rPr>
                <w:sz w:val="28"/>
                <w:lang w:val="nl-NL"/>
              </w:rPr>
            </w:pPr>
            <w:r w:rsidRPr="00D61C18">
              <w:rPr>
                <w:sz w:val="28"/>
                <w:lang w:val="nl-NL"/>
              </w:rPr>
              <w:t>- Có thể chia nhóm, sử dụng kĩ thuật các mảnh ghép, hoặc kĩ thuật khăn trải bàn, kĩ thuật chia sẻ cặp đôi, kĩ thuật ổ bi, kĩ thuật phòng tranh</w:t>
            </w:r>
            <w:r w:rsidRPr="00D61C18">
              <w:rPr>
                <w:sz w:val="28"/>
                <w:lang w:val="vi-VN"/>
              </w:rPr>
              <w:t xml:space="preserve">, kĩ </w:t>
            </w:r>
            <w:r w:rsidRPr="00D61C18">
              <w:rPr>
                <w:sz w:val="28"/>
                <w:lang w:val="vi-VN"/>
              </w:rPr>
              <w:lastRenderedPageBreak/>
              <w:t>thuật hẹn hò,</w:t>
            </w:r>
            <w:r w:rsidRPr="00D61C18">
              <w:rPr>
                <w:sz w:val="28"/>
                <w:lang w:val="nl-NL"/>
              </w:rPr>
              <w:t xml:space="preserve"> ... hoặc hoạt động cá nhân </w:t>
            </w:r>
            <w:r w:rsidRPr="00D61C18">
              <w:rPr>
                <w:color w:val="FF0000"/>
                <w:sz w:val="28"/>
                <w:lang w:val="nl-NL"/>
              </w:rPr>
              <w:t>(</w:t>
            </w:r>
            <w:r w:rsidRPr="00D61C18">
              <w:rPr>
                <w:i/>
                <w:color w:val="FF0000"/>
                <w:sz w:val="28"/>
                <w:lang w:val="nl-NL"/>
              </w:rPr>
              <w:t>khuyến khích tổ chức hoạt động nhóm)</w:t>
            </w:r>
          </w:p>
          <w:p w14:paraId="107FE5A8"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159A1123"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52901A8B"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7D57347D" w14:textId="77777777" w:rsidR="006B435C" w:rsidRPr="00D61C18" w:rsidRDefault="006B435C" w:rsidP="002064CC">
            <w:pPr>
              <w:tabs>
                <w:tab w:val="left" w:pos="6190"/>
              </w:tabs>
              <w:rPr>
                <w:i/>
                <w:sz w:val="28"/>
                <w:lang w:val="nl-NL"/>
              </w:rPr>
            </w:pPr>
          </w:p>
          <w:p w14:paraId="15859221" w14:textId="77777777" w:rsidR="006B435C" w:rsidRPr="00D61C18" w:rsidRDefault="006B435C" w:rsidP="002064CC">
            <w:pPr>
              <w:tabs>
                <w:tab w:val="left" w:pos="6190"/>
              </w:tabs>
              <w:rPr>
                <w:i/>
                <w:sz w:val="28"/>
                <w:lang w:val="nl-NL"/>
              </w:rPr>
            </w:pPr>
          </w:p>
          <w:p w14:paraId="4043B310" w14:textId="77777777" w:rsidR="006B435C" w:rsidRPr="00D61C18" w:rsidRDefault="006B435C" w:rsidP="002064CC">
            <w:pPr>
              <w:tabs>
                <w:tab w:val="left" w:pos="6190"/>
              </w:tabs>
              <w:rPr>
                <w:b/>
                <w:i/>
                <w:sz w:val="28"/>
                <w:lang w:val="vi-VN"/>
              </w:rPr>
            </w:pPr>
          </w:p>
          <w:p w14:paraId="003933B3" w14:textId="77777777" w:rsidR="006B435C" w:rsidRPr="00D61C18" w:rsidRDefault="006B435C" w:rsidP="002064CC">
            <w:pPr>
              <w:tabs>
                <w:tab w:val="left" w:pos="6190"/>
              </w:tabs>
              <w:rPr>
                <w:b/>
                <w:i/>
                <w:sz w:val="28"/>
                <w:lang w:val="vi-VN"/>
              </w:rPr>
            </w:pPr>
          </w:p>
          <w:p w14:paraId="2D810710" w14:textId="77777777" w:rsidR="006B435C" w:rsidRPr="00D61C18" w:rsidRDefault="006B435C" w:rsidP="002064CC">
            <w:pPr>
              <w:tabs>
                <w:tab w:val="left" w:pos="6190"/>
              </w:tabs>
              <w:rPr>
                <w:b/>
                <w:i/>
                <w:sz w:val="28"/>
                <w:lang w:val="vi-VN"/>
              </w:rPr>
            </w:pPr>
          </w:p>
          <w:p w14:paraId="49F8AAA9" w14:textId="77777777" w:rsidR="006B435C" w:rsidRPr="00D61C18" w:rsidRDefault="006B435C" w:rsidP="002064CC">
            <w:pPr>
              <w:tabs>
                <w:tab w:val="left" w:pos="6190"/>
              </w:tabs>
              <w:rPr>
                <w:b/>
                <w:i/>
                <w:sz w:val="28"/>
                <w:lang w:val="vi-VN"/>
              </w:rPr>
            </w:pPr>
          </w:p>
          <w:p w14:paraId="63B7DFF2" w14:textId="77777777" w:rsidR="006B435C" w:rsidRPr="00D61C18" w:rsidRDefault="006B435C" w:rsidP="002064CC">
            <w:pPr>
              <w:tabs>
                <w:tab w:val="left" w:pos="6190"/>
              </w:tabs>
              <w:rPr>
                <w:b/>
                <w:i/>
                <w:sz w:val="28"/>
                <w:lang w:val="vi-VN"/>
              </w:rPr>
            </w:pPr>
          </w:p>
          <w:p w14:paraId="20173CDA" w14:textId="77777777" w:rsidR="006B435C" w:rsidRPr="00D61C18" w:rsidRDefault="006B435C" w:rsidP="002064CC">
            <w:pPr>
              <w:tabs>
                <w:tab w:val="left" w:pos="6190"/>
              </w:tabs>
              <w:rPr>
                <w:b/>
                <w:i/>
                <w:sz w:val="28"/>
                <w:lang w:val="vi-VN"/>
              </w:rPr>
            </w:pPr>
          </w:p>
          <w:p w14:paraId="36864D4A" w14:textId="77777777" w:rsidR="006B435C" w:rsidRPr="00D61C18" w:rsidRDefault="006B435C" w:rsidP="002064CC">
            <w:pPr>
              <w:tabs>
                <w:tab w:val="left" w:pos="6190"/>
              </w:tabs>
              <w:rPr>
                <w:b/>
                <w:i/>
                <w:sz w:val="28"/>
                <w:lang w:val="vi-VN"/>
              </w:rPr>
            </w:pPr>
          </w:p>
          <w:p w14:paraId="594FDE68" w14:textId="77777777" w:rsidR="006B435C" w:rsidRPr="00D61C18" w:rsidRDefault="006B435C" w:rsidP="002064CC">
            <w:pPr>
              <w:tabs>
                <w:tab w:val="left" w:pos="6190"/>
              </w:tabs>
              <w:rPr>
                <w:b/>
                <w:i/>
                <w:sz w:val="28"/>
                <w:lang w:val="vi-VN"/>
              </w:rPr>
            </w:pPr>
          </w:p>
          <w:p w14:paraId="68142368" w14:textId="77777777" w:rsidR="006B435C" w:rsidRPr="00D61C18" w:rsidRDefault="006B435C" w:rsidP="002064CC">
            <w:pPr>
              <w:tabs>
                <w:tab w:val="left" w:pos="6190"/>
              </w:tabs>
              <w:rPr>
                <w:b/>
                <w:i/>
                <w:sz w:val="28"/>
                <w:lang w:val="vi-VN"/>
              </w:rPr>
            </w:pPr>
          </w:p>
          <w:p w14:paraId="679F2EA3" w14:textId="77777777" w:rsidR="006B435C" w:rsidRPr="00D61C18" w:rsidRDefault="006B435C" w:rsidP="002064CC">
            <w:pPr>
              <w:tabs>
                <w:tab w:val="left" w:pos="6190"/>
              </w:tabs>
              <w:rPr>
                <w:b/>
                <w:i/>
                <w:sz w:val="28"/>
                <w:lang w:val="vi-VN"/>
              </w:rPr>
            </w:pPr>
          </w:p>
          <w:p w14:paraId="60CD0598" w14:textId="77777777" w:rsidR="006B435C" w:rsidRPr="00D61C18" w:rsidRDefault="006B435C" w:rsidP="002064CC">
            <w:pPr>
              <w:tabs>
                <w:tab w:val="left" w:pos="6190"/>
              </w:tabs>
              <w:rPr>
                <w:b/>
                <w:i/>
                <w:sz w:val="28"/>
                <w:lang w:val="nl-NL"/>
              </w:rPr>
            </w:pPr>
            <w:r w:rsidRPr="00D61C18">
              <w:rPr>
                <w:b/>
                <w:i/>
                <w:sz w:val="28"/>
                <w:lang w:val="nl-NL"/>
              </w:rPr>
              <w:t xml:space="preserve">- Tiết 3: </w:t>
            </w:r>
          </w:p>
          <w:p w14:paraId="345C8504" w14:textId="77777777" w:rsidR="006B435C" w:rsidRPr="00D61C18" w:rsidRDefault="006B435C" w:rsidP="002064CC">
            <w:pPr>
              <w:tabs>
                <w:tab w:val="left" w:pos="6190"/>
              </w:tabs>
              <w:rPr>
                <w:b/>
                <w:i/>
                <w:sz w:val="28"/>
                <w:lang w:val="nl-NL"/>
              </w:rPr>
            </w:pPr>
            <w:r w:rsidRPr="00D61C18">
              <w:rPr>
                <w:b/>
                <w:i/>
                <w:sz w:val="28"/>
                <w:lang w:val="nl-NL"/>
              </w:rPr>
              <w:t>B. Con lắc lò xo</w:t>
            </w:r>
          </w:p>
          <w:p w14:paraId="5C67BA66" w14:textId="77777777" w:rsidR="006B435C" w:rsidRPr="00D61C18" w:rsidRDefault="006B435C" w:rsidP="002064CC">
            <w:pPr>
              <w:tabs>
                <w:tab w:val="left" w:pos="6190"/>
              </w:tabs>
              <w:rPr>
                <w:i/>
                <w:sz w:val="28"/>
                <w:lang w:val="nl-NL"/>
              </w:rPr>
            </w:pPr>
            <w:r w:rsidRPr="00D61C18">
              <w:rPr>
                <w:i/>
                <w:sz w:val="28"/>
                <w:lang w:val="nl-NL"/>
              </w:rPr>
              <w:t>I. Cấu tạo của con lắc lò xo:Tự học có hướng dẫn</w:t>
            </w:r>
          </w:p>
          <w:p w14:paraId="1266D3FE" w14:textId="77777777" w:rsidR="006B435C" w:rsidRPr="00D61C18" w:rsidRDefault="006B435C" w:rsidP="002064CC">
            <w:pPr>
              <w:tabs>
                <w:tab w:val="left" w:pos="6190"/>
              </w:tabs>
              <w:rPr>
                <w:i/>
                <w:sz w:val="28"/>
                <w:lang w:val="nl-NL"/>
              </w:rPr>
            </w:pPr>
            <w:r w:rsidRPr="00D61C18">
              <w:rPr>
                <w:i/>
                <w:sz w:val="28"/>
                <w:lang w:val="nl-NL"/>
              </w:rPr>
              <w:t>II. Khảo sát dao động của con lắc lò xo về mặt động lực học</w:t>
            </w:r>
          </w:p>
          <w:p w14:paraId="0DDF7132" w14:textId="77777777" w:rsidR="006B435C" w:rsidRPr="00D61C18" w:rsidRDefault="006B435C" w:rsidP="002064CC">
            <w:pPr>
              <w:tabs>
                <w:tab w:val="left" w:pos="6190"/>
              </w:tabs>
              <w:rPr>
                <w:i/>
                <w:sz w:val="28"/>
                <w:lang w:val="nl-NL"/>
              </w:rPr>
            </w:pPr>
            <w:r w:rsidRPr="00D61C18">
              <w:rPr>
                <w:i/>
                <w:sz w:val="28"/>
                <w:lang w:val="nl-NL"/>
              </w:rPr>
              <w:t>III. Khảo sát dao động của con lắc lò xo về mặt năng lượng (chỉ khảo sát định tính)</w:t>
            </w:r>
          </w:p>
          <w:p w14:paraId="50064E4D" w14:textId="77777777" w:rsidR="006B435C" w:rsidRPr="00D61C18" w:rsidRDefault="006B435C" w:rsidP="002064CC">
            <w:pPr>
              <w:tabs>
                <w:tab w:val="left" w:pos="6190"/>
              </w:tabs>
              <w:rPr>
                <w:i/>
                <w:sz w:val="28"/>
                <w:lang w:val="nl-NL"/>
              </w:rPr>
            </w:pPr>
            <w:r w:rsidRPr="00D61C18">
              <w:rPr>
                <w:i/>
                <w:sz w:val="28"/>
                <w:lang w:val="nl-NL"/>
              </w:rPr>
              <w:t>IV. Luyện tập</w:t>
            </w:r>
          </w:p>
          <w:p w14:paraId="1CF6B039" w14:textId="77777777" w:rsidR="006B435C" w:rsidRPr="00D61C18" w:rsidRDefault="006B435C" w:rsidP="002064CC">
            <w:pPr>
              <w:tabs>
                <w:tab w:val="left" w:pos="6190"/>
              </w:tabs>
              <w:rPr>
                <w:i/>
                <w:sz w:val="28"/>
                <w:lang w:val="nl-NL"/>
              </w:rPr>
            </w:pPr>
            <w:r w:rsidRPr="00D61C18">
              <w:rPr>
                <w:i/>
                <w:sz w:val="28"/>
                <w:lang w:val="nl-NL"/>
              </w:rPr>
              <w:t>V. Tìm tòi, mở rộng</w:t>
            </w:r>
          </w:p>
          <w:p w14:paraId="3ED342CA" w14:textId="77777777" w:rsidR="006B435C" w:rsidRPr="00D61C18" w:rsidRDefault="006B435C" w:rsidP="002064CC">
            <w:pPr>
              <w:tabs>
                <w:tab w:val="left" w:pos="6190"/>
              </w:tabs>
              <w:rPr>
                <w:b/>
                <w:i/>
                <w:sz w:val="28"/>
                <w:lang w:val="nl-NL"/>
              </w:rPr>
            </w:pPr>
            <w:r w:rsidRPr="00D61C18">
              <w:rPr>
                <w:b/>
                <w:i/>
                <w:sz w:val="28"/>
                <w:lang w:val="nl-NL"/>
              </w:rPr>
              <w:t>- Tiết 4:</w:t>
            </w:r>
          </w:p>
          <w:p w14:paraId="49B60F2E" w14:textId="77777777" w:rsidR="006B435C" w:rsidRPr="00D61C18" w:rsidRDefault="006B435C" w:rsidP="002064CC">
            <w:pPr>
              <w:tabs>
                <w:tab w:val="left" w:pos="6190"/>
              </w:tabs>
              <w:rPr>
                <w:b/>
                <w:i/>
                <w:sz w:val="28"/>
                <w:lang w:val="nl-NL"/>
              </w:rPr>
            </w:pPr>
            <w:r w:rsidRPr="00D61C18">
              <w:rPr>
                <w:b/>
                <w:i/>
                <w:sz w:val="28"/>
                <w:lang w:val="nl-NL"/>
              </w:rPr>
              <w:t>C. Con lắc đơn</w:t>
            </w:r>
          </w:p>
          <w:p w14:paraId="687142B5" w14:textId="77777777" w:rsidR="006B435C" w:rsidRPr="00D61C18" w:rsidRDefault="006B435C" w:rsidP="002064CC">
            <w:pPr>
              <w:tabs>
                <w:tab w:val="left" w:pos="6190"/>
              </w:tabs>
              <w:rPr>
                <w:i/>
                <w:sz w:val="28"/>
                <w:lang w:val="nl-NL"/>
              </w:rPr>
            </w:pPr>
            <w:r w:rsidRPr="00D61C18">
              <w:rPr>
                <w:i/>
                <w:sz w:val="28"/>
                <w:lang w:val="nl-NL"/>
              </w:rPr>
              <w:t>I. Cấu tạo của con lắc đơn: Tự học có hướng dẫn</w:t>
            </w:r>
          </w:p>
          <w:p w14:paraId="5C190247" w14:textId="77777777" w:rsidR="006B435C" w:rsidRPr="00D61C18" w:rsidRDefault="006B435C" w:rsidP="002064CC">
            <w:pPr>
              <w:tabs>
                <w:tab w:val="left" w:pos="6190"/>
              </w:tabs>
              <w:rPr>
                <w:i/>
                <w:sz w:val="28"/>
                <w:lang w:val="nl-NL"/>
              </w:rPr>
            </w:pPr>
            <w:r w:rsidRPr="00D61C18">
              <w:rPr>
                <w:i/>
                <w:sz w:val="28"/>
                <w:lang w:val="nl-NL"/>
              </w:rPr>
              <w:t>II. Khảo sát dao động của con lắc đơn về mặt động lực học</w:t>
            </w:r>
          </w:p>
          <w:p w14:paraId="4679468B" w14:textId="77777777" w:rsidR="006B435C" w:rsidRPr="00D61C18" w:rsidRDefault="006B435C" w:rsidP="002064CC">
            <w:pPr>
              <w:tabs>
                <w:tab w:val="left" w:pos="6190"/>
              </w:tabs>
              <w:rPr>
                <w:i/>
                <w:sz w:val="28"/>
                <w:lang w:val="nl-NL"/>
              </w:rPr>
            </w:pPr>
            <w:r w:rsidRPr="00D61C18">
              <w:rPr>
                <w:i/>
                <w:sz w:val="28"/>
                <w:lang w:val="nl-NL"/>
              </w:rPr>
              <w:t xml:space="preserve">III. Khảo sát dao động của con lắc đơn về mặt năng lượng </w:t>
            </w:r>
            <w:r w:rsidRPr="00D61C18">
              <w:rPr>
                <w:i/>
                <w:color w:val="FF0000"/>
                <w:sz w:val="28"/>
                <w:lang w:val="nl-NL"/>
              </w:rPr>
              <w:t>(Chỉ khảo sát định tính)</w:t>
            </w:r>
          </w:p>
          <w:p w14:paraId="359419CA" w14:textId="77777777" w:rsidR="006B435C" w:rsidRPr="00D61C18" w:rsidRDefault="006B435C" w:rsidP="002064CC">
            <w:pPr>
              <w:tabs>
                <w:tab w:val="left" w:pos="6190"/>
              </w:tabs>
              <w:rPr>
                <w:i/>
                <w:sz w:val="28"/>
                <w:lang w:val="nl-NL"/>
              </w:rPr>
            </w:pPr>
            <w:r w:rsidRPr="00D61C18">
              <w:rPr>
                <w:i/>
                <w:sz w:val="28"/>
                <w:lang w:val="nl-NL"/>
              </w:rPr>
              <w:lastRenderedPageBreak/>
              <w:t>IV. Ứng dụng: Xác định gia tốc rơi tự do</w:t>
            </w:r>
          </w:p>
          <w:p w14:paraId="0DAE2551" w14:textId="77777777" w:rsidR="006B435C" w:rsidRPr="00D61C18" w:rsidRDefault="006B435C" w:rsidP="002064CC">
            <w:pPr>
              <w:tabs>
                <w:tab w:val="left" w:pos="6190"/>
              </w:tabs>
              <w:rPr>
                <w:i/>
                <w:sz w:val="28"/>
                <w:lang w:val="nl-NL"/>
              </w:rPr>
            </w:pPr>
            <w:r w:rsidRPr="00D61C18">
              <w:rPr>
                <w:i/>
                <w:sz w:val="28"/>
                <w:lang w:val="nl-NL"/>
              </w:rPr>
              <w:t>Tự học có hướng dẫn</w:t>
            </w:r>
          </w:p>
          <w:p w14:paraId="6CDA3A1D" w14:textId="77777777" w:rsidR="006B435C" w:rsidRPr="00D61C18" w:rsidRDefault="006B435C" w:rsidP="002064CC">
            <w:pPr>
              <w:tabs>
                <w:tab w:val="left" w:pos="6190"/>
              </w:tabs>
              <w:rPr>
                <w:i/>
                <w:sz w:val="28"/>
                <w:lang w:val="nl-NL"/>
              </w:rPr>
            </w:pPr>
            <w:r w:rsidRPr="00D61C18">
              <w:rPr>
                <w:i/>
                <w:sz w:val="28"/>
                <w:lang w:val="nl-NL"/>
              </w:rPr>
              <w:t>V. Luyện tập</w:t>
            </w:r>
          </w:p>
          <w:p w14:paraId="0AF45264" w14:textId="77777777" w:rsidR="006B435C" w:rsidRPr="00D61C18" w:rsidRDefault="006B435C" w:rsidP="002064CC">
            <w:pPr>
              <w:tabs>
                <w:tab w:val="left" w:pos="6190"/>
              </w:tabs>
              <w:rPr>
                <w:i/>
                <w:sz w:val="28"/>
                <w:lang w:val="nl-NL"/>
              </w:rPr>
            </w:pPr>
            <w:r w:rsidRPr="00D61C18">
              <w:rPr>
                <w:i/>
                <w:sz w:val="28"/>
                <w:lang w:val="nl-NL"/>
              </w:rPr>
              <w:t>VI. Vận dụng; tìm tòi, mở rộng</w:t>
            </w:r>
          </w:p>
          <w:p w14:paraId="5A097083"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372E358C" w14:textId="77777777" w:rsidR="006B435C" w:rsidRPr="00D61C18" w:rsidRDefault="006B435C" w:rsidP="002064CC">
            <w:pPr>
              <w:tabs>
                <w:tab w:val="left" w:pos="6190"/>
              </w:tabs>
              <w:rPr>
                <w:i/>
                <w:sz w:val="28"/>
                <w:lang w:val="vi-VN"/>
              </w:rPr>
            </w:pPr>
            <w:r w:rsidRPr="00D61C18">
              <w:rPr>
                <w:b/>
                <w:sz w:val="28"/>
                <w:lang w:val="nl-NL"/>
              </w:rPr>
              <w:t xml:space="preserve">- Có thể kết hợp các PP: </w:t>
            </w:r>
            <w:r w:rsidRPr="00D61C18">
              <w:rPr>
                <w:b/>
                <w:sz w:val="28"/>
                <w:lang w:val="vi-VN"/>
              </w:rPr>
              <w:t xml:space="preserve">pp </w:t>
            </w:r>
            <w:r w:rsidRPr="00D61C18">
              <w:rPr>
                <w:b/>
                <w:sz w:val="28"/>
                <w:lang w:val="nl-NL"/>
              </w:rPr>
              <w:t>trực quan, dạy học hợp tác, đàm thoại, thuyết trình; pp dạy học theo trạm</w:t>
            </w:r>
            <w:r w:rsidRPr="00D61C18">
              <w:rPr>
                <w:b/>
                <w:sz w:val="28"/>
                <w:lang w:val="vi-VN"/>
              </w:rPr>
              <w:t xml:space="preserve"> </w:t>
            </w:r>
            <w:r w:rsidRPr="00D61C18">
              <w:rPr>
                <w:i/>
                <w:sz w:val="28"/>
                <w:lang w:val="nl-NL"/>
              </w:rPr>
              <w:t xml:space="preserve">(trong hoạt động luyện tập); </w:t>
            </w:r>
            <w:r w:rsidRPr="00D61C18">
              <w:rPr>
                <w:b/>
                <w:i/>
                <w:sz w:val="28"/>
                <w:lang w:val="nl-NL"/>
              </w:rPr>
              <w:t>pp lớp học đảo ngược</w:t>
            </w:r>
            <w:r w:rsidRPr="00D61C18">
              <w:rPr>
                <w:b/>
                <w:i/>
                <w:sz w:val="28"/>
                <w:lang w:val="vi-VN"/>
              </w:rPr>
              <w:t>, ...</w:t>
            </w:r>
          </w:p>
          <w:p w14:paraId="02C8FB2E" w14:textId="77777777" w:rsidR="006B435C" w:rsidRPr="00D61C18" w:rsidRDefault="006B435C" w:rsidP="002064CC">
            <w:pPr>
              <w:tabs>
                <w:tab w:val="left" w:pos="6190"/>
              </w:tabs>
              <w:rPr>
                <w:i/>
                <w:color w:val="FF0000"/>
                <w:sz w:val="28"/>
                <w:lang w:val="nl-NL"/>
              </w:rPr>
            </w:pPr>
            <w:r w:rsidRPr="00D61C18">
              <w:rPr>
                <w:sz w:val="28"/>
                <w:lang w:val="nl-NL"/>
              </w:rPr>
              <w:t xml:space="preserve">- Có thể chia nhóm, sử dụng kĩ thuật khăn trải bàn, kĩ thuật XYZ, kĩ thuật ổ bi, kĩ thuật phòng tranh, kĩ thuật chia sẻ cặp đôi, kĩ thuật </w:t>
            </w:r>
            <w:r w:rsidRPr="00D61C18">
              <w:rPr>
                <w:sz w:val="28"/>
                <w:lang w:val="vi-VN"/>
              </w:rPr>
              <w:t>xích xe tăng</w:t>
            </w:r>
            <w:r w:rsidRPr="00D61C18">
              <w:rPr>
                <w:sz w:val="28"/>
                <w:lang w:val="nl-NL"/>
              </w:rPr>
              <w:t>,</w:t>
            </w:r>
            <w:r w:rsidRPr="00D61C18">
              <w:rPr>
                <w:sz w:val="28"/>
                <w:lang w:val="vi-VN"/>
              </w:rPr>
              <w:t xml:space="preserve"> kĩ thuật hẹn hò,</w:t>
            </w:r>
            <w:r w:rsidRPr="00D61C18">
              <w:rPr>
                <w:sz w:val="28"/>
                <w:lang w:val="nl-NL"/>
              </w:rPr>
              <w:t xml:space="preserve"> ... hoặc hoạt động cá nhân </w:t>
            </w:r>
            <w:r w:rsidRPr="00D61C18">
              <w:rPr>
                <w:color w:val="FF0000"/>
                <w:sz w:val="28"/>
                <w:lang w:val="nl-NL"/>
              </w:rPr>
              <w:t>(</w:t>
            </w:r>
            <w:r w:rsidRPr="00D61C18">
              <w:rPr>
                <w:i/>
                <w:color w:val="FF0000"/>
                <w:sz w:val="28"/>
                <w:lang w:val="nl-NL"/>
              </w:rPr>
              <w:t>khuyến khích tổ chức hoạt động nhóm)</w:t>
            </w:r>
          </w:p>
          <w:p w14:paraId="7358B37A"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2CEA5020"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3410AF52" w14:textId="77777777" w:rsidR="006B435C" w:rsidRPr="00D61C18" w:rsidRDefault="006B435C" w:rsidP="002064CC">
            <w:pPr>
              <w:pStyle w:val="TableParagraph"/>
              <w:rPr>
                <w:b/>
                <w:color w:val="000000" w:themeColor="text1"/>
                <w:sz w:val="28"/>
                <w:lang w:val="en-US"/>
              </w:rPr>
            </w:pPr>
            <w:r w:rsidRPr="00D61C18">
              <w:rPr>
                <w:b/>
                <w:color w:val="000000" w:themeColor="text1"/>
                <w:sz w:val="28"/>
              </w:rPr>
              <w:t xml:space="preserve">*Các nội dung tinh giản, tự học, tự </w:t>
            </w:r>
            <w:r w:rsidRPr="00D61C18">
              <w:rPr>
                <w:b/>
                <w:color w:val="000000" w:themeColor="text1"/>
                <w:sz w:val="28"/>
              </w:rPr>
              <w:lastRenderedPageBreak/>
              <w:t>đọc, …:</w:t>
            </w:r>
          </w:p>
          <w:p w14:paraId="7F22B281" w14:textId="77777777" w:rsidR="006B435C" w:rsidRPr="00D61C18" w:rsidRDefault="006B435C" w:rsidP="002064CC">
            <w:pPr>
              <w:pStyle w:val="TableParagraph"/>
              <w:rPr>
                <w:color w:val="FF0000"/>
                <w:sz w:val="28"/>
              </w:rPr>
            </w:pPr>
            <w:r w:rsidRPr="00D61C18">
              <w:rPr>
                <w:b/>
                <w:color w:val="FF0000"/>
                <w:sz w:val="28"/>
              </w:rPr>
              <w:t xml:space="preserve">Bài 1: </w:t>
            </w:r>
            <w:r w:rsidRPr="00D61C18">
              <w:rPr>
                <w:color w:val="FF0000"/>
                <w:sz w:val="28"/>
              </w:rPr>
              <w:t xml:space="preserve">Mục I. Dao động cơ; mục III.1. Chu kì và tần số dao động </w:t>
            </w:r>
            <w:r w:rsidRPr="00D61C18">
              <w:rPr>
                <w:color w:val="FF0000"/>
                <w:sz w:val="28"/>
                <w:lang w:val="en-US"/>
              </w:rPr>
              <w:t>:</w:t>
            </w:r>
            <w:r w:rsidRPr="00D61C18">
              <w:rPr>
                <w:color w:val="FF0000"/>
                <w:sz w:val="28"/>
              </w:rPr>
              <w:t>Tự học CHD</w:t>
            </w:r>
          </w:p>
          <w:p w14:paraId="7126F745" w14:textId="77777777" w:rsidR="006B435C" w:rsidRPr="00D61C18" w:rsidRDefault="006B435C" w:rsidP="002064CC">
            <w:pPr>
              <w:tabs>
                <w:tab w:val="left" w:pos="6190"/>
              </w:tabs>
              <w:rPr>
                <w:color w:val="FF0000"/>
                <w:sz w:val="28"/>
                <w:lang w:val="nl-NL"/>
              </w:rPr>
            </w:pPr>
            <w:r w:rsidRPr="00D61C18">
              <w:rPr>
                <w:b/>
                <w:color w:val="FF0000"/>
                <w:sz w:val="28"/>
              </w:rPr>
              <w:t>Bài 3</w:t>
            </w:r>
            <w:r w:rsidRPr="00D61C18">
              <w:rPr>
                <w:color w:val="FF0000"/>
                <w:sz w:val="28"/>
              </w:rPr>
              <w:t xml:space="preserve"> Mục III. Khảo sát dao động của CLĐ về mặt năng lượng: Chỉ khảo sát định tính;  </w:t>
            </w:r>
            <w:r w:rsidRPr="00D61C18">
              <w:rPr>
                <w:rStyle w:val="fontstyle01"/>
                <w:color w:val="FF0000"/>
              </w:rPr>
              <w:t>Bài tập 6 trang 17 SGK: không YC làm</w:t>
            </w:r>
          </w:p>
          <w:p w14:paraId="7EE90E5E"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4DD9398A" w14:textId="77777777" w:rsidR="006B435C" w:rsidRPr="00D61C18" w:rsidRDefault="006B435C" w:rsidP="002064CC">
            <w:pPr>
              <w:tabs>
                <w:tab w:val="left" w:pos="6190"/>
              </w:tabs>
              <w:rPr>
                <w:b/>
                <w:i/>
                <w:sz w:val="28"/>
                <w:lang w:val="nl-NL"/>
              </w:rPr>
            </w:pPr>
            <w:r w:rsidRPr="00D61C18">
              <w:rPr>
                <w:b/>
                <w:i/>
                <w:sz w:val="28"/>
                <w:lang w:val="nl-NL"/>
              </w:rPr>
              <w:t>Nội dung</w:t>
            </w:r>
          </w:p>
          <w:p w14:paraId="218133AF"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74A87E2A" w14:textId="77777777" w:rsidR="006B435C" w:rsidRPr="00D61C18" w:rsidRDefault="006B435C" w:rsidP="002064CC">
            <w:pPr>
              <w:tabs>
                <w:tab w:val="left" w:pos="6190"/>
              </w:tabs>
              <w:rPr>
                <w:b/>
                <w:i/>
                <w:sz w:val="28"/>
                <w:lang w:val="nl-NL"/>
              </w:rPr>
            </w:pPr>
            <w:r w:rsidRPr="00D61C18">
              <w:rPr>
                <w:b/>
                <w:i/>
                <w:sz w:val="28"/>
                <w:lang w:val="nl-NL"/>
              </w:rPr>
              <w:t>- Giải bài tập</w:t>
            </w:r>
          </w:p>
          <w:p w14:paraId="7EFCF6EF"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499A1B65"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3819D32D"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51C724E3"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5FDEF380" w14:textId="77777777" w:rsidR="006B435C" w:rsidRPr="00D61C18" w:rsidRDefault="006B435C" w:rsidP="002064CC">
            <w:pPr>
              <w:tabs>
                <w:tab w:val="left" w:pos="6190"/>
              </w:tabs>
              <w:rPr>
                <w:sz w:val="28"/>
                <w:lang w:val="nl-NL"/>
              </w:rPr>
            </w:pPr>
            <w:r w:rsidRPr="00D61C18">
              <w:rPr>
                <w:sz w:val="28"/>
                <w:lang w:val="nl-NL"/>
              </w:rPr>
              <w:lastRenderedPageBreak/>
              <w:t>- Có thể chia nhóm, sử dụng kĩ thuật các mảnh ghép, hoặc kĩ thuật khăn trải bàn, kĩ thuật chia sẻ cặp đôi, kĩ thuật ổ bi, kĩ thuật phòng tranh</w:t>
            </w:r>
            <w:r w:rsidRPr="00D61C18">
              <w:rPr>
                <w:sz w:val="28"/>
                <w:lang w:val="vi-VN"/>
              </w:rPr>
              <w:t>, kĩ thuật hẹn hò,</w:t>
            </w:r>
            <w:r w:rsidRPr="00D61C18">
              <w:rPr>
                <w:sz w:val="28"/>
                <w:lang w:val="nl-NL"/>
              </w:rPr>
              <w:t xml:space="preserve"> ... hoặc hoạt động cá nhân </w:t>
            </w:r>
            <w:r w:rsidRPr="00D61C18">
              <w:rPr>
                <w:color w:val="FF0000"/>
                <w:sz w:val="28"/>
                <w:lang w:val="nl-NL"/>
              </w:rPr>
              <w:t>(</w:t>
            </w:r>
            <w:r w:rsidRPr="00D61C18">
              <w:rPr>
                <w:i/>
                <w:color w:val="FF0000"/>
                <w:sz w:val="28"/>
                <w:lang w:val="nl-NL"/>
              </w:rPr>
              <w:t>khuyến khích tổ chức hoạt động nhóm)</w:t>
            </w:r>
          </w:p>
          <w:p w14:paraId="073069F1"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675D005D"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75E3EA5D"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43A2F848" w14:textId="77777777" w:rsidR="006B435C" w:rsidRPr="00D61C18" w:rsidRDefault="006B435C" w:rsidP="002064CC">
            <w:pPr>
              <w:tabs>
                <w:tab w:val="left" w:pos="6190"/>
              </w:tabs>
              <w:rPr>
                <w:i/>
                <w:sz w:val="28"/>
                <w:lang w:val="nl-NL"/>
              </w:rPr>
            </w:pPr>
          </w:p>
          <w:p w14:paraId="5E1BBDCB" w14:textId="77777777" w:rsidR="006B435C" w:rsidRPr="00D61C18" w:rsidRDefault="006B435C" w:rsidP="002064CC">
            <w:pPr>
              <w:pStyle w:val="TableParagraph"/>
              <w:rPr>
                <w:color w:val="000000"/>
                <w:sz w:val="28"/>
                <w:lang w:val="nl-NL"/>
              </w:rPr>
            </w:pPr>
          </w:p>
        </w:tc>
      </w:tr>
      <w:tr w:rsidR="006B435C" w:rsidRPr="00D61C18" w14:paraId="0583F0CE" w14:textId="77777777" w:rsidTr="002064CC">
        <w:trPr>
          <w:trHeight w:val="70"/>
        </w:trPr>
        <w:tc>
          <w:tcPr>
            <w:tcW w:w="273" w:type="pct"/>
            <w:tcBorders>
              <w:top w:val="single" w:sz="4" w:space="0" w:color="auto"/>
              <w:left w:val="single" w:sz="4" w:space="0" w:color="auto"/>
              <w:bottom w:val="single" w:sz="4" w:space="0" w:color="auto"/>
              <w:right w:val="single" w:sz="4" w:space="0" w:color="auto"/>
            </w:tcBorders>
            <w:hideMark/>
          </w:tcPr>
          <w:p w14:paraId="48415877" w14:textId="77777777" w:rsidR="006B435C" w:rsidRPr="00D61C18" w:rsidRDefault="006B435C" w:rsidP="002064CC">
            <w:pPr>
              <w:jc w:val="center"/>
              <w:rPr>
                <w:sz w:val="28"/>
              </w:rPr>
            </w:pPr>
            <w:r w:rsidRPr="00D61C18">
              <w:rPr>
                <w:sz w:val="28"/>
              </w:rPr>
              <w:lastRenderedPageBreak/>
              <w:t>2</w:t>
            </w:r>
          </w:p>
          <w:p w14:paraId="0DEBA473" w14:textId="77777777" w:rsidR="006B435C" w:rsidRPr="00D61C18" w:rsidRDefault="006B435C" w:rsidP="002064CC">
            <w:pPr>
              <w:jc w:val="center"/>
              <w:rPr>
                <w:sz w:val="28"/>
              </w:rPr>
            </w:pPr>
          </w:p>
          <w:p w14:paraId="241093BD" w14:textId="77777777" w:rsidR="006B435C" w:rsidRPr="00D61C18" w:rsidRDefault="006B435C" w:rsidP="002064CC">
            <w:pPr>
              <w:jc w:val="center"/>
              <w:rPr>
                <w:sz w:val="28"/>
              </w:rPr>
            </w:pPr>
          </w:p>
          <w:p w14:paraId="2B0089D6" w14:textId="77777777" w:rsidR="006B435C" w:rsidRPr="00D61C18" w:rsidRDefault="006B435C" w:rsidP="002064CC">
            <w:pPr>
              <w:jc w:val="center"/>
              <w:rPr>
                <w:sz w:val="28"/>
              </w:rPr>
            </w:pPr>
          </w:p>
          <w:p w14:paraId="4EB497DB" w14:textId="77777777" w:rsidR="006B435C" w:rsidRPr="00D61C18" w:rsidRDefault="006B435C" w:rsidP="002064CC">
            <w:pPr>
              <w:jc w:val="center"/>
              <w:rPr>
                <w:sz w:val="28"/>
              </w:rPr>
            </w:pPr>
          </w:p>
          <w:p w14:paraId="0132807C" w14:textId="77777777" w:rsidR="006B435C" w:rsidRPr="00D61C18" w:rsidRDefault="006B435C" w:rsidP="002064CC">
            <w:pPr>
              <w:jc w:val="center"/>
              <w:rPr>
                <w:sz w:val="28"/>
              </w:rPr>
            </w:pPr>
          </w:p>
          <w:p w14:paraId="0977B2F2" w14:textId="77777777" w:rsidR="006B435C" w:rsidRPr="00D61C18" w:rsidRDefault="006B435C" w:rsidP="002064CC">
            <w:pPr>
              <w:jc w:val="center"/>
              <w:rPr>
                <w:sz w:val="28"/>
              </w:rPr>
            </w:pPr>
          </w:p>
          <w:p w14:paraId="5018B399" w14:textId="77777777" w:rsidR="006B435C" w:rsidRPr="00D61C18" w:rsidRDefault="006B435C" w:rsidP="002064CC">
            <w:pPr>
              <w:jc w:val="center"/>
              <w:rPr>
                <w:sz w:val="28"/>
              </w:rPr>
            </w:pPr>
          </w:p>
          <w:p w14:paraId="5EAED713" w14:textId="77777777" w:rsidR="006B435C" w:rsidRPr="00D61C18" w:rsidRDefault="006B435C" w:rsidP="002064CC">
            <w:pPr>
              <w:jc w:val="center"/>
              <w:rPr>
                <w:sz w:val="28"/>
              </w:rPr>
            </w:pPr>
          </w:p>
          <w:p w14:paraId="747DD801" w14:textId="77777777" w:rsidR="006B435C" w:rsidRPr="00D61C18" w:rsidRDefault="006B435C" w:rsidP="002064CC">
            <w:pPr>
              <w:jc w:val="center"/>
              <w:rPr>
                <w:sz w:val="28"/>
              </w:rPr>
            </w:pPr>
          </w:p>
          <w:p w14:paraId="1AD491FB" w14:textId="77777777" w:rsidR="006B435C" w:rsidRPr="00D61C18" w:rsidRDefault="006B435C" w:rsidP="002064CC">
            <w:pPr>
              <w:jc w:val="center"/>
              <w:rPr>
                <w:sz w:val="28"/>
              </w:rPr>
            </w:pPr>
          </w:p>
          <w:p w14:paraId="67F10826" w14:textId="77777777" w:rsidR="006B435C" w:rsidRPr="00D61C18" w:rsidRDefault="006B435C" w:rsidP="002064CC">
            <w:pPr>
              <w:jc w:val="center"/>
              <w:rPr>
                <w:sz w:val="28"/>
              </w:rPr>
            </w:pPr>
          </w:p>
          <w:p w14:paraId="24D27BF6" w14:textId="77777777" w:rsidR="006B435C" w:rsidRPr="00D61C18" w:rsidRDefault="006B435C" w:rsidP="002064CC">
            <w:pPr>
              <w:jc w:val="center"/>
              <w:rPr>
                <w:sz w:val="28"/>
              </w:rPr>
            </w:pPr>
          </w:p>
          <w:p w14:paraId="39EA6442" w14:textId="77777777" w:rsidR="006B435C" w:rsidRPr="00D61C18" w:rsidRDefault="006B435C" w:rsidP="002064CC">
            <w:pPr>
              <w:jc w:val="center"/>
              <w:rPr>
                <w:sz w:val="28"/>
              </w:rPr>
            </w:pPr>
          </w:p>
          <w:p w14:paraId="70151449" w14:textId="77777777" w:rsidR="006B435C" w:rsidRPr="00D61C18" w:rsidRDefault="006B435C" w:rsidP="002064CC">
            <w:pPr>
              <w:jc w:val="center"/>
              <w:rPr>
                <w:sz w:val="28"/>
              </w:rPr>
            </w:pPr>
          </w:p>
          <w:p w14:paraId="73B82C54" w14:textId="77777777" w:rsidR="006B435C" w:rsidRPr="00D61C18" w:rsidRDefault="006B435C" w:rsidP="002064CC">
            <w:pPr>
              <w:jc w:val="center"/>
              <w:rPr>
                <w:sz w:val="28"/>
              </w:rPr>
            </w:pPr>
          </w:p>
          <w:p w14:paraId="7B897D6F" w14:textId="77777777" w:rsidR="006B435C" w:rsidRPr="00D61C18" w:rsidRDefault="006B435C" w:rsidP="002064CC">
            <w:pPr>
              <w:jc w:val="center"/>
              <w:rPr>
                <w:sz w:val="28"/>
              </w:rPr>
            </w:pPr>
          </w:p>
          <w:p w14:paraId="649E1351" w14:textId="77777777" w:rsidR="006B435C" w:rsidRPr="00D61C18" w:rsidRDefault="006B435C" w:rsidP="002064CC">
            <w:pPr>
              <w:jc w:val="center"/>
              <w:rPr>
                <w:sz w:val="28"/>
              </w:rPr>
            </w:pPr>
          </w:p>
          <w:p w14:paraId="1F57FE58" w14:textId="77777777" w:rsidR="006B435C" w:rsidRPr="00D61C18" w:rsidRDefault="006B435C" w:rsidP="002064CC">
            <w:pPr>
              <w:jc w:val="center"/>
              <w:rPr>
                <w:sz w:val="28"/>
              </w:rPr>
            </w:pPr>
          </w:p>
          <w:p w14:paraId="0DC5295F" w14:textId="77777777" w:rsidR="006B435C" w:rsidRPr="00D61C18" w:rsidRDefault="006B435C" w:rsidP="002064CC">
            <w:pPr>
              <w:jc w:val="center"/>
              <w:rPr>
                <w:sz w:val="28"/>
              </w:rPr>
            </w:pPr>
          </w:p>
          <w:p w14:paraId="5FD0EC37" w14:textId="77777777" w:rsidR="006B435C" w:rsidRPr="00D61C18" w:rsidRDefault="006B435C" w:rsidP="002064CC">
            <w:pPr>
              <w:jc w:val="center"/>
              <w:rPr>
                <w:sz w:val="28"/>
              </w:rPr>
            </w:pPr>
          </w:p>
          <w:p w14:paraId="6D02D77D" w14:textId="77777777" w:rsidR="006B435C" w:rsidRPr="00D61C18" w:rsidRDefault="006B435C" w:rsidP="002064CC">
            <w:pPr>
              <w:jc w:val="center"/>
              <w:rPr>
                <w:sz w:val="28"/>
                <w:lang w:val="vi-VN"/>
              </w:rPr>
            </w:pPr>
          </w:p>
          <w:p w14:paraId="2111CAA0" w14:textId="77777777" w:rsidR="006B435C" w:rsidRPr="00D61C18" w:rsidRDefault="006B435C" w:rsidP="002064CC">
            <w:pPr>
              <w:jc w:val="center"/>
              <w:rPr>
                <w:sz w:val="28"/>
                <w:lang w:val="vi-VN"/>
              </w:rPr>
            </w:pPr>
          </w:p>
          <w:p w14:paraId="42972B79" w14:textId="77777777" w:rsidR="006B435C" w:rsidRPr="00D61C18" w:rsidRDefault="006B435C" w:rsidP="002064CC">
            <w:pPr>
              <w:jc w:val="center"/>
              <w:rPr>
                <w:sz w:val="28"/>
              </w:rPr>
            </w:pPr>
            <w:r w:rsidRPr="00D61C18">
              <w:rPr>
                <w:sz w:val="28"/>
              </w:rPr>
              <w:t>3</w:t>
            </w:r>
          </w:p>
          <w:p w14:paraId="3C6BA882" w14:textId="77777777" w:rsidR="006B435C" w:rsidRPr="00D61C18" w:rsidRDefault="006B435C" w:rsidP="002064CC">
            <w:pPr>
              <w:jc w:val="center"/>
              <w:rPr>
                <w:sz w:val="28"/>
              </w:rPr>
            </w:pPr>
          </w:p>
          <w:p w14:paraId="092C5E1E" w14:textId="77777777" w:rsidR="006B435C" w:rsidRPr="00D61C18" w:rsidRDefault="006B435C" w:rsidP="002064CC">
            <w:pPr>
              <w:jc w:val="center"/>
              <w:rPr>
                <w:sz w:val="28"/>
              </w:rPr>
            </w:pPr>
          </w:p>
          <w:p w14:paraId="0623650A" w14:textId="77777777" w:rsidR="006B435C" w:rsidRPr="00D61C18" w:rsidRDefault="006B435C" w:rsidP="002064CC">
            <w:pPr>
              <w:jc w:val="center"/>
              <w:rPr>
                <w:sz w:val="28"/>
              </w:rPr>
            </w:pPr>
          </w:p>
          <w:p w14:paraId="16E7F6B2" w14:textId="77777777" w:rsidR="006B435C" w:rsidRPr="00D61C18" w:rsidRDefault="006B435C" w:rsidP="002064CC">
            <w:pPr>
              <w:jc w:val="center"/>
              <w:rPr>
                <w:sz w:val="28"/>
              </w:rPr>
            </w:pPr>
          </w:p>
          <w:p w14:paraId="5BEFB7C5" w14:textId="77777777" w:rsidR="006B435C" w:rsidRPr="00D61C18" w:rsidRDefault="006B435C" w:rsidP="002064CC">
            <w:pPr>
              <w:jc w:val="center"/>
              <w:rPr>
                <w:sz w:val="28"/>
              </w:rPr>
            </w:pPr>
          </w:p>
          <w:p w14:paraId="1669E7BF" w14:textId="77777777" w:rsidR="006B435C" w:rsidRPr="00D61C18" w:rsidRDefault="006B435C" w:rsidP="002064CC">
            <w:pPr>
              <w:jc w:val="center"/>
              <w:rPr>
                <w:sz w:val="28"/>
              </w:rPr>
            </w:pPr>
          </w:p>
          <w:p w14:paraId="77EC426E" w14:textId="77777777" w:rsidR="006B435C" w:rsidRPr="00D61C18" w:rsidRDefault="006B435C" w:rsidP="002064CC">
            <w:pPr>
              <w:jc w:val="center"/>
              <w:rPr>
                <w:sz w:val="28"/>
              </w:rPr>
            </w:pPr>
          </w:p>
          <w:p w14:paraId="3DBD7112" w14:textId="77777777" w:rsidR="006B435C" w:rsidRPr="00D61C18" w:rsidRDefault="006B435C" w:rsidP="002064CC">
            <w:pPr>
              <w:jc w:val="center"/>
              <w:rPr>
                <w:sz w:val="28"/>
              </w:rPr>
            </w:pPr>
          </w:p>
          <w:p w14:paraId="27A783CD" w14:textId="77777777" w:rsidR="006B435C" w:rsidRPr="00D61C18" w:rsidRDefault="006B435C" w:rsidP="002064CC">
            <w:pPr>
              <w:jc w:val="center"/>
              <w:rPr>
                <w:sz w:val="28"/>
              </w:rPr>
            </w:pPr>
          </w:p>
          <w:p w14:paraId="60781528" w14:textId="77777777" w:rsidR="006B435C" w:rsidRPr="00D61C18" w:rsidRDefault="006B435C" w:rsidP="002064CC">
            <w:pPr>
              <w:jc w:val="center"/>
              <w:rPr>
                <w:sz w:val="28"/>
              </w:rPr>
            </w:pPr>
          </w:p>
          <w:p w14:paraId="79D07685" w14:textId="77777777" w:rsidR="006B435C" w:rsidRPr="00D61C18" w:rsidRDefault="006B435C" w:rsidP="002064CC">
            <w:pPr>
              <w:jc w:val="center"/>
              <w:rPr>
                <w:sz w:val="28"/>
              </w:rPr>
            </w:pPr>
          </w:p>
          <w:p w14:paraId="4D5FC819" w14:textId="77777777" w:rsidR="006B435C" w:rsidRPr="00D61C18" w:rsidRDefault="006B435C" w:rsidP="002064CC">
            <w:pPr>
              <w:jc w:val="center"/>
              <w:rPr>
                <w:sz w:val="28"/>
              </w:rPr>
            </w:pPr>
          </w:p>
          <w:p w14:paraId="6E8C439E" w14:textId="77777777" w:rsidR="006B435C" w:rsidRPr="00D61C18" w:rsidRDefault="006B435C" w:rsidP="002064CC">
            <w:pPr>
              <w:jc w:val="center"/>
              <w:rPr>
                <w:sz w:val="28"/>
              </w:rPr>
            </w:pPr>
          </w:p>
          <w:p w14:paraId="160AEAC1" w14:textId="77777777" w:rsidR="006B435C" w:rsidRPr="00D61C18" w:rsidRDefault="006B435C" w:rsidP="002064CC">
            <w:pPr>
              <w:jc w:val="center"/>
              <w:rPr>
                <w:sz w:val="28"/>
              </w:rPr>
            </w:pPr>
          </w:p>
          <w:p w14:paraId="3BDCA663" w14:textId="77777777" w:rsidR="006B435C" w:rsidRPr="00D61C18" w:rsidRDefault="006B435C" w:rsidP="002064CC">
            <w:pPr>
              <w:jc w:val="center"/>
              <w:rPr>
                <w:sz w:val="28"/>
              </w:rPr>
            </w:pPr>
          </w:p>
          <w:p w14:paraId="1AE7E741" w14:textId="77777777" w:rsidR="006B435C" w:rsidRPr="00D61C18" w:rsidRDefault="006B435C" w:rsidP="002064CC">
            <w:pPr>
              <w:jc w:val="center"/>
              <w:rPr>
                <w:sz w:val="28"/>
              </w:rPr>
            </w:pPr>
          </w:p>
          <w:p w14:paraId="4D9F606F" w14:textId="77777777" w:rsidR="006B435C" w:rsidRPr="00D61C18" w:rsidRDefault="006B435C" w:rsidP="002064CC">
            <w:pPr>
              <w:jc w:val="center"/>
              <w:rPr>
                <w:sz w:val="28"/>
              </w:rPr>
            </w:pPr>
          </w:p>
          <w:p w14:paraId="76436886" w14:textId="77777777" w:rsidR="006B435C" w:rsidRPr="00D61C18" w:rsidRDefault="006B435C" w:rsidP="002064CC">
            <w:pPr>
              <w:jc w:val="center"/>
              <w:rPr>
                <w:sz w:val="28"/>
              </w:rPr>
            </w:pPr>
          </w:p>
          <w:p w14:paraId="130DD398" w14:textId="77777777" w:rsidR="006B435C" w:rsidRPr="00D61C18" w:rsidRDefault="006B435C" w:rsidP="002064CC">
            <w:pPr>
              <w:jc w:val="center"/>
              <w:rPr>
                <w:sz w:val="28"/>
              </w:rPr>
            </w:pPr>
          </w:p>
        </w:tc>
        <w:tc>
          <w:tcPr>
            <w:tcW w:w="551" w:type="pct"/>
            <w:tcBorders>
              <w:top w:val="single" w:sz="4" w:space="0" w:color="auto"/>
              <w:left w:val="single" w:sz="4" w:space="0" w:color="auto"/>
              <w:bottom w:val="single" w:sz="4" w:space="0" w:color="auto"/>
              <w:right w:val="single" w:sz="4" w:space="0" w:color="auto"/>
            </w:tcBorders>
            <w:hideMark/>
          </w:tcPr>
          <w:p w14:paraId="147B2BE3" w14:textId="77777777" w:rsidR="006B435C" w:rsidRPr="00D61C18" w:rsidRDefault="006B435C" w:rsidP="002064CC">
            <w:pPr>
              <w:pStyle w:val="TableParagraph"/>
              <w:rPr>
                <w:b/>
                <w:color w:val="FF0000"/>
                <w:sz w:val="28"/>
                <w:lang w:val="en-US"/>
              </w:rPr>
            </w:pPr>
            <w:r w:rsidRPr="00D61C18">
              <w:rPr>
                <w:b/>
                <w:color w:val="FF0000"/>
                <w:sz w:val="28"/>
              </w:rPr>
              <w:lastRenderedPageBreak/>
              <w:t>Bài tập</w:t>
            </w:r>
          </w:p>
          <w:p w14:paraId="544F69BF" w14:textId="77777777" w:rsidR="006B435C" w:rsidRPr="00D61C18" w:rsidRDefault="006B435C" w:rsidP="002064CC">
            <w:pPr>
              <w:pStyle w:val="TableParagraph"/>
              <w:rPr>
                <w:b/>
                <w:color w:val="FF0000"/>
                <w:sz w:val="28"/>
                <w:lang w:val="en-US"/>
              </w:rPr>
            </w:pPr>
          </w:p>
          <w:p w14:paraId="0598ACC4" w14:textId="77777777" w:rsidR="006B435C" w:rsidRPr="00D61C18" w:rsidRDefault="006B435C" w:rsidP="002064CC">
            <w:pPr>
              <w:pStyle w:val="TableParagraph"/>
              <w:rPr>
                <w:b/>
                <w:color w:val="FF0000"/>
                <w:sz w:val="28"/>
                <w:lang w:val="en-US"/>
              </w:rPr>
            </w:pPr>
          </w:p>
          <w:p w14:paraId="4D288FA7" w14:textId="77777777" w:rsidR="006B435C" w:rsidRPr="00D61C18" w:rsidRDefault="006B435C" w:rsidP="002064CC">
            <w:pPr>
              <w:pStyle w:val="TableParagraph"/>
              <w:rPr>
                <w:b/>
                <w:color w:val="FF0000"/>
                <w:sz w:val="28"/>
                <w:lang w:val="en-US"/>
              </w:rPr>
            </w:pPr>
          </w:p>
          <w:p w14:paraId="281BD934" w14:textId="77777777" w:rsidR="006B435C" w:rsidRPr="00D61C18" w:rsidRDefault="006B435C" w:rsidP="002064CC">
            <w:pPr>
              <w:pStyle w:val="TableParagraph"/>
              <w:rPr>
                <w:b/>
                <w:color w:val="FF0000"/>
                <w:sz w:val="28"/>
                <w:lang w:val="en-US"/>
              </w:rPr>
            </w:pPr>
          </w:p>
          <w:p w14:paraId="4F686A12" w14:textId="77777777" w:rsidR="006B435C" w:rsidRPr="00D61C18" w:rsidRDefault="006B435C" w:rsidP="002064CC">
            <w:pPr>
              <w:pStyle w:val="TableParagraph"/>
              <w:rPr>
                <w:b/>
                <w:color w:val="FF0000"/>
                <w:sz w:val="28"/>
                <w:lang w:val="en-US"/>
              </w:rPr>
            </w:pPr>
          </w:p>
          <w:p w14:paraId="73BA07A2" w14:textId="77777777" w:rsidR="006B435C" w:rsidRPr="00D61C18" w:rsidRDefault="006B435C" w:rsidP="002064CC">
            <w:pPr>
              <w:pStyle w:val="TableParagraph"/>
              <w:rPr>
                <w:b/>
                <w:color w:val="FF0000"/>
                <w:sz w:val="28"/>
                <w:lang w:val="en-US"/>
              </w:rPr>
            </w:pPr>
          </w:p>
          <w:p w14:paraId="42C3BC8D" w14:textId="77777777" w:rsidR="006B435C" w:rsidRPr="00D61C18" w:rsidRDefault="006B435C" w:rsidP="002064CC">
            <w:pPr>
              <w:pStyle w:val="TableParagraph"/>
              <w:rPr>
                <w:b/>
                <w:color w:val="FF0000"/>
                <w:sz w:val="28"/>
                <w:lang w:val="en-US"/>
              </w:rPr>
            </w:pPr>
          </w:p>
          <w:p w14:paraId="6A2539DF" w14:textId="77777777" w:rsidR="006B435C" w:rsidRPr="00D61C18" w:rsidRDefault="006B435C" w:rsidP="002064CC">
            <w:pPr>
              <w:pStyle w:val="TableParagraph"/>
              <w:rPr>
                <w:b/>
                <w:color w:val="FF0000"/>
                <w:sz w:val="28"/>
                <w:lang w:val="en-US"/>
              </w:rPr>
            </w:pPr>
          </w:p>
          <w:p w14:paraId="312A193F" w14:textId="77777777" w:rsidR="006B435C" w:rsidRPr="00D61C18" w:rsidRDefault="006B435C" w:rsidP="002064CC">
            <w:pPr>
              <w:pStyle w:val="TableParagraph"/>
              <w:rPr>
                <w:b/>
                <w:color w:val="FF0000"/>
                <w:sz w:val="28"/>
                <w:lang w:val="en-US"/>
              </w:rPr>
            </w:pPr>
          </w:p>
          <w:p w14:paraId="37175BAE" w14:textId="77777777" w:rsidR="006B435C" w:rsidRPr="00D61C18" w:rsidRDefault="006B435C" w:rsidP="002064CC">
            <w:pPr>
              <w:pStyle w:val="TableParagraph"/>
              <w:rPr>
                <w:b/>
                <w:color w:val="FF0000"/>
                <w:sz w:val="28"/>
                <w:lang w:val="en-US"/>
              </w:rPr>
            </w:pPr>
          </w:p>
          <w:p w14:paraId="1624FB3B" w14:textId="77777777" w:rsidR="006B435C" w:rsidRPr="00D61C18" w:rsidRDefault="006B435C" w:rsidP="002064CC">
            <w:pPr>
              <w:pStyle w:val="TableParagraph"/>
              <w:rPr>
                <w:b/>
                <w:color w:val="FF0000"/>
                <w:sz w:val="28"/>
                <w:lang w:val="en-US"/>
              </w:rPr>
            </w:pPr>
          </w:p>
          <w:p w14:paraId="23C6B1D2" w14:textId="77777777" w:rsidR="006B435C" w:rsidRPr="00D61C18" w:rsidRDefault="006B435C" w:rsidP="002064CC">
            <w:pPr>
              <w:pStyle w:val="TableParagraph"/>
              <w:rPr>
                <w:b/>
                <w:color w:val="FF0000"/>
                <w:sz w:val="28"/>
                <w:lang w:val="en-US"/>
              </w:rPr>
            </w:pPr>
          </w:p>
          <w:p w14:paraId="18A07F49" w14:textId="77777777" w:rsidR="006B435C" w:rsidRPr="00D61C18" w:rsidRDefault="006B435C" w:rsidP="002064CC">
            <w:pPr>
              <w:pStyle w:val="TableParagraph"/>
              <w:rPr>
                <w:b/>
                <w:color w:val="FF0000"/>
                <w:sz w:val="28"/>
                <w:lang w:val="en-US"/>
              </w:rPr>
            </w:pPr>
          </w:p>
          <w:p w14:paraId="603FDD9F" w14:textId="77777777" w:rsidR="006B435C" w:rsidRPr="00D61C18" w:rsidRDefault="006B435C" w:rsidP="002064CC">
            <w:pPr>
              <w:pStyle w:val="TableParagraph"/>
              <w:rPr>
                <w:b/>
                <w:color w:val="FF0000"/>
                <w:sz w:val="28"/>
                <w:lang w:val="en-US"/>
              </w:rPr>
            </w:pPr>
          </w:p>
          <w:p w14:paraId="0D260F41" w14:textId="77777777" w:rsidR="006B435C" w:rsidRPr="00D61C18" w:rsidRDefault="006B435C" w:rsidP="002064CC">
            <w:pPr>
              <w:pStyle w:val="TableParagraph"/>
              <w:rPr>
                <w:b/>
                <w:color w:val="FF0000"/>
                <w:sz w:val="28"/>
                <w:lang w:val="en-US"/>
              </w:rPr>
            </w:pPr>
          </w:p>
          <w:p w14:paraId="0823F913" w14:textId="77777777" w:rsidR="006B435C" w:rsidRPr="00D61C18" w:rsidRDefault="006B435C" w:rsidP="002064CC">
            <w:pPr>
              <w:pStyle w:val="TableParagraph"/>
              <w:rPr>
                <w:b/>
                <w:color w:val="FF0000"/>
                <w:sz w:val="28"/>
                <w:lang w:val="en-US"/>
              </w:rPr>
            </w:pPr>
          </w:p>
          <w:p w14:paraId="6716F3D0" w14:textId="77777777" w:rsidR="006B435C" w:rsidRPr="00D61C18" w:rsidRDefault="006B435C" w:rsidP="002064CC">
            <w:pPr>
              <w:pStyle w:val="TableParagraph"/>
              <w:rPr>
                <w:b/>
                <w:color w:val="FF0000"/>
                <w:sz w:val="28"/>
                <w:lang w:val="en-US"/>
              </w:rPr>
            </w:pPr>
          </w:p>
          <w:p w14:paraId="76946F51" w14:textId="77777777" w:rsidR="006B435C" w:rsidRPr="00D61C18" w:rsidRDefault="006B435C" w:rsidP="002064CC">
            <w:pPr>
              <w:pStyle w:val="TableParagraph"/>
              <w:rPr>
                <w:b/>
                <w:color w:val="FF0000"/>
                <w:sz w:val="28"/>
                <w:lang w:val="en-US"/>
              </w:rPr>
            </w:pPr>
          </w:p>
          <w:p w14:paraId="377F60D3" w14:textId="77777777" w:rsidR="006B435C" w:rsidRPr="00D61C18" w:rsidRDefault="006B435C" w:rsidP="002064CC">
            <w:pPr>
              <w:pStyle w:val="TableParagraph"/>
              <w:rPr>
                <w:b/>
                <w:color w:val="FF0000"/>
                <w:sz w:val="28"/>
                <w:lang w:val="en-US"/>
              </w:rPr>
            </w:pPr>
          </w:p>
          <w:p w14:paraId="2CB255CC" w14:textId="77777777" w:rsidR="006B435C" w:rsidRPr="00D61C18" w:rsidRDefault="006B435C" w:rsidP="002064CC">
            <w:pPr>
              <w:pStyle w:val="TableParagraph"/>
              <w:rPr>
                <w:b/>
                <w:color w:val="FF0000"/>
                <w:sz w:val="28"/>
                <w:lang w:val="en-US"/>
              </w:rPr>
            </w:pPr>
          </w:p>
          <w:p w14:paraId="5092301A" w14:textId="77777777" w:rsidR="006B435C" w:rsidRPr="00D61C18" w:rsidRDefault="006B435C" w:rsidP="002064CC">
            <w:pPr>
              <w:pStyle w:val="TableParagraph"/>
              <w:rPr>
                <w:b/>
                <w:color w:val="FF0000"/>
                <w:sz w:val="28"/>
                <w:lang w:val="en-US"/>
              </w:rPr>
            </w:pPr>
          </w:p>
          <w:p w14:paraId="134C29BE" w14:textId="77777777" w:rsidR="006B435C" w:rsidRPr="00D61C18" w:rsidRDefault="006B435C" w:rsidP="002064CC">
            <w:pPr>
              <w:pStyle w:val="TableParagraph"/>
              <w:rPr>
                <w:b/>
                <w:color w:val="FF0000"/>
                <w:sz w:val="28"/>
                <w:lang w:val="en-US"/>
              </w:rPr>
            </w:pPr>
          </w:p>
          <w:p w14:paraId="6BEA1EC2" w14:textId="77777777" w:rsidR="006B435C" w:rsidRPr="00D61C18" w:rsidRDefault="006B435C" w:rsidP="002064CC">
            <w:pPr>
              <w:pStyle w:val="TableParagraph"/>
              <w:rPr>
                <w:b/>
                <w:color w:val="FF0000"/>
                <w:sz w:val="28"/>
                <w:lang w:val="en-US"/>
              </w:rPr>
            </w:pPr>
          </w:p>
          <w:p w14:paraId="0FAAF649" w14:textId="77777777" w:rsidR="006B435C" w:rsidRPr="00D61C18" w:rsidRDefault="006B435C" w:rsidP="002064CC">
            <w:pPr>
              <w:pStyle w:val="TableParagraph"/>
              <w:rPr>
                <w:b/>
                <w:color w:val="FF0000"/>
                <w:sz w:val="28"/>
                <w:lang w:val="en-US"/>
              </w:rPr>
            </w:pPr>
          </w:p>
          <w:p w14:paraId="2CB70119" w14:textId="77777777" w:rsidR="006B435C" w:rsidRPr="00D61C18" w:rsidRDefault="006B435C" w:rsidP="002064CC">
            <w:pPr>
              <w:pStyle w:val="TableParagraph"/>
              <w:rPr>
                <w:b/>
                <w:color w:val="FF0000"/>
                <w:sz w:val="28"/>
                <w:lang w:val="en-US"/>
              </w:rPr>
            </w:pPr>
          </w:p>
          <w:p w14:paraId="03B1E6DD" w14:textId="77777777" w:rsidR="006B435C" w:rsidRPr="00D61C18" w:rsidRDefault="006B435C" w:rsidP="002064CC">
            <w:pPr>
              <w:pStyle w:val="TableParagraph"/>
              <w:rPr>
                <w:b/>
                <w:color w:val="FF0000"/>
                <w:sz w:val="28"/>
                <w:lang w:val="en-US"/>
              </w:rPr>
            </w:pPr>
          </w:p>
          <w:p w14:paraId="5AF26A66" w14:textId="77777777" w:rsidR="006B435C" w:rsidRPr="00D61C18" w:rsidRDefault="006B435C" w:rsidP="002064CC">
            <w:pPr>
              <w:pStyle w:val="TableParagraph"/>
              <w:rPr>
                <w:b/>
                <w:color w:val="FF0000"/>
                <w:sz w:val="28"/>
                <w:lang w:val="en-US"/>
              </w:rPr>
            </w:pPr>
          </w:p>
          <w:p w14:paraId="20E8BB26" w14:textId="77777777" w:rsidR="006B435C" w:rsidRPr="00D61C18" w:rsidRDefault="006B435C" w:rsidP="002064CC">
            <w:pPr>
              <w:pStyle w:val="TableParagraph"/>
              <w:rPr>
                <w:b/>
                <w:color w:val="FF0000"/>
                <w:sz w:val="28"/>
                <w:lang w:val="en-US"/>
              </w:rPr>
            </w:pPr>
          </w:p>
          <w:p w14:paraId="1B607075" w14:textId="77777777" w:rsidR="006B435C" w:rsidRPr="00D61C18" w:rsidRDefault="006B435C" w:rsidP="002064CC">
            <w:pPr>
              <w:pStyle w:val="TableParagraph"/>
              <w:rPr>
                <w:b/>
                <w:color w:val="FF0000"/>
                <w:sz w:val="28"/>
                <w:lang w:val="en-US"/>
              </w:rPr>
            </w:pPr>
          </w:p>
          <w:p w14:paraId="5DC6EF33" w14:textId="77777777" w:rsidR="006B435C" w:rsidRPr="00D61C18" w:rsidRDefault="006B435C" w:rsidP="002064CC">
            <w:pPr>
              <w:pStyle w:val="TableParagraph"/>
              <w:rPr>
                <w:b/>
                <w:bCs/>
                <w:sz w:val="28"/>
                <w:lang w:val="vi-VN"/>
              </w:rPr>
            </w:pPr>
          </w:p>
          <w:p w14:paraId="33D3684C" w14:textId="77777777" w:rsidR="006B435C" w:rsidRPr="00D61C18" w:rsidRDefault="006B435C" w:rsidP="002064CC">
            <w:pPr>
              <w:pStyle w:val="TableParagraph"/>
              <w:rPr>
                <w:b/>
                <w:bCs/>
                <w:sz w:val="28"/>
                <w:lang w:val="en-US"/>
              </w:rPr>
            </w:pPr>
            <w:r w:rsidRPr="00D61C18">
              <w:rPr>
                <w:b/>
                <w:bCs/>
                <w:sz w:val="28"/>
                <w:lang w:val="nl-NL"/>
              </w:rPr>
              <w:t xml:space="preserve">Bài 4: Dao động tắt dần. </w:t>
            </w:r>
            <w:r w:rsidRPr="00D61C18">
              <w:rPr>
                <w:b/>
                <w:bCs/>
                <w:sz w:val="28"/>
              </w:rPr>
              <w:t>Dao động cưỡng bức</w:t>
            </w:r>
          </w:p>
          <w:p w14:paraId="5054ED3F" w14:textId="77777777" w:rsidR="006B435C" w:rsidRPr="00D61C18" w:rsidRDefault="006B435C" w:rsidP="002064CC">
            <w:pPr>
              <w:pStyle w:val="TableParagraph"/>
              <w:rPr>
                <w:b/>
                <w:bCs/>
                <w:sz w:val="28"/>
                <w:lang w:val="en-US"/>
              </w:rPr>
            </w:pPr>
          </w:p>
          <w:p w14:paraId="651E6838" w14:textId="77777777" w:rsidR="006B435C" w:rsidRPr="00D61C18" w:rsidRDefault="006B435C" w:rsidP="002064CC">
            <w:pPr>
              <w:pStyle w:val="TableParagraph"/>
              <w:rPr>
                <w:b/>
                <w:bCs/>
                <w:sz w:val="28"/>
                <w:lang w:val="en-US"/>
              </w:rPr>
            </w:pPr>
          </w:p>
          <w:p w14:paraId="5A91207B" w14:textId="77777777" w:rsidR="006B435C" w:rsidRPr="00D61C18" w:rsidRDefault="006B435C" w:rsidP="002064CC">
            <w:pPr>
              <w:pStyle w:val="TableParagraph"/>
              <w:rPr>
                <w:b/>
                <w:bCs/>
                <w:sz w:val="28"/>
                <w:lang w:val="en-US"/>
              </w:rPr>
            </w:pPr>
          </w:p>
          <w:p w14:paraId="0C97FD5B" w14:textId="77777777" w:rsidR="006B435C" w:rsidRPr="00D61C18" w:rsidRDefault="006B435C" w:rsidP="002064CC">
            <w:pPr>
              <w:pStyle w:val="TableParagraph"/>
              <w:rPr>
                <w:b/>
                <w:bCs/>
                <w:sz w:val="28"/>
                <w:lang w:val="en-US"/>
              </w:rPr>
            </w:pPr>
          </w:p>
          <w:p w14:paraId="3DDF4A66" w14:textId="77777777" w:rsidR="006B435C" w:rsidRPr="00D61C18" w:rsidRDefault="006B435C" w:rsidP="002064CC">
            <w:pPr>
              <w:pStyle w:val="TableParagraph"/>
              <w:rPr>
                <w:b/>
                <w:bCs/>
                <w:sz w:val="28"/>
                <w:lang w:val="en-US"/>
              </w:rPr>
            </w:pPr>
          </w:p>
          <w:p w14:paraId="3A3609B1" w14:textId="77777777" w:rsidR="006B435C" w:rsidRPr="00D61C18" w:rsidRDefault="006B435C" w:rsidP="002064CC">
            <w:pPr>
              <w:pStyle w:val="TableParagraph"/>
              <w:rPr>
                <w:b/>
                <w:bCs/>
                <w:sz w:val="28"/>
                <w:lang w:val="en-US"/>
              </w:rPr>
            </w:pPr>
          </w:p>
          <w:p w14:paraId="461E8E96" w14:textId="77777777" w:rsidR="006B435C" w:rsidRPr="00D61C18" w:rsidRDefault="006B435C" w:rsidP="002064CC">
            <w:pPr>
              <w:pStyle w:val="TableParagraph"/>
              <w:rPr>
                <w:b/>
                <w:bCs/>
                <w:sz w:val="28"/>
                <w:lang w:val="en-US"/>
              </w:rPr>
            </w:pPr>
          </w:p>
          <w:p w14:paraId="1D50EEAE" w14:textId="77777777" w:rsidR="006B435C" w:rsidRPr="00D61C18" w:rsidRDefault="006B435C" w:rsidP="002064CC">
            <w:pPr>
              <w:pStyle w:val="TableParagraph"/>
              <w:rPr>
                <w:b/>
                <w:bCs/>
                <w:sz w:val="28"/>
                <w:lang w:val="en-US"/>
              </w:rPr>
            </w:pPr>
          </w:p>
          <w:p w14:paraId="44E1490D" w14:textId="77777777" w:rsidR="006B435C" w:rsidRPr="00D61C18" w:rsidRDefault="006B435C" w:rsidP="002064CC">
            <w:pPr>
              <w:pStyle w:val="TableParagraph"/>
              <w:rPr>
                <w:b/>
                <w:bCs/>
                <w:sz w:val="28"/>
                <w:lang w:val="en-US"/>
              </w:rPr>
            </w:pPr>
          </w:p>
          <w:p w14:paraId="11BC4846" w14:textId="77777777" w:rsidR="006B435C" w:rsidRPr="00D61C18" w:rsidRDefault="006B435C" w:rsidP="002064CC">
            <w:pPr>
              <w:pStyle w:val="TableParagraph"/>
              <w:rPr>
                <w:b/>
                <w:bCs/>
                <w:sz w:val="28"/>
                <w:lang w:val="en-US"/>
              </w:rPr>
            </w:pPr>
          </w:p>
          <w:p w14:paraId="7F2D6304" w14:textId="77777777" w:rsidR="006B435C" w:rsidRPr="00D61C18" w:rsidRDefault="006B435C" w:rsidP="002064CC">
            <w:pPr>
              <w:pStyle w:val="TableParagraph"/>
              <w:rPr>
                <w:b/>
                <w:bCs/>
                <w:sz w:val="28"/>
                <w:lang w:val="en-US"/>
              </w:rPr>
            </w:pPr>
          </w:p>
          <w:p w14:paraId="0B3C9C7F" w14:textId="77777777" w:rsidR="006B435C" w:rsidRPr="00D61C18" w:rsidRDefault="006B435C" w:rsidP="002064CC">
            <w:pPr>
              <w:pStyle w:val="TableParagraph"/>
              <w:rPr>
                <w:b/>
                <w:bCs/>
                <w:sz w:val="28"/>
                <w:lang w:val="en-US"/>
              </w:rPr>
            </w:pPr>
          </w:p>
          <w:p w14:paraId="2F4C7A59" w14:textId="77777777" w:rsidR="006B435C" w:rsidRPr="00D61C18" w:rsidRDefault="006B435C" w:rsidP="002064CC">
            <w:pPr>
              <w:pStyle w:val="TableParagraph"/>
              <w:rPr>
                <w:b/>
                <w:bCs/>
                <w:sz w:val="28"/>
                <w:lang w:val="en-US"/>
              </w:rPr>
            </w:pPr>
          </w:p>
          <w:p w14:paraId="23FE6361" w14:textId="77777777" w:rsidR="006B435C" w:rsidRPr="00D61C18" w:rsidRDefault="006B435C" w:rsidP="002064CC">
            <w:pPr>
              <w:pStyle w:val="TableParagraph"/>
              <w:rPr>
                <w:b/>
                <w:bCs/>
                <w:sz w:val="28"/>
                <w:lang w:val="en-US"/>
              </w:rPr>
            </w:pPr>
          </w:p>
          <w:p w14:paraId="713738CE" w14:textId="77777777" w:rsidR="006B435C" w:rsidRPr="00D61C18" w:rsidRDefault="006B435C" w:rsidP="002064CC">
            <w:pPr>
              <w:pStyle w:val="TableParagraph"/>
              <w:rPr>
                <w:b/>
                <w:bCs/>
                <w:sz w:val="28"/>
                <w:lang w:val="en-US"/>
              </w:rPr>
            </w:pPr>
          </w:p>
          <w:p w14:paraId="6E8B3C5B" w14:textId="77777777" w:rsidR="006B435C" w:rsidRPr="00D61C18" w:rsidRDefault="006B435C" w:rsidP="002064CC">
            <w:pPr>
              <w:pStyle w:val="TableParagraph"/>
              <w:rPr>
                <w:b/>
                <w:bCs/>
                <w:sz w:val="28"/>
                <w:lang w:val="en-US"/>
              </w:rPr>
            </w:pPr>
          </w:p>
          <w:p w14:paraId="6E976345" w14:textId="77777777" w:rsidR="006B435C" w:rsidRPr="00D61C18" w:rsidRDefault="006B435C" w:rsidP="002064CC">
            <w:pPr>
              <w:pStyle w:val="TableParagraph"/>
              <w:rPr>
                <w:b/>
                <w:bCs/>
                <w:sz w:val="28"/>
                <w:lang w:val="en-US"/>
              </w:rPr>
            </w:pPr>
          </w:p>
          <w:p w14:paraId="40C843C7" w14:textId="77777777" w:rsidR="006B435C" w:rsidRPr="00D61C18" w:rsidRDefault="006B435C" w:rsidP="002064CC">
            <w:pPr>
              <w:pStyle w:val="TableParagraph"/>
              <w:rPr>
                <w:b/>
                <w:bCs/>
                <w:sz w:val="28"/>
                <w:lang w:val="en-US"/>
              </w:rPr>
            </w:pPr>
          </w:p>
          <w:p w14:paraId="5DDD10EB" w14:textId="77777777" w:rsidR="006B435C" w:rsidRPr="00D61C18" w:rsidRDefault="006B435C" w:rsidP="002064CC">
            <w:pPr>
              <w:pStyle w:val="TableParagraph"/>
              <w:rPr>
                <w:b/>
                <w:bCs/>
                <w:sz w:val="28"/>
                <w:lang w:val="en-US"/>
              </w:rPr>
            </w:pPr>
          </w:p>
          <w:p w14:paraId="04DEE93B" w14:textId="77777777" w:rsidR="006B435C" w:rsidRPr="00D61C18" w:rsidRDefault="006B435C" w:rsidP="002064CC">
            <w:pPr>
              <w:pStyle w:val="TableParagraph"/>
              <w:rPr>
                <w:b/>
                <w:bCs/>
                <w:sz w:val="28"/>
                <w:lang w:val="en-US"/>
              </w:rPr>
            </w:pPr>
          </w:p>
          <w:p w14:paraId="76A63873" w14:textId="77777777" w:rsidR="006B435C" w:rsidRPr="00D61C18" w:rsidRDefault="006B435C" w:rsidP="002064CC">
            <w:pPr>
              <w:pStyle w:val="TableParagraph"/>
              <w:rPr>
                <w:b/>
                <w:color w:val="FF0000"/>
                <w:sz w:val="28"/>
                <w:lang w:val="en-US"/>
              </w:rPr>
            </w:pPr>
          </w:p>
        </w:tc>
        <w:tc>
          <w:tcPr>
            <w:tcW w:w="273" w:type="pct"/>
            <w:tcBorders>
              <w:top w:val="single" w:sz="4" w:space="0" w:color="auto"/>
              <w:left w:val="single" w:sz="4" w:space="0" w:color="auto"/>
              <w:bottom w:val="single" w:sz="4" w:space="0" w:color="auto"/>
              <w:right w:val="single" w:sz="4" w:space="0" w:color="auto"/>
            </w:tcBorders>
            <w:hideMark/>
          </w:tcPr>
          <w:p w14:paraId="61D08092" w14:textId="77777777" w:rsidR="006B435C" w:rsidRPr="00D61C18" w:rsidRDefault="006B435C" w:rsidP="002064CC">
            <w:pPr>
              <w:jc w:val="both"/>
              <w:rPr>
                <w:sz w:val="28"/>
              </w:rPr>
            </w:pPr>
            <w:r w:rsidRPr="00D61C18">
              <w:rPr>
                <w:sz w:val="28"/>
              </w:rPr>
              <w:lastRenderedPageBreak/>
              <w:t>1</w:t>
            </w:r>
          </w:p>
          <w:p w14:paraId="16E1575B" w14:textId="77777777" w:rsidR="006B435C" w:rsidRPr="00D61C18" w:rsidRDefault="006B435C" w:rsidP="002064CC">
            <w:pPr>
              <w:jc w:val="both"/>
              <w:rPr>
                <w:sz w:val="28"/>
              </w:rPr>
            </w:pPr>
          </w:p>
          <w:p w14:paraId="5DE0EA44" w14:textId="77777777" w:rsidR="006B435C" w:rsidRPr="00D61C18" w:rsidRDefault="006B435C" w:rsidP="002064CC">
            <w:pPr>
              <w:jc w:val="both"/>
              <w:rPr>
                <w:sz w:val="28"/>
              </w:rPr>
            </w:pPr>
          </w:p>
          <w:p w14:paraId="188812FD" w14:textId="77777777" w:rsidR="006B435C" w:rsidRPr="00D61C18" w:rsidRDefault="006B435C" w:rsidP="002064CC">
            <w:pPr>
              <w:jc w:val="both"/>
              <w:rPr>
                <w:sz w:val="28"/>
              </w:rPr>
            </w:pPr>
          </w:p>
          <w:p w14:paraId="374D370C" w14:textId="77777777" w:rsidR="006B435C" w:rsidRPr="00D61C18" w:rsidRDefault="006B435C" w:rsidP="002064CC">
            <w:pPr>
              <w:jc w:val="both"/>
              <w:rPr>
                <w:sz w:val="28"/>
              </w:rPr>
            </w:pPr>
          </w:p>
          <w:p w14:paraId="2845979C" w14:textId="77777777" w:rsidR="006B435C" w:rsidRPr="00D61C18" w:rsidRDefault="006B435C" w:rsidP="002064CC">
            <w:pPr>
              <w:jc w:val="both"/>
              <w:rPr>
                <w:sz w:val="28"/>
              </w:rPr>
            </w:pPr>
          </w:p>
          <w:p w14:paraId="10D603C2" w14:textId="77777777" w:rsidR="006B435C" w:rsidRPr="00D61C18" w:rsidRDefault="006B435C" w:rsidP="002064CC">
            <w:pPr>
              <w:jc w:val="both"/>
              <w:rPr>
                <w:sz w:val="28"/>
              </w:rPr>
            </w:pPr>
          </w:p>
          <w:p w14:paraId="7D5AD2E9" w14:textId="77777777" w:rsidR="006B435C" w:rsidRPr="00D61C18" w:rsidRDefault="006B435C" w:rsidP="002064CC">
            <w:pPr>
              <w:jc w:val="both"/>
              <w:rPr>
                <w:sz w:val="28"/>
              </w:rPr>
            </w:pPr>
          </w:p>
          <w:p w14:paraId="205A1FA5" w14:textId="77777777" w:rsidR="006B435C" w:rsidRPr="00D61C18" w:rsidRDefault="006B435C" w:rsidP="002064CC">
            <w:pPr>
              <w:jc w:val="both"/>
              <w:rPr>
                <w:sz w:val="28"/>
              </w:rPr>
            </w:pPr>
          </w:p>
          <w:p w14:paraId="3C7CBF1B" w14:textId="77777777" w:rsidR="006B435C" w:rsidRPr="00D61C18" w:rsidRDefault="006B435C" w:rsidP="002064CC">
            <w:pPr>
              <w:jc w:val="both"/>
              <w:rPr>
                <w:sz w:val="28"/>
              </w:rPr>
            </w:pPr>
          </w:p>
          <w:p w14:paraId="18BC3133" w14:textId="77777777" w:rsidR="006B435C" w:rsidRPr="00D61C18" w:rsidRDefault="006B435C" w:rsidP="002064CC">
            <w:pPr>
              <w:jc w:val="both"/>
              <w:rPr>
                <w:sz w:val="28"/>
              </w:rPr>
            </w:pPr>
          </w:p>
          <w:p w14:paraId="06B82276" w14:textId="77777777" w:rsidR="006B435C" w:rsidRPr="00D61C18" w:rsidRDefault="006B435C" w:rsidP="002064CC">
            <w:pPr>
              <w:jc w:val="both"/>
              <w:rPr>
                <w:sz w:val="28"/>
              </w:rPr>
            </w:pPr>
          </w:p>
          <w:p w14:paraId="610EAD6E" w14:textId="77777777" w:rsidR="006B435C" w:rsidRPr="00D61C18" w:rsidRDefault="006B435C" w:rsidP="002064CC">
            <w:pPr>
              <w:jc w:val="both"/>
              <w:rPr>
                <w:sz w:val="28"/>
              </w:rPr>
            </w:pPr>
          </w:p>
          <w:p w14:paraId="0B204761" w14:textId="77777777" w:rsidR="006B435C" w:rsidRPr="00D61C18" w:rsidRDefault="006B435C" w:rsidP="002064CC">
            <w:pPr>
              <w:jc w:val="both"/>
              <w:rPr>
                <w:sz w:val="28"/>
              </w:rPr>
            </w:pPr>
          </w:p>
          <w:p w14:paraId="705F15B9" w14:textId="77777777" w:rsidR="006B435C" w:rsidRPr="00D61C18" w:rsidRDefault="006B435C" w:rsidP="002064CC">
            <w:pPr>
              <w:jc w:val="both"/>
              <w:rPr>
                <w:sz w:val="28"/>
              </w:rPr>
            </w:pPr>
          </w:p>
          <w:p w14:paraId="0AD150F9" w14:textId="77777777" w:rsidR="006B435C" w:rsidRPr="00D61C18" w:rsidRDefault="006B435C" w:rsidP="002064CC">
            <w:pPr>
              <w:jc w:val="both"/>
              <w:rPr>
                <w:sz w:val="28"/>
              </w:rPr>
            </w:pPr>
          </w:p>
          <w:p w14:paraId="1B1C1030" w14:textId="77777777" w:rsidR="006B435C" w:rsidRPr="00D61C18" w:rsidRDefault="006B435C" w:rsidP="002064CC">
            <w:pPr>
              <w:jc w:val="both"/>
              <w:rPr>
                <w:sz w:val="28"/>
              </w:rPr>
            </w:pPr>
          </w:p>
          <w:p w14:paraId="1EA5CFF7" w14:textId="77777777" w:rsidR="006B435C" w:rsidRPr="00D61C18" w:rsidRDefault="006B435C" w:rsidP="002064CC">
            <w:pPr>
              <w:jc w:val="both"/>
              <w:rPr>
                <w:sz w:val="28"/>
              </w:rPr>
            </w:pPr>
          </w:p>
          <w:p w14:paraId="5A27F7FE" w14:textId="77777777" w:rsidR="006B435C" w:rsidRPr="00D61C18" w:rsidRDefault="006B435C" w:rsidP="002064CC">
            <w:pPr>
              <w:jc w:val="both"/>
              <w:rPr>
                <w:sz w:val="28"/>
              </w:rPr>
            </w:pPr>
          </w:p>
          <w:p w14:paraId="4A61AD21" w14:textId="77777777" w:rsidR="006B435C" w:rsidRPr="00D61C18" w:rsidRDefault="006B435C" w:rsidP="002064CC">
            <w:pPr>
              <w:jc w:val="both"/>
              <w:rPr>
                <w:sz w:val="28"/>
              </w:rPr>
            </w:pPr>
          </w:p>
          <w:p w14:paraId="203BAD5F" w14:textId="77777777" w:rsidR="006B435C" w:rsidRPr="00D61C18" w:rsidRDefault="006B435C" w:rsidP="002064CC">
            <w:pPr>
              <w:jc w:val="both"/>
              <w:rPr>
                <w:sz w:val="28"/>
              </w:rPr>
            </w:pPr>
          </w:p>
          <w:p w14:paraId="2C76DBF2" w14:textId="77777777" w:rsidR="006B435C" w:rsidRPr="00D61C18" w:rsidRDefault="006B435C" w:rsidP="002064CC">
            <w:pPr>
              <w:jc w:val="both"/>
              <w:rPr>
                <w:sz w:val="28"/>
              </w:rPr>
            </w:pPr>
          </w:p>
          <w:p w14:paraId="66E0A2DC" w14:textId="77777777" w:rsidR="006B435C" w:rsidRPr="00D61C18" w:rsidRDefault="006B435C" w:rsidP="002064CC">
            <w:pPr>
              <w:jc w:val="both"/>
              <w:rPr>
                <w:sz w:val="28"/>
                <w:lang w:val="vi-VN"/>
              </w:rPr>
            </w:pPr>
          </w:p>
          <w:p w14:paraId="52D4CADB" w14:textId="77777777" w:rsidR="006B435C" w:rsidRPr="00D61C18" w:rsidRDefault="006B435C" w:rsidP="002064CC">
            <w:pPr>
              <w:jc w:val="both"/>
              <w:rPr>
                <w:sz w:val="28"/>
              </w:rPr>
            </w:pPr>
            <w:r w:rsidRPr="00D61C18">
              <w:rPr>
                <w:sz w:val="28"/>
              </w:rPr>
              <w:t>2</w:t>
            </w:r>
          </w:p>
        </w:tc>
        <w:tc>
          <w:tcPr>
            <w:tcW w:w="437" w:type="pct"/>
            <w:gridSpan w:val="2"/>
            <w:tcBorders>
              <w:top w:val="single" w:sz="4" w:space="0" w:color="auto"/>
              <w:left w:val="single" w:sz="4" w:space="0" w:color="auto"/>
              <w:bottom w:val="single" w:sz="4" w:space="0" w:color="auto"/>
              <w:right w:val="single" w:sz="4" w:space="0" w:color="auto"/>
            </w:tcBorders>
            <w:hideMark/>
          </w:tcPr>
          <w:p w14:paraId="487713D7" w14:textId="77777777" w:rsidR="006B435C" w:rsidRPr="00D61C18" w:rsidRDefault="006B435C" w:rsidP="002064CC">
            <w:pPr>
              <w:jc w:val="both"/>
              <w:rPr>
                <w:sz w:val="28"/>
              </w:rPr>
            </w:pPr>
            <w:r w:rsidRPr="00D61C18">
              <w:rPr>
                <w:sz w:val="28"/>
              </w:rPr>
              <w:lastRenderedPageBreak/>
              <w:t>5</w:t>
            </w:r>
          </w:p>
          <w:p w14:paraId="1B41089B" w14:textId="77777777" w:rsidR="006B435C" w:rsidRPr="00D61C18" w:rsidRDefault="006B435C" w:rsidP="002064CC">
            <w:pPr>
              <w:jc w:val="both"/>
              <w:rPr>
                <w:sz w:val="28"/>
              </w:rPr>
            </w:pPr>
          </w:p>
          <w:p w14:paraId="28F3F28F" w14:textId="77777777" w:rsidR="006B435C" w:rsidRPr="00D61C18" w:rsidRDefault="006B435C" w:rsidP="002064CC">
            <w:pPr>
              <w:jc w:val="both"/>
              <w:rPr>
                <w:sz w:val="28"/>
              </w:rPr>
            </w:pPr>
          </w:p>
          <w:p w14:paraId="31AD2008" w14:textId="77777777" w:rsidR="006B435C" w:rsidRPr="00D61C18" w:rsidRDefault="006B435C" w:rsidP="002064CC">
            <w:pPr>
              <w:jc w:val="both"/>
              <w:rPr>
                <w:sz w:val="28"/>
              </w:rPr>
            </w:pPr>
          </w:p>
          <w:p w14:paraId="59B2A2B4" w14:textId="77777777" w:rsidR="006B435C" w:rsidRPr="00D61C18" w:rsidRDefault="006B435C" w:rsidP="002064CC">
            <w:pPr>
              <w:jc w:val="both"/>
              <w:rPr>
                <w:sz w:val="28"/>
              </w:rPr>
            </w:pPr>
          </w:p>
          <w:p w14:paraId="3518BE64" w14:textId="77777777" w:rsidR="006B435C" w:rsidRPr="00D61C18" w:rsidRDefault="006B435C" w:rsidP="002064CC">
            <w:pPr>
              <w:jc w:val="both"/>
              <w:rPr>
                <w:sz w:val="28"/>
              </w:rPr>
            </w:pPr>
          </w:p>
          <w:p w14:paraId="114CC47E" w14:textId="77777777" w:rsidR="006B435C" w:rsidRPr="00D61C18" w:rsidRDefault="006B435C" w:rsidP="002064CC">
            <w:pPr>
              <w:jc w:val="both"/>
              <w:rPr>
                <w:sz w:val="28"/>
              </w:rPr>
            </w:pPr>
          </w:p>
          <w:p w14:paraId="491AD829" w14:textId="77777777" w:rsidR="006B435C" w:rsidRPr="00D61C18" w:rsidRDefault="006B435C" w:rsidP="002064CC">
            <w:pPr>
              <w:jc w:val="both"/>
              <w:rPr>
                <w:sz w:val="28"/>
              </w:rPr>
            </w:pPr>
          </w:p>
          <w:p w14:paraId="25E37430" w14:textId="77777777" w:rsidR="006B435C" w:rsidRPr="00D61C18" w:rsidRDefault="006B435C" w:rsidP="002064CC">
            <w:pPr>
              <w:jc w:val="both"/>
              <w:rPr>
                <w:sz w:val="28"/>
              </w:rPr>
            </w:pPr>
          </w:p>
          <w:p w14:paraId="21ED205E" w14:textId="77777777" w:rsidR="006B435C" w:rsidRPr="00D61C18" w:rsidRDefault="006B435C" w:rsidP="002064CC">
            <w:pPr>
              <w:jc w:val="both"/>
              <w:rPr>
                <w:sz w:val="28"/>
              </w:rPr>
            </w:pPr>
          </w:p>
          <w:p w14:paraId="20FF8234" w14:textId="77777777" w:rsidR="006B435C" w:rsidRPr="00D61C18" w:rsidRDefault="006B435C" w:rsidP="002064CC">
            <w:pPr>
              <w:jc w:val="both"/>
              <w:rPr>
                <w:sz w:val="28"/>
              </w:rPr>
            </w:pPr>
          </w:p>
          <w:p w14:paraId="0532C662" w14:textId="77777777" w:rsidR="006B435C" w:rsidRPr="00D61C18" w:rsidRDefault="006B435C" w:rsidP="002064CC">
            <w:pPr>
              <w:jc w:val="both"/>
              <w:rPr>
                <w:sz w:val="28"/>
              </w:rPr>
            </w:pPr>
          </w:p>
          <w:p w14:paraId="07F147A4" w14:textId="77777777" w:rsidR="006B435C" w:rsidRPr="00D61C18" w:rsidRDefault="006B435C" w:rsidP="002064CC">
            <w:pPr>
              <w:jc w:val="both"/>
              <w:rPr>
                <w:sz w:val="28"/>
              </w:rPr>
            </w:pPr>
          </w:p>
          <w:p w14:paraId="4E560E3B" w14:textId="77777777" w:rsidR="006B435C" w:rsidRPr="00D61C18" w:rsidRDefault="006B435C" w:rsidP="002064CC">
            <w:pPr>
              <w:jc w:val="both"/>
              <w:rPr>
                <w:sz w:val="28"/>
              </w:rPr>
            </w:pPr>
          </w:p>
          <w:p w14:paraId="566CDB5A" w14:textId="77777777" w:rsidR="006B435C" w:rsidRPr="00D61C18" w:rsidRDefault="006B435C" w:rsidP="002064CC">
            <w:pPr>
              <w:jc w:val="both"/>
              <w:rPr>
                <w:sz w:val="28"/>
              </w:rPr>
            </w:pPr>
          </w:p>
          <w:p w14:paraId="2927F772" w14:textId="77777777" w:rsidR="006B435C" w:rsidRPr="00D61C18" w:rsidRDefault="006B435C" w:rsidP="002064CC">
            <w:pPr>
              <w:jc w:val="both"/>
              <w:rPr>
                <w:sz w:val="28"/>
              </w:rPr>
            </w:pPr>
          </w:p>
          <w:p w14:paraId="7D4C8B87" w14:textId="77777777" w:rsidR="006B435C" w:rsidRPr="00D61C18" w:rsidRDefault="006B435C" w:rsidP="002064CC">
            <w:pPr>
              <w:jc w:val="both"/>
              <w:rPr>
                <w:sz w:val="28"/>
              </w:rPr>
            </w:pPr>
          </w:p>
          <w:p w14:paraId="7C91C64E" w14:textId="77777777" w:rsidR="006B435C" w:rsidRPr="00D61C18" w:rsidRDefault="006B435C" w:rsidP="002064CC">
            <w:pPr>
              <w:jc w:val="both"/>
              <w:rPr>
                <w:sz w:val="28"/>
              </w:rPr>
            </w:pPr>
          </w:p>
          <w:p w14:paraId="7F719FBC" w14:textId="77777777" w:rsidR="006B435C" w:rsidRPr="00D61C18" w:rsidRDefault="006B435C" w:rsidP="002064CC">
            <w:pPr>
              <w:jc w:val="both"/>
              <w:rPr>
                <w:sz w:val="28"/>
              </w:rPr>
            </w:pPr>
          </w:p>
          <w:p w14:paraId="4509E3CF" w14:textId="77777777" w:rsidR="006B435C" w:rsidRPr="00D61C18" w:rsidRDefault="006B435C" w:rsidP="002064CC">
            <w:pPr>
              <w:jc w:val="both"/>
              <w:rPr>
                <w:sz w:val="28"/>
              </w:rPr>
            </w:pPr>
          </w:p>
          <w:p w14:paraId="2775676C" w14:textId="77777777" w:rsidR="006B435C" w:rsidRPr="00D61C18" w:rsidRDefault="006B435C" w:rsidP="002064CC">
            <w:pPr>
              <w:jc w:val="both"/>
              <w:rPr>
                <w:sz w:val="28"/>
              </w:rPr>
            </w:pPr>
          </w:p>
          <w:p w14:paraId="5E0D714D" w14:textId="77777777" w:rsidR="006B435C" w:rsidRPr="00D61C18" w:rsidRDefault="006B435C" w:rsidP="002064CC">
            <w:pPr>
              <w:jc w:val="both"/>
              <w:rPr>
                <w:sz w:val="28"/>
              </w:rPr>
            </w:pPr>
          </w:p>
          <w:p w14:paraId="44C0735C" w14:textId="77777777" w:rsidR="006B435C" w:rsidRPr="00D61C18" w:rsidRDefault="006B435C" w:rsidP="002064CC">
            <w:pPr>
              <w:jc w:val="both"/>
              <w:rPr>
                <w:sz w:val="28"/>
                <w:lang w:val="vi-VN"/>
              </w:rPr>
            </w:pPr>
          </w:p>
          <w:p w14:paraId="261668D7" w14:textId="77777777" w:rsidR="006B435C" w:rsidRPr="00D61C18" w:rsidRDefault="006B435C" w:rsidP="002064CC">
            <w:pPr>
              <w:jc w:val="both"/>
              <w:rPr>
                <w:sz w:val="28"/>
              </w:rPr>
            </w:pPr>
            <w:r w:rsidRPr="00D61C18">
              <w:rPr>
                <w:sz w:val="28"/>
              </w:rPr>
              <w:t>6</w:t>
            </w:r>
          </w:p>
          <w:p w14:paraId="44C0C078" w14:textId="77777777" w:rsidR="006B435C" w:rsidRPr="00D61C18" w:rsidRDefault="006B435C" w:rsidP="002064CC">
            <w:pPr>
              <w:jc w:val="both"/>
              <w:rPr>
                <w:sz w:val="28"/>
              </w:rPr>
            </w:pPr>
          </w:p>
          <w:p w14:paraId="31A4968F" w14:textId="77777777" w:rsidR="006B435C" w:rsidRPr="00D61C18" w:rsidRDefault="006B435C" w:rsidP="002064CC">
            <w:pPr>
              <w:jc w:val="both"/>
              <w:rPr>
                <w:sz w:val="28"/>
              </w:rPr>
            </w:pPr>
          </w:p>
          <w:p w14:paraId="1230B30F" w14:textId="77777777" w:rsidR="006B435C" w:rsidRPr="00D61C18" w:rsidRDefault="006B435C" w:rsidP="002064CC">
            <w:pPr>
              <w:jc w:val="both"/>
              <w:rPr>
                <w:sz w:val="28"/>
              </w:rPr>
            </w:pPr>
          </w:p>
          <w:p w14:paraId="71520862" w14:textId="77777777" w:rsidR="006B435C" w:rsidRPr="00D61C18" w:rsidRDefault="006B435C" w:rsidP="002064CC">
            <w:pPr>
              <w:jc w:val="both"/>
              <w:rPr>
                <w:sz w:val="28"/>
              </w:rPr>
            </w:pPr>
          </w:p>
          <w:p w14:paraId="731891CF" w14:textId="77777777" w:rsidR="006B435C" w:rsidRPr="00D61C18" w:rsidRDefault="006B435C" w:rsidP="002064CC">
            <w:pPr>
              <w:jc w:val="both"/>
              <w:rPr>
                <w:sz w:val="28"/>
              </w:rPr>
            </w:pPr>
          </w:p>
          <w:p w14:paraId="109E95EF" w14:textId="77777777" w:rsidR="006B435C" w:rsidRPr="00D61C18" w:rsidRDefault="006B435C" w:rsidP="002064CC">
            <w:pPr>
              <w:jc w:val="both"/>
              <w:rPr>
                <w:sz w:val="28"/>
              </w:rPr>
            </w:pPr>
          </w:p>
          <w:p w14:paraId="2EEA9C4F" w14:textId="77777777" w:rsidR="006B435C" w:rsidRPr="00D61C18" w:rsidRDefault="006B435C" w:rsidP="002064CC">
            <w:pPr>
              <w:jc w:val="both"/>
              <w:rPr>
                <w:sz w:val="28"/>
              </w:rPr>
            </w:pPr>
          </w:p>
          <w:p w14:paraId="797B5C29" w14:textId="77777777" w:rsidR="006B435C" w:rsidRPr="00D61C18" w:rsidRDefault="006B435C" w:rsidP="002064CC">
            <w:pPr>
              <w:jc w:val="both"/>
              <w:rPr>
                <w:sz w:val="28"/>
              </w:rPr>
            </w:pPr>
          </w:p>
          <w:p w14:paraId="0C8B8C74" w14:textId="77777777" w:rsidR="006B435C" w:rsidRPr="00D61C18" w:rsidRDefault="006B435C" w:rsidP="002064CC">
            <w:pPr>
              <w:jc w:val="both"/>
              <w:rPr>
                <w:sz w:val="28"/>
              </w:rPr>
            </w:pPr>
          </w:p>
          <w:p w14:paraId="609805D8" w14:textId="77777777" w:rsidR="006B435C" w:rsidRPr="00D61C18" w:rsidRDefault="006B435C" w:rsidP="002064CC">
            <w:pPr>
              <w:jc w:val="both"/>
              <w:rPr>
                <w:sz w:val="28"/>
              </w:rPr>
            </w:pPr>
          </w:p>
          <w:p w14:paraId="43252927" w14:textId="77777777" w:rsidR="006B435C" w:rsidRPr="00D61C18" w:rsidRDefault="006B435C" w:rsidP="002064CC">
            <w:pPr>
              <w:jc w:val="both"/>
              <w:rPr>
                <w:sz w:val="28"/>
              </w:rPr>
            </w:pPr>
          </w:p>
          <w:p w14:paraId="03A89669" w14:textId="77777777" w:rsidR="006B435C" w:rsidRPr="00D61C18" w:rsidRDefault="006B435C" w:rsidP="002064CC">
            <w:pPr>
              <w:jc w:val="both"/>
              <w:rPr>
                <w:sz w:val="28"/>
              </w:rPr>
            </w:pPr>
          </w:p>
          <w:p w14:paraId="759EFA6E" w14:textId="77777777" w:rsidR="006B435C" w:rsidRPr="00D61C18" w:rsidRDefault="006B435C" w:rsidP="002064CC">
            <w:pPr>
              <w:jc w:val="both"/>
              <w:rPr>
                <w:sz w:val="28"/>
              </w:rPr>
            </w:pPr>
          </w:p>
          <w:p w14:paraId="6EFA4851" w14:textId="77777777" w:rsidR="006B435C" w:rsidRPr="00D61C18" w:rsidRDefault="006B435C" w:rsidP="002064CC">
            <w:pPr>
              <w:jc w:val="both"/>
              <w:rPr>
                <w:sz w:val="28"/>
              </w:rPr>
            </w:pPr>
          </w:p>
          <w:p w14:paraId="12B53D18" w14:textId="77777777" w:rsidR="006B435C" w:rsidRPr="00D61C18" w:rsidRDefault="006B435C" w:rsidP="002064CC">
            <w:pPr>
              <w:jc w:val="both"/>
              <w:rPr>
                <w:sz w:val="28"/>
              </w:rPr>
            </w:pPr>
            <w:r w:rsidRPr="00D61C18">
              <w:rPr>
                <w:noProof/>
                <w:sz w:val="28"/>
              </w:rPr>
              <mc:AlternateContent>
                <mc:Choice Requires="wps">
                  <w:drawing>
                    <wp:anchor distT="0" distB="0" distL="114300" distR="114300" simplePos="0" relativeHeight="251751424" behindDoc="0" locked="0" layoutInCell="1" allowOverlap="1" wp14:anchorId="281CEF25" wp14:editId="790F1762">
                      <wp:simplePos x="0" y="0"/>
                      <wp:positionH relativeFrom="column">
                        <wp:posOffset>-19685</wp:posOffset>
                      </wp:positionH>
                      <wp:positionV relativeFrom="paragraph">
                        <wp:posOffset>243840</wp:posOffset>
                      </wp:positionV>
                      <wp:extent cx="6451600" cy="0"/>
                      <wp:effectExtent l="0" t="0" r="25400" b="19050"/>
                      <wp:wrapNone/>
                      <wp:docPr id="1127668483" name="Straight Connector 1127668483"/>
                      <wp:cNvGraphicFramePr/>
                      <a:graphic xmlns:a="http://schemas.openxmlformats.org/drawingml/2006/main">
                        <a:graphicData uri="http://schemas.microsoft.com/office/word/2010/wordprocessingShape">
                          <wps:wsp>
                            <wps:cNvCnPr/>
                            <wps:spPr>
                              <a:xfrm>
                                <a:off x="0" y="0"/>
                                <a:ext cx="6451600"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6E151204" id="Straight Connector 1127668483" o:spid="_x0000_s1026" style="position:absolute;z-index:251751424;visibility:visible;mso-wrap-style:square;mso-wrap-distance-left:9pt;mso-wrap-distance-top:0;mso-wrap-distance-right:9pt;mso-wrap-distance-bottom:0;mso-position-horizontal:absolute;mso-position-horizontal-relative:text;mso-position-vertical:absolute;mso-position-vertical-relative:text" from="-1.55pt,19.2pt" to="506.45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" strokecolor="#4472c4" strokeweight=".5pt">
                      <v:stroke joinstyle="miter"/>
                    </v:line>
                  </w:pict>
                </mc:Fallback>
              </mc:AlternateContent>
            </w:r>
          </w:p>
          <w:p w14:paraId="4DF58A53" w14:textId="77777777" w:rsidR="006B435C" w:rsidRPr="00D61C18" w:rsidRDefault="006B435C" w:rsidP="002064CC">
            <w:pPr>
              <w:jc w:val="both"/>
              <w:rPr>
                <w:sz w:val="28"/>
              </w:rPr>
            </w:pPr>
            <w:r w:rsidRPr="00D61C18">
              <w:rPr>
                <w:sz w:val="28"/>
              </w:rPr>
              <w:t>TC3</w:t>
            </w:r>
          </w:p>
        </w:tc>
        <w:tc>
          <w:tcPr>
            <w:tcW w:w="1124" w:type="pct"/>
            <w:tcBorders>
              <w:top w:val="single" w:sz="4" w:space="0" w:color="auto"/>
              <w:left w:val="single" w:sz="4" w:space="0" w:color="auto"/>
              <w:bottom w:val="single" w:sz="4" w:space="0" w:color="auto"/>
              <w:right w:val="single" w:sz="4" w:space="0" w:color="auto"/>
            </w:tcBorders>
          </w:tcPr>
          <w:p w14:paraId="5FC86C5D" w14:textId="77777777" w:rsidR="006B435C" w:rsidRPr="00D61C18" w:rsidRDefault="006B435C" w:rsidP="002064CC">
            <w:pPr>
              <w:rPr>
                <w:sz w:val="28"/>
                <w:lang w:val="nl-NL"/>
              </w:rPr>
            </w:pPr>
            <w:r w:rsidRPr="00D61C18">
              <w:rPr>
                <w:sz w:val="28"/>
                <w:lang w:val="nl-NL"/>
              </w:rPr>
              <w:lastRenderedPageBreak/>
              <w:t>Hệ thống kiến thức và phương pháp giải bài tập về dao động điều hòa của con lắc lò xo và con lắc đơn.</w:t>
            </w:r>
          </w:p>
          <w:p w14:paraId="26F2204D" w14:textId="77777777" w:rsidR="006B435C" w:rsidRPr="00D61C18" w:rsidRDefault="006B435C" w:rsidP="002064CC">
            <w:pPr>
              <w:rPr>
                <w:sz w:val="28"/>
                <w:lang w:val="nl-NL"/>
              </w:rPr>
            </w:pPr>
            <w:r w:rsidRPr="00D61C18">
              <w:rPr>
                <w:sz w:val="28"/>
                <w:lang w:val="nl-NL"/>
              </w:rPr>
              <w:t>- Rèn luyện kĩ năng phân tích bài toán dựa vào đề ra và các hiện tượng vật lý để thành lập mối quan hệ giữa các phương trình động học.</w:t>
            </w:r>
          </w:p>
          <w:p w14:paraId="31CDEEC2" w14:textId="77777777" w:rsidR="006B435C" w:rsidRPr="00D61C18" w:rsidRDefault="006B435C" w:rsidP="002064CC">
            <w:pPr>
              <w:rPr>
                <w:sz w:val="28"/>
                <w:lang w:val="nl-NL"/>
              </w:rPr>
            </w:pPr>
            <w:r w:rsidRPr="00D61C18">
              <w:rPr>
                <w:sz w:val="28"/>
                <w:lang w:val="nl-NL"/>
              </w:rPr>
              <w:t>- Rèn luyện kỹ năng làm việc nhóm, kỹ năng làm bài trắc nghiệm.</w:t>
            </w:r>
          </w:p>
          <w:p w14:paraId="444D5893" w14:textId="77777777" w:rsidR="006B435C" w:rsidRPr="00D61C18" w:rsidRDefault="006B435C" w:rsidP="002064CC">
            <w:pPr>
              <w:rPr>
                <w:sz w:val="28"/>
                <w:lang w:val="nl-NL"/>
              </w:rPr>
            </w:pPr>
            <w:r w:rsidRPr="00D61C18">
              <w:rPr>
                <w:sz w:val="28"/>
                <w:lang w:val="nl-NL"/>
              </w:rPr>
              <w:t>- Rèn luyện thái độ tích cực học tập, yêu khoa học.</w:t>
            </w:r>
          </w:p>
          <w:p w14:paraId="664BDFE8" w14:textId="77777777" w:rsidR="006B435C" w:rsidRPr="00D61C18" w:rsidRDefault="006B435C" w:rsidP="002064CC">
            <w:pPr>
              <w:rPr>
                <w:sz w:val="28"/>
                <w:lang w:val="nl-NL"/>
              </w:rPr>
            </w:pPr>
          </w:p>
          <w:p w14:paraId="07D9C5B0" w14:textId="77777777" w:rsidR="006B435C" w:rsidRPr="00D61C18" w:rsidRDefault="006B435C" w:rsidP="002064CC">
            <w:pPr>
              <w:rPr>
                <w:sz w:val="28"/>
                <w:lang w:val="nl-NL"/>
              </w:rPr>
            </w:pPr>
          </w:p>
          <w:p w14:paraId="4881B4D3" w14:textId="77777777" w:rsidR="006B435C" w:rsidRPr="00D61C18" w:rsidRDefault="006B435C" w:rsidP="002064CC">
            <w:pPr>
              <w:rPr>
                <w:sz w:val="28"/>
                <w:lang w:val="nl-NL"/>
              </w:rPr>
            </w:pPr>
          </w:p>
          <w:p w14:paraId="3302CBDC" w14:textId="77777777" w:rsidR="006B435C" w:rsidRPr="00D61C18" w:rsidRDefault="006B435C" w:rsidP="002064CC">
            <w:pPr>
              <w:rPr>
                <w:sz w:val="28"/>
                <w:lang w:val="nl-NL"/>
              </w:rPr>
            </w:pPr>
          </w:p>
          <w:p w14:paraId="0D537C29" w14:textId="77777777" w:rsidR="006B435C" w:rsidRPr="00D61C18" w:rsidRDefault="006B435C" w:rsidP="002064CC">
            <w:pPr>
              <w:rPr>
                <w:sz w:val="28"/>
                <w:lang w:val="nl-NL"/>
              </w:rPr>
            </w:pPr>
          </w:p>
          <w:p w14:paraId="56CEDE13" w14:textId="77777777" w:rsidR="006B435C" w:rsidRPr="00D61C18" w:rsidRDefault="006B435C" w:rsidP="002064CC">
            <w:pPr>
              <w:rPr>
                <w:sz w:val="28"/>
                <w:lang w:val="nl-NL"/>
              </w:rPr>
            </w:pPr>
          </w:p>
          <w:p w14:paraId="592A6D0C" w14:textId="77777777" w:rsidR="006B435C" w:rsidRPr="00D61C18" w:rsidRDefault="006B435C" w:rsidP="002064CC">
            <w:pPr>
              <w:rPr>
                <w:sz w:val="28"/>
                <w:lang w:val="nl-NL"/>
              </w:rPr>
            </w:pPr>
          </w:p>
          <w:p w14:paraId="4BA63FA6" w14:textId="77777777" w:rsidR="006B435C" w:rsidRPr="00D61C18" w:rsidRDefault="006B435C" w:rsidP="002064CC">
            <w:pPr>
              <w:rPr>
                <w:sz w:val="28"/>
                <w:lang w:val="nl-NL"/>
              </w:rPr>
            </w:pPr>
          </w:p>
          <w:p w14:paraId="43E4986C" w14:textId="77777777" w:rsidR="006B435C" w:rsidRPr="00D61C18" w:rsidRDefault="006B435C" w:rsidP="002064CC">
            <w:pPr>
              <w:rPr>
                <w:sz w:val="28"/>
                <w:lang w:val="nl-NL"/>
              </w:rPr>
            </w:pPr>
          </w:p>
          <w:p w14:paraId="33B84E43" w14:textId="77777777" w:rsidR="006B435C" w:rsidRPr="00D61C18" w:rsidRDefault="006B435C" w:rsidP="002064CC">
            <w:pPr>
              <w:rPr>
                <w:sz w:val="28"/>
                <w:lang w:val="nl-NL"/>
              </w:rPr>
            </w:pPr>
          </w:p>
          <w:p w14:paraId="409F30D0" w14:textId="77777777" w:rsidR="006B435C" w:rsidRPr="00D61C18" w:rsidRDefault="006B435C" w:rsidP="002064CC">
            <w:pPr>
              <w:ind w:left="288"/>
              <w:rPr>
                <w:sz w:val="28"/>
                <w:lang w:val="pt-PT"/>
              </w:rPr>
            </w:pPr>
            <w:r w:rsidRPr="00D61C18">
              <w:rPr>
                <w:sz w:val="28"/>
                <w:lang w:val="pt-PT"/>
              </w:rPr>
              <w:t>- Nêu được những đặc điểm của dao động tắt dần, dao động duy trì, dao động cưỡng bức, sự cộng hưởng.</w:t>
            </w:r>
          </w:p>
          <w:p w14:paraId="3620788D" w14:textId="77777777" w:rsidR="006B435C" w:rsidRPr="00D61C18" w:rsidRDefault="006B435C" w:rsidP="002064CC">
            <w:pPr>
              <w:ind w:left="288"/>
              <w:rPr>
                <w:sz w:val="28"/>
                <w:lang w:val="pt-PT"/>
              </w:rPr>
            </w:pPr>
            <w:r w:rsidRPr="00D61C18">
              <w:rPr>
                <w:sz w:val="28"/>
                <w:lang w:val="pt-PT"/>
              </w:rPr>
              <w:t>- Nêu được điều kiện để hiện tượng cộng hưởng xảy ra.</w:t>
            </w:r>
          </w:p>
          <w:p w14:paraId="16BD7CA9" w14:textId="77777777" w:rsidR="006B435C" w:rsidRPr="00D61C18" w:rsidRDefault="006B435C" w:rsidP="002064CC">
            <w:pPr>
              <w:ind w:left="288"/>
              <w:rPr>
                <w:sz w:val="28"/>
                <w:lang w:val="pt-PT"/>
              </w:rPr>
            </w:pPr>
            <w:r w:rsidRPr="00D61C18">
              <w:rPr>
                <w:sz w:val="28"/>
                <w:lang w:val="pt-PT"/>
              </w:rPr>
              <w:t>- Nêu được một vài ví dụ về tầm quan trọng của hiện tượng cộng hưởng.</w:t>
            </w:r>
          </w:p>
          <w:p w14:paraId="7E642526" w14:textId="77777777" w:rsidR="006B435C" w:rsidRPr="00D61C18" w:rsidRDefault="006B435C" w:rsidP="002064CC">
            <w:pPr>
              <w:ind w:left="288"/>
              <w:rPr>
                <w:sz w:val="28"/>
                <w:lang w:val="pt-PT"/>
              </w:rPr>
            </w:pPr>
            <w:r w:rsidRPr="00D61C18">
              <w:rPr>
                <w:sz w:val="28"/>
                <w:lang w:val="pt-PT"/>
              </w:rPr>
              <w:t>- Giải thích được nguyên nhân của dao động tắt dần.</w:t>
            </w:r>
          </w:p>
          <w:p w14:paraId="62F22720" w14:textId="77777777" w:rsidR="006B435C" w:rsidRPr="00D61C18" w:rsidRDefault="006B435C" w:rsidP="002064CC">
            <w:pPr>
              <w:ind w:left="288"/>
              <w:rPr>
                <w:sz w:val="28"/>
                <w:lang w:val="pt-PT"/>
              </w:rPr>
            </w:pPr>
            <w:r w:rsidRPr="00D61C18">
              <w:rPr>
                <w:sz w:val="28"/>
                <w:lang w:val="pt-PT"/>
              </w:rPr>
              <w:t>- Vẽ và giải thích được đường cong cộng hưởng.</w:t>
            </w:r>
          </w:p>
          <w:p w14:paraId="7ED3EE6F" w14:textId="77777777" w:rsidR="006B435C" w:rsidRPr="00D61C18" w:rsidRDefault="006B435C" w:rsidP="002064CC">
            <w:pPr>
              <w:rPr>
                <w:sz w:val="28"/>
                <w:lang w:val="nl-NL"/>
              </w:rPr>
            </w:pPr>
          </w:p>
          <w:p w14:paraId="236F032D" w14:textId="77777777" w:rsidR="006B435C" w:rsidRPr="00D61C18" w:rsidRDefault="006B435C" w:rsidP="002064CC">
            <w:pPr>
              <w:rPr>
                <w:b/>
                <w:sz w:val="28"/>
                <w:lang w:val="vi-VN"/>
              </w:rPr>
            </w:pPr>
            <w:r w:rsidRPr="00D61C18">
              <w:rPr>
                <w:b/>
                <w:sz w:val="28"/>
                <w:lang w:val="nl-NL"/>
              </w:rPr>
              <w:t>BT con lắc đơn</w:t>
            </w:r>
          </w:p>
          <w:p w14:paraId="74D989B8" w14:textId="77777777" w:rsidR="006B435C" w:rsidRPr="00D61C18" w:rsidRDefault="006B435C" w:rsidP="002064CC">
            <w:pPr>
              <w:rPr>
                <w:sz w:val="28"/>
                <w:lang w:val="vi-VN"/>
              </w:rPr>
            </w:pPr>
            <w:r w:rsidRPr="00D61C18">
              <w:rPr>
                <w:sz w:val="28"/>
                <w:lang w:val="fr-FR"/>
              </w:rPr>
              <w:t xml:space="preserve">Rèn luyện kĩ năng giải các bài tập </w:t>
            </w:r>
            <w:r w:rsidRPr="00D61C18">
              <w:rPr>
                <w:sz w:val="28"/>
                <w:lang w:val="vi-VN"/>
              </w:rPr>
              <w:t>liên quan đến</w:t>
            </w:r>
            <w:r w:rsidRPr="00D61C18">
              <w:rPr>
                <w:sz w:val="28"/>
                <w:lang w:val="fr-FR"/>
              </w:rPr>
              <w:t xml:space="preserve"> các yếu tố ảnh hưởng đến  dao động của con lắc đơn.</w:t>
            </w:r>
          </w:p>
        </w:tc>
        <w:tc>
          <w:tcPr>
            <w:tcW w:w="782" w:type="pct"/>
            <w:tcBorders>
              <w:top w:val="single" w:sz="4" w:space="0" w:color="auto"/>
              <w:left w:val="single" w:sz="4" w:space="0" w:color="auto"/>
              <w:bottom w:val="single" w:sz="4" w:space="0" w:color="auto"/>
              <w:right w:val="single" w:sz="4" w:space="0" w:color="auto"/>
            </w:tcBorders>
            <w:hideMark/>
          </w:tcPr>
          <w:p w14:paraId="588556C5" w14:textId="77777777" w:rsidR="006B435C" w:rsidRPr="00D61C18" w:rsidRDefault="006B435C" w:rsidP="002064CC">
            <w:pPr>
              <w:jc w:val="both"/>
              <w:rPr>
                <w:b/>
                <w:sz w:val="28"/>
              </w:rPr>
            </w:pPr>
            <w:r w:rsidRPr="00D61C18">
              <w:rPr>
                <w:b/>
                <w:sz w:val="28"/>
              </w:rPr>
              <w:lastRenderedPageBreak/>
              <w:t>- Hình thức dạy học:</w:t>
            </w:r>
          </w:p>
          <w:p w14:paraId="0E5EB862" w14:textId="77777777" w:rsidR="006B435C" w:rsidRPr="00D61C18" w:rsidRDefault="006B435C" w:rsidP="002064CC">
            <w:pPr>
              <w:jc w:val="both"/>
              <w:rPr>
                <w:sz w:val="28"/>
              </w:rPr>
            </w:pPr>
            <w:r w:rsidRPr="00D61C18">
              <w:rPr>
                <w:sz w:val="28"/>
              </w:rPr>
              <w:t>+ Dạy học theo lớp</w:t>
            </w:r>
          </w:p>
          <w:p w14:paraId="62D441E5" w14:textId="77777777" w:rsidR="006B435C" w:rsidRPr="00D61C18" w:rsidRDefault="006B435C" w:rsidP="002064CC">
            <w:pPr>
              <w:jc w:val="both"/>
              <w:rPr>
                <w:sz w:val="28"/>
              </w:rPr>
            </w:pPr>
            <w:r w:rsidRPr="00D61C18">
              <w:rPr>
                <w:sz w:val="28"/>
              </w:rPr>
              <w:t>+ Dạy học theo nhóm</w:t>
            </w:r>
          </w:p>
          <w:p w14:paraId="03F0D42C" w14:textId="77777777" w:rsidR="006B435C" w:rsidRPr="00D61C18" w:rsidRDefault="006B435C" w:rsidP="002064CC">
            <w:pPr>
              <w:jc w:val="both"/>
              <w:rPr>
                <w:sz w:val="28"/>
              </w:rPr>
            </w:pPr>
            <w:r w:rsidRPr="00D61C18">
              <w:rPr>
                <w:sz w:val="28"/>
              </w:rPr>
              <w:t>+ Dạy học cá nhân</w:t>
            </w:r>
          </w:p>
          <w:p w14:paraId="490857A1" w14:textId="77777777" w:rsidR="006B435C" w:rsidRPr="00D61C18" w:rsidRDefault="006B435C" w:rsidP="002064CC">
            <w:pPr>
              <w:jc w:val="both"/>
              <w:rPr>
                <w:i/>
                <w:sz w:val="28"/>
              </w:rPr>
            </w:pPr>
            <w:r w:rsidRPr="00D61C18">
              <w:rPr>
                <w:i/>
                <w:sz w:val="28"/>
              </w:rPr>
              <w:t>(Có thể kết hợp các hình thức trên)</w:t>
            </w:r>
          </w:p>
          <w:p w14:paraId="60168571" w14:textId="77777777" w:rsidR="006B435C" w:rsidRPr="00D61C18" w:rsidRDefault="006B435C" w:rsidP="002064CC">
            <w:pPr>
              <w:jc w:val="both"/>
              <w:rPr>
                <w:b/>
                <w:sz w:val="28"/>
              </w:rPr>
            </w:pPr>
            <w:r w:rsidRPr="00D61C18">
              <w:rPr>
                <w:b/>
                <w:sz w:val="28"/>
              </w:rPr>
              <w:t xml:space="preserve">- Địa điểm: </w:t>
            </w:r>
          </w:p>
          <w:p w14:paraId="5B0A249A"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2F2B1F02" w14:textId="77777777" w:rsidR="006B435C" w:rsidRPr="00D61C18" w:rsidRDefault="006B435C" w:rsidP="002064CC">
            <w:pPr>
              <w:jc w:val="both"/>
              <w:rPr>
                <w:sz w:val="28"/>
              </w:rPr>
            </w:pPr>
          </w:p>
          <w:p w14:paraId="24515B42" w14:textId="77777777" w:rsidR="006B435C" w:rsidRPr="00D61C18" w:rsidRDefault="006B435C" w:rsidP="002064CC">
            <w:pPr>
              <w:jc w:val="both"/>
              <w:rPr>
                <w:sz w:val="28"/>
              </w:rPr>
            </w:pPr>
          </w:p>
          <w:p w14:paraId="6026AA0C" w14:textId="77777777" w:rsidR="006B435C" w:rsidRPr="00D61C18" w:rsidRDefault="006B435C" w:rsidP="002064CC">
            <w:pPr>
              <w:jc w:val="both"/>
              <w:rPr>
                <w:sz w:val="28"/>
              </w:rPr>
            </w:pPr>
          </w:p>
          <w:p w14:paraId="46567B9B" w14:textId="77777777" w:rsidR="006B435C" w:rsidRPr="00D61C18" w:rsidRDefault="006B435C" w:rsidP="002064CC">
            <w:pPr>
              <w:jc w:val="both"/>
              <w:rPr>
                <w:sz w:val="28"/>
              </w:rPr>
            </w:pPr>
          </w:p>
          <w:p w14:paraId="7ED0BCB3" w14:textId="77777777" w:rsidR="006B435C" w:rsidRPr="00D61C18" w:rsidRDefault="006B435C" w:rsidP="002064CC">
            <w:pPr>
              <w:jc w:val="both"/>
              <w:rPr>
                <w:sz w:val="28"/>
              </w:rPr>
            </w:pPr>
          </w:p>
          <w:p w14:paraId="28E4259A" w14:textId="77777777" w:rsidR="006B435C" w:rsidRPr="00D61C18" w:rsidRDefault="006B435C" w:rsidP="002064CC">
            <w:pPr>
              <w:jc w:val="both"/>
              <w:rPr>
                <w:sz w:val="28"/>
              </w:rPr>
            </w:pPr>
          </w:p>
          <w:p w14:paraId="5383411D" w14:textId="77777777" w:rsidR="006B435C" w:rsidRPr="00D61C18" w:rsidRDefault="006B435C" w:rsidP="002064CC">
            <w:pPr>
              <w:jc w:val="both"/>
              <w:rPr>
                <w:sz w:val="28"/>
              </w:rPr>
            </w:pPr>
          </w:p>
          <w:p w14:paraId="6D65C9E7" w14:textId="77777777" w:rsidR="006B435C" w:rsidRPr="00D61C18" w:rsidRDefault="006B435C" w:rsidP="002064CC">
            <w:pPr>
              <w:jc w:val="both"/>
              <w:rPr>
                <w:sz w:val="28"/>
              </w:rPr>
            </w:pPr>
          </w:p>
          <w:p w14:paraId="74FF90FC" w14:textId="77777777" w:rsidR="006B435C" w:rsidRPr="00D61C18" w:rsidRDefault="006B435C" w:rsidP="002064CC">
            <w:pPr>
              <w:jc w:val="both"/>
              <w:rPr>
                <w:sz w:val="28"/>
              </w:rPr>
            </w:pPr>
          </w:p>
          <w:p w14:paraId="0B6A0D4F" w14:textId="77777777" w:rsidR="006B435C" w:rsidRPr="00D61C18" w:rsidRDefault="006B435C" w:rsidP="002064CC">
            <w:pPr>
              <w:jc w:val="both"/>
              <w:rPr>
                <w:sz w:val="28"/>
              </w:rPr>
            </w:pPr>
          </w:p>
          <w:p w14:paraId="7E8D499E" w14:textId="77777777" w:rsidR="006B435C" w:rsidRPr="00D61C18" w:rsidRDefault="006B435C" w:rsidP="002064CC">
            <w:pPr>
              <w:jc w:val="both"/>
              <w:rPr>
                <w:b/>
                <w:sz w:val="28"/>
              </w:rPr>
            </w:pPr>
            <w:r w:rsidRPr="00D61C18">
              <w:rPr>
                <w:b/>
                <w:sz w:val="28"/>
              </w:rPr>
              <w:t>Hình thức dạy học:</w:t>
            </w:r>
          </w:p>
          <w:p w14:paraId="0D4E1BE7" w14:textId="77777777" w:rsidR="006B435C" w:rsidRPr="00D61C18" w:rsidRDefault="006B435C" w:rsidP="002064CC">
            <w:pPr>
              <w:jc w:val="both"/>
              <w:rPr>
                <w:sz w:val="28"/>
              </w:rPr>
            </w:pPr>
            <w:r w:rsidRPr="00D61C18">
              <w:rPr>
                <w:sz w:val="28"/>
              </w:rPr>
              <w:t>+ Dạy học theo lớp</w:t>
            </w:r>
          </w:p>
          <w:p w14:paraId="089116CE" w14:textId="77777777" w:rsidR="006B435C" w:rsidRPr="00D61C18" w:rsidRDefault="006B435C" w:rsidP="002064CC">
            <w:pPr>
              <w:jc w:val="both"/>
              <w:rPr>
                <w:sz w:val="28"/>
              </w:rPr>
            </w:pPr>
            <w:r w:rsidRPr="00D61C18">
              <w:rPr>
                <w:sz w:val="28"/>
              </w:rPr>
              <w:t>+ Dạy học theo nhóm</w:t>
            </w:r>
          </w:p>
          <w:p w14:paraId="4124A4EB" w14:textId="77777777" w:rsidR="006B435C" w:rsidRPr="00D61C18" w:rsidRDefault="006B435C" w:rsidP="002064CC">
            <w:pPr>
              <w:jc w:val="both"/>
              <w:rPr>
                <w:sz w:val="28"/>
              </w:rPr>
            </w:pPr>
            <w:r w:rsidRPr="00D61C18">
              <w:rPr>
                <w:sz w:val="28"/>
              </w:rPr>
              <w:t>+ Dạy học cá nhân</w:t>
            </w:r>
          </w:p>
          <w:p w14:paraId="35D79B2C" w14:textId="77777777" w:rsidR="006B435C" w:rsidRPr="00D61C18" w:rsidRDefault="006B435C" w:rsidP="002064CC">
            <w:pPr>
              <w:jc w:val="both"/>
              <w:rPr>
                <w:i/>
                <w:sz w:val="28"/>
              </w:rPr>
            </w:pPr>
            <w:r w:rsidRPr="00D61C18">
              <w:rPr>
                <w:i/>
                <w:sz w:val="28"/>
              </w:rPr>
              <w:t>(Có thể kết hợp các hình thức trên)</w:t>
            </w:r>
          </w:p>
          <w:p w14:paraId="2B68AB9F" w14:textId="77777777" w:rsidR="006B435C" w:rsidRPr="00D61C18" w:rsidRDefault="006B435C" w:rsidP="002064CC">
            <w:pPr>
              <w:jc w:val="both"/>
              <w:rPr>
                <w:b/>
                <w:sz w:val="28"/>
              </w:rPr>
            </w:pPr>
            <w:r w:rsidRPr="00D61C18">
              <w:rPr>
                <w:b/>
                <w:sz w:val="28"/>
              </w:rPr>
              <w:t xml:space="preserve">- Địa điểm: </w:t>
            </w:r>
          </w:p>
          <w:p w14:paraId="698CB4EC"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5605AA7C" w14:textId="77777777" w:rsidR="006B435C" w:rsidRPr="00D61C18" w:rsidRDefault="006B435C" w:rsidP="002064CC">
            <w:pPr>
              <w:jc w:val="both"/>
              <w:rPr>
                <w:b/>
                <w:sz w:val="28"/>
                <w:lang w:val="vi-VN"/>
              </w:rPr>
            </w:pPr>
          </w:p>
          <w:p w14:paraId="326A2E57" w14:textId="77777777" w:rsidR="006B435C" w:rsidRPr="00D61C18" w:rsidRDefault="006B435C" w:rsidP="002064CC">
            <w:pPr>
              <w:jc w:val="both"/>
              <w:rPr>
                <w:b/>
                <w:sz w:val="28"/>
                <w:lang w:val="vi-VN"/>
              </w:rPr>
            </w:pPr>
          </w:p>
          <w:p w14:paraId="2E808A89" w14:textId="77777777" w:rsidR="006B435C" w:rsidRPr="00D61C18" w:rsidRDefault="006B435C" w:rsidP="002064CC">
            <w:pPr>
              <w:jc w:val="both"/>
              <w:rPr>
                <w:b/>
                <w:sz w:val="28"/>
                <w:lang w:val="vi-VN"/>
              </w:rPr>
            </w:pPr>
          </w:p>
          <w:p w14:paraId="144F75D3" w14:textId="77777777" w:rsidR="006B435C" w:rsidRPr="00D61C18" w:rsidRDefault="006B435C" w:rsidP="002064CC">
            <w:pPr>
              <w:jc w:val="both"/>
              <w:rPr>
                <w:b/>
                <w:sz w:val="28"/>
                <w:lang w:val="vi-VN"/>
              </w:rPr>
            </w:pPr>
          </w:p>
          <w:p w14:paraId="4767E124" w14:textId="77777777" w:rsidR="006B435C" w:rsidRPr="00D61C18" w:rsidRDefault="006B435C" w:rsidP="002064CC">
            <w:pPr>
              <w:jc w:val="both"/>
              <w:rPr>
                <w:b/>
                <w:sz w:val="28"/>
                <w:lang w:val="vi-VN"/>
              </w:rPr>
            </w:pPr>
          </w:p>
          <w:p w14:paraId="7734F279" w14:textId="77777777" w:rsidR="006B435C" w:rsidRPr="00D61C18" w:rsidRDefault="006B435C" w:rsidP="002064CC">
            <w:pPr>
              <w:jc w:val="both"/>
              <w:rPr>
                <w:b/>
                <w:sz w:val="28"/>
              </w:rPr>
            </w:pPr>
            <w:r w:rsidRPr="00D61C18">
              <w:rPr>
                <w:b/>
                <w:sz w:val="28"/>
              </w:rPr>
              <w:t>Hình thức dạy học:</w:t>
            </w:r>
          </w:p>
          <w:p w14:paraId="45470857" w14:textId="77777777" w:rsidR="006B435C" w:rsidRPr="00D61C18" w:rsidRDefault="006B435C" w:rsidP="002064CC">
            <w:pPr>
              <w:jc w:val="both"/>
              <w:rPr>
                <w:sz w:val="28"/>
              </w:rPr>
            </w:pPr>
            <w:r w:rsidRPr="00D61C18">
              <w:rPr>
                <w:sz w:val="28"/>
              </w:rPr>
              <w:t>+ Dạy học theo lớp</w:t>
            </w:r>
          </w:p>
          <w:p w14:paraId="5117B929" w14:textId="77777777" w:rsidR="006B435C" w:rsidRPr="00D61C18" w:rsidRDefault="006B435C" w:rsidP="002064CC">
            <w:pPr>
              <w:jc w:val="both"/>
              <w:rPr>
                <w:sz w:val="28"/>
              </w:rPr>
            </w:pPr>
            <w:r w:rsidRPr="00D61C18">
              <w:rPr>
                <w:sz w:val="28"/>
              </w:rPr>
              <w:t>+ Dạy học theo nhóm</w:t>
            </w:r>
          </w:p>
          <w:p w14:paraId="162745A5" w14:textId="77777777" w:rsidR="006B435C" w:rsidRPr="00D61C18" w:rsidRDefault="006B435C" w:rsidP="002064CC">
            <w:pPr>
              <w:jc w:val="both"/>
              <w:rPr>
                <w:sz w:val="28"/>
              </w:rPr>
            </w:pPr>
            <w:r w:rsidRPr="00D61C18">
              <w:rPr>
                <w:sz w:val="28"/>
              </w:rPr>
              <w:t>+ Dạy học cá nhân</w:t>
            </w:r>
          </w:p>
          <w:p w14:paraId="7BA7860E" w14:textId="77777777" w:rsidR="006B435C" w:rsidRPr="00D61C18" w:rsidRDefault="006B435C" w:rsidP="002064CC">
            <w:pPr>
              <w:jc w:val="both"/>
              <w:rPr>
                <w:i/>
                <w:sz w:val="28"/>
              </w:rPr>
            </w:pPr>
            <w:r w:rsidRPr="00D61C18">
              <w:rPr>
                <w:i/>
                <w:sz w:val="28"/>
              </w:rPr>
              <w:t>(Có thể kết hợp các hình thức trên)</w:t>
            </w:r>
          </w:p>
          <w:p w14:paraId="64CED35A" w14:textId="77777777" w:rsidR="006B435C" w:rsidRPr="00D61C18" w:rsidRDefault="006B435C" w:rsidP="002064CC">
            <w:pPr>
              <w:jc w:val="both"/>
              <w:rPr>
                <w:b/>
                <w:sz w:val="28"/>
              </w:rPr>
            </w:pPr>
            <w:r w:rsidRPr="00D61C18">
              <w:rPr>
                <w:b/>
                <w:sz w:val="28"/>
              </w:rPr>
              <w:t xml:space="preserve">- Địa điểm: </w:t>
            </w:r>
          </w:p>
          <w:p w14:paraId="6D8EFEBB"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21CF4060" w14:textId="77777777" w:rsidR="006B435C" w:rsidRPr="00D61C18" w:rsidRDefault="006B435C" w:rsidP="002064CC">
            <w:pPr>
              <w:jc w:val="both"/>
              <w:rPr>
                <w:b/>
                <w:sz w:val="28"/>
                <w:lang w:val="vi-VN"/>
              </w:rPr>
            </w:pPr>
          </w:p>
        </w:tc>
        <w:tc>
          <w:tcPr>
            <w:tcW w:w="1560" w:type="pct"/>
            <w:tcBorders>
              <w:top w:val="single" w:sz="4" w:space="0" w:color="auto"/>
              <w:left w:val="single" w:sz="4" w:space="0" w:color="auto"/>
              <w:bottom w:val="single" w:sz="4" w:space="0" w:color="auto"/>
              <w:right w:val="single" w:sz="4" w:space="0" w:color="auto"/>
            </w:tcBorders>
            <w:hideMark/>
          </w:tcPr>
          <w:p w14:paraId="26E560D8" w14:textId="77777777" w:rsidR="006B435C" w:rsidRPr="00D61C18" w:rsidRDefault="006B435C" w:rsidP="002064CC">
            <w:pPr>
              <w:tabs>
                <w:tab w:val="left" w:pos="6190"/>
              </w:tabs>
              <w:rPr>
                <w:b/>
                <w:i/>
                <w:sz w:val="28"/>
                <w:lang w:val="nl-NL"/>
              </w:rPr>
            </w:pPr>
            <w:r w:rsidRPr="00D61C18">
              <w:rPr>
                <w:b/>
                <w:i/>
                <w:sz w:val="28"/>
                <w:lang w:val="nl-NL"/>
              </w:rPr>
              <w:lastRenderedPageBreak/>
              <w:t>Nội dung</w:t>
            </w:r>
          </w:p>
          <w:p w14:paraId="48C0FA43"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2E4DB43B" w14:textId="77777777" w:rsidR="006B435C" w:rsidRPr="00D61C18" w:rsidRDefault="006B435C" w:rsidP="002064CC">
            <w:pPr>
              <w:tabs>
                <w:tab w:val="left" w:pos="6190"/>
              </w:tabs>
              <w:rPr>
                <w:b/>
                <w:i/>
                <w:sz w:val="28"/>
                <w:lang w:val="nl-NL"/>
              </w:rPr>
            </w:pPr>
            <w:r w:rsidRPr="00D61C18">
              <w:rPr>
                <w:b/>
                <w:i/>
                <w:sz w:val="28"/>
                <w:lang w:val="nl-NL"/>
              </w:rPr>
              <w:t>- Giải bài tập</w:t>
            </w:r>
          </w:p>
          <w:p w14:paraId="760817BE"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2F83CBD6"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6E2F954D"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327F8C88"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623F0410" w14:textId="77777777" w:rsidR="006B435C" w:rsidRPr="00D61C18" w:rsidRDefault="006B435C" w:rsidP="002064CC">
            <w:pPr>
              <w:tabs>
                <w:tab w:val="left" w:pos="6190"/>
              </w:tabs>
              <w:rPr>
                <w:sz w:val="28"/>
                <w:lang w:val="nl-NL"/>
              </w:rPr>
            </w:pPr>
            <w:r w:rsidRPr="00D61C18">
              <w:rPr>
                <w:sz w:val="28"/>
                <w:lang w:val="nl-NL"/>
              </w:rPr>
              <w:t>- Có thể chia nhóm, sử dụng kĩ thuật các mảnh ghép, hoặc kĩ thuật khăn trải bàn, kĩ thuật chia sẻ cặp đôi, kĩ thuật ổ bi, kĩ thuật phòng tranh</w:t>
            </w:r>
            <w:r w:rsidRPr="00D61C18">
              <w:rPr>
                <w:sz w:val="28"/>
                <w:lang w:val="vi-VN"/>
              </w:rPr>
              <w:t>, kĩ thuật hẹn hò,</w:t>
            </w:r>
            <w:r w:rsidRPr="00D61C18">
              <w:rPr>
                <w:sz w:val="28"/>
                <w:lang w:val="nl-NL"/>
              </w:rPr>
              <w:t xml:space="preserve"> ... hoặc hoạt động cá nhân </w:t>
            </w:r>
            <w:r w:rsidRPr="00D61C18">
              <w:rPr>
                <w:color w:val="FF0000"/>
                <w:sz w:val="28"/>
                <w:lang w:val="nl-NL"/>
              </w:rPr>
              <w:t>(</w:t>
            </w:r>
            <w:r w:rsidRPr="00D61C18">
              <w:rPr>
                <w:i/>
                <w:color w:val="FF0000"/>
                <w:sz w:val="28"/>
                <w:lang w:val="nl-NL"/>
              </w:rPr>
              <w:t>khuyến khích tổ chức hoạt động nhóm)</w:t>
            </w:r>
          </w:p>
          <w:p w14:paraId="268BBEAB" w14:textId="77777777" w:rsidR="006B435C" w:rsidRPr="00D61C18" w:rsidRDefault="006B435C" w:rsidP="002064CC">
            <w:pPr>
              <w:tabs>
                <w:tab w:val="left" w:pos="6190"/>
              </w:tabs>
              <w:rPr>
                <w:sz w:val="28"/>
                <w:lang w:val="nl-NL"/>
              </w:rPr>
            </w:pPr>
            <w:r w:rsidRPr="00D61C18">
              <w:rPr>
                <w:sz w:val="28"/>
                <w:lang w:val="nl-NL"/>
              </w:rPr>
              <w:lastRenderedPageBreak/>
              <w:t>- Chuyển giao nhiệm vụ thông qua các phiếu học tập kết hợp thông báo.</w:t>
            </w:r>
          </w:p>
          <w:p w14:paraId="5A1E6C54"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5C2EB3EC"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06B943AC" w14:textId="77777777" w:rsidR="006B435C" w:rsidRPr="00D61C18" w:rsidRDefault="006B435C" w:rsidP="002064CC">
            <w:pPr>
              <w:tabs>
                <w:tab w:val="left" w:pos="6190"/>
              </w:tabs>
              <w:rPr>
                <w:b/>
                <w:sz w:val="28"/>
                <w:lang w:val="nl-NL"/>
              </w:rPr>
            </w:pPr>
            <w:r w:rsidRPr="00D61C18">
              <w:rPr>
                <w:b/>
                <w:sz w:val="28"/>
                <w:lang w:val="nl-NL"/>
              </w:rPr>
              <w:t xml:space="preserve">Tiết 1: </w:t>
            </w:r>
          </w:p>
          <w:p w14:paraId="0C65D649" w14:textId="77777777" w:rsidR="006B435C" w:rsidRPr="00D61C18" w:rsidRDefault="006B435C" w:rsidP="002064CC">
            <w:pPr>
              <w:pStyle w:val="ListParagraph"/>
              <w:numPr>
                <w:ilvl w:val="0"/>
                <w:numId w:val="69"/>
              </w:numPr>
              <w:tabs>
                <w:tab w:val="left" w:pos="6190"/>
              </w:tabs>
              <w:ind w:left="426"/>
              <w:rPr>
                <w:sz w:val="28"/>
                <w:lang w:val="nl-NL"/>
              </w:rPr>
            </w:pPr>
            <w:r w:rsidRPr="00D61C18">
              <w:rPr>
                <w:sz w:val="28"/>
                <w:lang w:val="nl-NL"/>
              </w:rPr>
              <w:t>Dao động tắt dần</w:t>
            </w:r>
          </w:p>
          <w:p w14:paraId="39DA55DC" w14:textId="77777777" w:rsidR="006B435C" w:rsidRPr="00D61C18" w:rsidRDefault="006B435C" w:rsidP="002064CC">
            <w:pPr>
              <w:tabs>
                <w:tab w:val="left" w:pos="6190"/>
              </w:tabs>
              <w:rPr>
                <w:sz w:val="28"/>
                <w:lang w:val="nl-NL"/>
              </w:rPr>
            </w:pPr>
            <w:r w:rsidRPr="00D61C18">
              <w:rPr>
                <w:sz w:val="28"/>
                <w:lang w:val="nl-NL"/>
              </w:rPr>
              <w:t>II. Dao động duy trì</w:t>
            </w:r>
          </w:p>
          <w:p w14:paraId="081C9A43" w14:textId="77777777" w:rsidR="006B435C" w:rsidRPr="00D61C18" w:rsidRDefault="006B435C" w:rsidP="002064CC">
            <w:pPr>
              <w:tabs>
                <w:tab w:val="left" w:pos="6190"/>
              </w:tabs>
              <w:rPr>
                <w:sz w:val="28"/>
                <w:lang w:val="nl-NL"/>
              </w:rPr>
            </w:pPr>
            <w:r w:rsidRPr="00D61C18">
              <w:rPr>
                <w:sz w:val="28"/>
                <w:lang w:val="nl-NL"/>
              </w:rPr>
              <w:t>III. Dao động cưỡng bức</w:t>
            </w:r>
          </w:p>
          <w:p w14:paraId="4C56BECD" w14:textId="77777777" w:rsidR="006B435C" w:rsidRPr="00D61C18" w:rsidRDefault="006B435C" w:rsidP="002064CC">
            <w:pPr>
              <w:tabs>
                <w:tab w:val="left" w:pos="6190"/>
              </w:tabs>
              <w:rPr>
                <w:sz w:val="28"/>
                <w:lang w:val="vi-VN"/>
              </w:rPr>
            </w:pPr>
            <w:r w:rsidRPr="00D61C18">
              <w:rPr>
                <w:sz w:val="28"/>
                <w:lang w:val="nl-NL"/>
              </w:rPr>
              <w:t>IV. Hiện tượng cộng hưởng</w:t>
            </w:r>
          </w:p>
          <w:p w14:paraId="36E29CBC" w14:textId="77777777" w:rsidR="006B435C" w:rsidRPr="00D61C18" w:rsidRDefault="006B435C" w:rsidP="002064CC">
            <w:pPr>
              <w:tabs>
                <w:tab w:val="left" w:pos="6190"/>
              </w:tabs>
              <w:rPr>
                <w:sz w:val="28"/>
                <w:lang w:val="vi-VN"/>
              </w:rPr>
            </w:pPr>
          </w:p>
          <w:p w14:paraId="2EA39F1B" w14:textId="77777777" w:rsidR="006B435C" w:rsidRPr="00D61C18" w:rsidRDefault="006B435C" w:rsidP="002064CC">
            <w:pPr>
              <w:tabs>
                <w:tab w:val="left" w:pos="6190"/>
              </w:tabs>
              <w:rPr>
                <w:sz w:val="28"/>
                <w:lang w:val="vi-VN"/>
              </w:rPr>
            </w:pPr>
          </w:p>
          <w:p w14:paraId="561B9B3C" w14:textId="77777777" w:rsidR="006B435C" w:rsidRPr="00D61C18" w:rsidRDefault="006B435C" w:rsidP="002064CC">
            <w:pPr>
              <w:tabs>
                <w:tab w:val="left" w:pos="6190"/>
              </w:tabs>
              <w:rPr>
                <w:sz w:val="28"/>
                <w:lang w:val="vi-VN"/>
              </w:rPr>
            </w:pPr>
          </w:p>
          <w:p w14:paraId="7C1F311F" w14:textId="77777777" w:rsidR="006B435C" w:rsidRPr="00D61C18" w:rsidRDefault="006B435C" w:rsidP="002064CC">
            <w:pPr>
              <w:tabs>
                <w:tab w:val="left" w:pos="6190"/>
              </w:tabs>
              <w:rPr>
                <w:sz w:val="28"/>
                <w:lang w:val="vi-VN"/>
              </w:rPr>
            </w:pPr>
          </w:p>
          <w:p w14:paraId="53AC7AC8" w14:textId="77777777" w:rsidR="006B435C" w:rsidRPr="00D61C18" w:rsidRDefault="006B435C" w:rsidP="002064CC">
            <w:pPr>
              <w:tabs>
                <w:tab w:val="left" w:pos="6190"/>
              </w:tabs>
              <w:rPr>
                <w:sz w:val="28"/>
                <w:lang w:val="vi-VN"/>
              </w:rPr>
            </w:pPr>
          </w:p>
          <w:p w14:paraId="1AEF22B3" w14:textId="77777777" w:rsidR="006B435C" w:rsidRPr="00D61C18" w:rsidRDefault="006B435C" w:rsidP="002064CC">
            <w:pPr>
              <w:tabs>
                <w:tab w:val="left" w:pos="6190"/>
              </w:tabs>
              <w:rPr>
                <w:sz w:val="28"/>
                <w:lang w:val="vi-VN"/>
              </w:rPr>
            </w:pPr>
          </w:p>
          <w:p w14:paraId="6312F0E9" w14:textId="77777777" w:rsidR="006B435C" w:rsidRPr="00D61C18" w:rsidRDefault="006B435C" w:rsidP="002064CC">
            <w:pPr>
              <w:tabs>
                <w:tab w:val="left" w:pos="6190"/>
              </w:tabs>
              <w:rPr>
                <w:sz w:val="28"/>
                <w:lang w:val="vi-VN"/>
              </w:rPr>
            </w:pPr>
          </w:p>
          <w:p w14:paraId="68B10A36" w14:textId="77777777" w:rsidR="006B435C" w:rsidRPr="00D61C18" w:rsidRDefault="006B435C" w:rsidP="002064CC">
            <w:pPr>
              <w:tabs>
                <w:tab w:val="left" w:pos="6190"/>
              </w:tabs>
              <w:rPr>
                <w:sz w:val="28"/>
                <w:lang w:val="vi-VN"/>
              </w:rPr>
            </w:pPr>
          </w:p>
          <w:p w14:paraId="6AE1A536" w14:textId="77777777" w:rsidR="006B435C" w:rsidRPr="00D61C18" w:rsidRDefault="006B435C" w:rsidP="002064CC">
            <w:pPr>
              <w:tabs>
                <w:tab w:val="left" w:pos="6190"/>
              </w:tabs>
              <w:rPr>
                <w:sz w:val="28"/>
                <w:lang w:val="vi-VN"/>
              </w:rPr>
            </w:pPr>
          </w:p>
          <w:p w14:paraId="6D8C0286" w14:textId="77777777" w:rsidR="006B435C" w:rsidRPr="00D61C18" w:rsidRDefault="006B435C" w:rsidP="002064CC">
            <w:pPr>
              <w:tabs>
                <w:tab w:val="left" w:pos="6190"/>
              </w:tabs>
              <w:rPr>
                <w:sz w:val="28"/>
                <w:lang w:val="vi-VN"/>
              </w:rPr>
            </w:pPr>
          </w:p>
          <w:p w14:paraId="2F49BCE7" w14:textId="77777777" w:rsidR="006B435C" w:rsidRPr="00D61C18" w:rsidRDefault="006B435C" w:rsidP="002064CC">
            <w:pPr>
              <w:tabs>
                <w:tab w:val="left" w:pos="6190"/>
              </w:tabs>
              <w:rPr>
                <w:sz w:val="28"/>
                <w:lang w:val="vi-VN"/>
              </w:rPr>
            </w:pPr>
          </w:p>
          <w:p w14:paraId="3AE0A4E3" w14:textId="77777777" w:rsidR="006B435C" w:rsidRPr="00D61C18" w:rsidRDefault="006B435C" w:rsidP="002064CC">
            <w:pPr>
              <w:tabs>
                <w:tab w:val="left" w:pos="6190"/>
              </w:tabs>
              <w:rPr>
                <w:sz w:val="28"/>
                <w:lang w:val="vi-VN"/>
              </w:rPr>
            </w:pPr>
          </w:p>
          <w:p w14:paraId="5722706E" w14:textId="77777777" w:rsidR="006B435C" w:rsidRPr="00D61C18" w:rsidRDefault="006B435C" w:rsidP="002064CC">
            <w:pPr>
              <w:tabs>
                <w:tab w:val="left" w:pos="6190"/>
              </w:tabs>
              <w:rPr>
                <w:b/>
                <w:i/>
                <w:sz w:val="28"/>
                <w:lang w:val="nl-NL"/>
              </w:rPr>
            </w:pPr>
            <w:r w:rsidRPr="00D61C18">
              <w:rPr>
                <w:b/>
                <w:i/>
                <w:sz w:val="28"/>
                <w:lang w:val="nl-NL"/>
              </w:rPr>
              <w:t>Nội dung</w:t>
            </w:r>
          </w:p>
          <w:p w14:paraId="5F400F3D"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37958ADA" w14:textId="77777777" w:rsidR="006B435C" w:rsidRPr="00D61C18" w:rsidRDefault="006B435C" w:rsidP="002064CC">
            <w:pPr>
              <w:tabs>
                <w:tab w:val="left" w:pos="6190"/>
              </w:tabs>
              <w:rPr>
                <w:b/>
                <w:i/>
                <w:sz w:val="28"/>
                <w:lang w:val="nl-NL"/>
              </w:rPr>
            </w:pPr>
            <w:r w:rsidRPr="00D61C18">
              <w:rPr>
                <w:b/>
                <w:i/>
                <w:sz w:val="28"/>
                <w:lang w:val="nl-NL"/>
              </w:rPr>
              <w:t>- Giải bài tập</w:t>
            </w:r>
          </w:p>
          <w:p w14:paraId="7EFC920D"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3A7BFA27"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413886B4"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30948DBE"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4E0E9082" w14:textId="77777777" w:rsidR="006B435C" w:rsidRPr="00D61C18" w:rsidRDefault="006B435C" w:rsidP="002064CC">
            <w:pPr>
              <w:tabs>
                <w:tab w:val="left" w:pos="6190"/>
              </w:tabs>
              <w:rPr>
                <w:sz w:val="28"/>
                <w:lang w:val="nl-NL"/>
              </w:rPr>
            </w:pPr>
            <w:r w:rsidRPr="00D61C18">
              <w:rPr>
                <w:sz w:val="28"/>
                <w:lang w:val="nl-NL"/>
              </w:rPr>
              <w:t>- Có thể chia nhóm, sử dụng kĩ thuật các mảnh ghép, hoặc kĩ thuật khăn trải bàn, kĩ thuật chia sẻ cặp đôi, kĩ thuật ổ bi, kĩ thuật phòng tranh</w:t>
            </w:r>
            <w:r w:rsidRPr="00D61C18">
              <w:rPr>
                <w:sz w:val="28"/>
                <w:lang w:val="vi-VN"/>
              </w:rPr>
              <w:t>, kĩ thuật hẹn hò,</w:t>
            </w:r>
            <w:r w:rsidRPr="00D61C18">
              <w:rPr>
                <w:sz w:val="28"/>
                <w:lang w:val="nl-NL"/>
              </w:rPr>
              <w:t xml:space="preserve"> ... hoặc hoạt động cá </w:t>
            </w:r>
            <w:r w:rsidRPr="00D61C18">
              <w:rPr>
                <w:sz w:val="28"/>
                <w:lang w:val="nl-NL"/>
              </w:rPr>
              <w:lastRenderedPageBreak/>
              <w:t xml:space="preserve">nhân </w:t>
            </w:r>
            <w:r w:rsidRPr="00D61C18">
              <w:rPr>
                <w:color w:val="FF0000"/>
                <w:sz w:val="28"/>
                <w:lang w:val="nl-NL"/>
              </w:rPr>
              <w:t>(</w:t>
            </w:r>
            <w:r w:rsidRPr="00D61C18">
              <w:rPr>
                <w:i/>
                <w:color w:val="FF0000"/>
                <w:sz w:val="28"/>
                <w:lang w:val="nl-NL"/>
              </w:rPr>
              <w:t>khuyến khích tổ chức hoạt động nhóm)</w:t>
            </w:r>
          </w:p>
          <w:p w14:paraId="1FCAA6F1"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3C732B9D"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295D0B7D"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718E9200" w14:textId="77777777" w:rsidR="006B435C" w:rsidRPr="00D61C18" w:rsidRDefault="006B435C" w:rsidP="002064CC">
            <w:pPr>
              <w:tabs>
                <w:tab w:val="left" w:pos="6190"/>
              </w:tabs>
              <w:rPr>
                <w:b/>
                <w:i/>
                <w:sz w:val="28"/>
                <w:lang w:val="nl-NL"/>
              </w:rPr>
            </w:pPr>
          </w:p>
        </w:tc>
      </w:tr>
      <w:tr w:rsidR="006B435C" w:rsidRPr="00D61C18" w14:paraId="64271ED8"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31B9CA68" w14:textId="77777777" w:rsidR="006B435C" w:rsidRPr="00D61C18" w:rsidRDefault="006B435C" w:rsidP="002064CC">
            <w:pPr>
              <w:jc w:val="center"/>
              <w:rPr>
                <w:sz w:val="28"/>
              </w:rPr>
            </w:pPr>
          </w:p>
          <w:p w14:paraId="3F96BAC4" w14:textId="77777777" w:rsidR="006B435C" w:rsidRPr="00D61C18" w:rsidRDefault="006B435C" w:rsidP="002064CC">
            <w:pPr>
              <w:jc w:val="center"/>
              <w:rPr>
                <w:sz w:val="28"/>
              </w:rPr>
            </w:pPr>
          </w:p>
          <w:p w14:paraId="1487D9E2" w14:textId="77777777" w:rsidR="006B435C" w:rsidRPr="00D61C18" w:rsidRDefault="006B435C" w:rsidP="002064CC">
            <w:pPr>
              <w:jc w:val="center"/>
              <w:rPr>
                <w:sz w:val="28"/>
              </w:rPr>
            </w:pPr>
          </w:p>
          <w:p w14:paraId="3ABE5D10" w14:textId="77777777" w:rsidR="006B435C" w:rsidRPr="00D61C18" w:rsidRDefault="006B435C" w:rsidP="002064CC">
            <w:pPr>
              <w:jc w:val="center"/>
              <w:rPr>
                <w:sz w:val="28"/>
              </w:rPr>
            </w:pPr>
          </w:p>
          <w:p w14:paraId="3404FDDD" w14:textId="77777777" w:rsidR="006B435C" w:rsidRPr="00D61C18" w:rsidRDefault="006B435C" w:rsidP="002064CC">
            <w:pPr>
              <w:jc w:val="center"/>
              <w:rPr>
                <w:sz w:val="28"/>
              </w:rPr>
            </w:pPr>
          </w:p>
          <w:p w14:paraId="3E8BD2F7" w14:textId="77777777" w:rsidR="006B435C" w:rsidRPr="00D61C18" w:rsidRDefault="006B435C" w:rsidP="002064CC">
            <w:pPr>
              <w:jc w:val="center"/>
              <w:rPr>
                <w:sz w:val="28"/>
              </w:rPr>
            </w:pPr>
          </w:p>
          <w:p w14:paraId="152912BE" w14:textId="77777777" w:rsidR="006B435C" w:rsidRPr="00D61C18" w:rsidRDefault="006B435C" w:rsidP="002064CC">
            <w:pPr>
              <w:jc w:val="center"/>
              <w:rPr>
                <w:sz w:val="28"/>
              </w:rPr>
            </w:pPr>
          </w:p>
          <w:p w14:paraId="63C0C1A9" w14:textId="77777777" w:rsidR="006B435C" w:rsidRPr="00D61C18" w:rsidRDefault="006B435C" w:rsidP="002064CC">
            <w:pPr>
              <w:jc w:val="center"/>
              <w:rPr>
                <w:sz w:val="28"/>
              </w:rPr>
            </w:pPr>
          </w:p>
          <w:p w14:paraId="74D26AE6" w14:textId="77777777" w:rsidR="006B435C" w:rsidRPr="00D61C18" w:rsidRDefault="006B435C" w:rsidP="002064CC">
            <w:pPr>
              <w:jc w:val="center"/>
              <w:rPr>
                <w:sz w:val="28"/>
              </w:rPr>
            </w:pPr>
          </w:p>
          <w:p w14:paraId="475BF915" w14:textId="77777777" w:rsidR="006B435C" w:rsidRPr="00D61C18" w:rsidRDefault="006B435C" w:rsidP="002064CC">
            <w:pPr>
              <w:jc w:val="center"/>
              <w:rPr>
                <w:sz w:val="28"/>
              </w:rPr>
            </w:pPr>
          </w:p>
          <w:p w14:paraId="2E6F7A77" w14:textId="77777777" w:rsidR="006B435C" w:rsidRPr="00D61C18" w:rsidRDefault="006B435C" w:rsidP="002064CC">
            <w:pPr>
              <w:jc w:val="center"/>
              <w:rPr>
                <w:sz w:val="28"/>
              </w:rPr>
            </w:pPr>
          </w:p>
          <w:p w14:paraId="05B9E6EC" w14:textId="77777777" w:rsidR="006B435C" w:rsidRPr="00D61C18" w:rsidRDefault="006B435C" w:rsidP="002064CC">
            <w:pPr>
              <w:jc w:val="center"/>
              <w:rPr>
                <w:sz w:val="28"/>
              </w:rPr>
            </w:pPr>
          </w:p>
          <w:p w14:paraId="47DCAE58" w14:textId="77777777" w:rsidR="006B435C" w:rsidRPr="00D61C18" w:rsidRDefault="006B435C" w:rsidP="002064CC">
            <w:pPr>
              <w:jc w:val="center"/>
              <w:rPr>
                <w:sz w:val="28"/>
              </w:rPr>
            </w:pPr>
          </w:p>
          <w:p w14:paraId="78195229" w14:textId="77777777" w:rsidR="006B435C" w:rsidRPr="00D61C18" w:rsidRDefault="006B435C" w:rsidP="002064CC">
            <w:pPr>
              <w:jc w:val="center"/>
              <w:rPr>
                <w:sz w:val="28"/>
              </w:rPr>
            </w:pPr>
          </w:p>
          <w:p w14:paraId="7E71FA2F" w14:textId="77777777" w:rsidR="006B435C" w:rsidRPr="00D61C18" w:rsidRDefault="006B435C" w:rsidP="002064CC">
            <w:pPr>
              <w:jc w:val="center"/>
              <w:rPr>
                <w:sz w:val="28"/>
              </w:rPr>
            </w:pPr>
          </w:p>
          <w:p w14:paraId="7597D0B0" w14:textId="77777777" w:rsidR="006B435C" w:rsidRPr="00D61C18" w:rsidRDefault="006B435C" w:rsidP="002064CC">
            <w:pPr>
              <w:jc w:val="center"/>
              <w:rPr>
                <w:sz w:val="28"/>
              </w:rPr>
            </w:pPr>
          </w:p>
          <w:p w14:paraId="5C2DD444" w14:textId="77777777" w:rsidR="006B435C" w:rsidRPr="00D61C18" w:rsidRDefault="006B435C" w:rsidP="002064CC">
            <w:pPr>
              <w:jc w:val="center"/>
              <w:rPr>
                <w:sz w:val="28"/>
              </w:rPr>
            </w:pPr>
          </w:p>
          <w:p w14:paraId="653516EF" w14:textId="77777777" w:rsidR="006B435C" w:rsidRPr="00D61C18" w:rsidRDefault="006B435C" w:rsidP="002064CC">
            <w:pPr>
              <w:jc w:val="center"/>
              <w:rPr>
                <w:sz w:val="28"/>
              </w:rPr>
            </w:pPr>
          </w:p>
          <w:p w14:paraId="40BDADAF" w14:textId="77777777" w:rsidR="006B435C" w:rsidRPr="00D61C18" w:rsidRDefault="006B435C" w:rsidP="002064CC">
            <w:pPr>
              <w:jc w:val="center"/>
              <w:rPr>
                <w:sz w:val="28"/>
              </w:rPr>
            </w:pPr>
          </w:p>
          <w:p w14:paraId="47BCEAC4" w14:textId="77777777" w:rsidR="006B435C" w:rsidRPr="00D61C18" w:rsidRDefault="006B435C" w:rsidP="002064CC">
            <w:pPr>
              <w:jc w:val="center"/>
              <w:rPr>
                <w:sz w:val="28"/>
              </w:rPr>
            </w:pPr>
          </w:p>
          <w:p w14:paraId="35873307" w14:textId="77777777" w:rsidR="006B435C" w:rsidRPr="00D61C18" w:rsidRDefault="006B435C" w:rsidP="002064CC">
            <w:pPr>
              <w:jc w:val="center"/>
              <w:rPr>
                <w:sz w:val="28"/>
              </w:rPr>
            </w:pPr>
          </w:p>
          <w:p w14:paraId="1EBD5482" w14:textId="77777777" w:rsidR="006B435C" w:rsidRPr="00D61C18" w:rsidRDefault="006B435C" w:rsidP="002064CC">
            <w:pPr>
              <w:jc w:val="center"/>
              <w:rPr>
                <w:sz w:val="28"/>
              </w:rPr>
            </w:pPr>
          </w:p>
          <w:p w14:paraId="605FC535" w14:textId="77777777" w:rsidR="006B435C" w:rsidRPr="00D61C18" w:rsidRDefault="006B435C" w:rsidP="002064CC">
            <w:pPr>
              <w:jc w:val="center"/>
              <w:rPr>
                <w:sz w:val="28"/>
              </w:rPr>
            </w:pPr>
          </w:p>
          <w:p w14:paraId="551D751E" w14:textId="77777777" w:rsidR="006B435C" w:rsidRPr="00D61C18" w:rsidRDefault="006B435C" w:rsidP="002064CC">
            <w:pPr>
              <w:jc w:val="center"/>
              <w:rPr>
                <w:sz w:val="28"/>
              </w:rPr>
            </w:pPr>
            <w:r w:rsidRPr="00D61C18">
              <w:rPr>
                <w:sz w:val="28"/>
              </w:rPr>
              <w:t>4</w:t>
            </w:r>
          </w:p>
        </w:tc>
        <w:tc>
          <w:tcPr>
            <w:tcW w:w="551" w:type="pct"/>
            <w:tcBorders>
              <w:top w:val="single" w:sz="4" w:space="0" w:color="auto"/>
              <w:left w:val="single" w:sz="4" w:space="0" w:color="auto"/>
              <w:bottom w:val="single" w:sz="4" w:space="0" w:color="auto"/>
              <w:right w:val="single" w:sz="4" w:space="0" w:color="auto"/>
            </w:tcBorders>
            <w:hideMark/>
          </w:tcPr>
          <w:p w14:paraId="6622EB32" w14:textId="77777777" w:rsidR="006B435C" w:rsidRPr="00D61C18" w:rsidRDefault="006B435C" w:rsidP="002064CC">
            <w:pPr>
              <w:rPr>
                <w:b/>
                <w:bCs/>
                <w:sz w:val="28"/>
              </w:rPr>
            </w:pPr>
          </w:p>
          <w:p w14:paraId="64A5BB32" w14:textId="77777777" w:rsidR="006B435C" w:rsidRPr="00D61C18" w:rsidRDefault="006B435C" w:rsidP="002064CC">
            <w:pPr>
              <w:rPr>
                <w:b/>
                <w:bCs/>
                <w:sz w:val="28"/>
              </w:rPr>
            </w:pPr>
          </w:p>
          <w:p w14:paraId="450B6BCB" w14:textId="77777777" w:rsidR="006B435C" w:rsidRPr="00D61C18" w:rsidRDefault="006B435C" w:rsidP="002064CC">
            <w:pPr>
              <w:rPr>
                <w:b/>
                <w:bCs/>
                <w:sz w:val="28"/>
              </w:rPr>
            </w:pPr>
          </w:p>
          <w:p w14:paraId="62332389" w14:textId="77777777" w:rsidR="006B435C" w:rsidRPr="00D61C18" w:rsidRDefault="006B435C" w:rsidP="002064CC">
            <w:pPr>
              <w:rPr>
                <w:b/>
                <w:bCs/>
                <w:sz w:val="28"/>
              </w:rPr>
            </w:pPr>
          </w:p>
          <w:p w14:paraId="5EE721F9" w14:textId="77777777" w:rsidR="006B435C" w:rsidRPr="00D61C18" w:rsidRDefault="006B435C" w:rsidP="002064CC">
            <w:pPr>
              <w:rPr>
                <w:b/>
                <w:bCs/>
                <w:sz w:val="28"/>
              </w:rPr>
            </w:pPr>
          </w:p>
          <w:p w14:paraId="640F3A2D" w14:textId="77777777" w:rsidR="006B435C" w:rsidRPr="00D61C18" w:rsidRDefault="006B435C" w:rsidP="002064CC">
            <w:pPr>
              <w:rPr>
                <w:b/>
                <w:bCs/>
                <w:sz w:val="28"/>
              </w:rPr>
            </w:pPr>
          </w:p>
          <w:p w14:paraId="3737BFB1" w14:textId="77777777" w:rsidR="006B435C" w:rsidRPr="00D61C18" w:rsidRDefault="006B435C" w:rsidP="002064CC">
            <w:pPr>
              <w:rPr>
                <w:b/>
                <w:bCs/>
                <w:sz w:val="28"/>
              </w:rPr>
            </w:pPr>
          </w:p>
          <w:p w14:paraId="70C1BFFD" w14:textId="77777777" w:rsidR="006B435C" w:rsidRPr="00D61C18" w:rsidRDefault="006B435C" w:rsidP="002064CC">
            <w:pPr>
              <w:rPr>
                <w:b/>
                <w:bCs/>
                <w:sz w:val="28"/>
              </w:rPr>
            </w:pPr>
          </w:p>
          <w:p w14:paraId="53EF532E" w14:textId="77777777" w:rsidR="006B435C" w:rsidRPr="00D61C18" w:rsidRDefault="006B435C" w:rsidP="002064CC">
            <w:pPr>
              <w:rPr>
                <w:b/>
                <w:bCs/>
                <w:sz w:val="28"/>
              </w:rPr>
            </w:pPr>
          </w:p>
          <w:p w14:paraId="1F56F8BC" w14:textId="77777777" w:rsidR="006B435C" w:rsidRPr="00D61C18" w:rsidRDefault="006B435C" w:rsidP="002064CC">
            <w:pPr>
              <w:rPr>
                <w:b/>
                <w:bCs/>
                <w:sz w:val="28"/>
              </w:rPr>
            </w:pPr>
          </w:p>
          <w:p w14:paraId="669102C9" w14:textId="77777777" w:rsidR="006B435C" w:rsidRPr="00D61C18" w:rsidRDefault="006B435C" w:rsidP="002064CC">
            <w:pPr>
              <w:rPr>
                <w:b/>
                <w:bCs/>
                <w:sz w:val="28"/>
              </w:rPr>
            </w:pPr>
          </w:p>
          <w:p w14:paraId="6424C597" w14:textId="77777777" w:rsidR="006B435C" w:rsidRPr="00D61C18" w:rsidRDefault="006B435C" w:rsidP="002064CC">
            <w:pPr>
              <w:rPr>
                <w:b/>
                <w:bCs/>
                <w:sz w:val="28"/>
              </w:rPr>
            </w:pPr>
          </w:p>
          <w:p w14:paraId="71BD1342" w14:textId="77777777" w:rsidR="006B435C" w:rsidRPr="00D61C18" w:rsidRDefault="006B435C" w:rsidP="002064CC">
            <w:pPr>
              <w:rPr>
                <w:b/>
                <w:bCs/>
                <w:sz w:val="28"/>
              </w:rPr>
            </w:pPr>
          </w:p>
          <w:p w14:paraId="7D98D045" w14:textId="77777777" w:rsidR="006B435C" w:rsidRPr="00D61C18" w:rsidRDefault="006B435C" w:rsidP="002064CC">
            <w:pPr>
              <w:rPr>
                <w:b/>
                <w:bCs/>
                <w:sz w:val="28"/>
              </w:rPr>
            </w:pPr>
          </w:p>
          <w:p w14:paraId="6A7AECA9" w14:textId="77777777" w:rsidR="006B435C" w:rsidRPr="00D61C18" w:rsidRDefault="006B435C" w:rsidP="002064CC">
            <w:pPr>
              <w:rPr>
                <w:b/>
                <w:bCs/>
                <w:sz w:val="28"/>
              </w:rPr>
            </w:pPr>
          </w:p>
          <w:p w14:paraId="08D60A81" w14:textId="77777777" w:rsidR="006B435C" w:rsidRPr="00D61C18" w:rsidRDefault="006B435C" w:rsidP="002064CC">
            <w:pPr>
              <w:rPr>
                <w:b/>
                <w:bCs/>
                <w:sz w:val="28"/>
              </w:rPr>
            </w:pPr>
          </w:p>
          <w:p w14:paraId="165DBB0D" w14:textId="77777777" w:rsidR="006B435C" w:rsidRPr="00D61C18" w:rsidRDefault="006B435C" w:rsidP="002064CC">
            <w:pPr>
              <w:rPr>
                <w:b/>
                <w:bCs/>
                <w:sz w:val="28"/>
              </w:rPr>
            </w:pPr>
          </w:p>
          <w:p w14:paraId="24DDA071" w14:textId="77777777" w:rsidR="006B435C" w:rsidRPr="00D61C18" w:rsidRDefault="006B435C" w:rsidP="002064CC">
            <w:pPr>
              <w:rPr>
                <w:b/>
                <w:bCs/>
                <w:sz w:val="28"/>
              </w:rPr>
            </w:pPr>
          </w:p>
          <w:p w14:paraId="6560C3CC" w14:textId="77777777" w:rsidR="006B435C" w:rsidRPr="00D61C18" w:rsidRDefault="006B435C" w:rsidP="002064CC">
            <w:pPr>
              <w:rPr>
                <w:b/>
                <w:bCs/>
                <w:sz w:val="28"/>
              </w:rPr>
            </w:pPr>
          </w:p>
          <w:p w14:paraId="4C446484" w14:textId="77777777" w:rsidR="006B435C" w:rsidRPr="00D61C18" w:rsidRDefault="006B435C" w:rsidP="002064CC">
            <w:pPr>
              <w:rPr>
                <w:b/>
                <w:bCs/>
                <w:sz w:val="28"/>
              </w:rPr>
            </w:pPr>
          </w:p>
          <w:p w14:paraId="76D0FC02" w14:textId="77777777" w:rsidR="006B435C" w:rsidRPr="00D61C18" w:rsidRDefault="006B435C" w:rsidP="002064CC">
            <w:pPr>
              <w:rPr>
                <w:b/>
                <w:bCs/>
                <w:sz w:val="28"/>
              </w:rPr>
            </w:pPr>
          </w:p>
          <w:p w14:paraId="4A60D3AF" w14:textId="77777777" w:rsidR="006B435C" w:rsidRPr="00D61C18" w:rsidRDefault="006B435C" w:rsidP="002064CC">
            <w:pPr>
              <w:rPr>
                <w:b/>
                <w:bCs/>
                <w:sz w:val="28"/>
              </w:rPr>
            </w:pPr>
          </w:p>
          <w:p w14:paraId="7FA5BD42" w14:textId="77777777" w:rsidR="006B435C" w:rsidRPr="00D61C18" w:rsidRDefault="006B435C" w:rsidP="002064CC">
            <w:pPr>
              <w:rPr>
                <w:b/>
                <w:bCs/>
                <w:sz w:val="28"/>
              </w:rPr>
            </w:pPr>
          </w:p>
          <w:p w14:paraId="145A8145" w14:textId="77777777" w:rsidR="006B435C" w:rsidRPr="00D61C18" w:rsidRDefault="006B435C" w:rsidP="002064CC">
            <w:pPr>
              <w:rPr>
                <w:sz w:val="28"/>
              </w:rPr>
            </w:pPr>
            <w:r w:rsidRPr="00D61C18">
              <w:rPr>
                <w:b/>
                <w:bCs/>
                <w:sz w:val="28"/>
              </w:rPr>
              <w:t>Bài 5:</w:t>
            </w:r>
            <w:r w:rsidRPr="00D61C18">
              <w:rPr>
                <w:b/>
                <w:sz w:val="28"/>
              </w:rPr>
              <w:t xml:space="preserve"> </w:t>
            </w:r>
            <w:r w:rsidRPr="00D61C18">
              <w:rPr>
                <w:sz w:val="28"/>
              </w:rPr>
              <w:t>Tổng hợp hai dao động điều hòa cùng phương cùng tần số. Phương pháp giản đồ Frexmen.</w:t>
            </w:r>
          </w:p>
        </w:tc>
        <w:tc>
          <w:tcPr>
            <w:tcW w:w="273" w:type="pct"/>
            <w:tcBorders>
              <w:top w:val="single" w:sz="4" w:space="0" w:color="auto"/>
              <w:left w:val="single" w:sz="4" w:space="0" w:color="auto"/>
              <w:bottom w:val="single" w:sz="4" w:space="0" w:color="auto"/>
              <w:right w:val="single" w:sz="4" w:space="0" w:color="auto"/>
            </w:tcBorders>
            <w:hideMark/>
          </w:tcPr>
          <w:p w14:paraId="6F1DE3F1" w14:textId="77777777" w:rsidR="006B435C" w:rsidRPr="00D61C18" w:rsidRDefault="006B435C" w:rsidP="002064CC">
            <w:pPr>
              <w:jc w:val="both"/>
              <w:rPr>
                <w:sz w:val="28"/>
              </w:rPr>
            </w:pPr>
          </w:p>
          <w:p w14:paraId="68BE9760" w14:textId="77777777" w:rsidR="006B435C" w:rsidRPr="00D61C18" w:rsidRDefault="006B435C" w:rsidP="002064CC">
            <w:pPr>
              <w:jc w:val="both"/>
              <w:rPr>
                <w:sz w:val="28"/>
              </w:rPr>
            </w:pPr>
          </w:p>
          <w:p w14:paraId="72C21D68" w14:textId="77777777" w:rsidR="006B435C" w:rsidRPr="00D61C18" w:rsidRDefault="006B435C" w:rsidP="002064CC">
            <w:pPr>
              <w:jc w:val="both"/>
              <w:rPr>
                <w:sz w:val="28"/>
              </w:rPr>
            </w:pPr>
          </w:p>
          <w:p w14:paraId="1BEF0F53" w14:textId="77777777" w:rsidR="006B435C" w:rsidRPr="00D61C18" w:rsidRDefault="006B435C" w:rsidP="002064CC">
            <w:pPr>
              <w:jc w:val="both"/>
              <w:rPr>
                <w:sz w:val="28"/>
              </w:rPr>
            </w:pPr>
          </w:p>
          <w:p w14:paraId="3D2BB666" w14:textId="77777777" w:rsidR="006B435C" w:rsidRPr="00D61C18" w:rsidRDefault="006B435C" w:rsidP="002064CC">
            <w:pPr>
              <w:jc w:val="both"/>
              <w:rPr>
                <w:sz w:val="28"/>
              </w:rPr>
            </w:pPr>
          </w:p>
          <w:p w14:paraId="51013953" w14:textId="77777777" w:rsidR="006B435C" w:rsidRPr="00D61C18" w:rsidRDefault="006B435C" w:rsidP="002064CC">
            <w:pPr>
              <w:jc w:val="both"/>
              <w:rPr>
                <w:sz w:val="28"/>
              </w:rPr>
            </w:pPr>
          </w:p>
          <w:p w14:paraId="37010FED" w14:textId="77777777" w:rsidR="006B435C" w:rsidRPr="00D61C18" w:rsidRDefault="006B435C" w:rsidP="002064CC">
            <w:pPr>
              <w:jc w:val="both"/>
              <w:rPr>
                <w:sz w:val="28"/>
              </w:rPr>
            </w:pPr>
          </w:p>
          <w:p w14:paraId="3ECCCAB8" w14:textId="77777777" w:rsidR="006B435C" w:rsidRPr="00D61C18" w:rsidRDefault="006B435C" w:rsidP="002064CC">
            <w:pPr>
              <w:jc w:val="both"/>
              <w:rPr>
                <w:sz w:val="28"/>
              </w:rPr>
            </w:pPr>
          </w:p>
          <w:p w14:paraId="5189C398" w14:textId="77777777" w:rsidR="006B435C" w:rsidRPr="00D61C18" w:rsidRDefault="006B435C" w:rsidP="002064CC">
            <w:pPr>
              <w:jc w:val="both"/>
              <w:rPr>
                <w:sz w:val="28"/>
              </w:rPr>
            </w:pPr>
          </w:p>
          <w:p w14:paraId="2D217463" w14:textId="77777777" w:rsidR="006B435C" w:rsidRPr="00D61C18" w:rsidRDefault="006B435C" w:rsidP="002064CC">
            <w:pPr>
              <w:jc w:val="both"/>
              <w:rPr>
                <w:sz w:val="28"/>
              </w:rPr>
            </w:pPr>
          </w:p>
          <w:p w14:paraId="777ACF74" w14:textId="77777777" w:rsidR="006B435C" w:rsidRPr="00D61C18" w:rsidRDefault="006B435C" w:rsidP="002064CC">
            <w:pPr>
              <w:jc w:val="both"/>
              <w:rPr>
                <w:sz w:val="28"/>
              </w:rPr>
            </w:pPr>
          </w:p>
          <w:p w14:paraId="3D759F02" w14:textId="77777777" w:rsidR="006B435C" w:rsidRPr="00D61C18" w:rsidRDefault="006B435C" w:rsidP="002064CC">
            <w:pPr>
              <w:jc w:val="both"/>
              <w:rPr>
                <w:sz w:val="28"/>
              </w:rPr>
            </w:pPr>
          </w:p>
          <w:p w14:paraId="6461F1F5" w14:textId="77777777" w:rsidR="006B435C" w:rsidRPr="00D61C18" w:rsidRDefault="006B435C" w:rsidP="002064CC">
            <w:pPr>
              <w:jc w:val="both"/>
              <w:rPr>
                <w:sz w:val="28"/>
              </w:rPr>
            </w:pPr>
          </w:p>
          <w:p w14:paraId="1C8C22DE" w14:textId="77777777" w:rsidR="006B435C" w:rsidRPr="00D61C18" w:rsidRDefault="006B435C" w:rsidP="002064CC">
            <w:pPr>
              <w:jc w:val="both"/>
              <w:rPr>
                <w:sz w:val="28"/>
              </w:rPr>
            </w:pPr>
          </w:p>
          <w:p w14:paraId="4722507A" w14:textId="77777777" w:rsidR="006B435C" w:rsidRPr="00D61C18" w:rsidRDefault="006B435C" w:rsidP="002064CC">
            <w:pPr>
              <w:jc w:val="both"/>
              <w:rPr>
                <w:sz w:val="28"/>
              </w:rPr>
            </w:pPr>
          </w:p>
          <w:p w14:paraId="0A762A25" w14:textId="77777777" w:rsidR="006B435C" w:rsidRPr="00D61C18" w:rsidRDefault="006B435C" w:rsidP="002064CC">
            <w:pPr>
              <w:jc w:val="both"/>
              <w:rPr>
                <w:sz w:val="28"/>
              </w:rPr>
            </w:pPr>
          </w:p>
          <w:p w14:paraId="723B8E67" w14:textId="77777777" w:rsidR="006B435C" w:rsidRPr="00D61C18" w:rsidRDefault="006B435C" w:rsidP="002064CC">
            <w:pPr>
              <w:jc w:val="both"/>
              <w:rPr>
                <w:sz w:val="28"/>
              </w:rPr>
            </w:pPr>
          </w:p>
          <w:p w14:paraId="71D2F1C3" w14:textId="77777777" w:rsidR="006B435C" w:rsidRPr="00D61C18" w:rsidRDefault="006B435C" w:rsidP="002064CC">
            <w:pPr>
              <w:jc w:val="both"/>
              <w:rPr>
                <w:sz w:val="28"/>
              </w:rPr>
            </w:pPr>
          </w:p>
          <w:p w14:paraId="4491B8DB" w14:textId="77777777" w:rsidR="006B435C" w:rsidRPr="00D61C18" w:rsidRDefault="006B435C" w:rsidP="002064CC">
            <w:pPr>
              <w:jc w:val="both"/>
              <w:rPr>
                <w:sz w:val="28"/>
              </w:rPr>
            </w:pPr>
          </w:p>
          <w:p w14:paraId="256D7C82" w14:textId="77777777" w:rsidR="006B435C" w:rsidRPr="00D61C18" w:rsidRDefault="006B435C" w:rsidP="002064CC">
            <w:pPr>
              <w:jc w:val="both"/>
              <w:rPr>
                <w:sz w:val="28"/>
              </w:rPr>
            </w:pPr>
          </w:p>
          <w:p w14:paraId="744E3D9F" w14:textId="77777777" w:rsidR="006B435C" w:rsidRPr="00D61C18" w:rsidRDefault="006B435C" w:rsidP="002064CC">
            <w:pPr>
              <w:jc w:val="both"/>
              <w:rPr>
                <w:sz w:val="28"/>
              </w:rPr>
            </w:pPr>
          </w:p>
          <w:p w14:paraId="789EF804" w14:textId="77777777" w:rsidR="006B435C" w:rsidRPr="00D61C18" w:rsidRDefault="006B435C" w:rsidP="002064CC">
            <w:pPr>
              <w:jc w:val="both"/>
              <w:rPr>
                <w:sz w:val="28"/>
              </w:rPr>
            </w:pPr>
          </w:p>
          <w:p w14:paraId="059DAA04" w14:textId="77777777" w:rsidR="006B435C" w:rsidRPr="00D61C18" w:rsidRDefault="006B435C" w:rsidP="002064CC">
            <w:pPr>
              <w:jc w:val="both"/>
              <w:rPr>
                <w:sz w:val="28"/>
              </w:rPr>
            </w:pPr>
          </w:p>
          <w:p w14:paraId="0C9018F9" w14:textId="77777777" w:rsidR="006B435C" w:rsidRPr="00D61C18" w:rsidRDefault="006B435C" w:rsidP="002064CC">
            <w:pPr>
              <w:jc w:val="both"/>
              <w:rPr>
                <w:sz w:val="28"/>
              </w:rPr>
            </w:pPr>
            <w:r w:rsidRPr="00D61C18">
              <w:rPr>
                <w:sz w:val="28"/>
              </w:rPr>
              <w:t>1</w:t>
            </w:r>
          </w:p>
          <w:p w14:paraId="0F1AC0CE" w14:textId="77777777" w:rsidR="006B435C" w:rsidRPr="00D61C18" w:rsidRDefault="006B435C" w:rsidP="002064CC">
            <w:pPr>
              <w:jc w:val="both"/>
              <w:rPr>
                <w:sz w:val="28"/>
              </w:rPr>
            </w:pPr>
          </w:p>
          <w:p w14:paraId="10636918" w14:textId="77777777" w:rsidR="006B435C" w:rsidRPr="00D61C18" w:rsidRDefault="006B435C" w:rsidP="002064CC">
            <w:pPr>
              <w:jc w:val="both"/>
              <w:rPr>
                <w:sz w:val="28"/>
              </w:rPr>
            </w:pPr>
            <w:r w:rsidRPr="00D61C18">
              <w:rPr>
                <w:noProof/>
                <w:sz w:val="28"/>
              </w:rPr>
              <mc:AlternateContent>
                <mc:Choice Requires="wps">
                  <w:drawing>
                    <wp:anchor distT="0" distB="0" distL="114300" distR="114300" simplePos="0" relativeHeight="251752448" behindDoc="0" locked="0" layoutInCell="1" allowOverlap="1" wp14:anchorId="53010C9A" wp14:editId="6A4D4F7A">
                      <wp:simplePos x="0" y="0"/>
                      <wp:positionH relativeFrom="column">
                        <wp:posOffset>360680</wp:posOffset>
                      </wp:positionH>
                      <wp:positionV relativeFrom="paragraph">
                        <wp:posOffset>3959225</wp:posOffset>
                      </wp:positionV>
                      <wp:extent cx="6353175" cy="0"/>
                      <wp:effectExtent l="0" t="0" r="9525" b="19050"/>
                      <wp:wrapNone/>
                      <wp:docPr id="5" name="Straight Connector 5"/>
                      <wp:cNvGraphicFramePr/>
                      <a:graphic xmlns:a="http://schemas.openxmlformats.org/drawingml/2006/main">
                        <a:graphicData uri="http://schemas.microsoft.com/office/word/2010/wordprocessingShape">
                          <wps:wsp>
                            <wps:cNvCnPr/>
                            <wps:spPr>
                              <a:xfrm>
                                <a:off x="0" y="0"/>
                                <a:ext cx="635317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66E8FD3D" id="Straight Connector 5" o:spid="_x0000_s1026" style="position:absolute;z-index:251752448;visibility:visible;mso-wrap-style:square;mso-wrap-distance-left:9pt;mso-wrap-distance-top:0;mso-wrap-distance-right:9pt;mso-wrap-distance-bottom:0;mso-position-horizontal:absolute;mso-position-horizontal-relative:text;mso-position-vertical:absolute;mso-position-vertical-relative:text" from="28.4pt,311.75pt" to="528.65pt,3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" strokecolor="#4472c4" strokeweight=".5pt">
                      <v:stroke joinstyle="miter"/>
                    </v:line>
                  </w:pict>
                </mc:Fallback>
              </mc:AlternateContent>
            </w:r>
          </w:p>
        </w:tc>
        <w:tc>
          <w:tcPr>
            <w:tcW w:w="437" w:type="pct"/>
            <w:gridSpan w:val="2"/>
            <w:tcBorders>
              <w:top w:val="single" w:sz="4" w:space="0" w:color="auto"/>
              <w:left w:val="single" w:sz="4" w:space="0" w:color="auto"/>
              <w:bottom w:val="single" w:sz="4" w:space="0" w:color="auto"/>
              <w:right w:val="single" w:sz="4" w:space="0" w:color="auto"/>
            </w:tcBorders>
            <w:hideMark/>
          </w:tcPr>
          <w:p w14:paraId="50C3716B" w14:textId="77777777" w:rsidR="006B435C" w:rsidRPr="00D61C18" w:rsidRDefault="006B435C" w:rsidP="002064CC">
            <w:pPr>
              <w:jc w:val="both"/>
              <w:rPr>
                <w:sz w:val="28"/>
              </w:rPr>
            </w:pPr>
            <w:r w:rsidRPr="00D61C18">
              <w:rPr>
                <w:sz w:val="28"/>
              </w:rPr>
              <w:lastRenderedPageBreak/>
              <w:t>7</w:t>
            </w:r>
          </w:p>
          <w:p w14:paraId="74E2FC72" w14:textId="77777777" w:rsidR="006B435C" w:rsidRPr="00D61C18" w:rsidRDefault="006B435C" w:rsidP="002064CC">
            <w:pPr>
              <w:jc w:val="both"/>
              <w:rPr>
                <w:sz w:val="28"/>
              </w:rPr>
            </w:pPr>
          </w:p>
          <w:p w14:paraId="42FB94CE" w14:textId="77777777" w:rsidR="006B435C" w:rsidRPr="00D61C18" w:rsidRDefault="006B435C" w:rsidP="002064CC">
            <w:pPr>
              <w:jc w:val="both"/>
              <w:rPr>
                <w:sz w:val="28"/>
              </w:rPr>
            </w:pPr>
          </w:p>
          <w:p w14:paraId="4888722F" w14:textId="77777777" w:rsidR="006B435C" w:rsidRPr="00D61C18" w:rsidRDefault="006B435C" w:rsidP="002064CC">
            <w:pPr>
              <w:jc w:val="both"/>
              <w:rPr>
                <w:sz w:val="28"/>
              </w:rPr>
            </w:pPr>
          </w:p>
          <w:p w14:paraId="35915CA0" w14:textId="77777777" w:rsidR="006B435C" w:rsidRPr="00D61C18" w:rsidRDefault="006B435C" w:rsidP="002064CC">
            <w:pPr>
              <w:jc w:val="both"/>
              <w:rPr>
                <w:sz w:val="28"/>
              </w:rPr>
            </w:pPr>
          </w:p>
          <w:p w14:paraId="249B4104" w14:textId="77777777" w:rsidR="006B435C" w:rsidRPr="00D61C18" w:rsidRDefault="006B435C" w:rsidP="002064CC">
            <w:pPr>
              <w:jc w:val="both"/>
              <w:rPr>
                <w:sz w:val="28"/>
              </w:rPr>
            </w:pPr>
          </w:p>
          <w:p w14:paraId="7319F697" w14:textId="77777777" w:rsidR="006B435C" w:rsidRPr="00D61C18" w:rsidRDefault="006B435C" w:rsidP="002064CC">
            <w:pPr>
              <w:jc w:val="both"/>
              <w:rPr>
                <w:sz w:val="28"/>
              </w:rPr>
            </w:pPr>
          </w:p>
          <w:p w14:paraId="4615EB47" w14:textId="77777777" w:rsidR="006B435C" w:rsidRPr="00D61C18" w:rsidRDefault="006B435C" w:rsidP="002064CC">
            <w:pPr>
              <w:jc w:val="both"/>
              <w:rPr>
                <w:sz w:val="28"/>
              </w:rPr>
            </w:pPr>
          </w:p>
          <w:p w14:paraId="51EFD656" w14:textId="77777777" w:rsidR="006B435C" w:rsidRPr="00D61C18" w:rsidRDefault="006B435C" w:rsidP="002064CC">
            <w:pPr>
              <w:jc w:val="both"/>
              <w:rPr>
                <w:sz w:val="28"/>
              </w:rPr>
            </w:pPr>
          </w:p>
          <w:p w14:paraId="78FE8F62" w14:textId="77777777" w:rsidR="006B435C" w:rsidRPr="00D61C18" w:rsidRDefault="006B435C" w:rsidP="002064CC">
            <w:pPr>
              <w:jc w:val="both"/>
              <w:rPr>
                <w:sz w:val="28"/>
              </w:rPr>
            </w:pPr>
          </w:p>
          <w:p w14:paraId="58CFA341" w14:textId="77777777" w:rsidR="006B435C" w:rsidRPr="00D61C18" w:rsidRDefault="006B435C" w:rsidP="002064CC">
            <w:pPr>
              <w:jc w:val="both"/>
              <w:rPr>
                <w:sz w:val="28"/>
              </w:rPr>
            </w:pPr>
          </w:p>
          <w:p w14:paraId="30B6C9CF" w14:textId="77777777" w:rsidR="006B435C" w:rsidRPr="00D61C18" w:rsidRDefault="006B435C" w:rsidP="002064CC">
            <w:pPr>
              <w:jc w:val="both"/>
              <w:rPr>
                <w:sz w:val="28"/>
              </w:rPr>
            </w:pPr>
          </w:p>
          <w:p w14:paraId="6F68D1D4" w14:textId="77777777" w:rsidR="006B435C" w:rsidRPr="00D61C18" w:rsidRDefault="006B435C" w:rsidP="002064CC">
            <w:pPr>
              <w:jc w:val="both"/>
              <w:rPr>
                <w:sz w:val="28"/>
              </w:rPr>
            </w:pPr>
          </w:p>
          <w:p w14:paraId="2346A4BC" w14:textId="77777777" w:rsidR="006B435C" w:rsidRPr="00D61C18" w:rsidRDefault="006B435C" w:rsidP="002064CC">
            <w:pPr>
              <w:jc w:val="both"/>
              <w:rPr>
                <w:sz w:val="28"/>
              </w:rPr>
            </w:pPr>
          </w:p>
          <w:p w14:paraId="682A775E" w14:textId="77777777" w:rsidR="006B435C" w:rsidRPr="00D61C18" w:rsidRDefault="006B435C" w:rsidP="002064CC">
            <w:pPr>
              <w:jc w:val="both"/>
              <w:rPr>
                <w:sz w:val="28"/>
              </w:rPr>
            </w:pPr>
          </w:p>
          <w:p w14:paraId="40323E65" w14:textId="77777777" w:rsidR="006B435C" w:rsidRPr="00D61C18" w:rsidRDefault="006B435C" w:rsidP="002064CC">
            <w:pPr>
              <w:jc w:val="both"/>
              <w:rPr>
                <w:sz w:val="28"/>
              </w:rPr>
            </w:pPr>
          </w:p>
          <w:p w14:paraId="62907C16" w14:textId="77777777" w:rsidR="006B435C" w:rsidRPr="00D61C18" w:rsidRDefault="006B435C" w:rsidP="002064CC">
            <w:pPr>
              <w:jc w:val="both"/>
              <w:rPr>
                <w:sz w:val="28"/>
              </w:rPr>
            </w:pPr>
          </w:p>
          <w:p w14:paraId="5BF53833" w14:textId="77777777" w:rsidR="006B435C" w:rsidRPr="00D61C18" w:rsidRDefault="006B435C" w:rsidP="002064CC">
            <w:pPr>
              <w:jc w:val="both"/>
              <w:rPr>
                <w:sz w:val="28"/>
              </w:rPr>
            </w:pPr>
          </w:p>
          <w:p w14:paraId="6979DF0E" w14:textId="77777777" w:rsidR="006B435C" w:rsidRPr="00D61C18" w:rsidRDefault="006B435C" w:rsidP="002064CC">
            <w:pPr>
              <w:jc w:val="both"/>
              <w:rPr>
                <w:sz w:val="28"/>
              </w:rPr>
            </w:pPr>
          </w:p>
          <w:p w14:paraId="036F16D3" w14:textId="77777777" w:rsidR="006B435C" w:rsidRPr="00D61C18" w:rsidRDefault="006B435C" w:rsidP="002064CC">
            <w:pPr>
              <w:jc w:val="both"/>
              <w:rPr>
                <w:sz w:val="28"/>
              </w:rPr>
            </w:pPr>
          </w:p>
          <w:p w14:paraId="57CB3DFF" w14:textId="77777777" w:rsidR="006B435C" w:rsidRPr="00D61C18" w:rsidRDefault="006B435C" w:rsidP="002064CC">
            <w:pPr>
              <w:jc w:val="both"/>
              <w:rPr>
                <w:sz w:val="28"/>
              </w:rPr>
            </w:pPr>
          </w:p>
          <w:p w14:paraId="2B1632F5" w14:textId="77777777" w:rsidR="006B435C" w:rsidRPr="00D61C18" w:rsidRDefault="006B435C" w:rsidP="002064CC">
            <w:pPr>
              <w:jc w:val="both"/>
              <w:rPr>
                <w:sz w:val="28"/>
              </w:rPr>
            </w:pPr>
          </w:p>
          <w:p w14:paraId="0DADBA3F" w14:textId="77777777" w:rsidR="006B435C" w:rsidRPr="00D61C18" w:rsidRDefault="006B435C" w:rsidP="002064CC">
            <w:pPr>
              <w:jc w:val="both"/>
              <w:rPr>
                <w:sz w:val="28"/>
              </w:rPr>
            </w:pPr>
          </w:p>
          <w:p w14:paraId="5CCEC32C" w14:textId="77777777" w:rsidR="006B435C" w:rsidRPr="00D61C18" w:rsidRDefault="006B435C" w:rsidP="002064CC">
            <w:pPr>
              <w:jc w:val="both"/>
              <w:rPr>
                <w:sz w:val="28"/>
              </w:rPr>
            </w:pPr>
            <w:r w:rsidRPr="00D61C18">
              <w:rPr>
                <w:sz w:val="28"/>
              </w:rPr>
              <w:t>8</w:t>
            </w:r>
          </w:p>
          <w:p w14:paraId="03226959" w14:textId="77777777" w:rsidR="006B435C" w:rsidRPr="00D61C18" w:rsidRDefault="006B435C" w:rsidP="002064CC">
            <w:pPr>
              <w:jc w:val="both"/>
              <w:rPr>
                <w:sz w:val="28"/>
              </w:rPr>
            </w:pPr>
          </w:p>
          <w:p w14:paraId="5A302032" w14:textId="77777777" w:rsidR="006B435C" w:rsidRPr="00D61C18" w:rsidRDefault="006B435C" w:rsidP="002064CC">
            <w:pPr>
              <w:jc w:val="both"/>
              <w:rPr>
                <w:sz w:val="28"/>
              </w:rPr>
            </w:pPr>
          </w:p>
          <w:p w14:paraId="03500619" w14:textId="77777777" w:rsidR="006B435C" w:rsidRPr="00D61C18" w:rsidRDefault="006B435C" w:rsidP="002064CC">
            <w:pPr>
              <w:jc w:val="both"/>
              <w:rPr>
                <w:sz w:val="28"/>
              </w:rPr>
            </w:pPr>
          </w:p>
          <w:p w14:paraId="30068EBA" w14:textId="77777777" w:rsidR="006B435C" w:rsidRPr="00D61C18" w:rsidRDefault="006B435C" w:rsidP="002064CC">
            <w:pPr>
              <w:jc w:val="both"/>
              <w:rPr>
                <w:sz w:val="28"/>
              </w:rPr>
            </w:pPr>
          </w:p>
          <w:p w14:paraId="069E3E68" w14:textId="77777777" w:rsidR="006B435C" w:rsidRPr="00D61C18" w:rsidRDefault="006B435C" w:rsidP="002064CC">
            <w:pPr>
              <w:jc w:val="both"/>
              <w:rPr>
                <w:sz w:val="28"/>
              </w:rPr>
            </w:pPr>
          </w:p>
          <w:p w14:paraId="7FCCD52C" w14:textId="77777777" w:rsidR="006B435C" w:rsidRPr="00D61C18" w:rsidRDefault="006B435C" w:rsidP="002064CC">
            <w:pPr>
              <w:jc w:val="both"/>
              <w:rPr>
                <w:sz w:val="28"/>
              </w:rPr>
            </w:pPr>
          </w:p>
          <w:p w14:paraId="701AFE6E" w14:textId="77777777" w:rsidR="006B435C" w:rsidRPr="00D61C18" w:rsidRDefault="006B435C" w:rsidP="002064CC">
            <w:pPr>
              <w:jc w:val="both"/>
              <w:rPr>
                <w:sz w:val="28"/>
              </w:rPr>
            </w:pPr>
          </w:p>
          <w:p w14:paraId="569FAF21" w14:textId="77777777" w:rsidR="006B435C" w:rsidRPr="00D61C18" w:rsidRDefault="006B435C" w:rsidP="002064CC">
            <w:pPr>
              <w:jc w:val="both"/>
              <w:rPr>
                <w:sz w:val="28"/>
              </w:rPr>
            </w:pPr>
          </w:p>
          <w:p w14:paraId="470E77DA" w14:textId="77777777" w:rsidR="006B435C" w:rsidRPr="00D61C18" w:rsidRDefault="006B435C" w:rsidP="002064CC">
            <w:pPr>
              <w:jc w:val="both"/>
              <w:rPr>
                <w:sz w:val="28"/>
              </w:rPr>
            </w:pPr>
          </w:p>
          <w:p w14:paraId="1118D17F" w14:textId="77777777" w:rsidR="006B435C" w:rsidRPr="00D61C18" w:rsidRDefault="006B435C" w:rsidP="002064CC">
            <w:pPr>
              <w:jc w:val="both"/>
              <w:rPr>
                <w:sz w:val="28"/>
              </w:rPr>
            </w:pPr>
          </w:p>
          <w:p w14:paraId="0029ACD0" w14:textId="77777777" w:rsidR="006B435C" w:rsidRPr="00D61C18" w:rsidRDefault="006B435C" w:rsidP="002064CC">
            <w:pPr>
              <w:jc w:val="both"/>
              <w:rPr>
                <w:sz w:val="28"/>
              </w:rPr>
            </w:pPr>
          </w:p>
          <w:p w14:paraId="59D75977" w14:textId="77777777" w:rsidR="006B435C" w:rsidRPr="00D61C18" w:rsidRDefault="006B435C" w:rsidP="002064CC">
            <w:pPr>
              <w:jc w:val="both"/>
              <w:rPr>
                <w:sz w:val="28"/>
              </w:rPr>
            </w:pPr>
          </w:p>
          <w:p w14:paraId="35900306" w14:textId="77777777" w:rsidR="006B435C" w:rsidRPr="00D61C18" w:rsidRDefault="006B435C" w:rsidP="002064CC">
            <w:pPr>
              <w:jc w:val="both"/>
              <w:rPr>
                <w:sz w:val="28"/>
              </w:rPr>
            </w:pPr>
          </w:p>
          <w:p w14:paraId="70D0C868" w14:textId="77777777" w:rsidR="006B435C" w:rsidRPr="00D61C18" w:rsidRDefault="006B435C" w:rsidP="002064CC">
            <w:pPr>
              <w:jc w:val="both"/>
              <w:rPr>
                <w:sz w:val="28"/>
              </w:rPr>
            </w:pPr>
          </w:p>
          <w:p w14:paraId="14A525B6" w14:textId="77777777" w:rsidR="006B435C" w:rsidRPr="00D61C18" w:rsidRDefault="006B435C" w:rsidP="002064CC">
            <w:pPr>
              <w:jc w:val="both"/>
              <w:rPr>
                <w:sz w:val="28"/>
              </w:rPr>
            </w:pPr>
          </w:p>
          <w:p w14:paraId="1EA46833" w14:textId="77777777" w:rsidR="006B435C" w:rsidRPr="00D61C18" w:rsidRDefault="006B435C" w:rsidP="002064CC">
            <w:pPr>
              <w:jc w:val="both"/>
              <w:rPr>
                <w:sz w:val="28"/>
                <w:lang w:val="vi-VN"/>
              </w:rPr>
            </w:pPr>
          </w:p>
          <w:p w14:paraId="243E1F08" w14:textId="77777777" w:rsidR="006B435C" w:rsidRPr="00D61C18" w:rsidRDefault="006B435C" w:rsidP="002064CC">
            <w:pPr>
              <w:jc w:val="both"/>
              <w:rPr>
                <w:sz w:val="28"/>
                <w:lang w:val="vi-VN"/>
              </w:rPr>
            </w:pPr>
            <w:r w:rsidRPr="00D61C18">
              <w:rPr>
                <w:noProof/>
                <w:sz w:val="28"/>
              </w:rPr>
              <mc:AlternateContent>
                <mc:Choice Requires="wps">
                  <w:drawing>
                    <wp:anchor distT="0" distB="0" distL="114300" distR="114300" simplePos="0" relativeHeight="251785216" behindDoc="0" locked="0" layoutInCell="1" allowOverlap="1" wp14:anchorId="32EEEBDD" wp14:editId="12DB5062">
                      <wp:simplePos x="0" y="0"/>
                      <wp:positionH relativeFrom="column">
                        <wp:posOffset>-39371</wp:posOffset>
                      </wp:positionH>
                      <wp:positionV relativeFrom="paragraph">
                        <wp:posOffset>-3175</wp:posOffset>
                      </wp:positionV>
                      <wp:extent cx="6410325" cy="0"/>
                      <wp:effectExtent l="0" t="0" r="9525" b="19050"/>
                      <wp:wrapNone/>
                      <wp:docPr id="33" name="Straight Connector 33"/>
                      <wp:cNvGraphicFramePr/>
                      <a:graphic xmlns:a="http://schemas.openxmlformats.org/drawingml/2006/main">
                        <a:graphicData uri="http://schemas.microsoft.com/office/word/2010/wordprocessingShape">
                          <wps:wsp>
                            <wps:cNvCnPr/>
                            <wps:spPr>
                              <a:xfrm>
                                <a:off x="0" y="0"/>
                                <a:ext cx="641032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5850C102" id="Straight Connector 33" o:spid="_x0000_s1026" style="position:absolute;z-index:251785216;visibility:visible;mso-wrap-style:square;mso-wrap-distance-left:9pt;mso-wrap-distance-top:0;mso-wrap-distance-right:9pt;mso-wrap-distance-bottom:0;mso-position-horizontal:absolute;mso-position-horizontal-relative:text;mso-position-vertical:absolute;mso-position-vertical-relative:text" from="-3.1pt,-.25pt" to="501.6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" strokecolor="#4472c4" strokeweight=".5pt">
                      <v:stroke joinstyle="miter"/>
                    </v:line>
                  </w:pict>
                </mc:Fallback>
              </mc:AlternateContent>
            </w:r>
          </w:p>
          <w:p w14:paraId="7E3939B6" w14:textId="77777777" w:rsidR="006B435C" w:rsidRPr="00D61C18" w:rsidRDefault="006B435C" w:rsidP="002064CC">
            <w:pPr>
              <w:jc w:val="both"/>
              <w:rPr>
                <w:sz w:val="28"/>
              </w:rPr>
            </w:pPr>
            <w:r w:rsidRPr="00D61C18">
              <w:rPr>
                <w:sz w:val="28"/>
              </w:rPr>
              <w:t>TC4</w:t>
            </w:r>
          </w:p>
        </w:tc>
        <w:tc>
          <w:tcPr>
            <w:tcW w:w="1124" w:type="pct"/>
            <w:tcBorders>
              <w:top w:val="single" w:sz="4" w:space="0" w:color="auto"/>
              <w:left w:val="single" w:sz="4" w:space="0" w:color="auto"/>
              <w:bottom w:val="single" w:sz="4" w:space="0" w:color="auto"/>
              <w:right w:val="single" w:sz="4" w:space="0" w:color="auto"/>
            </w:tcBorders>
            <w:hideMark/>
          </w:tcPr>
          <w:p w14:paraId="74680A14" w14:textId="77777777" w:rsidR="006B435C" w:rsidRPr="00D61C18" w:rsidRDefault="006B435C" w:rsidP="002064CC">
            <w:pPr>
              <w:ind w:left="288"/>
              <w:rPr>
                <w:sz w:val="28"/>
                <w:lang w:val="pt-PT"/>
              </w:rPr>
            </w:pPr>
            <w:r w:rsidRPr="00D61C18">
              <w:rPr>
                <w:sz w:val="28"/>
                <w:lang w:val="pt-PT"/>
              </w:rPr>
              <w:lastRenderedPageBreak/>
              <w:t>- Vận dụng được điều kiện cộng hưởng để giải thích một số hiện tượng vật lí liên quan và để giải bài tập tương tự như ở trong bài.</w:t>
            </w:r>
          </w:p>
          <w:p w14:paraId="565790FC" w14:textId="77777777" w:rsidR="006B435C" w:rsidRPr="00D61C18" w:rsidRDefault="006B435C" w:rsidP="002064CC">
            <w:pPr>
              <w:ind w:left="288"/>
              <w:rPr>
                <w:sz w:val="28"/>
                <w:lang w:val="pt-PT"/>
              </w:rPr>
            </w:pPr>
          </w:p>
          <w:p w14:paraId="7861E6CA" w14:textId="77777777" w:rsidR="006B435C" w:rsidRPr="00D61C18" w:rsidRDefault="006B435C" w:rsidP="002064CC">
            <w:pPr>
              <w:ind w:left="288"/>
              <w:rPr>
                <w:sz w:val="28"/>
                <w:lang w:val="pt-PT"/>
              </w:rPr>
            </w:pPr>
          </w:p>
          <w:p w14:paraId="5EDFCC04" w14:textId="77777777" w:rsidR="006B435C" w:rsidRPr="00D61C18" w:rsidRDefault="006B435C" w:rsidP="002064CC">
            <w:pPr>
              <w:ind w:left="288"/>
              <w:rPr>
                <w:sz w:val="28"/>
                <w:lang w:val="pt-PT"/>
              </w:rPr>
            </w:pPr>
          </w:p>
          <w:p w14:paraId="4AA2A060" w14:textId="77777777" w:rsidR="006B435C" w:rsidRPr="00D61C18" w:rsidRDefault="006B435C" w:rsidP="002064CC">
            <w:pPr>
              <w:ind w:left="288"/>
              <w:rPr>
                <w:sz w:val="28"/>
                <w:lang w:val="pt-PT"/>
              </w:rPr>
            </w:pPr>
          </w:p>
          <w:p w14:paraId="5BEF646E" w14:textId="77777777" w:rsidR="006B435C" w:rsidRPr="00D61C18" w:rsidRDefault="006B435C" w:rsidP="002064CC">
            <w:pPr>
              <w:ind w:left="288"/>
              <w:rPr>
                <w:sz w:val="28"/>
                <w:lang w:val="pt-PT"/>
              </w:rPr>
            </w:pPr>
          </w:p>
          <w:p w14:paraId="09ECBCD6" w14:textId="77777777" w:rsidR="006B435C" w:rsidRPr="00D61C18" w:rsidRDefault="006B435C" w:rsidP="002064CC">
            <w:pPr>
              <w:ind w:left="288"/>
              <w:rPr>
                <w:sz w:val="28"/>
                <w:lang w:val="pt-PT"/>
              </w:rPr>
            </w:pPr>
          </w:p>
          <w:p w14:paraId="5A150E4B" w14:textId="77777777" w:rsidR="006B435C" w:rsidRPr="00D61C18" w:rsidRDefault="006B435C" w:rsidP="002064CC">
            <w:pPr>
              <w:ind w:left="288"/>
              <w:rPr>
                <w:sz w:val="28"/>
                <w:lang w:val="pt-PT"/>
              </w:rPr>
            </w:pPr>
          </w:p>
          <w:p w14:paraId="74D2480E" w14:textId="77777777" w:rsidR="006B435C" w:rsidRPr="00D61C18" w:rsidRDefault="006B435C" w:rsidP="002064CC">
            <w:pPr>
              <w:ind w:left="288"/>
              <w:rPr>
                <w:sz w:val="28"/>
                <w:lang w:val="pt-PT"/>
              </w:rPr>
            </w:pPr>
          </w:p>
          <w:p w14:paraId="4223481B" w14:textId="77777777" w:rsidR="006B435C" w:rsidRPr="00D61C18" w:rsidRDefault="006B435C" w:rsidP="002064CC">
            <w:pPr>
              <w:ind w:left="288"/>
              <w:rPr>
                <w:sz w:val="28"/>
                <w:lang w:val="pt-PT"/>
              </w:rPr>
            </w:pPr>
          </w:p>
          <w:p w14:paraId="5E9219EF" w14:textId="77777777" w:rsidR="006B435C" w:rsidRPr="00D61C18" w:rsidRDefault="006B435C" w:rsidP="002064CC">
            <w:pPr>
              <w:ind w:left="288"/>
              <w:rPr>
                <w:sz w:val="28"/>
                <w:lang w:val="pt-PT"/>
              </w:rPr>
            </w:pPr>
          </w:p>
          <w:p w14:paraId="25F9D5C5" w14:textId="77777777" w:rsidR="006B435C" w:rsidRPr="00D61C18" w:rsidRDefault="006B435C" w:rsidP="002064CC">
            <w:pPr>
              <w:ind w:left="288"/>
              <w:rPr>
                <w:sz w:val="28"/>
                <w:lang w:val="pt-PT"/>
              </w:rPr>
            </w:pPr>
          </w:p>
          <w:p w14:paraId="7C8AA846" w14:textId="77777777" w:rsidR="006B435C" w:rsidRPr="00D61C18" w:rsidRDefault="006B435C" w:rsidP="002064CC">
            <w:pPr>
              <w:ind w:left="288"/>
              <w:rPr>
                <w:sz w:val="28"/>
                <w:lang w:val="pt-PT"/>
              </w:rPr>
            </w:pPr>
          </w:p>
          <w:p w14:paraId="6E669118" w14:textId="77777777" w:rsidR="006B435C" w:rsidRPr="00D61C18" w:rsidRDefault="006B435C" w:rsidP="002064CC">
            <w:pPr>
              <w:ind w:left="288"/>
              <w:rPr>
                <w:sz w:val="28"/>
                <w:lang w:val="pt-PT"/>
              </w:rPr>
            </w:pPr>
          </w:p>
          <w:p w14:paraId="6FD935BC" w14:textId="77777777" w:rsidR="006B435C" w:rsidRPr="00D61C18" w:rsidRDefault="006B435C" w:rsidP="002064CC">
            <w:pPr>
              <w:ind w:left="288"/>
              <w:rPr>
                <w:sz w:val="28"/>
                <w:lang w:val="pt-PT"/>
              </w:rPr>
            </w:pPr>
          </w:p>
          <w:p w14:paraId="7AEF5C6A" w14:textId="77777777" w:rsidR="006B435C" w:rsidRPr="00D61C18" w:rsidRDefault="006B435C" w:rsidP="002064CC">
            <w:pPr>
              <w:ind w:left="288"/>
              <w:rPr>
                <w:sz w:val="28"/>
                <w:lang w:val="pt-PT"/>
              </w:rPr>
            </w:pPr>
          </w:p>
          <w:p w14:paraId="4BB936BC" w14:textId="77777777" w:rsidR="006B435C" w:rsidRPr="00D61C18" w:rsidRDefault="006B435C" w:rsidP="002064CC">
            <w:pPr>
              <w:ind w:left="288"/>
              <w:rPr>
                <w:sz w:val="28"/>
                <w:lang w:val="pt-PT"/>
              </w:rPr>
            </w:pPr>
          </w:p>
          <w:p w14:paraId="1B759740" w14:textId="77777777" w:rsidR="006B435C" w:rsidRPr="00D61C18" w:rsidRDefault="006B435C" w:rsidP="002064CC">
            <w:pPr>
              <w:ind w:left="288"/>
              <w:rPr>
                <w:sz w:val="28"/>
                <w:lang w:val="pt-PT"/>
              </w:rPr>
            </w:pPr>
          </w:p>
          <w:p w14:paraId="09383AA2" w14:textId="77777777" w:rsidR="006B435C" w:rsidRPr="00D61C18" w:rsidRDefault="006B435C" w:rsidP="002064CC">
            <w:pPr>
              <w:ind w:left="288"/>
              <w:rPr>
                <w:sz w:val="28"/>
                <w:lang w:val="pt-PT"/>
              </w:rPr>
            </w:pPr>
          </w:p>
          <w:p w14:paraId="4D2E1E29" w14:textId="77777777" w:rsidR="006B435C" w:rsidRPr="00D61C18" w:rsidRDefault="006B435C" w:rsidP="002064CC">
            <w:pPr>
              <w:ind w:left="288"/>
              <w:rPr>
                <w:sz w:val="28"/>
                <w:lang w:val="pt-PT"/>
              </w:rPr>
            </w:pPr>
          </w:p>
          <w:p w14:paraId="7D47E568" w14:textId="77777777" w:rsidR="006B435C" w:rsidRPr="00D61C18" w:rsidRDefault="006B435C" w:rsidP="002064CC">
            <w:pPr>
              <w:ind w:left="288"/>
              <w:rPr>
                <w:sz w:val="28"/>
              </w:rPr>
            </w:pPr>
            <w:r w:rsidRPr="00D61C18">
              <w:rPr>
                <w:sz w:val="28"/>
              </w:rPr>
              <w:t>Trình bày được nội dung của phương pháp giản đồ Frenen. Nêu được cách sử dụngphương pháp giản đồ để tổng hợp 2 dao đông điều hoà cùng phương, cùng tần số.</w:t>
            </w:r>
          </w:p>
          <w:p w14:paraId="4A38B0CE" w14:textId="77777777" w:rsidR="006B435C" w:rsidRPr="00D61C18" w:rsidRDefault="006B435C" w:rsidP="002064CC">
            <w:pPr>
              <w:ind w:left="288"/>
              <w:rPr>
                <w:sz w:val="28"/>
              </w:rPr>
            </w:pPr>
            <w:r w:rsidRPr="00D61C18">
              <w:rPr>
                <w:sz w:val="28"/>
              </w:rPr>
              <w:t xml:space="preserve">- Biểu diễn được phương trình của dao </w:t>
            </w:r>
            <w:r w:rsidRPr="00D61C18">
              <w:rPr>
                <w:sz w:val="28"/>
              </w:rPr>
              <w:lastRenderedPageBreak/>
              <w:t>động điều hoà bằng một vectơ quay.</w:t>
            </w:r>
          </w:p>
          <w:p w14:paraId="7BE3A992" w14:textId="77777777" w:rsidR="006B435C" w:rsidRPr="00D61C18" w:rsidRDefault="006B435C" w:rsidP="002064CC">
            <w:pPr>
              <w:ind w:left="288"/>
              <w:rPr>
                <w:sz w:val="28"/>
              </w:rPr>
            </w:pPr>
            <w:r w:rsidRPr="00D61C18">
              <w:rPr>
                <w:sz w:val="28"/>
              </w:rPr>
              <w:t>- Vận dụng được phương pháp giản đồ Fre-nen để tìm phương trình của dao động tổng hợp của hai dao động điều hoà cùng phương, cùng tần số.</w:t>
            </w:r>
          </w:p>
          <w:p w14:paraId="67ED44F7" w14:textId="77777777" w:rsidR="006B435C" w:rsidRPr="00D61C18" w:rsidRDefault="006B435C" w:rsidP="002064CC">
            <w:pPr>
              <w:ind w:left="288"/>
              <w:rPr>
                <w:sz w:val="28"/>
              </w:rPr>
            </w:pPr>
            <w:r w:rsidRPr="00D61C18">
              <w:rPr>
                <w:sz w:val="28"/>
              </w:rPr>
              <w:t>-Nghiêm túc, hứng thú trong học tập.</w:t>
            </w:r>
          </w:p>
          <w:p w14:paraId="147BAC8C" w14:textId="77777777" w:rsidR="006B435C" w:rsidRPr="00D61C18" w:rsidRDefault="006B435C" w:rsidP="002064CC">
            <w:pPr>
              <w:ind w:left="288"/>
              <w:rPr>
                <w:b/>
                <w:sz w:val="28"/>
                <w:lang w:val="vi-VN"/>
              </w:rPr>
            </w:pPr>
            <w:r w:rsidRPr="00D61C18">
              <w:rPr>
                <w:b/>
                <w:sz w:val="28"/>
                <w:lang w:val="pt-PT"/>
              </w:rPr>
              <w:t xml:space="preserve">BT </w:t>
            </w:r>
            <w:r w:rsidRPr="00D61C18">
              <w:rPr>
                <w:b/>
                <w:sz w:val="28"/>
                <w:lang w:val="vi-VN"/>
              </w:rPr>
              <w:t>viết phương trình dao động</w:t>
            </w:r>
          </w:p>
          <w:p w14:paraId="67973127" w14:textId="77777777" w:rsidR="006B435C" w:rsidRPr="00D61C18" w:rsidRDefault="006B435C" w:rsidP="002064CC">
            <w:pPr>
              <w:tabs>
                <w:tab w:val="left" w:pos="240"/>
              </w:tabs>
              <w:jc w:val="both"/>
              <w:rPr>
                <w:bCs/>
                <w:iCs/>
                <w:sz w:val="28"/>
                <w:lang w:val="fr-FR"/>
              </w:rPr>
            </w:pPr>
            <w:r w:rsidRPr="00D61C18">
              <w:rPr>
                <w:sz w:val="28"/>
                <w:lang w:val="fr-FR"/>
              </w:rPr>
              <w:t>Rèn luyện kĩ năng giải các bài tập viết phương trình dao động điều hòa, dao động của con lắc lò xo, con lắc đơn.</w:t>
            </w:r>
          </w:p>
          <w:p w14:paraId="2E458B26" w14:textId="77777777" w:rsidR="006B435C" w:rsidRPr="00D61C18" w:rsidRDefault="006B435C" w:rsidP="002064CC">
            <w:pPr>
              <w:ind w:left="288"/>
              <w:rPr>
                <w:sz w:val="28"/>
                <w:lang w:val="vi-VN"/>
              </w:rPr>
            </w:pPr>
          </w:p>
        </w:tc>
        <w:tc>
          <w:tcPr>
            <w:tcW w:w="782" w:type="pct"/>
            <w:tcBorders>
              <w:top w:val="single" w:sz="4" w:space="0" w:color="auto"/>
              <w:left w:val="single" w:sz="4" w:space="0" w:color="auto"/>
              <w:bottom w:val="single" w:sz="4" w:space="0" w:color="auto"/>
              <w:right w:val="single" w:sz="4" w:space="0" w:color="auto"/>
            </w:tcBorders>
            <w:hideMark/>
          </w:tcPr>
          <w:p w14:paraId="3CF7EC73" w14:textId="77777777" w:rsidR="006B435C" w:rsidRPr="00D61C18" w:rsidRDefault="006B435C" w:rsidP="002064CC">
            <w:pPr>
              <w:jc w:val="both"/>
              <w:rPr>
                <w:b/>
                <w:sz w:val="28"/>
              </w:rPr>
            </w:pPr>
            <w:r w:rsidRPr="00D61C18">
              <w:rPr>
                <w:b/>
                <w:sz w:val="28"/>
              </w:rPr>
              <w:lastRenderedPageBreak/>
              <w:t>- Hình thức dạy học:</w:t>
            </w:r>
          </w:p>
          <w:p w14:paraId="0E36C1BC" w14:textId="77777777" w:rsidR="006B435C" w:rsidRPr="00D61C18" w:rsidRDefault="006B435C" w:rsidP="002064CC">
            <w:pPr>
              <w:jc w:val="both"/>
              <w:rPr>
                <w:sz w:val="28"/>
              </w:rPr>
            </w:pPr>
            <w:r w:rsidRPr="00D61C18">
              <w:rPr>
                <w:sz w:val="28"/>
              </w:rPr>
              <w:t>+ Dạy học theo lớp</w:t>
            </w:r>
          </w:p>
          <w:p w14:paraId="65B3077C" w14:textId="77777777" w:rsidR="006B435C" w:rsidRPr="00D61C18" w:rsidRDefault="006B435C" w:rsidP="002064CC">
            <w:pPr>
              <w:jc w:val="both"/>
              <w:rPr>
                <w:sz w:val="28"/>
              </w:rPr>
            </w:pPr>
            <w:r w:rsidRPr="00D61C18">
              <w:rPr>
                <w:sz w:val="28"/>
              </w:rPr>
              <w:t>+ Dạy học theo nhóm</w:t>
            </w:r>
          </w:p>
          <w:p w14:paraId="2033171C" w14:textId="77777777" w:rsidR="006B435C" w:rsidRPr="00D61C18" w:rsidRDefault="006B435C" w:rsidP="002064CC">
            <w:pPr>
              <w:jc w:val="both"/>
              <w:rPr>
                <w:sz w:val="28"/>
              </w:rPr>
            </w:pPr>
            <w:r w:rsidRPr="00D61C18">
              <w:rPr>
                <w:sz w:val="28"/>
              </w:rPr>
              <w:t>+ Dạy học cá nhân</w:t>
            </w:r>
          </w:p>
          <w:p w14:paraId="630A58B3" w14:textId="77777777" w:rsidR="006B435C" w:rsidRPr="00D61C18" w:rsidRDefault="006B435C" w:rsidP="002064CC">
            <w:pPr>
              <w:jc w:val="both"/>
              <w:rPr>
                <w:i/>
                <w:sz w:val="28"/>
              </w:rPr>
            </w:pPr>
            <w:r w:rsidRPr="00D61C18">
              <w:rPr>
                <w:i/>
                <w:sz w:val="28"/>
              </w:rPr>
              <w:t>(Có thể kết hợp các hình thức trên)</w:t>
            </w:r>
          </w:p>
          <w:p w14:paraId="1EF9A877" w14:textId="77777777" w:rsidR="006B435C" w:rsidRPr="00D61C18" w:rsidRDefault="006B435C" w:rsidP="002064CC">
            <w:pPr>
              <w:jc w:val="both"/>
              <w:rPr>
                <w:b/>
                <w:sz w:val="28"/>
              </w:rPr>
            </w:pPr>
            <w:r w:rsidRPr="00D61C18">
              <w:rPr>
                <w:b/>
                <w:sz w:val="28"/>
              </w:rPr>
              <w:t xml:space="preserve">- Địa điểm: </w:t>
            </w:r>
          </w:p>
          <w:p w14:paraId="6AC0A41C"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7B64BFED" w14:textId="77777777" w:rsidR="006B435C" w:rsidRPr="00D61C18" w:rsidRDefault="006B435C" w:rsidP="002064CC">
            <w:pPr>
              <w:jc w:val="both"/>
              <w:rPr>
                <w:sz w:val="28"/>
              </w:rPr>
            </w:pPr>
          </w:p>
          <w:p w14:paraId="6323EDAB" w14:textId="77777777" w:rsidR="006B435C" w:rsidRPr="00D61C18" w:rsidRDefault="006B435C" w:rsidP="002064CC">
            <w:pPr>
              <w:jc w:val="both"/>
              <w:rPr>
                <w:sz w:val="28"/>
              </w:rPr>
            </w:pPr>
          </w:p>
          <w:p w14:paraId="74619BA6" w14:textId="77777777" w:rsidR="006B435C" w:rsidRPr="00D61C18" w:rsidRDefault="006B435C" w:rsidP="002064CC">
            <w:pPr>
              <w:jc w:val="both"/>
              <w:rPr>
                <w:sz w:val="28"/>
              </w:rPr>
            </w:pPr>
          </w:p>
          <w:p w14:paraId="5F9D2A09" w14:textId="77777777" w:rsidR="006B435C" w:rsidRPr="00D61C18" w:rsidRDefault="006B435C" w:rsidP="002064CC">
            <w:pPr>
              <w:jc w:val="both"/>
              <w:rPr>
                <w:sz w:val="28"/>
              </w:rPr>
            </w:pPr>
          </w:p>
          <w:p w14:paraId="2B62897E" w14:textId="77777777" w:rsidR="006B435C" w:rsidRPr="00D61C18" w:rsidRDefault="006B435C" w:rsidP="002064CC">
            <w:pPr>
              <w:jc w:val="both"/>
              <w:rPr>
                <w:sz w:val="28"/>
              </w:rPr>
            </w:pPr>
          </w:p>
          <w:p w14:paraId="7E4161AA" w14:textId="77777777" w:rsidR="006B435C" w:rsidRPr="00D61C18" w:rsidRDefault="006B435C" w:rsidP="002064CC">
            <w:pPr>
              <w:jc w:val="both"/>
              <w:rPr>
                <w:sz w:val="28"/>
              </w:rPr>
            </w:pPr>
          </w:p>
          <w:p w14:paraId="2D4CAE1F" w14:textId="77777777" w:rsidR="006B435C" w:rsidRPr="00D61C18" w:rsidRDefault="006B435C" w:rsidP="002064CC">
            <w:pPr>
              <w:jc w:val="both"/>
              <w:rPr>
                <w:sz w:val="28"/>
              </w:rPr>
            </w:pPr>
          </w:p>
          <w:p w14:paraId="71C09C5F" w14:textId="77777777" w:rsidR="006B435C" w:rsidRPr="00D61C18" w:rsidRDefault="006B435C" w:rsidP="002064CC">
            <w:pPr>
              <w:jc w:val="both"/>
              <w:rPr>
                <w:sz w:val="28"/>
              </w:rPr>
            </w:pPr>
          </w:p>
          <w:p w14:paraId="053BE2CC" w14:textId="77777777" w:rsidR="006B435C" w:rsidRPr="00D61C18" w:rsidRDefault="006B435C" w:rsidP="002064CC">
            <w:pPr>
              <w:jc w:val="both"/>
              <w:rPr>
                <w:sz w:val="28"/>
              </w:rPr>
            </w:pPr>
          </w:p>
          <w:p w14:paraId="6578705E" w14:textId="77777777" w:rsidR="006B435C" w:rsidRPr="00D61C18" w:rsidRDefault="006B435C" w:rsidP="002064CC">
            <w:pPr>
              <w:jc w:val="both"/>
              <w:rPr>
                <w:sz w:val="28"/>
              </w:rPr>
            </w:pPr>
          </w:p>
          <w:p w14:paraId="587BB232" w14:textId="77777777" w:rsidR="006B435C" w:rsidRPr="00D61C18" w:rsidRDefault="006B435C" w:rsidP="002064CC">
            <w:pPr>
              <w:jc w:val="both"/>
              <w:rPr>
                <w:sz w:val="28"/>
              </w:rPr>
            </w:pPr>
          </w:p>
          <w:p w14:paraId="1C6FFF29" w14:textId="77777777" w:rsidR="006B435C" w:rsidRPr="00D61C18" w:rsidRDefault="006B435C" w:rsidP="002064CC">
            <w:pPr>
              <w:jc w:val="both"/>
              <w:rPr>
                <w:b/>
                <w:sz w:val="28"/>
              </w:rPr>
            </w:pPr>
            <w:r w:rsidRPr="00D61C18">
              <w:rPr>
                <w:b/>
                <w:sz w:val="28"/>
              </w:rPr>
              <w:t>- Hình thức dạy học:</w:t>
            </w:r>
          </w:p>
          <w:p w14:paraId="0F9C76F4" w14:textId="77777777" w:rsidR="006B435C" w:rsidRPr="00D61C18" w:rsidRDefault="006B435C" w:rsidP="002064CC">
            <w:pPr>
              <w:jc w:val="both"/>
              <w:rPr>
                <w:sz w:val="28"/>
              </w:rPr>
            </w:pPr>
            <w:r w:rsidRPr="00D61C18">
              <w:rPr>
                <w:sz w:val="28"/>
              </w:rPr>
              <w:t>+ Dạy học theo lớp</w:t>
            </w:r>
          </w:p>
          <w:p w14:paraId="008C24D1" w14:textId="77777777" w:rsidR="006B435C" w:rsidRPr="00D61C18" w:rsidRDefault="006B435C" w:rsidP="002064CC">
            <w:pPr>
              <w:jc w:val="both"/>
              <w:rPr>
                <w:sz w:val="28"/>
              </w:rPr>
            </w:pPr>
            <w:r w:rsidRPr="00D61C18">
              <w:rPr>
                <w:sz w:val="28"/>
              </w:rPr>
              <w:t>+ Dạy học theo nhóm</w:t>
            </w:r>
          </w:p>
          <w:p w14:paraId="1B6D25EB" w14:textId="77777777" w:rsidR="006B435C" w:rsidRPr="00D61C18" w:rsidRDefault="006B435C" w:rsidP="002064CC">
            <w:pPr>
              <w:jc w:val="both"/>
              <w:rPr>
                <w:sz w:val="28"/>
              </w:rPr>
            </w:pPr>
            <w:r w:rsidRPr="00D61C18">
              <w:rPr>
                <w:sz w:val="28"/>
              </w:rPr>
              <w:t>+ Dạy học cá nhân</w:t>
            </w:r>
          </w:p>
          <w:p w14:paraId="4554607E" w14:textId="77777777" w:rsidR="006B435C" w:rsidRPr="00D61C18" w:rsidRDefault="006B435C" w:rsidP="002064CC">
            <w:pPr>
              <w:jc w:val="both"/>
              <w:rPr>
                <w:i/>
                <w:sz w:val="28"/>
              </w:rPr>
            </w:pPr>
            <w:r w:rsidRPr="00D61C18">
              <w:rPr>
                <w:i/>
                <w:sz w:val="28"/>
              </w:rPr>
              <w:lastRenderedPageBreak/>
              <w:t>(Có thể kết hợp các hình thức trên)</w:t>
            </w:r>
          </w:p>
          <w:p w14:paraId="5106A8FD" w14:textId="77777777" w:rsidR="006B435C" w:rsidRPr="00D61C18" w:rsidRDefault="006B435C" w:rsidP="002064CC">
            <w:pPr>
              <w:jc w:val="both"/>
              <w:rPr>
                <w:b/>
                <w:sz w:val="28"/>
              </w:rPr>
            </w:pPr>
            <w:r w:rsidRPr="00D61C18">
              <w:rPr>
                <w:b/>
                <w:sz w:val="28"/>
              </w:rPr>
              <w:t xml:space="preserve">- Địa điểm: </w:t>
            </w:r>
          </w:p>
          <w:p w14:paraId="078DC097" w14:textId="77777777" w:rsidR="006B435C" w:rsidRPr="00D61C18" w:rsidRDefault="006B435C" w:rsidP="002064CC">
            <w:pPr>
              <w:jc w:val="both"/>
              <w:rPr>
                <w:sz w:val="28"/>
              </w:rPr>
            </w:pPr>
            <w:r w:rsidRPr="00D61C18">
              <w:rPr>
                <w:sz w:val="28"/>
              </w:rPr>
              <w:t>Tại phòng học</w:t>
            </w:r>
            <w:r w:rsidRPr="00D61C18">
              <w:rPr>
                <w:sz w:val="28"/>
                <w:lang w:val="vi-VN"/>
              </w:rPr>
              <w:t>, ở nhà</w:t>
            </w:r>
            <w:r w:rsidRPr="00D61C18">
              <w:rPr>
                <w:sz w:val="28"/>
              </w:rPr>
              <w:t xml:space="preserve"> </w:t>
            </w:r>
          </w:p>
          <w:p w14:paraId="642209B1" w14:textId="77777777" w:rsidR="006B435C" w:rsidRPr="00D61C18" w:rsidRDefault="006B435C" w:rsidP="002064CC">
            <w:pPr>
              <w:jc w:val="both"/>
              <w:rPr>
                <w:sz w:val="28"/>
              </w:rPr>
            </w:pPr>
          </w:p>
          <w:p w14:paraId="08DAA4EB" w14:textId="77777777" w:rsidR="006B435C" w:rsidRPr="00D61C18" w:rsidRDefault="006B435C" w:rsidP="002064CC">
            <w:pPr>
              <w:jc w:val="both"/>
              <w:rPr>
                <w:sz w:val="28"/>
              </w:rPr>
            </w:pPr>
          </w:p>
          <w:p w14:paraId="46F58823" w14:textId="77777777" w:rsidR="006B435C" w:rsidRPr="00D61C18" w:rsidRDefault="006B435C" w:rsidP="002064CC">
            <w:pPr>
              <w:jc w:val="both"/>
              <w:rPr>
                <w:sz w:val="28"/>
                <w:lang w:val="vi-VN"/>
              </w:rPr>
            </w:pPr>
          </w:p>
          <w:p w14:paraId="54748C77" w14:textId="77777777" w:rsidR="006B435C" w:rsidRPr="00D61C18" w:rsidRDefault="006B435C" w:rsidP="002064CC">
            <w:pPr>
              <w:jc w:val="both"/>
              <w:rPr>
                <w:sz w:val="28"/>
                <w:lang w:val="vi-VN"/>
              </w:rPr>
            </w:pPr>
          </w:p>
          <w:p w14:paraId="163DA4B3" w14:textId="77777777" w:rsidR="006B435C" w:rsidRPr="00D61C18" w:rsidRDefault="006B435C" w:rsidP="002064CC">
            <w:pPr>
              <w:jc w:val="both"/>
              <w:rPr>
                <w:sz w:val="28"/>
                <w:lang w:val="vi-VN"/>
              </w:rPr>
            </w:pPr>
          </w:p>
          <w:p w14:paraId="55E416FB" w14:textId="77777777" w:rsidR="006B435C" w:rsidRPr="00D61C18" w:rsidRDefault="006B435C" w:rsidP="002064CC">
            <w:pPr>
              <w:jc w:val="both"/>
              <w:rPr>
                <w:b/>
                <w:sz w:val="28"/>
              </w:rPr>
            </w:pPr>
            <w:r w:rsidRPr="00D61C18">
              <w:rPr>
                <w:b/>
                <w:sz w:val="28"/>
              </w:rPr>
              <w:t>- Hình thức dạy học:</w:t>
            </w:r>
          </w:p>
          <w:p w14:paraId="2A527E9D" w14:textId="77777777" w:rsidR="006B435C" w:rsidRPr="00D61C18" w:rsidRDefault="006B435C" w:rsidP="002064CC">
            <w:pPr>
              <w:jc w:val="both"/>
              <w:rPr>
                <w:sz w:val="28"/>
              </w:rPr>
            </w:pPr>
            <w:r w:rsidRPr="00D61C18">
              <w:rPr>
                <w:sz w:val="28"/>
              </w:rPr>
              <w:t>+ Dạy học theo lớp</w:t>
            </w:r>
          </w:p>
          <w:p w14:paraId="39D0284C" w14:textId="77777777" w:rsidR="006B435C" w:rsidRPr="00D61C18" w:rsidRDefault="006B435C" w:rsidP="002064CC">
            <w:pPr>
              <w:jc w:val="both"/>
              <w:rPr>
                <w:sz w:val="28"/>
              </w:rPr>
            </w:pPr>
            <w:r w:rsidRPr="00D61C18">
              <w:rPr>
                <w:sz w:val="28"/>
              </w:rPr>
              <w:t>+ Dạy học theo nhóm</w:t>
            </w:r>
          </w:p>
          <w:p w14:paraId="01A6CE98" w14:textId="77777777" w:rsidR="006B435C" w:rsidRPr="00D61C18" w:rsidRDefault="006B435C" w:rsidP="002064CC">
            <w:pPr>
              <w:jc w:val="both"/>
              <w:rPr>
                <w:sz w:val="28"/>
              </w:rPr>
            </w:pPr>
            <w:r w:rsidRPr="00D61C18">
              <w:rPr>
                <w:sz w:val="28"/>
              </w:rPr>
              <w:t>+ Dạy học cá nhân</w:t>
            </w:r>
          </w:p>
          <w:p w14:paraId="77504EAB" w14:textId="77777777" w:rsidR="006B435C" w:rsidRPr="00D61C18" w:rsidRDefault="006B435C" w:rsidP="002064CC">
            <w:pPr>
              <w:jc w:val="both"/>
              <w:rPr>
                <w:i/>
                <w:sz w:val="28"/>
              </w:rPr>
            </w:pPr>
            <w:r w:rsidRPr="00D61C18">
              <w:rPr>
                <w:i/>
                <w:sz w:val="28"/>
              </w:rPr>
              <w:t>(Có thể kết hợp các hình thức trên)</w:t>
            </w:r>
          </w:p>
          <w:p w14:paraId="5EE6F1D4" w14:textId="77777777" w:rsidR="006B435C" w:rsidRPr="00D61C18" w:rsidRDefault="006B435C" w:rsidP="002064CC">
            <w:pPr>
              <w:jc w:val="both"/>
              <w:rPr>
                <w:b/>
                <w:sz w:val="28"/>
              </w:rPr>
            </w:pPr>
            <w:r w:rsidRPr="00D61C18">
              <w:rPr>
                <w:b/>
                <w:sz w:val="28"/>
              </w:rPr>
              <w:lastRenderedPageBreak/>
              <w:t xml:space="preserve">- Địa điểm: </w:t>
            </w:r>
          </w:p>
          <w:p w14:paraId="5CD83332" w14:textId="77777777" w:rsidR="006B435C" w:rsidRPr="00D61C18" w:rsidRDefault="006B435C" w:rsidP="002064CC">
            <w:pPr>
              <w:jc w:val="both"/>
              <w:rPr>
                <w:sz w:val="28"/>
              </w:rPr>
            </w:pPr>
            <w:r w:rsidRPr="00D61C18">
              <w:rPr>
                <w:sz w:val="28"/>
              </w:rPr>
              <w:t>Tại phòng học</w:t>
            </w:r>
            <w:r w:rsidRPr="00D61C18">
              <w:rPr>
                <w:sz w:val="28"/>
                <w:lang w:val="vi-VN"/>
              </w:rPr>
              <w:t>, ở nhà</w:t>
            </w:r>
            <w:r w:rsidRPr="00D61C18">
              <w:rPr>
                <w:sz w:val="28"/>
              </w:rPr>
              <w:t xml:space="preserve"> </w:t>
            </w:r>
          </w:p>
          <w:p w14:paraId="6D30F58E" w14:textId="77777777" w:rsidR="006B435C" w:rsidRPr="00D61C18" w:rsidRDefault="006B435C" w:rsidP="002064CC">
            <w:pPr>
              <w:jc w:val="both"/>
              <w:rPr>
                <w:sz w:val="28"/>
                <w:lang w:val="vi-VN"/>
              </w:rPr>
            </w:pPr>
          </w:p>
        </w:tc>
        <w:tc>
          <w:tcPr>
            <w:tcW w:w="1560" w:type="pct"/>
            <w:tcBorders>
              <w:top w:val="single" w:sz="4" w:space="0" w:color="auto"/>
              <w:left w:val="single" w:sz="4" w:space="0" w:color="auto"/>
              <w:bottom w:val="single" w:sz="4" w:space="0" w:color="auto"/>
              <w:right w:val="single" w:sz="4" w:space="0" w:color="auto"/>
            </w:tcBorders>
            <w:hideMark/>
          </w:tcPr>
          <w:p w14:paraId="0A49341D" w14:textId="77777777" w:rsidR="006B435C" w:rsidRPr="00D61C18" w:rsidRDefault="006B435C" w:rsidP="002064CC">
            <w:pPr>
              <w:tabs>
                <w:tab w:val="left" w:pos="6190"/>
              </w:tabs>
              <w:rPr>
                <w:b/>
                <w:sz w:val="28"/>
                <w:lang w:val="nl-NL"/>
              </w:rPr>
            </w:pPr>
            <w:r w:rsidRPr="00D61C18">
              <w:rPr>
                <w:b/>
                <w:sz w:val="28"/>
                <w:lang w:val="nl-NL"/>
              </w:rPr>
              <w:lastRenderedPageBreak/>
              <w:t>Tiết 2:</w:t>
            </w:r>
          </w:p>
          <w:p w14:paraId="3560E2D3" w14:textId="77777777" w:rsidR="006B435C" w:rsidRPr="00D61C18" w:rsidRDefault="006B435C" w:rsidP="002064CC">
            <w:pPr>
              <w:tabs>
                <w:tab w:val="left" w:pos="6190"/>
              </w:tabs>
              <w:rPr>
                <w:sz w:val="28"/>
                <w:lang w:val="nl-NL"/>
              </w:rPr>
            </w:pPr>
            <w:r w:rsidRPr="00D61C18">
              <w:rPr>
                <w:sz w:val="28"/>
                <w:lang w:val="nl-NL"/>
              </w:rPr>
              <w:t>V. Luyện tập</w:t>
            </w:r>
          </w:p>
          <w:p w14:paraId="60EA8B85" w14:textId="77777777" w:rsidR="006B435C" w:rsidRPr="00D61C18" w:rsidRDefault="006B435C" w:rsidP="002064CC">
            <w:pPr>
              <w:tabs>
                <w:tab w:val="left" w:pos="6190"/>
              </w:tabs>
              <w:rPr>
                <w:sz w:val="28"/>
                <w:lang w:val="nl-NL"/>
              </w:rPr>
            </w:pPr>
            <w:r w:rsidRPr="00D61C18">
              <w:rPr>
                <w:sz w:val="28"/>
                <w:lang w:val="nl-NL"/>
              </w:rPr>
              <w:t>VI. Vận dụng; tìm tòi, mở rộng</w:t>
            </w:r>
          </w:p>
          <w:p w14:paraId="20F7697A" w14:textId="77777777" w:rsidR="006B435C" w:rsidRPr="00D61C18" w:rsidRDefault="006B435C" w:rsidP="002064CC">
            <w:pPr>
              <w:tabs>
                <w:tab w:val="left" w:pos="6190"/>
              </w:tabs>
              <w:rPr>
                <w:i/>
                <w:color w:val="FF0000"/>
                <w:sz w:val="28"/>
                <w:lang w:val="nl-NL"/>
              </w:rPr>
            </w:pPr>
            <w:r w:rsidRPr="00D61C18">
              <w:rPr>
                <w:color w:val="FF0000"/>
                <w:sz w:val="28"/>
                <w:lang w:val="nl-NL"/>
              </w:rPr>
              <w:t>Tăng cường tìm hiểu ảnh hưởng của dao động tắt dần, dao động duy trì, dao động cưỡng bức và hiện tượng cộng hưởng đối với cuộc sống và giải thích được một số hiện tượng có liên quan.</w:t>
            </w:r>
          </w:p>
          <w:p w14:paraId="4E961FF9"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70556534" w14:textId="77777777" w:rsidR="006B435C" w:rsidRPr="00D61C18" w:rsidRDefault="006B435C" w:rsidP="002064CC">
            <w:pPr>
              <w:tabs>
                <w:tab w:val="left" w:pos="6190"/>
              </w:tabs>
              <w:rPr>
                <w:i/>
                <w:sz w:val="28"/>
                <w:lang w:val="vi-VN"/>
              </w:rPr>
            </w:pPr>
            <w:r w:rsidRPr="00D61C18">
              <w:rPr>
                <w:b/>
                <w:sz w:val="28"/>
                <w:lang w:val="nl-NL"/>
              </w:rPr>
              <w:t xml:space="preserve">- Có thể kết hợp các PP: </w:t>
            </w:r>
            <w:r w:rsidRPr="00D61C18">
              <w:rPr>
                <w:b/>
                <w:sz w:val="28"/>
                <w:lang w:val="vi-VN"/>
              </w:rPr>
              <w:t xml:space="preserve">pp thực hành, pp </w:t>
            </w:r>
            <w:r w:rsidRPr="00D61C18">
              <w:rPr>
                <w:b/>
                <w:sz w:val="28"/>
                <w:lang w:val="nl-NL"/>
              </w:rPr>
              <w:t xml:space="preserve">trực quan, dạy học hợp tác, đàm thoại, thuyết trình; pp </w:t>
            </w:r>
            <w:r w:rsidRPr="00D61C18">
              <w:rPr>
                <w:b/>
                <w:sz w:val="28"/>
                <w:lang w:val="nl-NL"/>
              </w:rPr>
              <w:lastRenderedPageBreak/>
              <w:t xml:space="preserve">dạy học theo trạm </w:t>
            </w:r>
            <w:r w:rsidRPr="00D61C18">
              <w:rPr>
                <w:i/>
                <w:sz w:val="28"/>
                <w:lang w:val="nl-NL"/>
              </w:rPr>
              <w:t xml:space="preserve">(trong hoạt động luyện tập); </w:t>
            </w:r>
            <w:r w:rsidRPr="00D61C18">
              <w:rPr>
                <w:b/>
                <w:i/>
                <w:sz w:val="28"/>
                <w:lang w:val="nl-NL"/>
              </w:rPr>
              <w:t>pp lớp học đảo ngược</w:t>
            </w:r>
            <w:r w:rsidRPr="00D61C18">
              <w:rPr>
                <w:b/>
                <w:i/>
                <w:sz w:val="28"/>
                <w:lang w:val="vi-VN"/>
              </w:rPr>
              <w:t>, ...</w:t>
            </w:r>
          </w:p>
          <w:p w14:paraId="17185C40" w14:textId="77777777" w:rsidR="006B435C" w:rsidRPr="00D61C18" w:rsidRDefault="006B435C" w:rsidP="002064CC">
            <w:pPr>
              <w:tabs>
                <w:tab w:val="left" w:pos="6190"/>
              </w:tabs>
              <w:rPr>
                <w:i/>
                <w:color w:val="FF0000"/>
                <w:sz w:val="28"/>
                <w:lang w:val="nl-NL"/>
              </w:rPr>
            </w:pPr>
            <w:r w:rsidRPr="00D61C18">
              <w:rPr>
                <w:sz w:val="28"/>
                <w:lang w:val="nl-NL"/>
              </w:rPr>
              <w:t>- Có thể chia nhóm, sử dụng kĩ thuật khăn trải bàn, kĩ thuật XYZ, kĩ thuật ổ bi, kĩ thuật phòng tranh, kĩ thuật chia sẻ cặp đôi,</w:t>
            </w:r>
            <w:r w:rsidRPr="00D61C18">
              <w:rPr>
                <w:sz w:val="28"/>
                <w:lang w:val="vi-VN"/>
              </w:rPr>
              <w:t xml:space="preserve"> </w:t>
            </w:r>
            <w:r w:rsidRPr="00D61C18">
              <w:rPr>
                <w:sz w:val="28"/>
                <w:lang w:val="nl-NL"/>
              </w:rPr>
              <w:t xml:space="preserve">... hoặc hoạt động cá nhân </w:t>
            </w:r>
            <w:r w:rsidRPr="00D61C18">
              <w:rPr>
                <w:color w:val="FF0000"/>
                <w:sz w:val="28"/>
                <w:lang w:val="nl-NL"/>
              </w:rPr>
              <w:t>(</w:t>
            </w:r>
            <w:r w:rsidRPr="00D61C18">
              <w:rPr>
                <w:i/>
                <w:color w:val="FF0000"/>
                <w:sz w:val="28"/>
                <w:lang w:val="nl-NL"/>
              </w:rPr>
              <w:t>khuyến khích tổ chức hoạt động nhóm)</w:t>
            </w:r>
          </w:p>
          <w:p w14:paraId="1C97CD82"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06B3A7EE"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353E15AD" w14:textId="77777777" w:rsidR="006B435C" w:rsidRPr="00D61C18" w:rsidRDefault="006B435C" w:rsidP="002064CC">
            <w:pPr>
              <w:jc w:val="both"/>
              <w:rPr>
                <w:b/>
                <w:sz w:val="28"/>
                <w:lang w:val="nl-NL"/>
              </w:rPr>
            </w:pPr>
            <w:r w:rsidRPr="00D61C18">
              <w:rPr>
                <w:b/>
                <w:sz w:val="28"/>
                <w:lang w:val="nl-NL"/>
              </w:rPr>
              <w:t>* Giao nhiệm vụ chuẩn bị cho tiết học tới</w:t>
            </w:r>
          </w:p>
          <w:p w14:paraId="29D25AE0"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05F512BA" w14:textId="77777777" w:rsidR="006B435C" w:rsidRPr="00D61C18" w:rsidRDefault="006B435C" w:rsidP="002064CC">
            <w:pPr>
              <w:tabs>
                <w:tab w:val="left" w:pos="6190"/>
              </w:tabs>
              <w:rPr>
                <w:i/>
                <w:sz w:val="28"/>
                <w:lang w:val="vi-VN"/>
              </w:rPr>
            </w:pPr>
            <w:r w:rsidRPr="00D61C18">
              <w:rPr>
                <w:b/>
                <w:sz w:val="28"/>
                <w:lang w:val="nl-NL"/>
              </w:rPr>
              <w:t xml:space="preserve">- Có thể kết hợp các PP: </w:t>
            </w:r>
            <w:r w:rsidRPr="00D61C18">
              <w:rPr>
                <w:b/>
                <w:sz w:val="28"/>
                <w:lang w:val="vi-VN"/>
              </w:rPr>
              <w:t xml:space="preserve">pp </w:t>
            </w:r>
            <w:r w:rsidRPr="00D61C18">
              <w:rPr>
                <w:b/>
                <w:sz w:val="28"/>
                <w:lang w:val="nl-NL"/>
              </w:rPr>
              <w:t>trực quan, dạy học hợp tác, đàm thoại, thuyết trình; pp dạy học theo trạm</w:t>
            </w:r>
            <w:r w:rsidRPr="00D61C18">
              <w:rPr>
                <w:b/>
                <w:sz w:val="28"/>
                <w:lang w:val="vi-VN"/>
              </w:rPr>
              <w:t xml:space="preserve"> </w:t>
            </w:r>
            <w:r w:rsidRPr="00D61C18">
              <w:rPr>
                <w:i/>
                <w:sz w:val="28"/>
                <w:lang w:val="nl-NL"/>
              </w:rPr>
              <w:t xml:space="preserve">(trong hoạt động luyện tập); </w:t>
            </w:r>
            <w:r w:rsidRPr="00D61C18">
              <w:rPr>
                <w:b/>
                <w:i/>
                <w:sz w:val="28"/>
                <w:lang w:val="nl-NL"/>
              </w:rPr>
              <w:t>pp lớp học đảo ngược</w:t>
            </w:r>
            <w:r w:rsidRPr="00D61C18">
              <w:rPr>
                <w:b/>
                <w:i/>
                <w:sz w:val="28"/>
                <w:lang w:val="vi-VN"/>
              </w:rPr>
              <w:t>, ...</w:t>
            </w:r>
          </w:p>
          <w:p w14:paraId="25DC2AC3" w14:textId="77777777" w:rsidR="006B435C" w:rsidRPr="00D61C18" w:rsidRDefault="006B435C" w:rsidP="002064CC">
            <w:pPr>
              <w:tabs>
                <w:tab w:val="left" w:pos="6190"/>
              </w:tabs>
              <w:rPr>
                <w:i/>
                <w:color w:val="FF0000"/>
                <w:sz w:val="28"/>
                <w:lang w:val="nl-NL"/>
              </w:rPr>
            </w:pPr>
            <w:r w:rsidRPr="00D61C18">
              <w:rPr>
                <w:sz w:val="28"/>
                <w:lang w:val="nl-NL"/>
              </w:rPr>
              <w:t>- Có thể chia nhóm, sử dụng kĩ thuật khăn trải bàn, kĩ thuật XYZ, kĩ thuật ổ bi, kĩ thuật phòng tranh, kĩ thuật chia sẻ cặp đôi,</w:t>
            </w:r>
            <w:r w:rsidRPr="00D61C18">
              <w:rPr>
                <w:sz w:val="28"/>
                <w:lang w:val="vi-VN"/>
              </w:rPr>
              <w:t xml:space="preserve"> kĩ thuật hẹn hò, </w:t>
            </w:r>
            <w:r w:rsidRPr="00D61C18">
              <w:rPr>
                <w:sz w:val="28"/>
                <w:lang w:val="nl-NL"/>
              </w:rPr>
              <w:t xml:space="preserve">... </w:t>
            </w:r>
            <w:r w:rsidRPr="00D61C18">
              <w:rPr>
                <w:sz w:val="28"/>
                <w:lang w:val="nl-NL"/>
              </w:rPr>
              <w:lastRenderedPageBreak/>
              <w:t xml:space="preserve">hoặc hoạt động cá nhân </w:t>
            </w:r>
            <w:r w:rsidRPr="00D61C18">
              <w:rPr>
                <w:color w:val="FF0000"/>
                <w:sz w:val="28"/>
                <w:lang w:val="nl-NL"/>
              </w:rPr>
              <w:t>(</w:t>
            </w:r>
            <w:r w:rsidRPr="00D61C18">
              <w:rPr>
                <w:i/>
                <w:color w:val="FF0000"/>
                <w:sz w:val="28"/>
                <w:lang w:val="nl-NL"/>
              </w:rPr>
              <w:t>khuyến khích tổ chức hoạt động nhóm)</w:t>
            </w:r>
          </w:p>
          <w:p w14:paraId="0A612F5E"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4D62E949"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669C81F0" w14:textId="77777777" w:rsidR="006B435C" w:rsidRPr="00D61C18" w:rsidRDefault="006B435C" w:rsidP="002064CC">
            <w:pPr>
              <w:jc w:val="both"/>
              <w:rPr>
                <w:b/>
                <w:sz w:val="28"/>
                <w:lang w:val="nl-NL"/>
              </w:rPr>
            </w:pPr>
            <w:r w:rsidRPr="00D61C18">
              <w:rPr>
                <w:b/>
                <w:sz w:val="28"/>
                <w:lang w:val="nl-NL"/>
              </w:rPr>
              <w:t>* Giao nhiệm vụ chuẩn bị cho tiết học tới</w:t>
            </w:r>
          </w:p>
          <w:p w14:paraId="1D31CE06" w14:textId="77777777" w:rsidR="006B435C" w:rsidRPr="00D61C18" w:rsidRDefault="006B435C" w:rsidP="002064CC">
            <w:pPr>
              <w:jc w:val="both"/>
              <w:rPr>
                <w:b/>
                <w:sz w:val="28"/>
                <w:lang w:val="vi-VN"/>
              </w:rPr>
            </w:pPr>
          </w:p>
          <w:p w14:paraId="1AB97CFF" w14:textId="77777777" w:rsidR="006B435C" w:rsidRPr="00D61C18" w:rsidRDefault="006B435C" w:rsidP="002064CC">
            <w:pPr>
              <w:jc w:val="both"/>
              <w:rPr>
                <w:b/>
                <w:sz w:val="28"/>
                <w:lang w:val="vi-VN"/>
              </w:rPr>
            </w:pPr>
          </w:p>
          <w:p w14:paraId="58FCFAAF" w14:textId="77777777" w:rsidR="006B435C" w:rsidRPr="00D61C18" w:rsidRDefault="006B435C" w:rsidP="002064CC">
            <w:pPr>
              <w:tabs>
                <w:tab w:val="left" w:pos="6190"/>
              </w:tabs>
              <w:rPr>
                <w:b/>
                <w:i/>
                <w:sz w:val="28"/>
                <w:lang w:val="nl-NL"/>
              </w:rPr>
            </w:pPr>
            <w:r w:rsidRPr="00D61C18">
              <w:rPr>
                <w:b/>
                <w:i/>
                <w:sz w:val="28"/>
                <w:lang w:val="nl-NL"/>
              </w:rPr>
              <w:t>Nội dung</w:t>
            </w:r>
          </w:p>
          <w:p w14:paraId="7C29E051"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6D8F6DF9" w14:textId="77777777" w:rsidR="006B435C" w:rsidRPr="00D61C18" w:rsidRDefault="006B435C" w:rsidP="002064CC">
            <w:pPr>
              <w:tabs>
                <w:tab w:val="left" w:pos="6190"/>
              </w:tabs>
              <w:rPr>
                <w:b/>
                <w:i/>
                <w:sz w:val="28"/>
                <w:lang w:val="nl-NL"/>
              </w:rPr>
            </w:pPr>
            <w:r w:rsidRPr="00D61C18">
              <w:rPr>
                <w:b/>
                <w:i/>
                <w:sz w:val="28"/>
                <w:lang w:val="nl-NL"/>
              </w:rPr>
              <w:t>- Giải bài tập</w:t>
            </w:r>
          </w:p>
          <w:p w14:paraId="327ACEB0"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2C57F8B3"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45ECBECC"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266074CC" w14:textId="77777777" w:rsidR="006B435C" w:rsidRPr="00D61C18" w:rsidRDefault="006B435C" w:rsidP="002064CC">
            <w:pPr>
              <w:tabs>
                <w:tab w:val="left" w:pos="6190"/>
              </w:tabs>
              <w:rPr>
                <w:sz w:val="28"/>
                <w:lang w:val="nl-NL"/>
              </w:rPr>
            </w:pPr>
            <w:r w:rsidRPr="00D61C18">
              <w:rPr>
                <w:sz w:val="28"/>
                <w:lang w:val="nl-NL"/>
              </w:rPr>
              <w:lastRenderedPageBreak/>
              <w:t>- Có thể dùng sơ đồ tư duy để hệ thống lí thuyết</w:t>
            </w:r>
          </w:p>
          <w:p w14:paraId="5D6D8409" w14:textId="77777777" w:rsidR="006B435C" w:rsidRPr="00D61C18" w:rsidRDefault="006B435C" w:rsidP="002064CC">
            <w:pPr>
              <w:tabs>
                <w:tab w:val="left" w:pos="6190"/>
              </w:tabs>
              <w:rPr>
                <w:sz w:val="28"/>
                <w:lang w:val="nl-NL"/>
              </w:rPr>
            </w:pPr>
            <w:r w:rsidRPr="00D61C18">
              <w:rPr>
                <w:sz w:val="28"/>
                <w:lang w:val="nl-NL"/>
              </w:rPr>
              <w:t>- Có thể chia nhóm, sử dụng kĩ thuật các mảnh ghép, hoặc kĩ thuật khăn trải bàn, kĩ thuật chia sẻ cặp đôi, kĩ thuật ổ bi, kĩ thuật phòng tranh</w:t>
            </w:r>
            <w:r w:rsidRPr="00D61C18">
              <w:rPr>
                <w:sz w:val="28"/>
                <w:lang w:val="vi-VN"/>
              </w:rPr>
              <w:t>, kĩ thuật hẹn hò,</w:t>
            </w:r>
            <w:r w:rsidRPr="00D61C18">
              <w:rPr>
                <w:sz w:val="28"/>
                <w:lang w:val="nl-NL"/>
              </w:rPr>
              <w:t xml:space="preserve"> ... hoặc hoạt động cá nhân </w:t>
            </w:r>
            <w:r w:rsidRPr="00D61C18">
              <w:rPr>
                <w:color w:val="FF0000"/>
                <w:sz w:val="28"/>
                <w:lang w:val="nl-NL"/>
              </w:rPr>
              <w:t>(</w:t>
            </w:r>
            <w:r w:rsidRPr="00D61C18">
              <w:rPr>
                <w:i/>
                <w:color w:val="FF0000"/>
                <w:sz w:val="28"/>
                <w:lang w:val="nl-NL"/>
              </w:rPr>
              <w:t>khuyến khích tổ chức hoạt động nhóm)</w:t>
            </w:r>
          </w:p>
          <w:p w14:paraId="4D6F2383"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3BB2350D"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3EAA131B"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1DABD56B" w14:textId="77777777" w:rsidR="006B435C" w:rsidRPr="00D61C18" w:rsidRDefault="006B435C" w:rsidP="002064CC">
            <w:pPr>
              <w:jc w:val="both"/>
              <w:rPr>
                <w:b/>
                <w:sz w:val="28"/>
                <w:lang w:val="vi-VN"/>
              </w:rPr>
            </w:pPr>
          </w:p>
        </w:tc>
      </w:tr>
      <w:tr w:rsidR="006B435C" w:rsidRPr="00D61C18" w14:paraId="3EB6B81D"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4BD72E6B" w14:textId="77777777" w:rsidR="006B435C" w:rsidRPr="00D61C18" w:rsidRDefault="006B435C" w:rsidP="002064CC">
            <w:pPr>
              <w:jc w:val="center"/>
              <w:rPr>
                <w:sz w:val="28"/>
              </w:rPr>
            </w:pPr>
            <w:r w:rsidRPr="00D61C18">
              <w:rPr>
                <w:sz w:val="28"/>
              </w:rPr>
              <w:lastRenderedPageBreak/>
              <w:t>5</w:t>
            </w:r>
          </w:p>
        </w:tc>
        <w:tc>
          <w:tcPr>
            <w:tcW w:w="551" w:type="pct"/>
            <w:tcBorders>
              <w:top w:val="single" w:sz="4" w:space="0" w:color="auto"/>
              <w:left w:val="single" w:sz="4" w:space="0" w:color="auto"/>
              <w:bottom w:val="single" w:sz="4" w:space="0" w:color="auto"/>
              <w:right w:val="single" w:sz="4" w:space="0" w:color="auto"/>
            </w:tcBorders>
            <w:hideMark/>
          </w:tcPr>
          <w:p w14:paraId="191C9292" w14:textId="77777777" w:rsidR="006B435C" w:rsidRPr="00D61C18" w:rsidRDefault="006B435C" w:rsidP="002064CC">
            <w:pPr>
              <w:rPr>
                <w:b/>
                <w:bCs/>
                <w:sz w:val="28"/>
              </w:rPr>
            </w:pPr>
            <w:r w:rsidRPr="00D61C18">
              <w:rPr>
                <w:b/>
                <w:bCs/>
                <w:sz w:val="28"/>
              </w:rPr>
              <w:t>Bài tập về tổng hợp dao động</w:t>
            </w:r>
          </w:p>
        </w:tc>
        <w:tc>
          <w:tcPr>
            <w:tcW w:w="273" w:type="pct"/>
            <w:tcBorders>
              <w:top w:val="single" w:sz="4" w:space="0" w:color="auto"/>
              <w:left w:val="single" w:sz="4" w:space="0" w:color="auto"/>
              <w:bottom w:val="single" w:sz="4" w:space="0" w:color="auto"/>
              <w:right w:val="single" w:sz="4" w:space="0" w:color="auto"/>
            </w:tcBorders>
            <w:hideMark/>
          </w:tcPr>
          <w:p w14:paraId="782F9A64" w14:textId="77777777" w:rsidR="006B435C" w:rsidRPr="00D61C18" w:rsidRDefault="006B435C" w:rsidP="002064CC">
            <w:pPr>
              <w:jc w:val="both"/>
              <w:rPr>
                <w:sz w:val="28"/>
              </w:rPr>
            </w:pPr>
            <w:r w:rsidRPr="00D61C18">
              <w:rPr>
                <w:sz w:val="28"/>
              </w:rPr>
              <w:t>1</w:t>
            </w:r>
          </w:p>
        </w:tc>
        <w:tc>
          <w:tcPr>
            <w:tcW w:w="437" w:type="pct"/>
            <w:gridSpan w:val="2"/>
            <w:tcBorders>
              <w:top w:val="single" w:sz="4" w:space="0" w:color="auto"/>
              <w:left w:val="single" w:sz="4" w:space="0" w:color="auto"/>
              <w:bottom w:val="single" w:sz="4" w:space="0" w:color="auto"/>
              <w:right w:val="single" w:sz="4" w:space="0" w:color="auto"/>
            </w:tcBorders>
            <w:hideMark/>
          </w:tcPr>
          <w:p w14:paraId="5542E6BD" w14:textId="77777777" w:rsidR="006B435C" w:rsidRPr="00D61C18" w:rsidRDefault="006B435C" w:rsidP="002064CC">
            <w:pPr>
              <w:jc w:val="both"/>
              <w:rPr>
                <w:sz w:val="28"/>
              </w:rPr>
            </w:pPr>
            <w:r w:rsidRPr="00D61C18">
              <w:rPr>
                <w:sz w:val="28"/>
              </w:rPr>
              <w:t>9</w:t>
            </w:r>
          </w:p>
        </w:tc>
        <w:tc>
          <w:tcPr>
            <w:tcW w:w="1124" w:type="pct"/>
            <w:tcBorders>
              <w:top w:val="single" w:sz="4" w:space="0" w:color="auto"/>
              <w:left w:val="single" w:sz="4" w:space="0" w:color="auto"/>
              <w:bottom w:val="single" w:sz="4" w:space="0" w:color="auto"/>
              <w:right w:val="single" w:sz="4" w:space="0" w:color="auto"/>
            </w:tcBorders>
          </w:tcPr>
          <w:p w14:paraId="029AB69B" w14:textId="77777777" w:rsidR="006B435C" w:rsidRPr="00D61C18" w:rsidRDefault="006B435C" w:rsidP="002064CC">
            <w:pPr>
              <w:ind w:firstLine="187"/>
              <w:rPr>
                <w:sz w:val="28"/>
                <w:lang w:val="pt-PT"/>
              </w:rPr>
            </w:pPr>
            <w:r w:rsidRPr="00D61C18">
              <w:rPr>
                <w:sz w:val="28"/>
                <w:lang w:val="de-DE"/>
              </w:rPr>
              <w:t>-</w:t>
            </w:r>
            <w:r w:rsidRPr="00D61C18">
              <w:rPr>
                <w:sz w:val="28"/>
                <w:lang w:val="pt-PT"/>
              </w:rPr>
              <w:t xml:space="preserve"> Vận dụng kiến thức dao động điều hoà, tổng hợp hai dao động.</w:t>
            </w:r>
          </w:p>
          <w:p w14:paraId="045C18E7" w14:textId="77777777" w:rsidR="006B435C" w:rsidRPr="00D61C18" w:rsidRDefault="006B435C" w:rsidP="002064CC">
            <w:pPr>
              <w:ind w:firstLine="187"/>
              <w:rPr>
                <w:sz w:val="28"/>
                <w:lang w:val="pt-PT"/>
              </w:rPr>
            </w:pPr>
            <w:r w:rsidRPr="00D61C18">
              <w:rPr>
                <w:sz w:val="28"/>
                <w:lang w:val="pt-PT"/>
              </w:rPr>
              <w:t>- Giải được các bài toán đơn giản về dao động điều hoà, tổng hợp các dao động cùng phương cùng tần số.</w:t>
            </w:r>
          </w:p>
          <w:p w14:paraId="5C33F90F" w14:textId="77777777" w:rsidR="006B435C" w:rsidRPr="00D61C18" w:rsidRDefault="006B435C" w:rsidP="002064CC">
            <w:pPr>
              <w:ind w:left="288"/>
              <w:rPr>
                <w:sz w:val="28"/>
                <w:lang w:val="pt-PT"/>
              </w:rPr>
            </w:pPr>
            <w:r w:rsidRPr="00D61C18">
              <w:rPr>
                <w:sz w:val="28"/>
                <w:lang w:val="pt-PT"/>
              </w:rPr>
              <w:t xml:space="preserve">-Rèn kĩ năng vẽ giản đồ, tính toán , tư duy </w:t>
            </w:r>
            <w:r w:rsidRPr="00D61C18">
              <w:rPr>
                <w:sz w:val="28"/>
                <w:lang w:val="pt-PT"/>
              </w:rPr>
              <w:lastRenderedPageBreak/>
              <w:t>logic và kĩ năng trình bày bài toán</w:t>
            </w:r>
          </w:p>
          <w:p w14:paraId="50E6AC8D" w14:textId="77777777" w:rsidR="006B435C" w:rsidRPr="00D61C18" w:rsidRDefault="006B435C" w:rsidP="002064CC">
            <w:pPr>
              <w:rPr>
                <w:sz w:val="28"/>
                <w:lang w:val="pt-PT"/>
              </w:rPr>
            </w:pPr>
            <w:r w:rsidRPr="00D61C18">
              <w:rPr>
                <w:sz w:val="28"/>
                <w:lang w:val="pt-PT"/>
              </w:rPr>
              <w:t>-Nghiêm túc tích cực hăng say học tập</w:t>
            </w:r>
          </w:p>
          <w:p w14:paraId="3C766E4C" w14:textId="77777777" w:rsidR="006B435C" w:rsidRPr="00D61C18" w:rsidRDefault="006B435C" w:rsidP="002064CC">
            <w:pPr>
              <w:jc w:val="both"/>
              <w:rPr>
                <w:sz w:val="28"/>
                <w:lang w:val="vi-VN"/>
              </w:rPr>
            </w:pPr>
          </w:p>
        </w:tc>
        <w:tc>
          <w:tcPr>
            <w:tcW w:w="782" w:type="pct"/>
            <w:tcBorders>
              <w:top w:val="single" w:sz="4" w:space="0" w:color="auto"/>
              <w:left w:val="single" w:sz="4" w:space="0" w:color="auto"/>
              <w:bottom w:val="single" w:sz="4" w:space="0" w:color="auto"/>
              <w:right w:val="single" w:sz="4" w:space="0" w:color="auto"/>
            </w:tcBorders>
            <w:hideMark/>
          </w:tcPr>
          <w:p w14:paraId="2672219E" w14:textId="77777777" w:rsidR="006B435C" w:rsidRPr="00D61C18" w:rsidRDefault="006B435C" w:rsidP="002064CC">
            <w:pPr>
              <w:jc w:val="both"/>
              <w:rPr>
                <w:b/>
                <w:sz w:val="28"/>
              </w:rPr>
            </w:pPr>
            <w:r w:rsidRPr="00D61C18">
              <w:rPr>
                <w:b/>
                <w:sz w:val="28"/>
              </w:rPr>
              <w:lastRenderedPageBreak/>
              <w:t>- Hình thức dạy học:</w:t>
            </w:r>
          </w:p>
          <w:p w14:paraId="0380733C" w14:textId="77777777" w:rsidR="006B435C" w:rsidRPr="00D61C18" w:rsidRDefault="006B435C" w:rsidP="002064CC">
            <w:pPr>
              <w:jc w:val="both"/>
              <w:rPr>
                <w:sz w:val="28"/>
              </w:rPr>
            </w:pPr>
            <w:r w:rsidRPr="00D61C18">
              <w:rPr>
                <w:sz w:val="28"/>
              </w:rPr>
              <w:t>+ Dạy học theo lớp</w:t>
            </w:r>
          </w:p>
          <w:p w14:paraId="71D16730" w14:textId="77777777" w:rsidR="006B435C" w:rsidRPr="00D61C18" w:rsidRDefault="006B435C" w:rsidP="002064CC">
            <w:pPr>
              <w:jc w:val="both"/>
              <w:rPr>
                <w:sz w:val="28"/>
              </w:rPr>
            </w:pPr>
            <w:r w:rsidRPr="00D61C18">
              <w:rPr>
                <w:sz w:val="28"/>
              </w:rPr>
              <w:t>+ Dạy học theo nhóm</w:t>
            </w:r>
          </w:p>
          <w:p w14:paraId="09708497" w14:textId="77777777" w:rsidR="006B435C" w:rsidRPr="00D61C18" w:rsidRDefault="006B435C" w:rsidP="002064CC">
            <w:pPr>
              <w:jc w:val="both"/>
              <w:rPr>
                <w:sz w:val="28"/>
              </w:rPr>
            </w:pPr>
            <w:r w:rsidRPr="00D61C18">
              <w:rPr>
                <w:sz w:val="28"/>
              </w:rPr>
              <w:t>+ Dạy học cá nhân</w:t>
            </w:r>
          </w:p>
          <w:p w14:paraId="3C9B5AEA" w14:textId="77777777" w:rsidR="006B435C" w:rsidRPr="00D61C18" w:rsidRDefault="006B435C" w:rsidP="002064CC">
            <w:pPr>
              <w:jc w:val="both"/>
              <w:rPr>
                <w:i/>
                <w:sz w:val="28"/>
              </w:rPr>
            </w:pPr>
            <w:r w:rsidRPr="00D61C18">
              <w:rPr>
                <w:i/>
                <w:sz w:val="28"/>
              </w:rPr>
              <w:lastRenderedPageBreak/>
              <w:t>(Có thể kết hợp các hình thức trên)</w:t>
            </w:r>
          </w:p>
          <w:p w14:paraId="2EFB967B" w14:textId="77777777" w:rsidR="006B435C" w:rsidRPr="00D61C18" w:rsidRDefault="006B435C" w:rsidP="002064CC">
            <w:pPr>
              <w:jc w:val="both"/>
              <w:rPr>
                <w:b/>
                <w:sz w:val="28"/>
              </w:rPr>
            </w:pPr>
            <w:r w:rsidRPr="00D61C18">
              <w:rPr>
                <w:b/>
                <w:sz w:val="28"/>
              </w:rPr>
              <w:t xml:space="preserve">- Địa điểm: </w:t>
            </w:r>
          </w:p>
          <w:p w14:paraId="04C8AD80" w14:textId="77777777" w:rsidR="006B435C" w:rsidRPr="00D61C18" w:rsidRDefault="006B435C" w:rsidP="002064CC">
            <w:pPr>
              <w:jc w:val="both"/>
              <w:rPr>
                <w:b/>
                <w:sz w:val="28"/>
                <w:lang w:val="vi-VN"/>
              </w:rPr>
            </w:pPr>
            <w:r w:rsidRPr="00D61C18">
              <w:rPr>
                <w:sz w:val="28"/>
              </w:rPr>
              <w:t>Tại phòng học</w:t>
            </w:r>
            <w:r w:rsidRPr="00D61C18">
              <w:rPr>
                <w:sz w:val="28"/>
                <w:lang w:val="vi-VN"/>
              </w:rPr>
              <w:t>, ở nhà</w:t>
            </w:r>
          </w:p>
        </w:tc>
        <w:tc>
          <w:tcPr>
            <w:tcW w:w="1560" w:type="pct"/>
            <w:tcBorders>
              <w:top w:val="single" w:sz="4" w:space="0" w:color="auto"/>
              <w:left w:val="single" w:sz="4" w:space="0" w:color="auto"/>
              <w:bottom w:val="single" w:sz="4" w:space="0" w:color="auto"/>
              <w:right w:val="single" w:sz="4" w:space="0" w:color="auto"/>
            </w:tcBorders>
            <w:hideMark/>
          </w:tcPr>
          <w:p w14:paraId="21B4BF8C" w14:textId="77777777" w:rsidR="006B435C" w:rsidRPr="00D61C18" w:rsidRDefault="006B435C" w:rsidP="002064CC">
            <w:pPr>
              <w:tabs>
                <w:tab w:val="left" w:pos="6190"/>
              </w:tabs>
              <w:rPr>
                <w:b/>
                <w:i/>
                <w:sz w:val="28"/>
                <w:lang w:val="nl-NL"/>
              </w:rPr>
            </w:pPr>
            <w:r w:rsidRPr="00D61C18">
              <w:rPr>
                <w:b/>
                <w:i/>
                <w:sz w:val="28"/>
                <w:lang w:val="nl-NL"/>
              </w:rPr>
              <w:lastRenderedPageBreak/>
              <w:t>Nội dung</w:t>
            </w:r>
          </w:p>
          <w:p w14:paraId="2E25329B"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6413287E" w14:textId="77777777" w:rsidR="006B435C" w:rsidRPr="00D61C18" w:rsidRDefault="006B435C" w:rsidP="002064CC">
            <w:pPr>
              <w:tabs>
                <w:tab w:val="left" w:pos="6190"/>
              </w:tabs>
              <w:rPr>
                <w:b/>
                <w:i/>
                <w:sz w:val="28"/>
                <w:lang w:val="nl-NL"/>
              </w:rPr>
            </w:pPr>
            <w:r w:rsidRPr="00D61C18">
              <w:rPr>
                <w:b/>
                <w:i/>
                <w:sz w:val="28"/>
                <w:lang w:val="nl-NL"/>
              </w:rPr>
              <w:t>- Giải bài tập</w:t>
            </w:r>
          </w:p>
          <w:p w14:paraId="4E054EDA"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3CAEDC4F"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1B4697BF"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w:t>
            </w:r>
            <w:r w:rsidRPr="00D61C18">
              <w:rPr>
                <w:i/>
                <w:sz w:val="28"/>
                <w:lang w:val="nl-NL"/>
              </w:rPr>
              <w:lastRenderedPageBreak/>
              <w:t xml:space="preserve">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7E383414"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4D32DE39" w14:textId="77777777" w:rsidR="006B435C" w:rsidRPr="00D61C18" w:rsidRDefault="006B435C" w:rsidP="002064CC">
            <w:pPr>
              <w:tabs>
                <w:tab w:val="left" w:pos="6190"/>
              </w:tabs>
              <w:rPr>
                <w:sz w:val="28"/>
                <w:lang w:val="nl-NL"/>
              </w:rPr>
            </w:pPr>
            <w:r w:rsidRPr="00D61C18">
              <w:rPr>
                <w:sz w:val="28"/>
                <w:lang w:val="nl-NL"/>
              </w:rPr>
              <w:t>- Có thể chia nhóm, sử dụng kĩ thuật các mảnh ghép, hoặc kĩ thuật khăn trải bàn, kĩ thuật chia sẻ cặp đôi, kĩ thuật ổ bi, kĩ thuật phòng tranh</w:t>
            </w:r>
            <w:r w:rsidRPr="00D61C18">
              <w:rPr>
                <w:sz w:val="28"/>
                <w:lang w:val="vi-VN"/>
              </w:rPr>
              <w:t>, kĩ thuật hẹn hò,</w:t>
            </w:r>
            <w:r w:rsidRPr="00D61C18">
              <w:rPr>
                <w:sz w:val="28"/>
                <w:lang w:val="nl-NL"/>
              </w:rPr>
              <w:t xml:space="preserve"> ... hoặc hoạt động cá nhân </w:t>
            </w:r>
            <w:r w:rsidRPr="00D61C18">
              <w:rPr>
                <w:color w:val="FF0000"/>
                <w:sz w:val="28"/>
                <w:lang w:val="nl-NL"/>
              </w:rPr>
              <w:t>(</w:t>
            </w:r>
            <w:r w:rsidRPr="00D61C18">
              <w:rPr>
                <w:i/>
                <w:color w:val="FF0000"/>
                <w:sz w:val="28"/>
                <w:lang w:val="nl-NL"/>
              </w:rPr>
              <w:t>khuyến khích tổ chức hoạt động nhóm)</w:t>
            </w:r>
          </w:p>
          <w:p w14:paraId="33840D65"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6C02A99D"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3D31E8A4" w14:textId="77777777" w:rsidR="006B435C" w:rsidRPr="00D61C18" w:rsidRDefault="006B435C" w:rsidP="002064CC">
            <w:pPr>
              <w:tabs>
                <w:tab w:val="left" w:pos="6190"/>
              </w:tabs>
              <w:rPr>
                <w:b/>
                <w:i/>
                <w:sz w:val="28"/>
                <w:lang w:val="nl-NL"/>
              </w:rPr>
            </w:pPr>
            <w:r w:rsidRPr="00D61C18">
              <w:rPr>
                <w:b/>
                <w:sz w:val="28"/>
                <w:lang w:val="nl-NL"/>
              </w:rPr>
              <w:t>* Giao nhiệm vụ chuẩn bị cho tiết học tới</w:t>
            </w:r>
          </w:p>
        </w:tc>
      </w:tr>
      <w:tr w:rsidR="006B435C" w:rsidRPr="00D61C18" w14:paraId="25AD9AF6"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02C216E4" w14:textId="77777777" w:rsidR="006B435C" w:rsidRPr="00D61C18" w:rsidRDefault="006B435C" w:rsidP="002064CC">
            <w:pPr>
              <w:jc w:val="center"/>
              <w:rPr>
                <w:sz w:val="28"/>
              </w:rPr>
            </w:pPr>
            <w:r w:rsidRPr="00D61C18">
              <w:rPr>
                <w:sz w:val="28"/>
              </w:rPr>
              <w:lastRenderedPageBreak/>
              <w:t>6</w:t>
            </w:r>
          </w:p>
        </w:tc>
        <w:tc>
          <w:tcPr>
            <w:tcW w:w="551" w:type="pct"/>
            <w:tcBorders>
              <w:top w:val="single" w:sz="4" w:space="0" w:color="auto"/>
              <w:left w:val="single" w:sz="4" w:space="0" w:color="auto"/>
              <w:bottom w:val="single" w:sz="4" w:space="0" w:color="auto"/>
              <w:right w:val="single" w:sz="4" w:space="0" w:color="auto"/>
            </w:tcBorders>
            <w:hideMark/>
          </w:tcPr>
          <w:p w14:paraId="6AF4E0F2" w14:textId="77777777" w:rsidR="006B435C" w:rsidRPr="00D61C18" w:rsidRDefault="006B435C" w:rsidP="002064CC">
            <w:pPr>
              <w:jc w:val="both"/>
              <w:rPr>
                <w:b/>
                <w:sz w:val="28"/>
                <w:lang w:val="vi-VN"/>
              </w:rPr>
            </w:pPr>
            <w:r w:rsidRPr="00D61C18">
              <w:rPr>
                <w:b/>
                <w:bCs/>
                <w:sz w:val="28"/>
              </w:rPr>
              <w:t>Bài 6:</w:t>
            </w:r>
            <w:r w:rsidRPr="00D61C18">
              <w:rPr>
                <w:b/>
                <w:sz w:val="28"/>
              </w:rPr>
              <w:t xml:space="preserve"> Thực hành</w:t>
            </w:r>
          </w:p>
        </w:tc>
        <w:tc>
          <w:tcPr>
            <w:tcW w:w="273" w:type="pct"/>
            <w:tcBorders>
              <w:top w:val="single" w:sz="4" w:space="0" w:color="auto"/>
              <w:left w:val="single" w:sz="4" w:space="0" w:color="auto"/>
              <w:bottom w:val="single" w:sz="4" w:space="0" w:color="auto"/>
              <w:right w:val="single" w:sz="4" w:space="0" w:color="auto"/>
            </w:tcBorders>
            <w:hideMark/>
          </w:tcPr>
          <w:p w14:paraId="4F66A5FE" w14:textId="77777777" w:rsidR="006B435C" w:rsidRPr="00D61C18" w:rsidRDefault="006B435C" w:rsidP="002064CC">
            <w:pPr>
              <w:jc w:val="both"/>
              <w:rPr>
                <w:sz w:val="28"/>
              </w:rPr>
            </w:pPr>
            <w:r w:rsidRPr="00D61C18">
              <w:rPr>
                <w:sz w:val="28"/>
              </w:rPr>
              <w:t>1</w:t>
            </w:r>
          </w:p>
        </w:tc>
        <w:tc>
          <w:tcPr>
            <w:tcW w:w="437" w:type="pct"/>
            <w:gridSpan w:val="2"/>
            <w:tcBorders>
              <w:top w:val="single" w:sz="4" w:space="0" w:color="auto"/>
              <w:left w:val="single" w:sz="4" w:space="0" w:color="auto"/>
              <w:bottom w:val="single" w:sz="4" w:space="0" w:color="auto"/>
              <w:right w:val="single" w:sz="4" w:space="0" w:color="auto"/>
            </w:tcBorders>
            <w:hideMark/>
          </w:tcPr>
          <w:p w14:paraId="2FFAD86B" w14:textId="77777777" w:rsidR="006B435C" w:rsidRPr="00D61C18" w:rsidRDefault="006B435C" w:rsidP="002064CC">
            <w:pPr>
              <w:jc w:val="both"/>
              <w:rPr>
                <w:sz w:val="28"/>
              </w:rPr>
            </w:pPr>
            <w:r w:rsidRPr="00D61C18">
              <w:rPr>
                <w:sz w:val="28"/>
              </w:rPr>
              <w:t>10</w:t>
            </w:r>
          </w:p>
        </w:tc>
        <w:tc>
          <w:tcPr>
            <w:tcW w:w="1124" w:type="pct"/>
            <w:tcBorders>
              <w:top w:val="single" w:sz="4" w:space="0" w:color="auto"/>
              <w:left w:val="single" w:sz="4" w:space="0" w:color="auto"/>
              <w:bottom w:val="single" w:sz="4" w:space="0" w:color="auto"/>
              <w:right w:val="single" w:sz="4" w:space="0" w:color="auto"/>
            </w:tcBorders>
          </w:tcPr>
          <w:p w14:paraId="454D3DDD" w14:textId="77777777" w:rsidR="006B435C" w:rsidRPr="00D61C18" w:rsidRDefault="006B435C" w:rsidP="002064CC">
            <w:pPr>
              <w:ind w:left="288"/>
              <w:rPr>
                <w:sz w:val="28"/>
                <w:lang w:val="de-DE"/>
              </w:rPr>
            </w:pPr>
            <w:r w:rsidRPr="00D61C18">
              <w:rPr>
                <w:sz w:val="28"/>
                <w:lang w:val="de-DE"/>
              </w:rPr>
              <w:t>Nhận biết có 2 phương pháp dùng để phát hiện ra một định luật vật lí.</w:t>
            </w:r>
          </w:p>
          <w:p w14:paraId="3F4B1B94" w14:textId="77777777" w:rsidR="006B435C" w:rsidRPr="00D61C18" w:rsidRDefault="006B435C" w:rsidP="002064CC">
            <w:pPr>
              <w:ind w:left="288"/>
              <w:rPr>
                <w:sz w:val="28"/>
                <w:lang w:val="de-DE"/>
              </w:rPr>
            </w:pPr>
            <w:r w:rsidRPr="00D61C18">
              <w:rPr>
                <w:sz w:val="28"/>
                <w:lang w:val="de-DE"/>
              </w:rPr>
              <w:t xml:space="preserve">- </w:t>
            </w:r>
            <w:r w:rsidRPr="00D61C18">
              <w:rPr>
                <w:i/>
                <w:sz w:val="28"/>
                <w:lang w:val="de-DE"/>
              </w:rPr>
              <w:t>Phương pháp suy diễn toán học</w:t>
            </w:r>
            <w:r w:rsidRPr="00D61C18">
              <w:rPr>
                <w:sz w:val="28"/>
                <w:lang w:val="de-DE"/>
              </w:rPr>
              <w:t xml:space="preserve">: Dựa vào một thuyết hay một định luật đã biết để suy ra </w:t>
            </w:r>
            <w:r w:rsidRPr="00D61C18">
              <w:rPr>
                <w:sz w:val="28"/>
                <w:lang w:val="de-DE"/>
              </w:rPr>
              <w:lastRenderedPageBreak/>
              <w:t>định luật mới rồi dùng thí nghiệm để kiểm tra sự đúng đắn của nó.</w:t>
            </w:r>
          </w:p>
          <w:p w14:paraId="3F6DE3DE" w14:textId="77777777" w:rsidR="006B435C" w:rsidRPr="00D61C18" w:rsidRDefault="006B435C" w:rsidP="002064CC">
            <w:pPr>
              <w:ind w:left="288"/>
              <w:rPr>
                <w:sz w:val="28"/>
                <w:lang w:val="de-DE"/>
              </w:rPr>
            </w:pPr>
            <w:r w:rsidRPr="00D61C18">
              <w:rPr>
                <w:sz w:val="28"/>
                <w:lang w:val="de-DE"/>
              </w:rPr>
              <w:t xml:space="preserve">- </w:t>
            </w:r>
            <w:r w:rsidRPr="00D61C18">
              <w:rPr>
                <w:i/>
                <w:sz w:val="28"/>
                <w:lang w:val="de-DE"/>
              </w:rPr>
              <w:t>Phương pháp thực nghiệm</w:t>
            </w:r>
            <w:r w:rsidRPr="00D61C18">
              <w:rPr>
                <w:sz w:val="28"/>
                <w:lang w:val="de-DE"/>
              </w:rPr>
              <w:t>: Dùng một hệ thống thí nghiệm để làm bộc lộ mối quan hệ hàm số giữa các đại lượng có liên quan nhằm tìm ra định luật mới.</w:t>
            </w:r>
          </w:p>
          <w:p w14:paraId="75CB9316" w14:textId="77777777" w:rsidR="006B435C" w:rsidRPr="00D61C18" w:rsidRDefault="006B435C" w:rsidP="002064CC">
            <w:pPr>
              <w:ind w:left="288"/>
              <w:rPr>
                <w:sz w:val="28"/>
                <w:lang w:val="de-DE"/>
              </w:rPr>
            </w:pPr>
            <w:r w:rsidRPr="00D61C18">
              <w:rPr>
                <w:sz w:val="28"/>
                <w:lang w:val="de-DE"/>
              </w:rPr>
              <w:t>Biết dùng phương pháp thực nghiệm để:</w:t>
            </w:r>
          </w:p>
          <w:p w14:paraId="1DD6B239" w14:textId="77777777" w:rsidR="006B435C" w:rsidRPr="00D61C18" w:rsidRDefault="006B435C" w:rsidP="002064CC">
            <w:pPr>
              <w:ind w:left="288"/>
              <w:rPr>
                <w:sz w:val="28"/>
                <w:lang w:val="de-DE"/>
              </w:rPr>
            </w:pPr>
            <w:r w:rsidRPr="00D61C18">
              <w:rPr>
                <w:sz w:val="28"/>
                <w:lang w:val="de-DE"/>
              </w:rPr>
              <w:t>- Chu kì dao động T của con lắc đơn không phụ thuộc vào biên độ khi biên độ dao động nhỏ, không phụ thuộc khối lượng, chỉ phụ thuộc vào chiều dài l và gia tốc rơi tự do của nơi làm thí nghiệm.</w:t>
            </w:r>
          </w:p>
          <w:p w14:paraId="507FF8AB" w14:textId="77777777" w:rsidR="006B435C" w:rsidRPr="00D61C18" w:rsidRDefault="006B435C" w:rsidP="002064CC">
            <w:pPr>
              <w:ind w:left="288"/>
              <w:rPr>
                <w:sz w:val="28"/>
                <w:lang w:val="de-DE"/>
              </w:rPr>
            </w:pPr>
            <w:r w:rsidRPr="00D61C18">
              <w:rPr>
                <w:sz w:val="28"/>
                <w:lang w:val="de-DE"/>
              </w:rPr>
              <w:t xml:space="preserve">- Tìm ra bằng thí nghiệm </w:t>
            </w:r>
            <w:r w:rsidRPr="00D61C18">
              <w:rPr>
                <w:position w:val="-8"/>
                <w:sz w:val="28"/>
                <w:szCs w:val="22"/>
                <w:lang w:val="vi-VN"/>
              </w:rPr>
              <w:object w:dxaOrig="840" w:dyaOrig="390" w14:anchorId="635B5CDE">
                <v:shape id="_x0000_i1026" type="#_x0000_t75" style="width:42pt;height:19.5pt" o:ole=""/>
                <o:OLEObject Type="Embed" ProgID="Equation.DSMT4" ShapeID="_x0000_i1026" DrawAspect="Content" ObjectID="_1756730734" r:id="rId9"/>
              </w:object>
            </w:r>
            <w:r w:rsidRPr="00D61C18">
              <w:rPr>
                <w:sz w:val="28"/>
                <w:lang w:val="de-DE"/>
              </w:rPr>
              <w:t xml:space="preserve">, với hệ số a </w:t>
            </w:r>
            <w:r w:rsidRPr="00D61C18">
              <w:rPr>
                <w:sz w:val="28"/>
              </w:rPr>
              <w:sym w:font="Symbol" w:char="F0BB"/>
            </w:r>
            <w:r w:rsidRPr="00D61C18">
              <w:rPr>
                <w:sz w:val="28"/>
                <w:lang w:val="de-DE"/>
              </w:rPr>
              <w:t xml:space="preserve"> 2, kết hợp với </w:t>
            </w:r>
            <w:r w:rsidRPr="00D61C18">
              <w:rPr>
                <w:sz w:val="28"/>
                <w:lang w:val="de-DE"/>
              </w:rPr>
              <w:lastRenderedPageBreak/>
              <w:t xml:space="preserve">nhận xét tỉ số </w:t>
            </w:r>
            <w:r w:rsidRPr="00D61C18">
              <w:rPr>
                <w:position w:val="-28"/>
                <w:sz w:val="28"/>
                <w:szCs w:val="22"/>
                <w:lang w:val="vi-VN"/>
              </w:rPr>
              <w:object w:dxaOrig="735" w:dyaOrig="705" w14:anchorId="43069C52">
                <v:shape id="_x0000_i1027" type="#_x0000_t75" style="width:36.75pt;height:35.25pt" o:ole=""/>
                <o:OLEObject Type="Embed" ProgID="Equation.DSMT4" ShapeID="_x0000_i1027" DrawAspect="Content" ObjectID="_1756730735" r:id="rId10"/>
              </w:object>
            </w:r>
            <w:r w:rsidRPr="00D61C18">
              <w:rPr>
                <w:sz w:val="28"/>
                <w:lang w:val="de-DE"/>
              </w:rPr>
              <w:t xml:space="preserve"> với g = 9,8m/s</w:t>
            </w:r>
            <w:r w:rsidRPr="00D61C18">
              <w:rPr>
                <w:sz w:val="28"/>
                <w:vertAlign w:val="superscript"/>
                <w:lang w:val="de-DE"/>
              </w:rPr>
              <w:t>2</w:t>
            </w:r>
            <w:r w:rsidRPr="00D61C18">
              <w:rPr>
                <w:sz w:val="28"/>
                <w:lang w:val="de-DE"/>
              </w:rPr>
              <w:t>, từ đó nghiệm lại công thức lí thuyết về chu kì dao động của con lắc đơn. Ứng dụng kết quả đo a để xác định gia tốc trọng trường g tại nơi làm thí nghiệm.</w:t>
            </w:r>
          </w:p>
          <w:p w14:paraId="5873884B" w14:textId="77777777" w:rsidR="006B435C" w:rsidRPr="00D61C18" w:rsidRDefault="006B435C" w:rsidP="002064CC">
            <w:pPr>
              <w:ind w:left="288"/>
              <w:rPr>
                <w:spacing w:val="-4"/>
                <w:sz w:val="28"/>
                <w:lang w:val="de-DE"/>
              </w:rPr>
            </w:pPr>
            <w:r w:rsidRPr="00D61C18">
              <w:rPr>
                <w:spacing w:val="-4"/>
                <w:sz w:val="28"/>
                <w:lang w:val="de-DE"/>
              </w:rPr>
              <w:t>- Lựa chọn được các độ dài l của con lắc và cách đo đúng để xác định l với sai số nhỏ nhất cho phép.</w:t>
            </w:r>
          </w:p>
          <w:p w14:paraId="63408CB8" w14:textId="77777777" w:rsidR="006B435C" w:rsidRPr="00D61C18" w:rsidRDefault="006B435C" w:rsidP="002064CC">
            <w:pPr>
              <w:ind w:left="288"/>
              <w:rPr>
                <w:sz w:val="28"/>
                <w:lang w:val="de-DE"/>
              </w:rPr>
            </w:pPr>
            <w:r w:rsidRPr="00D61C18">
              <w:rPr>
                <w:sz w:val="28"/>
                <w:lang w:val="de-DE"/>
              </w:rPr>
              <w:t>- Lựa chọn được các loại đồng hồ đo thời gian và dự tính hợp lí số lần dao động toàn phần cần thực hiện để xác định chu kì của con lắc đơn với sai số tỉ đối từ 2% đến 4%.</w:t>
            </w:r>
          </w:p>
          <w:p w14:paraId="3E636921" w14:textId="77777777" w:rsidR="006B435C" w:rsidRPr="00D61C18" w:rsidRDefault="006B435C" w:rsidP="002064CC">
            <w:pPr>
              <w:jc w:val="both"/>
              <w:rPr>
                <w:sz w:val="28"/>
                <w:lang w:val="vi-VN"/>
              </w:rPr>
            </w:pPr>
          </w:p>
        </w:tc>
        <w:tc>
          <w:tcPr>
            <w:tcW w:w="782" w:type="pct"/>
            <w:tcBorders>
              <w:top w:val="single" w:sz="4" w:space="0" w:color="auto"/>
              <w:left w:val="single" w:sz="4" w:space="0" w:color="auto"/>
              <w:bottom w:val="single" w:sz="4" w:space="0" w:color="auto"/>
              <w:right w:val="single" w:sz="4" w:space="0" w:color="auto"/>
            </w:tcBorders>
            <w:hideMark/>
          </w:tcPr>
          <w:p w14:paraId="06C4DB40" w14:textId="77777777" w:rsidR="006B435C" w:rsidRPr="00D61C18" w:rsidRDefault="006B435C" w:rsidP="002064CC">
            <w:pPr>
              <w:jc w:val="both"/>
              <w:rPr>
                <w:b/>
                <w:sz w:val="28"/>
              </w:rPr>
            </w:pPr>
            <w:r w:rsidRPr="00D61C18">
              <w:rPr>
                <w:b/>
                <w:sz w:val="28"/>
              </w:rPr>
              <w:lastRenderedPageBreak/>
              <w:t>- Hình thức dạy học:</w:t>
            </w:r>
          </w:p>
          <w:p w14:paraId="491BEBEF" w14:textId="77777777" w:rsidR="006B435C" w:rsidRPr="00D61C18" w:rsidRDefault="006B435C" w:rsidP="002064CC">
            <w:pPr>
              <w:jc w:val="both"/>
              <w:rPr>
                <w:sz w:val="28"/>
              </w:rPr>
            </w:pPr>
            <w:r w:rsidRPr="00D61C18">
              <w:rPr>
                <w:sz w:val="28"/>
              </w:rPr>
              <w:t>+ Dạy học theo lớp</w:t>
            </w:r>
          </w:p>
          <w:p w14:paraId="4F3706D1" w14:textId="77777777" w:rsidR="006B435C" w:rsidRPr="00D61C18" w:rsidRDefault="006B435C" w:rsidP="002064CC">
            <w:pPr>
              <w:jc w:val="both"/>
              <w:rPr>
                <w:sz w:val="28"/>
              </w:rPr>
            </w:pPr>
            <w:r w:rsidRPr="00D61C18">
              <w:rPr>
                <w:sz w:val="28"/>
              </w:rPr>
              <w:t>+ Dạy học theo nhóm</w:t>
            </w:r>
          </w:p>
          <w:p w14:paraId="0D0D5559" w14:textId="77777777" w:rsidR="006B435C" w:rsidRPr="00D61C18" w:rsidRDefault="006B435C" w:rsidP="002064CC">
            <w:pPr>
              <w:jc w:val="both"/>
              <w:rPr>
                <w:b/>
                <w:sz w:val="28"/>
              </w:rPr>
            </w:pPr>
            <w:r w:rsidRPr="00D61C18">
              <w:rPr>
                <w:b/>
                <w:sz w:val="28"/>
              </w:rPr>
              <w:lastRenderedPageBreak/>
              <w:t xml:space="preserve">- Địa điểm: </w:t>
            </w:r>
          </w:p>
          <w:p w14:paraId="538FED81" w14:textId="77777777" w:rsidR="006B435C" w:rsidRPr="00D61C18" w:rsidRDefault="006B435C" w:rsidP="002064CC">
            <w:pPr>
              <w:jc w:val="both"/>
              <w:rPr>
                <w:sz w:val="28"/>
                <w:lang w:val="vi-VN"/>
              </w:rPr>
            </w:pPr>
            <w:r w:rsidRPr="00D61C18">
              <w:rPr>
                <w:sz w:val="28"/>
              </w:rPr>
              <w:t>Tại phòng thực hành</w:t>
            </w:r>
            <w:r w:rsidRPr="00D61C18">
              <w:rPr>
                <w:sz w:val="28"/>
                <w:lang w:val="vi-VN"/>
              </w:rPr>
              <w:t>, ở nhà</w:t>
            </w:r>
          </w:p>
        </w:tc>
        <w:tc>
          <w:tcPr>
            <w:tcW w:w="1560" w:type="pct"/>
            <w:tcBorders>
              <w:top w:val="single" w:sz="4" w:space="0" w:color="auto"/>
              <w:left w:val="single" w:sz="4" w:space="0" w:color="auto"/>
              <w:bottom w:val="single" w:sz="4" w:space="0" w:color="auto"/>
              <w:right w:val="single" w:sz="4" w:space="0" w:color="auto"/>
            </w:tcBorders>
            <w:hideMark/>
          </w:tcPr>
          <w:p w14:paraId="53975437" w14:textId="77777777" w:rsidR="006B435C" w:rsidRPr="00D61C18" w:rsidRDefault="006B435C" w:rsidP="002064CC">
            <w:pPr>
              <w:rPr>
                <w:b/>
                <w:sz w:val="28"/>
                <w:lang w:val="nl-NL"/>
              </w:rPr>
            </w:pPr>
            <w:r w:rsidRPr="00D61C18">
              <w:rPr>
                <w:b/>
                <w:sz w:val="28"/>
                <w:lang w:val="nl-NL"/>
              </w:rPr>
              <w:lastRenderedPageBreak/>
              <w:t>Nội dung</w:t>
            </w:r>
          </w:p>
          <w:p w14:paraId="6F86A076" w14:textId="77777777" w:rsidR="006B435C" w:rsidRPr="00D61C18" w:rsidRDefault="006B435C" w:rsidP="002064CC">
            <w:pPr>
              <w:rPr>
                <w:i/>
                <w:sz w:val="28"/>
                <w:lang w:val="nl-NL"/>
              </w:rPr>
            </w:pPr>
            <w:r w:rsidRPr="00D61C18">
              <w:rPr>
                <w:i/>
                <w:sz w:val="28"/>
                <w:lang w:val="nl-NL"/>
              </w:rPr>
              <w:t>Cơ sở lí thuyết, hướng dẫn sử dụng thiết bị và mẫu báo cáo (Tự học có hướng dẫn)</w:t>
            </w:r>
          </w:p>
          <w:p w14:paraId="1AC6D0F2" w14:textId="77777777" w:rsidR="006B435C" w:rsidRPr="00D61C18" w:rsidRDefault="006B435C" w:rsidP="002064CC">
            <w:pPr>
              <w:jc w:val="both"/>
              <w:rPr>
                <w:sz w:val="28"/>
              </w:rPr>
            </w:pPr>
            <w:r w:rsidRPr="00D61C18">
              <w:rPr>
                <w:i/>
                <w:sz w:val="28"/>
              </w:rPr>
              <w:t>Tiến hành thí nghiệm, xử lí kết quả</w:t>
            </w:r>
          </w:p>
          <w:p w14:paraId="584A93FA" w14:textId="77777777" w:rsidR="006B435C" w:rsidRPr="00D61C18" w:rsidRDefault="006B435C" w:rsidP="002064CC">
            <w:pPr>
              <w:tabs>
                <w:tab w:val="left" w:pos="6190"/>
              </w:tabs>
              <w:rPr>
                <w:b/>
                <w:sz w:val="28"/>
                <w:lang w:val="nl-NL"/>
              </w:rPr>
            </w:pPr>
            <w:r w:rsidRPr="00D61C18">
              <w:rPr>
                <w:b/>
                <w:sz w:val="28"/>
                <w:lang w:val="nl-NL"/>
              </w:rPr>
              <w:lastRenderedPageBreak/>
              <w:t>*Gợi ý phương pháp, kĩ thuật dạy học và đánh giá:</w:t>
            </w:r>
          </w:p>
          <w:p w14:paraId="401BC346" w14:textId="77777777" w:rsidR="006B435C" w:rsidRPr="00D61C18" w:rsidRDefault="006B435C" w:rsidP="002064CC">
            <w:pPr>
              <w:tabs>
                <w:tab w:val="left" w:pos="6190"/>
              </w:tabs>
              <w:rPr>
                <w:b/>
                <w:sz w:val="28"/>
              </w:rPr>
            </w:pPr>
            <w:r w:rsidRPr="00D61C18">
              <w:rPr>
                <w:b/>
                <w:sz w:val="28"/>
                <w:lang w:val="vi-VN"/>
              </w:rPr>
              <w:t>- PP thực hành, thí nghiệm; pp hợp tá</w:t>
            </w:r>
            <w:r w:rsidRPr="00D61C18">
              <w:rPr>
                <w:b/>
                <w:sz w:val="28"/>
              </w:rPr>
              <w:t>c</w:t>
            </w:r>
          </w:p>
          <w:p w14:paraId="041F2C06" w14:textId="77777777" w:rsidR="006B435C" w:rsidRPr="00D61C18" w:rsidRDefault="006B435C" w:rsidP="002064CC">
            <w:pPr>
              <w:tabs>
                <w:tab w:val="left" w:pos="6190"/>
              </w:tabs>
              <w:rPr>
                <w:sz w:val="28"/>
                <w:lang w:val="nl-NL"/>
              </w:rPr>
            </w:pPr>
            <w:r w:rsidRPr="00D61C18">
              <w:rPr>
                <w:sz w:val="28"/>
                <w:lang w:val="nl-NL"/>
              </w:rPr>
              <w:t>- Có thể chia nhóm, sử dụng kĩ thuật dạy học khăn trải bàn</w:t>
            </w:r>
            <w:r w:rsidRPr="00D61C18">
              <w:rPr>
                <w:sz w:val="28"/>
                <w:lang w:val="vi-VN"/>
              </w:rPr>
              <w:t>, kĩ thuật XYZ, ...</w:t>
            </w:r>
          </w:p>
          <w:p w14:paraId="3AE8A29E" w14:textId="77777777" w:rsidR="006B435C" w:rsidRPr="00D61C18" w:rsidRDefault="006B435C" w:rsidP="002064CC">
            <w:pPr>
              <w:jc w:val="both"/>
              <w:rPr>
                <w:sz w:val="28"/>
                <w:lang w:val="nl-NL"/>
              </w:rPr>
            </w:pPr>
            <w:r w:rsidRPr="00D61C18">
              <w:rPr>
                <w:sz w:val="28"/>
                <w:lang w:val="nl-NL"/>
              </w:rPr>
              <w:t>- Chuyển giao nhiệm vụ thông qua các phiếu học tập kết hợp thông báo.</w:t>
            </w:r>
          </w:p>
          <w:p w14:paraId="09B36955"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42DCA4DD" w14:textId="77777777" w:rsidR="006B435C" w:rsidRPr="00D61C18" w:rsidRDefault="006B435C" w:rsidP="002064CC">
            <w:pPr>
              <w:jc w:val="both"/>
              <w:rPr>
                <w:sz w:val="28"/>
              </w:rPr>
            </w:pPr>
            <w:r w:rsidRPr="00D61C18">
              <w:rPr>
                <w:b/>
                <w:sz w:val="28"/>
                <w:lang w:val="nl-NL"/>
              </w:rPr>
              <w:t>* Giao nhiệm vụ chuẩn bị cho tiết học tới</w:t>
            </w:r>
          </w:p>
        </w:tc>
      </w:tr>
      <w:tr w:rsidR="006B435C" w:rsidRPr="00D61C18" w14:paraId="2052A2B9"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101E9FB2" w14:textId="77777777" w:rsidR="006B435C" w:rsidRPr="00D61C18" w:rsidRDefault="006B435C" w:rsidP="002064CC">
            <w:pPr>
              <w:jc w:val="center"/>
              <w:rPr>
                <w:sz w:val="28"/>
              </w:rPr>
            </w:pPr>
          </w:p>
        </w:tc>
        <w:tc>
          <w:tcPr>
            <w:tcW w:w="551" w:type="pct"/>
            <w:tcBorders>
              <w:top w:val="single" w:sz="4" w:space="0" w:color="auto"/>
              <w:left w:val="single" w:sz="4" w:space="0" w:color="auto"/>
              <w:bottom w:val="single" w:sz="4" w:space="0" w:color="auto"/>
              <w:right w:val="single" w:sz="4" w:space="0" w:color="auto"/>
            </w:tcBorders>
            <w:hideMark/>
          </w:tcPr>
          <w:p w14:paraId="01E1185B" w14:textId="77777777" w:rsidR="006B435C" w:rsidRPr="00D61C18" w:rsidRDefault="006B435C" w:rsidP="002064CC">
            <w:pPr>
              <w:jc w:val="both"/>
              <w:rPr>
                <w:b/>
                <w:bCs/>
                <w:sz w:val="28"/>
              </w:rPr>
            </w:pPr>
          </w:p>
        </w:tc>
        <w:tc>
          <w:tcPr>
            <w:tcW w:w="710" w:type="pct"/>
            <w:gridSpan w:val="3"/>
            <w:tcBorders>
              <w:top w:val="single" w:sz="4" w:space="0" w:color="auto"/>
              <w:left w:val="single" w:sz="4" w:space="0" w:color="auto"/>
              <w:bottom w:val="single" w:sz="4" w:space="0" w:color="auto"/>
              <w:right w:val="single" w:sz="4" w:space="0" w:color="auto"/>
            </w:tcBorders>
            <w:hideMark/>
          </w:tcPr>
          <w:p w14:paraId="33700060" w14:textId="77777777" w:rsidR="006B435C" w:rsidRPr="00D61C18" w:rsidRDefault="006B435C" w:rsidP="002064CC">
            <w:pPr>
              <w:jc w:val="both"/>
              <w:rPr>
                <w:sz w:val="28"/>
              </w:rPr>
            </w:pPr>
            <w:r w:rsidRPr="00D61C18">
              <w:rPr>
                <w:sz w:val="28"/>
              </w:rPr>
              <w:t>TC5</w:t>
            </w:r>
          </w:p>
        </w:tc>
        <w:tc>
          <w:tcPr>
            <w:tcW w:w="1124" w:type="pct"/>
            <w:tcBorders>
              <w:top w:val="single" w:sz="4" w:space="0" w:color="auto"/>
              <w:left w:val="single" w:sz="4" w:space="0" w:color="auto"/>
              <w:bottom w:val="single" w:sz="4" w:space="0" w:color="auto"/>
              <w:right w:val="single" w:sz="4" w:space="0" w:color="auto"/>
            </w:tcBorders>
          </w:tcPr>
          <w:p w14:paraId="6ACB27E2" w14:textId="77777777" w:rsidR="006B435C" w:rsidRPr="00D61C18" w:rsidRDefault="006B435C" w:rsidP="002064CC">
            <w:pPr>
              <w:ind w:left="-20" w:firstLine="20"/>
              <w:rPr>
                <w:b/>
                <w:bCs/>
                <w:sz w:val="28"/>
                <w:lang w:val="vi-VN"/>
              </w:rPr>
            </w:pPr>
            <w:r w:rsidRPr="00D61C18">
              <w:rPr>
                <w:b/>
                <w:bCs/>
                <w:sz w:val="28"/>
              </w:rPr>
              <w:t>Ôn tập chương I</w:t>
            </w:r>
          </w:p>
          <w:p w14:paraId="0EC6051C" w14:textId="77777777" w:rsidR="006B435C" w:rsidRPr="00D61C18" w:rsidRDefault="006B435C" w:rsidP="002064CC">
            <w:pPr>
              <w:ind w:left="-20" w:firstLine="20"/>
              <w:rPr>
                <w:sz w:val="28"/>
                <w:lang w:val="vi-VN"/>
              </w:rPr>
            </w:pPr>
            <w:r w:rsidRPr="00D61C18">
              <w:rPr>
                <w:sz w:val="28"/>
                <w:lang w:val="vi-VN"/>
              </w:rPr>
              <w:t>Nắm được lý thuyết và giải được bài tập của chương dao động cơ</w:t>
            </w:r>
          </w:p>
        </w:tc>
        <w:tc>
          <w:tcPr>
            <w:tcW w:w="782" w:type="pct"/>
            <w:tcBorders>
              <w:top w:val="single" w:sz="4" w:space="0" w:color="auto"/>
              <w:left w:val="single" w:sz="4" w:space="0" w:color="auto"/>
              <w:bottom w:val="single" w:sz="4" w:space="0" w:color="auto"/>
              <w:right w:val="single" w:sz="4" w:space="0" w:color="auto"/>
            </w:tcBorders>
          </w:tcPr>
          <w:p w14:paraId="5DBECE53" w14:textId="77777777" w:rsidR="006B435C" w:rsidRPr="00D61C18" w:rsidRDefault="006B435C" w:rsidP="002064CC">
            <w:pPr>
              <w:jc w:val="both"/>
              <w:rPr>
                <w:b/>
                <w:sz w:val="28"/>
              </w:rPr>
            </w:pPr>
            <w:r w:rsidRPr="00D61C18">
              <w:rPr>
                <w:b/>
                <w:sz w:val="28"/>
              </w:rPr>
              <w:t>- Hình thức dạy học:</w:t>
            </w:r>
          </w:p>
          <w:p w14:paraId="7BFE271B" w14:textId="77777777" w:rsidR="006B435C" w:rsidRPr="00D61C18" w:rsidRDefault="006B435C" w:rsidP="002064CC">
            <w:pPr>
              <w:jc w:val="both"/>
              <w:rPr>
                <w:sz w:val="28"/>
              </w:rPr>
            </w:pPr>
            <w:r w:rsidRPr="00D61C18">
              <w:rPr>
                <w:sz w:val="28"/>
              </w:rPr>
              <w:t>+ Dạy học theo lớp</w:t>
            </w:r>
          </w:p>
          <w:p w14:paraId="602F38A8" w14:textId="77777777" w:rsidR="006B435C" w:rsidRPr="00D61C18" w:rsidRDefault="006B435C" w:rsidP="002064CC">
            <w:pPr>
              <w:jc w:val="both"/>
              <w:rPr>
                <w:sz w:val="28"/>
              </w:rPr>
            </w:pPr>
            <w:r w:rsidRPr="00D61C18">
              <w:rPr>
                <w:sz w:val="28"/>
              </w:rPr>
              <w:t>+ Dạy học theo nhóm</w:t>
            </w:r>
          </w:p>
          <w:p w14:paraId="0E9D7CFF" w14:textId="77777777" w:rsidR="006B435C" w:rsidRPr="00D61C18" w:rsidRDefault="006B435C" w:rsidP="002064CC">
            <w:pPr>
              <w:jc w:val="both"/>
              <w:rPr>
                <w:b/>
                <w:sz w:val="28"/>
              </w:rPr>
            </w:pPr>
            <w:r w:rsidRPr="00D61C18">
              <w:rPr>
                <w:b/>
                <w:sz w:val="28"/>
              </w:rPr>
              <w:t xml:space="preserve">- Địa điểm: </w:t>
            </w:r>
          </w:p>
          <w:p w14:paraId="4AD0EEB2" w14:textId="77777777" w:rsidR="006B435C" w:rsidRPr="00D61C18" w:rsidRDefault="006B435C" w:rsidP="002064CC">
            <w:pPr>
              <w:jc w:val="both"/>
              <w:rPr>
                <w:b/>
                <w:sz w:val="28"/>
                <w:lang w:val="vi-VN"/>
              </w:rPr>
            </w:pPr>
            <w:r w:rsidRPr="00D61C18">
              <w:rPr>
                <w:sz w:val="28"/>
              </w:rPr>
              <w:t>Tại phòng thực hành</w:t>
            </w:r>
            <w:r w:rsidRPr="00D61C18">
              <w:rPr>
                <w:sz w:val="28"/>
                <w:lang w:val="vi-VN"/>
              </w:rPr>
              <w:t>, ở nhà</w:t>
            </w:r>
          </w:p>
        </w:tc>
        <w:tc>
          <w:tcPr>
            <w:tcW w:w="1560" w:type="pct"/>
            <w:tcBorders>
              <w:top w:val="single" w:sz="4" w:space="0" w:color="auto"/>
              <w:left w:val="single" w:sz="4" w:space="0" w:color="auto"/>
              <w:bottom w:val="single" w:sz="4" w:space="0" w:color="auto"/>
              <w:right w:val="single" w:sz="4" w:space="0" w:color="auto"/>
            </w:tcBorders>
            <w:hideMark/>
          </w:tcPr>
          <w:p w14:paraId="4C61F503" w14:textId="77777777" w:rsidR="006B435C" w:rsidRPr="00D61C18" w:rsidRDefault="006B435C" w:rsidP="002064CC">
            <w:pPr>
              <w:tabs>
                <w:tab w:val="left" w:pos="6190"/>
              </w:tabs>
              <w:rPr>
                <w:b/>
                <w:i/>
                <w:sz w:val="28"/>
                <w:lang w:val="nl-NL"/>
              </w:rPr>
            </w:pPr>
            <w:r w:rsidRPr="00D61C18">
              <w:rPr>
                <w:b/>
                <w:i/>
                <w:sz w:val="28"/>
                <w:lang w:val="nl-NL"/>
              </w:rPr>
              <w:t>Nội dung</w:t>
            </w:r>
          </w:p>
          <w:p w14:paraId="65013F77"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7BECAE17" w14:textId="77777777" w:rsidR="006B435C" w:rsidRPr="00D61C18" w:rsidRDefault="006B435C" w:rsidP="002064CC">
            <w:pPr>
              <w:tabs>
                <w:tab w:val="left" w:pos="6190"/>
              </w:tabs>
              <w:rPr>
                <w:b/>
                <w:i/>
                <w:sz w:val="28"/>
                <w:lang w:val="nl-NL"/>
              </w:rPr>
            </w:pPr>
            <w:r w:rsidRPr="00D61C18">
              <w:rPr>
                <w:b/>
                <w:i/>
                <w:sz w:val="28"/>
                <w:lang w:val="nl-NL"/>
              </w:rPr>
              <w:t>- Giải bài tập</w:t>
            </w:r>
          </w:p>
          <w:p w14:paraId="41DF9DD8"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3AB73A1E"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223D51CA"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25777166"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724626AD" w14:textId="77777777" w:rsidR="006B435C" w:rsidRPr="00D61C18" w:rsidRDefault="006B435C" w:rsidP="002064CC">
            <w:pPr>
              <w:tabs>
                <w:tab w:val="left" w:pos="6190"/>
              </w:tabs>
              <w:rPr>
                <w:sz w:val="28"/>
                <w:lang w:val="nl-NL"/>
              </w:rPr>
            </w:pPr>
            <w:r w:rsidRPr="00D61C18">
              <w:rPr>
                <w:sz w:val="28"/>
                <w:lang w:val="nl-NL"/>
              </w:rPr>
              <w:t>- Có thể chia nhóm, sử dụng kĩ thuật các mảnh ghép, hoặc kĩ thuật khăn trải bàn, kĩ thuật chia sẻ cặp đôi, kĩ thuật ổ bi, kĩ thuật phòng tranh</w:t>
            </w:r>
            <w:r w:rsidRPr="00D61C18">
              <w:rPr>
                <w:sz w:val="28"/>
                <w:lang w:val="vi-VN"/>
              </w:rPr>
              <w:t>, kĩ thuật hẹn hò,</w:t>
            </w:r>
            <w:r w:rsidRPr="00D61C18">
              <w:rPr>
                <w:sz w:val="28"/>
                <w:lang w:val="nl-NL"/>
              </w:rPr>
              <w:t xml:space="preserve"> ... hoặc hoạt động cá nhân </w:t>
            </w:r>
            <w:r w:rsidRPr="00D61C18">
              <w:rPr>
                <w:color w:val="FF0000"/>
                <w:sz w:val="28"/>
                <w:lang w:val="nl-NL"/>
              </w:rPr>
              <w:t>(</w:t>
            </w:r>
            <w:r w:rsidRPr="00D61C18">
              <w:rPr>
                <w:i/>
                <w:color w:val="FF0000"/>
                <w:sz w:val="28"/>
                <w:lang w:val="nl-NL"/>
              </w:rPr>
              <w:t>khuyến khích tổ chức hoạt động nhóm)</w:t>
            </w:r>
          </w:p>
          <w:p w14:paraId="0846A5C6"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19525833"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070E6A02"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4F057B29" w14:textId="77777777" w:rsidR="006B435C" w:rsidRPr="00D61C18" w:rsidRDefault="006B435C" w:rsidP="002064CC">
            <w:pPr>
              <w:rPr>
                <w:b/>
                <w:sz w:val="28"/>
                <w:lang w:val="vi-VN"/>
              </w:rPr>
            </w:pPr>
          </w:p>
        </w:tc>
      </w:tr>
      <w:tr w:rsidR="006B435C" w:rsidRPr="00D61C18" w14:paraId="39D7F38E" w14:textId="77777777" w:rsidTr="002064CC">
        <w:tc>
          <w:tcPr>
            <w:tcW w:w="5000" w:type="pct"/>
            <w:gridSpan w:val="8"/>
            <w:tcBorders>
              <w:top w:val="single" w:sz="4" w:space="0" w:color="auto"/>
              <w:left w:val="single" w:sz="4" w:space="0" w:color="auto"/>
              <w:bottom w:val="single" w:sz="4" w:space="0" w:color="auto"/>
              <w:right w:val="single" w:sz="4" w:space="0" w:color="auto"/>
            </w:tcBorders>
            <w:hideMark/>
          </w:tcPr>
          <w:p w14:paraId="1D3949FB" w14:textId="77777777" w:rsidR="006B435C" w:rsidRPr="00D61C18" w:rsidRDefault="006B435C" w:rsidP="002064CC">
            <w:pPr>
              <w:rPr>
                <w:b/>
                <w:sz w:val="28"/>
                <w:lang w:val="nl-NL"/>
              </w:rPr>
            </w:pPr>
            <w:r w:rsidRPr="00D61C18">
              <w:rPr>
                <w:b/>
                <w:sz w:val="28"/>
                <w:lang w:val="nl-NL"/>
              </w:rPr>
              <w:t>Chương II: SÓNG CƠ VÀ SÓNG ÂM</w:t>
            </w:r>
          </w:p>
        </w:tc>
      </w:tr>
      <w:tr w:rsidR="006B435C" w:rsidRPr="00D61C18" w14:paraId="2A9BAA12"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2CA77278" w14:textId="77777777" w:rsidR="006B435C" w:rsidRPr="00D61C18" w:rsidRDefault="006B435C" w:rsidP="002064CC">
            <w:pPr>
              <w:jc w:val="center"/>
              <w:rPr>
                <w:sz w:val="28"/>
                <w:lang w:val="vi-VN"/>
              </w:rPr>
            </w:pPr>
            <w:r w:rsidRPr="00D61C18">
              <w:rPr>
                <w:sz w:val="28"/>
              </w:rPr>
              <w:t>7</w:t>
            </w:r>
          </w:p>
          <w:p w14:paraId="2EDF1DF1" w14:textId="77777777" w:rsidR="006B435C" w:rsidRPr="00D61C18" w:rsidRDefault="006B435C" w:rsidP="002064CC">
            <w:pPr>
              <w:jc w:val="center"/>
              <w:rPr>
                <w:sz w:val="28"/>
                <w:lang w:val="vi-VN"/>
              </w:rPr>
            </w:pPr>
          </w:p>
          <w:p w14:paraId="408C70CE" w14:textId="77777777" w:rsidR="006B435C" w:rsidRPr="00D61C18" w:rsidRDefault="006B435C" w:rsidP="002064CC">
            <w:pPr>
              <w:jc w:val="center"/>
              <w:rPr>
                <w:sz w:val="28"/>
                <w:lang w:val="vi-VN"/>
              </w:rPr>
            </w:pPr>
          </w:p>
          <w:p w14:paraId="66D068E6" w14:textId="77777777" w:rsidR="006B435C" w:rsidRPr="00D61C18" w:rsidRDefault="006B435C" w:rsidP="002064CC">
            <w:pPr>
              <w:jc w:val="center"/>
              <w:rPr>
                <w:sz w:val="28"/>
                <w:lang w:val="vi-VN"/>
              </w:rPr>
            </w:pPr>
          </w:p>
          <w:p w14:paraId="64552621" w14:textId="77777777" w:rsidR="006B435C" w:rsidRPr="00D61C18" w:rsidRDefault="006B435C" w:rsidP="002064CC">
            <w:pPr>
              <w:jc w:val="center"/>
              <w:rPr>
                <w:sz w:val="28"/>
                <w:lang w:val="vi-VN"/>
              </w:rPr>
            </w:pPr>
          </w:p>
          <w:p w14:paraId="31A4B361" w14:textId="77777777" w:rsidR="006B435C" w:rsidRPr="00D61C18" w:rsidRDefault="006B435C" w:rsidP="002064CC">
            <w:pPr>
              <w:jc w:val="center"/>
              <w:rPr>
                <w:sz w:val="28"/>
                <w:lang w:val="vi-VN"/>
              </w:rPr>
            </w:pPr>
          </w:p>
          <w:p w14:paraId="16825F97" w14:textId="77777777" w:rsidR="006B435C" w:rsidRPr="00D61C18" w:rsidRDefault="006B435C" w:rsidP="002064CC">
            <w:pPr>
              <w:jc w:val="center"/>
              <w:rPr>
                <w:sz w:val="28"/>
                <w:lang w:val="vi-VN"/>
              </w:rPr>
            </w:pPr>
          </w:p>
          <w:p w14:paraId="2299E50C" w14:textId="77777777" w:rsidR="006B435C" w:rsidRPr="00D61C18" w:rsidRDefault="006B435C" w:rsidP="002064CC">
            <w:pPr>
              <w:jc w:val="center"/>
              <w:rPr>
                <w:sz w:val="28"/>
                <w:lang w:val="vi-VN"/>
              </w:rPr>
            </w:pPr>
          </w:p>
          <w:p w14:paraId="04F4B1E3" w14:textId="77777777" w:rsidR="006B435C" w:rsidRPr="00D61C18" w:rsidRDefault="006B435C" w:rsidP="002064CC">
            <w:pPr>
              <w:jc w:val="center"/>
              <w:rPr>
                <w:sz w:val="28"/>
                <w:lang w:val="vi-VN"/>
              </w:rPr>
            </w:pPr>
          </w:p>
          <w:p w14:paraId="3A59119B" w14:textId="77777777" w:rsidR="006B435C" w:rsidRPr="00D61C18" w:rsidRDefault="006B435C" w:rsidP="002064CC">
            <w:pPr>
              <w:jc w:val="center"/>
              <w:rPr>
                <w:sz w:val="28"/>
                <w:lang w:val="vi-VN"/>
              </w:rPr>
            </w:pPr>
          </w:p>
          <w:p w14:paraId="06052D5F" w14:textId="77777777" w:rsidR="006B435C" w:rsidRPr="00D61C18" w:rsidRDefault="006B435C" w:rsidP="002064CC">
            <w:pPr>
              <w:jc w:val="center"/>
              <w:rPr>
                <w:sz w:val="28"/>
                <w:lang w:val="vi-VN"/>
              </w:rPr>
            </w:pPr>
          </w:p>
          <w:p w14:paraId="0FAA429F" w14:textId="77777777" w:rsidR="006B435C" w:rsidRPr="00D61C18" w:rsidRDefault="006B435C" w:rsidP="002064CC">
            <w:pPr>
              <w:jc w:val="center"/>
              <w:rPr>
                <w:sz w:val="28"/>
                <w:lang w:val="vi-VN"/>
              </w:rPr>
            </w:pPr>
          </w:p>
          <w:p w14:paraId="11CA8E94" w14:textId="77777777" w:rsidR="006B435C" w:rsidRPr="00D61C18" w:rsidRDefault="006B435C" w:rsidP="002064CC">
            <w:pPr>
              <w:jc w:val="center"/>
              <w:rPr>
                <w:sz w:val="28"/>
                <w:lang w:val="vi-VN"/>
              </w:rPr>
            </w:pPr>
          </w:p>
          <w:p w14:paraId="22CC7BD0" w14:textId="77777777" w:rsidR="006B435C" w:rsidRPr="00D61C18" w:rsidRDefault="006B435C" w:rsidP="002064CC">
            <w:pPr>
              <w:jc w:val="center"/>
              <w:rPr>
                <w:sz w:val="28"/>
                <w:lang w:val="vi-VN"/>
              </w:rPr>
            </w:pPr>
          </w:p>
          <w:p w14:paraId="19B6AF4F" w14:textId="77777777" w:rsidR="006B435C" w:rsidRPr="00D61C18" w:rsidRDefault="006B435C" w:rsidP="002064CC">
            <w:pPr>
              <w:jc w:val="center"/>
              <w:rPr>
                <w:sz w:val="28"/>
                <w:lang w:val="vi-VN"/>
              </w:rPr>
            </w:pPr>
          </w:p>
          <w:p w14:paraId="10702DE3" w14:textId="77777777" w:rsidR="006B435C" w:rsidRPr="00D61C18" w:rsidRDefault="006B435C" w:rsidP="002064CC">
            <w:pPr>
              <w:jc w:val="center"/>
              <w:rPr>
                <w:sz w:val="28"/>
                <w:lang w:val="vi-VN"/>
              </w:rPr>
            </w:pPr>
          </w:p>
          <w:p w14:paraId="3A9D1C2E" w14:textId="77777777" w:rsidR="006B435C" w:rsidRPr="00D61C18" w:rsidRDefault="006B435C" w:rsidP="002064CC">
            <w:pPr>
              <w:jc w:val="center"/>
              <w:rPr>
                <w:sz w:val="28"/>
                <w:lang w:val="vi-VN"/>
              </w:rPr>
            </w:pPr>
          </w:p>
          <w:p w14:paraId="384EEBD3" w14:textId="77777777" w:rsidR="006B435C" w:rsidRPr="00D61C18" w:rsidRDefault="006B435C" w:rsidP="002064CC">
            <w:pPr>
              <w:jc w:val="center"/>
              <w:rPr>
                <w:sz w:val="28"/>
                <w:lang w:val="vi-VN"/>
              </w:rPr>
            </w:pPr>
          </w:p>
          <w:p w14:paraId="46B9D2B2" w14:textId="77777777" w:rsidR="006B435C" w:rsidRPr="00D61C18" w:rsidRDefault="006B435C" w:rsidP="002064CC">
            <w:pPr>
              <w:jc w:val="center"/>
              <w:rPr>
                <w:sz w:val="28"/>
                <w:lang w:val="vi-VN"/>
              </w:rPr>
            </w:pPr>
          </w:p>
        </w:tc>
        <w:tc>
          <w:tcPr>
            <w:tcW w:w="551" w:type="pct"/>
            <w:tcBorders>
              <w:top w:val="single" w:sz="4" w:space="0" w:color="auto"/>
              <w:left w:val="single" w:sz="4" w:space="0" w:color="auto"/>
              <w:bottom w:val="single" w:sz="4" w:space="0" w:color="auto"/>
              <w:right w:val="single" w:sz="4" w:space="0" w:color="auto"/>
            </w:tcBorders>
            <w:hideMark/>
          </w:tcPr>
          <w:p w14:paraId="61D4D6B8" w14:textId="77777777" w:rsidR="006B435C" w:rsidRPr="00D61C18" w:rsidRDefault="006B435C" w:rsidP="002064CC">
            <w:pPr>
              <w:jc w:val="both"/>
              <w:rPr>
                <w:b/>
                <w:color w:val="FF0000"/>
                <w:sz w:val="28"/>
              </w:rPr>
            </w:pPr>
            <w:r w:rsidRPr="00D61C18">
              <w:rPr>
                <w:b/>
                <w:color w:val="FF0000"/>
                <w:sz w:val="28"/>
              </w:rPr>
              <w:t>Chủ đề 2: Sóng cơ</w:t>
            </w:r>
          </w:p>
          <w:p w14:paraId="3D3E4BCD" w14:textId="77777777" w:rsidR="006B435C" w:rsidRPr="00D61C18" w:rsidRDefault="006B435C" w:rsidP="002064CC">
            <w:pPr>
              <w:jc w:val="both"/>
              <w:rPr>
                <w:b/>
                <w:sz w:val="28"/>
              </w:rPr>
            </w:pPr>
            <w:r w:rsidRPr="00D61C18">
              <w:rPr>
                <w:b/>
                <w:sz w:val="28"/>
              </w:rPr>
              <w:t>Bài 7: Sóng cơ và sự truyền sóng cơ</w:t>
            </w:r>
          </w:p>
          <w:p w14:paraId="19EED416" w14:textId="77777777" w:rsidR="006B435C" w:rsidRPr="00D61C18" w:rsidRDefault="006B435C" w:rsidP="002064CC">
            <w:pPr>
              <w:jc w:val="both"/>
              <w:rPr>
                <w:b/>
                <w:sz w:val="28"/>
              </w:rPr>
            </w:pPr>
            <w:r w:rsidRPr="00D61C18">
              <w:rPr>
                <w:b/>
                <w:sz w:val="28"/>
              </w:rPr>
              <w:t>Bài 8: Giao thoa sóng</w:t>
            </w:r>
          </w:p>
          <w:p w14:paraId="7A4B16F2" w14:textId="77777777" w:rsidR="006B435C" w:rsidRPr="00D61C18" w:rsidRDefault="006B435C" w:rsidP="002064CC">
            <w:pPr>
              <w:jc w:val="both"/>
              <w:rPr>
                <w:sz w:val="28"/>
              </w:rPr>
            </w:pPr>
            <w:r w:rsidRPr="00D61C18">
              <w:rPr>
                <w:b/>
                <w:sz w:val="28"/>
              </w:rPr>
              <w:t>Bài 9: Sóng dừng</w:t>
            </w:r>
          </w:p>
        </w:tc>
        <w:tc>
          <w:tcPr>
            <w:tcW w:w="273" w:type="pct"/>
            <w:tcBorders>
              <w:top w:val="single" w:sz="4" w:space="0" w:color="auto"/>
              <w:left w:val="single" w:sz="4" w:space="0" w:color="auto"/>
              <w:bottom w:val="single" w:sz="4" w:space="0" w:color="auto"/>
              <w:right w:val="single" w:sz="4" w:space="0" w:color="auto"/>
            </w:tcBorders>
            <w:hideMark/>
          </w:tcPr>
          <w:p w14:paraId="2DBC42A4" w14:textId="77777777" w:rsidR="006B435C" w:rsidRPr="00D61C18" w:rsidRDefault="006B435C" w:rsidP="002064CC">
            <w:pPr>
              <w:jc w:val="both"/>
              <w:rPr>
                <w:sz w:val="28"/>
              </w:rPr>
            </w:pPr>
            <w:r w:rsidRPr="00D61C18">
              <w:rPr>
                <w:sz w:val="28"/>
              </w:rPr>
              <w:t>4</w:t>
            </w:r>
          </w:p>
        </w:tc>
        <w:tc>
          <w:tcPr>
            <w:tcW w:w="437" w:type="pct"/>
            <w:gridSpan w:val="2"/>
            <w:tcBorders>
              <w:top w:val="single" w:sz="4" w:space="0" w:color="auto"/>
              <w:left w:val="single" w:sz="4" w:space="0" w:color="auto"/>
              <w:bottom w:val="single" w:sz="4" w:space="0" w:color="auto"/>
              <w:right w:val="single" w:sz="4" w:space="0" w:color="auto"/>
            </w:tcBorders>
            <w:hideMark/>
          </w:tcPr>
          <w:p w14:paraId="2A5569D1" w14:textId="77777777" w:rsidR="006B435C" w:rsidRPr="00D61C18" w:rsidRDefault="006B435C" w:rsidP="002064CC">
            <w:pPr>
              <w:jc w:val="both"/>
              <w:rPr>
                <w:sz w:val="28"/>
              </w:rPr>
            </w:pPr>
            <w:r w:rsidRPr="00D61C18">
              <w:rPr>
                <w:sz w:val="28"/>
              </w:rPr>
              <w:t>11</w:t>
            </w:r>
          </w:p>
          <w:p w14:paraId="29C94168" w14:textId="77777777" w:rsidR="006B435C" w:rsidRPr="00D61C18" w:rsidRDefault="006B435C" w:rsidP="002064CC">
            <w:pPr>
              <w:jc w:val="both"/>
              <w:rPr>
                <w:sz w:val="28"/>
              </w:rPr>
            </w:pPr>
            <w:r w:rsidRPr="00D61C18">
              <w:rPr>
                <w:sz w:val="28"/>
              </w:rPr>
              <w:t>12</w:t>
            </w:r>
          </w:p>
          <w:p w14:paraId="28DEFB63" w14:textId="77777777" w:rsidR="006B435C" w:rsidRPr="00D61C18" w:rsidRDefault="006B435C" w:rsidP="002064CC">
            <w:pPr>
              <w:jc w:val="both"/>
              <w:rPr>
                <w:sz w:val="28"/>
              </w:rPr>
            </w:pPr>
          </w:p>
          <w:p w14:paraId="0D5EDF2F" w14:textId="77777777" w:rsidR="006B435C" w:rsidRPr="00D61C18" w:rsidRDefault="006B435C" w:rsidP="002064CC">
            <w:pPr>
              <w:jc w:val="both"/>
              <w:rPr>
                <w:sz w:val="28"/>
              </w:rPr>
            </w:pPr>
          </w:p>
          <w:p w14:paraId="0BA4B5DD" w14:textId="77777777" w:rsidR="006B435C" w:rsidRPr="00D61C18" w:rsidRDefault="006B435C" w:rsidP="002064CC">
            <w:pPr>
              <w:jc w:val="both"/>
              <w:rPr>
                <w:sz w:val="28"/>
              </w:rPr>
            </w:pPr>
          </w:p>
          <w:p w14:paraId="48E1A412" w14:textId="77777777" w:rsidR="006B435C" w:rsidRPr="00D61C18" w:rsidRDefault="006B435C" w:rsidP="002064CC">
            <w:pPr>
              <w:jc w:val="both"/>
              <w:rPr>
                <w:sz w:val="28"/>
              </w:rPr>
            </w:pPr>
          </w:p>
          <w:p w14:paraId="136016A4" w14:textId="77777777" w:rsidR="006B435C" w:rsidRPr="00D61C18" w:rsidRDefault="006B435C" w:rsidP="002064CC">
            <w:pPr>
              <w:jc w:val="both"/>
              <w:rPr>
                <w:sz w:val="28"/>
              </w:rPr>
            </w:pPr>
          </w:p>
          <w:p w14:paraId="68514BB8" w14:textId="77777777" w:rsidR="006B435C" w:rsidRPr="00D61C18" w:rsidRDefault="006B435C" w:rsidP="002064CC">
            <w:pPr>
              <w:jc w:val="both"/>
              <w:rPr>
                <w:sz w:val="28"/>
              </w:rPr>
            </w:pPr>
          </w:p>
          <w:p w14:paraId="11D2D040" w14:textId="77777777" w:rsidR="006B435C" w:rsidRPr="00D61C18" w:rsidRDefault="006B435C" w:rsidP="002064CC">
            <w:pPr>
              <w:jc w:val="both"/>
              <w:rPr>
                <w:sz w:val="28"/>
              </w:rPr>
            </w:pPr>
          </w:p>
          <w:p w14:paraId="5F8BEB22" w14:textId="77777777" w:rsidR="006B435C" w:rsidRPr="00D61C18" w:rsidRDefault="006B435C" w:rsidP="002064CC">
            <w:pPr>
              <w:jc w:val="both"/>
              <w:rPr>
                <w:sz w:val="28"/>
              </w:rPr>
            </w:pPr>
          </w:p>
          <w:p w14:paraId="15C866EC" w14:textId="77777777" w:rsidR="006B435C" w:rsidRPr="00D61C18" w:rsidRDefault="006B435C" w:rsidP="002064CC">
            <w:pPr>
              <w:jc w:val="both"/>
              <w:rPr>
                <w:sz w:val="28"/>
              </w:rPr>
            </w:pPr>
          </w:p>
          <w:p w14:paraId="442130F8" w14:textId="77777777" w:rsidR="006B435C" w:rsidRPr="00D61C18" w:rsidRDefault="006B435C" w:rsidP="002064CC">
            <w:pPr>
              <w:jc w:val="both"/>
              <w:rPr>
                <w:sz w:val="28"/>
              </w:rPr>
            </w:pPr>
          </w:p>
          <w:p w14:paraId="48606DA3" w14:textId="77777777" w:rsidR="006B435C" w:rsidRPr="00D61C18" w:rsidRDefault="006B435C" w:rsidP="002064CC">
            <w:pPr>
              <w:jc w:val="both"/>
              <w:rPr>
                <w:sz w:val="28"/>
              </w:rPr>
            </w:pPr>
          </w:p>
          <w:p w14:paraId="365AF45C" w14:textId="77777777" w:rsidR="006B435C" w:rsidRPr="00D61C18" w:rsidRDefault="006B435C" w:rsidP="002064CC">
            <w:pPr>
              <w:jc w:val="both"/>
              <w:rPr>
                <w:sz w:val="28"/>
              </w:rPr>
            </w:pPr>
          </w:p>
          <w:p w14:paraId="5A5D47B6" w14:textId="77777777" w:rsidR="006B435C" w:rsidRPr="00D61C18" w:rsidRDefault="006B435C" w:rsidP="002064CC">
            <w:pPr>
              <w:jc w:val="both"/>
              <w:rPr>
                <w:sz w:val="28"/>
              </w:rPr>
            </w:pPr>
            <w:r w:rsidRPr="00D61C18">
              <w:rPr>
                <w:noProof/>
                <w:sz w:val="28"/>
              </w:rPr>
              <mc:AlternateContent>
                <mc:Choice Requires="wps">
                  <w:drawing>
                    <wp:anchor distT="0" distB="0" distL="114300" distR="114300" simplePos="0" relativeHeight="251753472" behindDoc="0" locked="0" layoutInCell="1" allowOverlap="1" wp14:anchorId="02A783F1" wp14:editId="6F7D5AD6">
                      <wp:simplePos x="0" y="0"/>
                      <wp:positionH relativeFrom="column">
                        <wp:posOffset>5714</wp:posOffset>
                      </wp:positionH>
                      <wp:positionV relativeFrom="paragraph">
                        <wp:posOffset>95250</wp:posOffset>
                      </wp:positionV>
                      <wp:extent cx="6276975" cy="0"/>
                      <wp:effectExtent l="0" t="0" r="9525" b="19050"/>
                      <wp:wrapNone/>
                      <wp:docPr id="7" name="Straight Connector 7"/>
                      <wp:cNvGraphicFramePr/>
                      <a:graphic xmlns:a="http://schemas.openxmlformats.org/drawingml/2006/main">
                        <a:graphicData uri="http://schemas.microsoft.com/office/word/2010/wordprocessingShape">
                          <wps:wsp>
                            <wps:cNvCnPr/>
                            <wps:spPr>
                              <a:xfrm>
                                <a:off x="0" y="0"/>
                                <a:ext cx="627697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0A8926C1" id="Straight Connector 7" o:spid="_x0000_s1026" style="position:absolute;z-index:251753472;visibility:visible;mso-wrap-style:square;mso-wrap-distance-left:9pt;mso-wrap-distance-top:0;mso-wrap-distance-right:9pt;mso-wrap-distance-bottom:0;mso-position-horizontal:absolute;mso-position-horizontal-relative:text;mso-position-vertical:absolute;mso-position-vertical-relative:text" from=".45pt,7.5pt" to="494.7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" strokecolor="#4472c4" strokeweight=".5pt">
                      <v:stroke joinstyle="miter"/>
                    </v:line>
                  </w:pict>
                </mc:Fallback>
              </mc:AlternateContent>
            </w:r>
          </w:p>
          <w:p w14:paraId="4794E63C" w14:textId="77777777" w:rsidR="006B435C" w:rsidRPr="00D61C18" w:rsidRDefault="006B435C" w:rsidP="002064CC">
            <w:pPr>
              <w:jc w:val="both"/>
              <w:rPr>
                <w:sz w:val="28"/>
              </w:rPr>
            </w:pPr>
            <w:r w:rsidRPr="00D61C18">
              <w:rPr>
                <w:sz w:val="28"/>
              </w:rPr>
              <w:t>TC6</w:t>
            </w:r>
          </w:p>
          <w:p w14:paraId="365172D3" w14:textId="77777777" w:rsidR="006B435C" w:rsidRPr="00D61C18" w:rsidRDefault="006B435C" w:rsidP="002064CC">
            <w:pPr>
              <w:jc w:val="both"/>
              <w:rPr>
                <w:sz w:val="28"/>
              </w:rPr>
            </w:pPr>
          </w:p>
          <w:p w14:paraId="6DAED91F" w14:textId="77777777" w:rsidR="006B435C" w:rsidRPr="00D61C18" w:rsidRDefault="006B435C" w:rsidP="002064CC">
            <w:pPr>
              <w:jc w:val="both"/>
              <w:rPr>
                <w:sz w:val="28"/>
              </w:rPr>
            </w:pPr>
          </w:p>
          <w:p w14:paraId="67CC7D9C" w14:textId="77777777" w:rsidR="006B435C" w:rsidRPr="00D61C18" w:rsidRDefault="006B435C" w:rsidP="002064CC">
            <w:pPr>
              <w:jc w:val="both"/>
              <w:rPr>
                <w:sz w:val="28"/>
              </w:rPr>
            </w:pPr>
          </w:p>
          <w:p w14:paraId="2AFBB38C" w14:textId="77777777" w:rsidR="006B435C" w:rsidRPr="00D61C18" w:rsidRDefault="006B435C" w:rsidP="002064CC">
            <w:pPr>
              <w:jc w:val="both"/>
              <w:rPr>
                <w:sz w:val="28"/>
                <w:lang w:val="vi-VN"/>
              </w:rPr>
            </w:pPr>
          </w:p>
          <w:p w14:paraId="1523CE97" w14:textId="77777777" w:rsidR="006B435C" w:rsidRPr="00D61C18" w:rsidRDefault="006B435C" w:rsidP="002064CC">
            <w:pPr>
              <w:jc w:val="both"/>
              <w:rPr>
                <w:sz w:val="28"/>
                <w:lang w:val="vi-VN"/>
              </w:rPr>
            </w:pPr>
          </w:p>
          <w:p w14:paraId="19B92A55" w14:textId="77777777" w:rsidR="006B435C" w:rsidRPr="00D61C18" w:rsidRDefault="006B435C" w:rsidP="002064CC">
            <w:pPr>
              <w:jc w:val="both"/>
              <w:rPr>
                <w:sz w:val="28"/>
                <w:lang w:val="vi-VN"/>
              </w:rPr>
            </w:pPr>
          </w:p>
          <w:p w14:paraId="6F99D08C" w14:textId="77777777" w:rsidR="006B435C" w:rsidRPr="00D61C18" w:rsidRDefault="006B435C" w:rsidP="002064CC">
            <w:pPr>
              <w:jc w:val="both"/>
              <w:rPr>
                <w:sz w:val="28"/>
                <w:lang w:val="vi-VN"/>
              </w:rPr>
            </w:pPr>
          </w:p>
          <w:p w14:paraId="7AE28A9C" w14:textId="77777777" w:rsidR="006B435C" w:rsidRPr="00D61C18" w:rsidRDefault="006B435C" w:rsidP="002064CC">
            <w:pPr>
              <w:jc w:val="both"/>
              <w:rPr>
                <w:sz w:val="28"/>
                <w:lang w:val="vi-VN"/>
              </w:rPr>
            </w:pPr>
          </w:p>
          <w:p w14:paraId="5FEC7755" w14:textId="77777777" w:rsidR="006B435C" w:rsidRPr="00D61C18" w:rsidRDefault="006B435C" w:rsidP="002064CC">
            <w:pPr>
              <w:jc w:val="both"/>
              <w:rPr>
                <w:sz w:val="28"/>
                <w:lang w:val="vi-VN"/>
              </w:rPr>
            </w:pPr>
          </w:p>
          <w:p w14:paraId="0DAAF10B" w14:textId="77777777" w:rsidR="006B435C" w:rsidRPr="00D61C18" w:rsidRDefault="006B435C" w:rsidP="002064CC">
            <w:pPr>
              <w:jc w:val="both"/>
              <w:rPr>
                <w:sz w:val="28"/>
                <w:lang w:val="vi-VN"/>
              </w:rPr>
            </w:pPr>
          </w:p>
          <w:p w14:paraId="71EDDB74" w14:textId="77777777" w:rsidR="006B435C" w:rsidRPr="00D61C18" w:rsidRDefault="006B435C" w:rsidP="002064CC">
            <w:pPr>
              <w:jc w:val="both"/>
              <w:rPr>
                <w:sz w:val="28"/>
                <w:lang w:val="vi-VN"/>
              </w:rPr>
            </w:pPr>
          </w:p>
          <w:p w14:paraId="4D08F4A4" w14:textId="77777777" w:rsidR="006B435C" w:rsidRPr="00D61C18" w:rsidRDefault="006B435C" w:rsidP="002064CC">
            <w:pPr>
              <w:jc w:val="both"/>
              <w:rPr>
                <w:sz w:val="28"/>
                <w:lang w:val="vi-VN"/>
              </w:rPr>
            </w:pPr>
          </w:p>
          <w:p w14:paraId="6B9E0906" w14:textId="77777777" w:rsidR="006B435C" w:rsidRPr="00D61C18" w:rsidRDefault="006B435C" w:rsidP="002064CC">
            <w:pPr>
              <w:jc w:val="both"/>
              <w:rPr>
                <w:sz w:val="28"/>
                <w:lang w:val="vi-VN"/>
              </w:rPr>
            </w:pPr>
          </w:p>
          <w:p w14:paraId="28CD1607" w14:textId="77777777" w:rsidR="006B435C" w:rsidRPr="00D61C18" w:rsidRDefault="006B435C" w:rsidP="002064CC">
            <w:pPr>
              <w:jc w:val="both"/>
              <w:rPr>
                <w:sz w:val="28"/>
                <w:lang w:val="vi-VN"/>
              </w:rPr>
            </w:pPr>
          </w:p>
          <w:p w14:paraId="5ED2E548" w14:textId="77777777" w:rsidR="006B435C" w:rsidRPr="00D61C18" w:rsidRDefault="006B435C" w:rsidP="002064CC">
            <w:pPr>
              <w:jc w:val="both"/>
              <w:rPr>
                <w:sz w:val="28"/>
                <w:lang w:val="vi-VN"/>
              </w:rPr>
            </w:pPr>
          </w:p>
          <w:p w14:paraId="5BB2D3B8" w14:textId="77777777" w:rsidR="006B435C" w:rsidRPr="00D61C18" w:rsidRDefault="006B435C" w:rsidP="002064CC">
            <w:pPr>
              <w:jc w:val="both"/>
              <w:rPr>
                <w:sz w:val="28"/>
                <w:lang w:val="vi-VN"/>
              </w:rPr>
            </w:pPr>
          </w:p>
          <w:p w14:paraId="76712E81" w14:textId="77777777" w:rsidR="006B435C" w:rsidRPr="00D61C18" w:rsidRDefault="006B435C" w:rsidP="002064CC">
            <w:pPr>
              <w:jc w:val="both"/>
              <w:rPr>
                <w:sz w:val="28"/>
                <w:lang w:val="vi-VN"/>
              </w:rPr>
            </w:pPr>
          </w:p>
          <w:p w14:paraId="6F1203F2" w14:textId="77777777" w:rsidR="006B435C" w:rsidRPr="00D61C18" w:rsidRDefault="006B435C" w:rsidP="002064CC">
            <w:pPr>
              <w:jc w:val="both"/>
              <w:rPr>
                <w:sz w:val="28"/>
                <w:lang w:val="vi-VN"/>
              </w:rPr>
            </w:pPr>
          </w:p>
          <w:p w14:paraId="212E4923" w14:textId="77777777" w:rsidR="006B435C" w:rsidRPr="00D61C18" w:rsidRDefault="006B435C" w:rsidP="002064CC">
            <w:pPr>
              <w:jc w:val="both"/>
              <w:rPr>
                <w:sz w:val="28"/>
                <w:lang w:val="vi-VN"/>
              </w:rPr>
            </w:pPr>
          </w:p>
          <w:p w14:paraId="07B87EB0" w14:textId="77777777" w:rsidR="006B435C" w:rsidRPr="00D61C18" w:rsidRDefault="006B435C" w:rsidP="002064CC">
            <w:pPr>
              <w:jc w:val="both"/>
              <w:rPr>
                <w:sz w:val="28"/>
                <w:lang w:val="vi-VN"/>
              </w:rPr>
            </w:pPr>
          </w:p>
          <w:p w14:paraId="4BE0D78A" w14:textId="77777777" w:rsidR="006B435C" w:rsidRPr="00D61C18" w:rsidRDefault="006B435C" w:rsidP="002064CC">
            <w:pPr>
              <w:jc w:val="both"/>
              <w:rPr>
                <w:sz w:val="28"/>
                <w:lang w:val="vi-VN"/>
              </w:rPr>
            </w:pPr>
            <w:r w:rsidRPr="00D61C18">
              <w:rPr>
                <w:noProof/>
                <w:sz w:val="28"/>
              </w:rPr>
              <mc:AlternateContent>
                <mc:Choice Requires="wps">
                  <w:drawing>
                    <wp:anchor distT="0" distB="0" distL="114300" distR="114300" simplePos="0" relativeHeight="251786240" behindDoc="0" locked="0" layoutInCell="1" allowOverlap="1" wp14:anchorId="3712BCFB" wp14:editId="64E8AFB0">
                      <wp:simplePos x="0" y="0"/>
                      <wp:positionH relativeFrom="column">
                        <wp:posOffset>-1868170</wp:posOffset>
                      </wp:positionH>
                      <wp:positionV relativeFrom="paragraph">
                        <wp:posOffset>118110</wp:posOffset>
                      </wp:positionV>
                      <wp:extent cx="8267700" cy="0"/>
                      <wp:effectExtent l="0" t="0" r="19050" b="19050"/>
                      <wp:wrapNone/>
                      <wp:docPr id="37" name="Straight Connector 37"/>
                      <wp:cNvGraphicFramePr/>
                      <a:graphic xmlns:a="http://schemas.openxmlformats.org/drawingml/2006/main">
                        <a:graphicData uri="http://schemas.microsoft.com/office/word/2010/wordprocessingShape">
                          <wps:wsp>
                            <wps:cNvCnPr/>
                            <wps:spPr>
                              <a:xfrm>
                                <a:off x="0" y="0"/>
                                <a:ext cx="8267700"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6E51B321" id="Straight Connector 37" o:spid="_x0000_s1026" style="position:absolute;z-index:251786240;visibility:visible;mso-wrap-style:square;mso-wrap-distance-left:9pt;mso-wrap-distance-top:0;mso-wrap-distance-right:9pt;mso-wrap-distance-bottom:0;mso-position-horizontal:absolute;mso-position-horizontal-relative:text;mso-position-vertical:absolute;mso-position-vertical-relative:text" from="-147.1pt,9.3pt" to="503.9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" strokecolor="#4472c4" strokeweight=".5pt">
                      <v:stroke joinstyle="miter"/>
                    </v:line>
                  </w:pict>
                </mc:Fallback>
              </mc:AlternateContent>
            </w:r>
          </w:p>
          <w:p w14:paraId="0BB9AC6B" w14:textId="77777777" w:rsidR="006B435C" w:rsidRPr="00D61C18" w:rsidRDefault="006B435C" w:rsidP="002064CC">
            <w:pPr>
              <w:jc w:val="both"/>
              <w:rPr>
                <w:sz w:val="28"/>
              </w:rPr>
            </w:pPr>
            <w:r w:rsidRPr="00D61C18">
              <w:rPr>
                <w:sz w:val="28"/>
              </w:rPr>
              <w:t>13</w:t>
            </w:r>
          </w:p>
          <w:p w14:paraId="6D182BD5" w14:textId="77777777" w:rsidR="006B435C" w:rsidRPr="00D61C18" w:rsidRDefault="006B435C" w:rsidP="002064CC">
            <w:pPr>
              <w:jc w:val="both"/>
              <w:rPr>
                <w:sz w:val="28"/>
                <w:lang w:val="vi-VN"/>
              </w:rPr>
            </w:pPr>
            <w:r w:rsidRPr="00D61C18">
              <w:rPr>
                <w:sz w:val="28"/>
              </w:rPr>
              <w:t>14</w:t>
            </w:r>
          </w:p>
          <w:p w14:paraId="5356759A" w14:textId="77777777" w:rsidR="006B435C" w:rsidRPr="00D61C18" w:rsidRDefault="006B435C" w:rsidP="002064CC">
            <w:pPr>
              <w:jc w:val="both"/>
              <w:rPr>
                <w:sz w:val="28"/>
                <w:lang w:val="vi-VN"/>
              </w:rPr>
            </w:pPr>
          </w:p>
          <w:p w14:paraId="36EA6C16" w14:textId="77777777" w:rsidR="006B435C" w:rsidRPr="00D61C18" w:rsidRDefault="006B435C" w:rsidP="002064CC">
            <w:pPr>
              <w:jc w:val="both"/>
              <w:rPr>
                <w:sz w:val="28"/>
                <w:lang w:val="vi-VN"/>
              </w:rPr>
            </w:pPr>
          </w:p>
          <w:p w14:paraId="5A416B59" w14:textId="77777777" w:rsidR="006B435C" w:rsidRPr="00D61C18" w:rsidRDefault="006B435C" w:rsidP="002064CC">
            <w:pPr>
              <w:jc w:val="both"/>
              <w:rPr>
                <w:sz w:val="28"/>
                <w:lang w:val="vi-VN"/>
              </w:rPr>
            </w:pPr>
          </w:p>
          <w:p w14:paraId="1AC009A1" w14:textId="77777777" w:rsidR="006B435C" w:rsidRPr="00D61C18" w:rsidRDefault="006B435C" w:rsidP="002064CC">
            <w:pPr>
              <w:jc w:val="both"/>
              <w:rPr>
                <w:sz w:val="28"/>
                <w:lang w:val="vi-VN"/>
              </w:rPr>
            </w:pPr>
          </w:p>
          <w:p w14:paraId="543E263A" w14:textId="77777777" w:rsidR="006B435C" w:rsidRPr="00D61C18" w:rsidRDefault="006B435C" w:rsidP="002064CC">
            <w:pPr>
              <w:jc w:val="both"/>
              <w:rPr>
                <w:sz w:val="28"/>
                <w:lang w:val="vi-VN"/>
              </w:rPr>
            </w:pPr>
          </w:p>
          <w:p w14:paraId="6F4D5682" w14:textId="77777777" w:rsidR="006B435C" w:rsidRPr="00D61C18" w:rsidRDefault="006B435C" w:rsidP="002064CC">
            <w:pPr>
              <w:jc w:val="both"/>
              <w:rPr>
                <w:sz w:val="28"/>
                <w:lang w:val="vi-VN"/>
              </w:rPr>
            </w:pPr>
          </w:p>
          <w:p w14:paraId="04FCB875" w14:textId="77777777" w:rsidR="006B435C" w:rsidRPr="00D61C18" w:rsidRDefault="006B435C" w:rsidP="002064CC">
            <w:pPr>
              <w:jc w:val="both"/>
              <w:rPr>
                <w:sz w:val="28"/>
                <w:lang w:val="vi-VN"/>
              </w:rPr>
            </w:pPr>
          </w:p>
          <w:p w14:paraId="6E3D2476" w14:textId="77777777" w:rsidR="006B435C" w:rsidRPr="00D61C18" w:rsidRDefault="006B435C" w:rsidP="002064CC">
            <w:pPr>
              <w:jc w:val="both"/>
              <w:rPr>
                <w:sz w:val="28"/>
                <w:lang w:val="vi-VN"/>
              </w:rPr>
            </w:pPr>
          </w:p>
          <w:p w14:paraId="3AACB968" w14:textId="77777777" w:rsidR="006B435C" w:rsidRPr="00D61C18" w:rsidRDefault="006B435C" w:rsidP="002064CC">
            <w:pPr>
              <w:jc w:val="both"/>
              <w:rPr>
                <w:sz w:val="28"/>
                <w:lang w:val="vi-VN"/>
              </w:rPr>
            </w:pPr>
          </w:p>
          <w:p w14:paraId="0F518C0C" w14:textId="77777777" w:rsidR="006B435C" w:rsidRPr="00D61C18" w:rsidRDefault="006B435C" w:rsidP="002064CC">
            <w:pPr>
              <w:jc w:val="both"/>
              <w:rPr>
                <w:sz w:val="28"/>
                <w:lang w:val="vi-VN"/>
              </w:rPr>
            </w:pPr>
          </w:p>
          <w:p w14:paraId="467663DA" w14:textId="77777777" w:rsidR="006B435C" w:rsidRPr="00D61C18" w:rsidRDefault="006B435C" w:rsidP="002064CC">
            <w:pPr>
              <w:jc w:val="both"/>
              <w:rPr>
                <w:sz w:val="28"/>
                <w:lang w:val="vi-VN"/>
              </w:rPr>
            </w:pPr>
          </w:p>
          <w:p w14:paraId="46E18493" w14:textId="77777777" w:rsidR="006B435C" w:rsidRPr="00D61C18" w:rsidRDefault="006B435C" w:rsidP="002064CC">
            <w:pPr>
              <w:jc w:val="both"/>
              <w:rPr>
                <w:sz w:val="28"/>
                <w:lang w:val="vi-VN"/>
              </w:rPr>
            </w:pPr>
          </w:p>
          <w:p w14:paraId="54A7E833" w14:textId="77777777" w:rsidR="006B435C" w:rsidRPr="00D61C18" w:rsidRDefault="006B435C" w:rsidP="002064CC">
            <w:pPr>
              <w:jc w:val="both"/>
              <w:rPr>
                <w:sz w:val="28"/>
                <w:lang w:val="vi-VN"/>
              </w:rPr>
            </w:pPr>
          </w:p>
          <w:p w14:paraId="4883BC7A" w14:textId="77777777" w:rsidR="006B435C" w:rsidRPr="00D61C18" w:rsidRDefault="006B435C" w:rsidP="002064CC">
            <w:pPr>
              <w:jc w:val="both"/>
              <w:rPr>
                <w:sz w:val="28"/>
                <w:lang w:val="vi-VN"/>
              </w:rPr>
            </w:pPr>
          </w:p>
          <w:p w14:paraId="00E266E5" w14:textId="77777777" w:rsidR="006B435C" w:rsidRPr="00D61C18" w:rsidRDefault="006B435C" w:rsidP="002064CC">
            <w:pPr>
              <w:jc w:val="both"/>
              <w:rPr>
                <w:sz w:val="28"/>
                <w:lang w:val="vi-VN"/>
              </w:rPr>
            </w:pPr>
          </w:p>
          <w:p w14:paraId="0892191D" w14:textId="77777777" w:rsidR="006B435C" w:rsidRPr="00D61C18" w:rsidRDefault="006B435C" w:rsidP="002064CC">
            <w:pPr>
              <w:jc w:val="both"/>
              <w:rPr>
                <w:sz w:val="28"/>
                <w:lang w:val="vi-VN"/>
              </w:rPr>
            </w:pPr>
          </w:p>
          <w:p w14:paraId="67DA30AC" w14:textId="77777777" w:rsidR="006B435C" w:rsidRPr="00D61C18" w:rsidRDefault="006B435C" w:rsidP="002064CC">
            <w:pPr>
              <w:jc w:val="both"/>
              <w:rPr>
                <w:sz w:val="28"/>
                <w:lang w:val="vi-VN"/>
              </w:rPr>
            </w:pPr>
          </w:p>
          <w:p w14:paraId="388A123C" w14:textId="77777777" w:rsidR="006B435C" w:rsidRPr="00D61C18" w:rsidRDefault="006B435C" w:rsidP="002064CC">
            <w:pPr>
              <w:jc w:val="both"/>
              <w:rPr>
                <w:sz w:val="28"/>
                <w:lang w:val="vi-VN"/>
              </w:rPr>
            </w:pPr>
          </w:p>
          <w:p w14:paraId="23EA5E91" w14:textId="77777777" w:rsidR="006B435C" w:rsidRPr="00D61C18" w:rsidRDefault="006B435C" w:rsidP="002064CC">
            <w:pPr>
              <w:jc w:val="both"/>
              <w:rPr>
                <w:sz w:val="28"/>
                <w:lang w:val="vi-VN"/>
              </w:rPr>
            </w:pPr>
          </w:p>
          <w:p w14:paraId="713AA130" w14:textId="77777777" w:rsidR="006B435C" w:rsidRPr="00D61C18" w:rsidRDefault="006B435C" w:rsidP="002064CC">
            <w:pPr>
              <w:jc w:val="both"/>
              <w:rPr>
                <w:sz w:val="28"/>
                <w:lang w:val="vi-VN"/>
              </w:rPr>
            </w:pPr>
          </w:p>
          <w:p w14:paraId="71469756" w14:textId="77777777" w:rsidR="006B435C" w:rsidRPr="00D61C18" w:rsidRDefault="006B435C" w:rsidP="002064CC">
            <w:pPr>
              <w:jc w:val="both"/>
              <w:rPr>
                <w:sz w:val="28"/>
                <w:lang w:val="vi-VN"/>
              </w:rPr>
            </w:pPr>
          </w:p>
          <w:p w14:paraId="3C28A379" w14:textId="77777777" w:rsidR="006B435C" w:rsidRPr="00D61C18" w:rsidRDefault="006B435C" w:rsidP="002064CC">
            <w:pPr>
              <w:jc w:val="both"/>
              <w:rPr>
                <w:sz w:val="28"/>
                <w:lang w:val="vi-VN"/>
              </w:rPr>
            </w:pPr>
          </w:p>
          <w:p w14:paraId="7E141BB7" w14:textId="77777777" w:rsidR="006B435C" w:rsidRPr="00D61C18" w:rsidRDefault="006B435C" w:rsidP="002064CC">
            <w:pPr>
              <w:jc w:val="both"/>
              <w:rPr>
                <w:sz w:val="28"/>
                <w:lang w:val="vi-VN"/>
              </w:rPr>
            </w:pPr>
          </w:p>
          <w:p w14:paraId="6478359D" w14:textId="77777777" w:rsidR="006B435C" w:rsidRPr="00D61C18" w:rsidRDefault="006B435C" w:rsidP="002064CC">
            <w:pPr>
              <w:jc w:val="both"/>
              <w:rPr>
                <w:sz w:val="28"/>
                <w:lang w:val="vi-VN"/>
              </w:rPr>
            </w:pPr>
          </w:p>
          <w:p w14:paraId="72ADA4DE" w14:textId="77777777" w:rsidR="006B435C" w:rsidRPr="00D61C18" w:rsidRDefault="006B435C" w:rsidP="002064CC">
            <w:pPr>
              <w:jc w:val="both"/>
              <w:rPr>
                <w:sz w:val="28"/>
                <w:lang w:val="vi-VN"/>
              </w:rPr>
            </w:pPr>
          </w:p>
          <w:p w14:paraId="0A9ADAE1" w14:textId="77777777" w:rsidR="006B435C" w:rsidRPr="00D61C18" w:rsidRDefault="006B435C" w:rsidP="002064CC">
            <w:pPr>
              <w:jc w:val="both"/>
              <w:rPr>
                <w:sz w:val="28"/>
                <w:lang w:val="vi-VN"/>
              </w:rPr>
            </w:pPr>
          </w:p>
          <w:p w14:paraId="71CB9186" w14:textId="77777777" w:rsidR="006B435C" w:rsidRPr="00D61C18" w:rsidRDefault="006B435C" w:rsidP="002064CC">
            <w:pPr>
              <w:jc w:val="both"/>
              <w:rPr>
                <w:sz w:val="28"/>
                <w:lang w:val="vi-VN"/>
              </w:rPr>
            </w:pPr>
          </w:p>
          <w:p w14:paraId="299AACD4" w14:textId="77777777" w:rsidR="006B435C" w:rsidRPr="00D61C18" w:rsidRDefault="006B435C" w:rsidP="002064CC">
            <w:pPr>
              <w:jc w:val="both"/>
              <w:rPr>
                <w:sz w:val="28"/>
                <w:lang w:val="vi-VN"/>
              </w:rPr>
            </w:pPr>
          </w:p>
          <w:p w14:paraId="2DE51144" w14:textId="77777777" w:rsidR="006B435C" w:rsidRPr="00D61C18" w:rsidRDefault="006B435C" w:rsidP="002064CC">
            <w:pPr>
              <w:jc w:val="both"/>
              <w:rPr>
                <w:sz w:val="28"/>
                <w:lang w:val="vi-VN"/>
              </w:rPr>
            </w:pPr>
          </w:p>
          <w:p w14:paraId="47D425C9" w14:textId="77777777" w:rsidR="006B435C" w:rsidRPr="00D61C18" w:rsidRDefault="006B435C" w:rsidP="002064CC">
            <w:pPr>
              <w:jc w:val="both"/>
              <w:rPr>
                <w:sz w:val="28"/>
                <w:lang w:val="vi-VN"/>
              </w:rPr>
            </w:pPr>
          </w:p>
          <w:p w14:paraId="30BA5FD2" w14:textId="77777777" w:rsidR="006B435C" w:rsidRPr="00D61C18" w:rsidRDefault="006B435C" w:rsidP="002064CC">
            <w:pPr>
              <w:jc w:val="both"/>
              <w:rPr>
                <w:sz w:val="28"/>
                <w:lang w:val="vi-VN"/>
              </w:rPr>
            </w:pPr>
          </w:p>
          <w:p w14:paraId="78FABFEC" w14:textId="77777777" w:rsidR="006B435C" w:rsidRPr="00D61C18" w:rsidRDefault="006B435C" w:rsidP="002064CC">
            <w:pPr>
              <w:jc w:val="both"/>
              <w:rPr>
                <w:sz w:val="28"/>
                <w:lang w:val="vi-VN"/>
              </w:rPr>
            </w:pPr>
          </w:p>
          <w:p w14:paraId="46A1A942" w14:textId="77777777" w:rsidR="006B435C" w:rsidRPr="00D61C18" w:rsidRDefault="006B435C" w:rsidP="002064CC">
            <w:pPr>
              <w:jc w:val="both"/>
              <w:rPr>
                <w:sz w:val="28"/>
                <w:lang w:val="vi-VN"/>
              </w:rPr>
            </w:pPr>
            <w:r w:rsidRPr="00D61C18">
              <w:rPr>
                <w:noProof/>
                <w:sz w:val="28"/>
              </w:rPr>
              <mc:AlternateContent>
                <mc:Choice Requires="wps">
                  <w:drawing>
                    <wp:anchor distT="0" distB="0" distL="114300" distR="114300" simplePos="0" relativeHeight="251787264" behindDoc="0" locked="0" layoutInCell="1" allowOverlap="1" wp14:anchorId="4DA8F038" wp14:editId="651462CB">
                      <wp:simplePos x="0" y="0"/>
                      <wp:positionH relativeFrom="column">
                        <wp:posOffset>-48895</wp:posOffset>
                      </wp:positionH>
                      <wp:positionV relativeFrom="paragraph">
                        <wp:posOffset>156210</wp:posOffset>
                      </wp:positionV>
                      <wp:extent cx="6419850" cy="0"/>
                      <wp:effectExtent l="0" t="0" r="19050" b="19050"/>
                      <wp:wrapNone/>
                      <wp:docPr id="38" name="Straight Connector 38"/>
                      <wp:cNvGraphicFramePr/>
                      <a:graphic xmlns:a="http://schemas.openxmlformats.org/drawingml/2006/main">
                        <a:graphicData uri="http://schemas.microsoft.com/office/word/2010/wordprocessingShape">
                          <wps:wsp>
                            <wps:cNvCnPr/>
                            <wps:spPr>
                              <a:xfrm>
                                <a:off x="0" y="0"/>
                                <a:ext cx="6419850"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0056495D" id="Straight Connector 38" o:spid="_x0000_s1026" style="position:absolute;z-index:251787264;visibility:visible;mso-wrap-style:square;mso-wrap-distance-left:9pt;mso-wrap-distance-top:0;mso-wrap-distance-right:9pt;mso-wrap-distance-bottom:0;mso-position-horizontal:absolute;mso-position-horizontal-relative:text;mso-position-vertical:absolute;mso-position-vertical-relative:text" from="-3.85pt,12.3pt" to="501.6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" strokecolor="#4472c4" strokeweight=".5pt">
                      <v:stroke joinstyle="miter"/>
                    </v:line>
                  </w:pict>
                </mc:Fallback>
              </mc:AlternateContent>
            </w:r>
          </w:p>
          <w:p w14:paraId="42E731CD" w14:textId="77777777" w:rsidR="006B435C" w:rsidRPr="00D61C18" w:rsidRDefault="006B435C" w:rsidP="002064CC">
            <w:pPr>
              <w:jc w:val="both"/>
              <w:rPr>
                <w:sz w:val="28"/>
              </w:rPr>
            </w:pPr>
          </w:p>
          <w:p w14:paraId="3A6E63BC" w14:textId="77777777" w:rsidR="006B435C" w:rsidRPr="00D61C18" w:rsidRDefault="006B435C" w:rsidP="002064CC">
            <w:pPr>
              <w:jc w:val="both"/>
              <w:rPr>
                <w:sz w:val="28"/>
                <w:lang w:val="vi-VN"/>
              </w:rPr>
            </w:pPr>
            <w:r w:rsidRPr="00D61C18">
              <w:rPr>
                <w:sz w:val="28"/>
                <w:lang w:val="vi-VN"/>
              </w:rPr>
              <w:t>TC7</w:t>
            </w:r>
          </w:p>
          <w:p w14:paraId="37F4EA1B" w14:textId="77777777" w:rsidR="006B435C" w:rsidRPr="00D61C18" w:rsidRDefault="006B435C" w:rsidP="002064CC">
            <w:pPr>
              <w:jc w:val="both"/>
              <w:rPr>
                <w:sz w:val="28"/>
              </w:rPr>
            </w:pPr>
          </w:p>
          <w:p w14:paraId="49C5DA3C" w14:textId="77777777" w:rsidR="006B435C" w:rsidRPr="00D61C18" w:rsidRDefault="006B435C" w:rsidP="002064CC">
            <w:pPr>
              <w:jc w:val="both"/>
              <w:rPr>
                <w:sz w:val="28"/>
              </w:rPr>
            </w:pPr>
          </w:p>
        </w:tc>
        <w:tc>
          <w:tcPr>
            <w:tcW w:w="1124" w:type="pct"/>
            <w:tcBorders>
              <w:top w:val="single" w:sz="4" w:space="0" w:color="auto"/>
              <w:left w:val="single" w:sz="4" w:space="0" w:color="auto"/>
              <w:bottom w:val="single" w:sz="4" w:space="0" w:color="auto"/>
              <w:right w:val="single" w:sz="4" w:space="0" w:color="auto"/>
            </w:tcBorders>
          </w:tcPr>
          <w:p w14:paraId="46521420" w14:textId="77777777" w:rsidR="006B435C" w:rsidRPr="00D61C18" w:rsidRDefault="006B435C" w:rsidP="002064CC">
            <w:pPr>
              <w:ind w:left="288"/>
              <w:rPr>
                <w:sz w:val="28"/>
                <w:lang w:val="de-DE"/>
              </w:rPr>
            </w:pPr>
            <w:r w:rsidRPr="00D61C18">
              <w:rPr>
                <w:sz w:val="28"/>
                <w:lang w:val="de-DE"/>
              </w:rPr>
              <w:t>- Phát biểu được định nghĩa của sóng cơ.</w:t>
            </w:r>
          </w:p>
          <w:p w14:paraId="55DAF1C8" w14:textId="77777777" w:rsidR="006B435C" w:rsidRPr="00D61C18" w:rsidRDefault="006B435C" w:rsidP="002064CC">
            <w:pPr>
              <w:ind w:left="288"/>
              <w:rPr>
                <w:sz w:val="28"/>
                <w:lang w:val="de-DE"/>
              </w:rPr>
            </w:pPr>
            <w:r w:rsidRPr="00D61C18">
              <w:rPr>
                <w:sz w:val="28"/>
                <w:lang w:val="de-DE"/>
              </w:rPr>
              <w:t>- Phát biểu được định nghĩa các khái niệm liên quan với sóng: sóng dọc, sóng ngang, tốc độ truyền sóng, tần số, chu kì, bước sóng, pha.</w:t>
            </w:r>
          </w:p>
          <w:p w14:paraId="4B7A5D8C" w14:textId="77777777" w:rsidR="006B435C" w:rsidRPr="00D61C18" w:rsidRDefault="006B435C" w:rsidP="002064CC">
            <w:pPr>
              <w:ind w:left="288"/>
              <w:rPr>
                <w:sz w:val="28"/>
                <w:lang w:val="de-DE"/>
              </w:rPr>
            </w:pPr>
            <w:r w:rsidRPr="00D61C18">
              <w:rPr>
                <w:sz w:val="28"/>
                <w:lang w:val="de-DE"/>
              </w:rPr>
              <w:t>- Nêu được các đặc trưng của sóng là biên độ, chu kì hay tần số, bước sóng và năng lượng sóng.</w:t>
            </w:r>
          </w:p>
          <w:p w14:paraId="3063A02C" w14:textId="77777777" w:rsidR="006B435C" w:rsidRPr="00D61C18" w:rsidRDefault="006B435C" w:rsidP="002064CC">
            <w:pPr>
              <w:ind w:left="288"/>
              <w:rPr>
                <w:sz w:val="28"/>
                <w:lang w:val="de-DE"/>
              </w:rPr>
            </w:pPr>
            <w:r w:rsidRPr="00D61C18">
              <w:rPr>
                <w:sz w:val="28"/>
                <w:lang w:val="vi-VN"/>
              </w:rPr>
              <w:t>-</w:t>
            </w:r>
            <w:r w:rsidRPr="00D61C18">
              <w:rPr>
                <w:sz w:val="28"/>
                <w:lang w:val="de-DE"/>
              </w:rPr>
              <w:t>Tự làm được thí nghiệm về sự truyền sóng trên một sợi dây.</w:t>
            </w:r>
          </w:p>
          <w:p w14:paraId="7904896E" w14:textId="77777777" w:rsidR="006B435C" w:rsidRPr="00D61C18" w:rsidRDefault="006B435C" w:rsidP="002064CC">
            <w:pPr>
              <w:ind w:left="288"/>
              <w:rPr>
                <w:sz w:val="28"/>
                <w:lang w:val="de-DE"/>
              </w:rPr>
            </w:pPr>
          </w:p>
          <w:p w14:paraId="3E192BCF" w14:textId="77777777" w:rsidR="006B435C" w:rsidRPr="00D61C18" w:rsidRDefault="006B435C" w:rsidP="002064CC">
            <w:pPr>
              <w:ind w:left="288"/>
              <w:rPr>
                <w:b/>
                <w:sz w:val="28"/>
                <w:lang w:val="vi-VN"/>
              </w:rPr>
            </w:pPr>
            <w:r w:rsidRPr="00D61C18">
              <w:rPr>
                <w:b/>
                <w:sz w:val="28"/>
                <w:lang w:val="de-DE"/>
              </w:rPr>
              <w:t>BT sóng cơ, sự truyền sóng cơ</w:t>
            </w:r>
          </w:p>
          <w:p w14:paraId="66B27EEF" w14:textId="77777777" w:rsidR="006B435C" w:rsidRPr="00D61C18" w:rsidRDefault="006B435C" w:rsidP="002064CC">
            <w:pPr>
              <w:tabs>
                <w:tab w:val="left" w:pos="240"/>
              </w:tabs>
              <w:jc w:val="both"/>
              <w:rPr>
                <w:bCs/>
                <w:iCs/>
                <w:sz w:val="28"/>
                <w:lang w:val="fr-FR"/>
              </w:rPr>
            </w:pPr>
            <w:r w:rsidRPr="00D61C18">
              <w:rPr>
                <w:sz w:val="28"/>
                <w:lang w:val="fr-FR"/>
              </w:rPr>
              <w:t>Rèn luyện kĩ năng giải các bài tập tìm các đại lượng đặc trưng của sóng, viết phương trình sóng.</w:t>
            </w:r>
          </w:p>
          <w:p w14:paraId="68BC95C0" w14:textId="77777777" w:rsidR="006B435C" w:rsidRPr="00D61C18" w:rsidRDefault="006B435C" w:rsidP="002064CC">
            <w:pPr>
              <w:ind w:left="288"/>
              <w:rPr>
                <w:sz w:val="28"/>
                <w:lang w:val="vi-VN"/>
              </w:rPr>
            </w:pPr>
          </w:p>
          <w:p w14:paraId="25C9DB6A" w14:textId="77777777" w:rsidR="006B435C" w:rsidRPr="00D61C18" w:rsidRDefault="006B435C" w:rsidP="002064CC">
            <w:pPr>
              <w:ind w:left="288"/>
              <w:rPr>
                <w:sz w:val="28"/>
                <w:lang w:val="de-DE"/>
              </w:rPr>
            </w:pPr>
          </w:p>
          <w:p w14:paraId="4BF3443A" w14:textId="77777777" w:rsidR="006B435C" w:rsidRPr="00D61C18" w:rsidRDefault="006B435C" w:rsidP="002064CC">
            <w:pPr>
              <w:ind w:left="288"/>
              <w:rPr>
                <w:sz w:val="28"/>
                <w:lang w:val="de-DE"/>
              </w:rPr>
            </w:pPr>
          </w:p>
          <w:p w14:paraId="4E8D534A" w14:textId="77777777" w:rsidR="006B435C" w:rsidRPr="00D61C18" w:rsidRDefault="006B435C" w:rsidP="002064CC">
            <w:pPr>
              <w:ind w:left="288"/>
              <w:rPr>
                <w:sz w:val="28"/>
                <w:lang w:val="vi-VN"/>
              </w:rPr>
            </w:pPr>
          </w:p>
          <w:p w14:paraId="1EC11F24" w14:textId="77777777" w:rsidR="006B435C" w:rsidRPr="00D61C18" w:rsidRDefault="006B435C" w:rsidP="002064CC">
            <w:pPr>
              <w:ind w:left="288"/>
              <w:rPr>
                <w:sz w:val="28"/>
                <w:lang w:val="vi-VN"/>
              </w:rPr>
            </w:pPr>
          </w:p>
          <w:p w14:paraId="71D47913" w14:textId="77777777" w:rsidR="006B435C" w:rsidRPr="00D61C18" w:rsidRDefault="006B435C" w:rsidP="002064CC">
            <w:pPr>
              <w:ind w:left="288"/>
              <w:rPr>
                <w:sz w:val="28"/>
                <w:lang w:val="vi-VN"/>
              </w:rPr>
            </w:pPr>
          </w:p>
          <w:p w14:paraId="7F35B54D" w14:textId="77777777" w:rsidR="006B435C" w:rsidRPr="00D61C18" w:rsidRDefault="006B435C" w:rsidP="002064CC">
            <w:pPr>
              <w:ind w:left="288"/>
              <w:rPr>
                <w:sz w:val="28"/>
                <w:lang w:val="vi-VN"/>
              </w:rPr>
            </w:pPr>
          </w:p>
          <w:p w14:paraId="4A793E49" w14:textId="77777777" w:rsidR="006B435C" w:rsidRPr="00D61C18" w:rsidRDefault="006B435C" w:rsidP="002064CC">
            <w:pPr>
              <w:ind w:left="288"/>
              <w:rPr>
                <w:sz w:val="28"/>
                <w:lang w:val="vi-VN"/>
              </w:rPr>
            </w:pPr>
          </w:p>
          <w:p w14:paraId="28576557" w14:textId="77777777" w:rsidR="006B435C" w:rsidRPr="00D61C18" w:rsidRDefault="006B435C" w:rsidP="002064CC">
            <w:pPr>
              <w:ind w:left="288"/>
              <w:rPr>
                <w:sz w:val="28"/>
                <w:lang w:val="vi-VN"/>
              </w:rPr>
            </w:pPr>
          </w:p>
          <w:p w14:paraId="3BD786E2" w14:textId="77777777" w:rsidR="006B435C" w:rsidRPr="00D61C18" w:rsidRDefault="006B435C" w:rsidP="002064CC">
            <w:pPr>
              <w:ind w:left="288"/>
              <w:rPr>
                <w:sz w:val="28"/>
                <w:lang w:val="vi-VN"/>
              </w:rPr>
            </w:pPr>
          </w:p>
          <w:p w14:paraId="565E627E" w14:textId="77777777" w:rsidR="006B435C" w:rsidRPr="00D61C18" w:rsidRDefault="006B435C" w:rsidP="002064CC">
            <w:pPr>
              <w:ind w:left="288"/>
              <w:rPr>
                <w:sz w:val="28"/>
                <w:lang w:val="vi-VN"/>
              </w:rPr>
            </w:pPr>
          </w:p>
          <w:p w14:paraId="7DF5662B" w14:textId="77777777" w:rsidR="006B435C" w:rsidRPr="00D61C18" w:rsidRDefault="006B435C" w:rsidP="002064CC">
            <w:pPr>
              <w:ind w:left="288"/>
              <w:rPr>
                <w:sz w:val="28"/>
                <w:lang w:val="vi-VN"/>
              </w:rPr>
            </w:pPr>
          </w:p>
          <w:p w14:paraId="4A5D7D20" w14:textId="77777777" w:rsidR="006B435C" w:rsidRPr="00D61C18" w:rsidRDefault="006B435C" w:rsidP="002064CC">
            <w:pPr>
              <w:ind w:left="288"/>
              <w:rPr>
                <w:sz w:val="28"/>
                <w:lang w:val="vi-VN"/>
              </w:rPr>
            </w:pPr>
          </w:p>
          <w:p w14:paraId="7F96180D" w14:textId="77777777" w:rsidR="006B435C" w:rsidRPr="00D61C18" w:rsidRDefault="006B435C" w:rsidP="002064CC">
            <w:pPr>
              <w:ind w:left="288"/>
              <w:rPr>
                <w:sz w:val="28"/>
                <w:lang w:val="vi-VN"/>
              </w:rPr>
            </w:pPr>
          </w:p>
          <w:p w14:paraId="3C25AC59" w14:textId="77777777" w:rsidR="006B435C" w:rsidRPr="00D61C18" w:rsidRDefault="006B435C" w:rsidP="002064CC">
            <w:pPr>
              <w:ind w:left="288"/>
              <w:rPr>
                <w:sz w:val="28"/>
                <w:lang w:val="vi-VN"/>
              </w:rPr>
            </w:pPr>
          </w:p>
          <w:p w14:paraId="0C51B577" w14:textId="77777777" w:rsidR="006B435C" w:rsidRPr="00D61C18" w:rsidRDefault="006B435C" w:rsidP="002064CC">
            <w:pPr>
              <w:ind w:left="288"/>
              <w:rPr>
                <w:sz w:val="28"/>
                <w:lang w:val="vi-VN"/>
              </w:rPr>
            </w:pPr>
          </w:p>
          <w:p w14:paraId="35AB559F" w14:textId="77777777" w:rsidR="006B435C" w:rsidRPr="00D61C18" w:rsidRDefault="006B435C" w:rsidP="002064CC">
            <w:pPr>
              <w:ind w:left="288"/>
              <w:rPr>
                <w:sz w:val="28"/>
                <w:lang w:val="vi-VN"/>
              </w:rPr>
            </w:pPr>
          </w:p>
          <w:p w14:paraId="090081DE" w14:textId="77777777" w:rsidR="006B435C" w:rsidRPr="00D61C18" w:rsidRDefault="006B435C" w:rsidP="002064CC">
            <w:pPr>
              <w:ind w:left="288"/>
              <w:rPr>
                <w:sz w:val="28"/>
                <w:lang w:val="de-DE"/>
              </w:rPr>
            </w:pPr>
            <w:r w:rsidRPr="00D61C18">
              <w:rPr>
                <w:sz w:val="28"/>
                <w:lang w:val="de-DE"/>
              </w:rPr>
              <w:t>- Mô tả được hiện tượng giao thoa của hai sóng mặt nước và nêu được các điều kiện để có sự giao thoa của hai sóng.</w:t>
            </w:r>
          </w:p>
          <w:p w14:paraId="7382D19A" w14:textId="77777777" w:rsidR="006B435C" w:rsidRPr="00D61C18" w:rsidRDefault="006B435C" w:rsidP="002064CC">
            <w:pPr>
              <w:ind w:left="288"/>
              <w:rPr>
                <w:sz w:val="28"/>
              </w:rPr>
            </w:pPr>
            <w:r w:rsidRPr="00D61C18">
              <w:rPr>
                <w:sz w:val="28"/>
              </w:rPr>
              <w:t>- Viết được công thức xác định vị trí của cực đại và cực tiểu giao thoa.</w:t>
            </w:r>
          </w:p>
          <w:p w14:paraId="7CAFE45F" w14:textId="77777777" w:rsidR="006B435C" w:rsidRPr="00D61C18" w:rsidRDefault="006B435C" w:rsidP="002064CC">
            <w:pPr>
              <w:ind w:left="288"/>
              <w:rPr>
                <w:sz w:val="28"/>
              </w:rPr>
            </w:pPr>
            <w:r w:rsidRPr="00D61C18">
              <w:rPr>
                <w:sz w:val="28"/>
              </w:rPr>
              <w:t>-Vận dụng được các công thức 8.2, 8.3 Sgk để giải các bài toán đơn giản về hiện tượng giao thoa.</w:t>
            </w:r>
          </w:p>
          <w:p w14:paraId="02D91237" w14:textId="77777777" w:rsidR="006B435C" w:rsidRPr="00D61C18" w:rsidRDefault="006B435C" w:rsidP="002064CC">
            <w:pPr>
              <w:ind w:left="288"/>
              <w:rPr>
                <w:spacing w:val="-2"/>
                <w:sz w:val="28"/>
                <w:lang w:val="de-DE"/>
              </w:rPr>
            </w:pPr>
            <w:r w:rsidRPr="00D61C18">
              <w:rPr>
                <w:spacing w:val="-2"/>
                <w:sz w:val="28"/>
                <w:lang w:val="de-DE"/>
              </w:rPr>
              <w:t>- Mô tả được hiện tượng sóng dừng trên một sợi dây và nêu được điều kiện để có sóng dừng khi đó.</w:t>
            </w:r>
          </w:p>
          <w:p w14:paraId="5C9C8BA4" w14:textId="77777777" w:rsidR="006B435C" w:rsidRPr="00D61C18" w:rsidRDefault="006B435C" w:rsidP="002064CC">
            <w:pPr>
              <w:ind w:left="288"/>
              <w:rPr>
                <w:sz w:val="28"/>
                <w:lang w:val="de-DE"/>
              </w:rPr>
            </w:pPr>
            <w:r w:rsidRPr="00D61C18">
              <w:rPr>
                <w:sz w:val="28"/>
                <w:lang w:val="de-DE"/>
              </w:rPr>
              <w:t>- Giải thích được hiện tượng sóng dừng.</w:t>
            </w:r>
          </w:p>
          <w:p w14:paraId="7CA5ED3E" w14:textId="77777777" w:rsidR="006B435C" w:rsidRPr="00D61C18" w:rsidRDefault="006B435C" w:rsidP="002064CC">
            <w:pPr>
              <w:ind w:left="288"/>
              <w:rPr>
                <w:sz w:val="28"/>
                <w:lang w:val="de-DE"/>
              </w:rPr>
            </w:pPr>
            <w:r w:rsidRPr="00D61C18">
              <w:rPr>
                <w:sz w:val="28"/>
                <w:lang w:val="de-DE"/>
              </w:rPr>
              <w:t>- Viết được công thức xác định vị trí các nút và các bụng trên một sợi dây trong trường hợp dây có hai đầu cố định và dây có một đầu cố định, một đầu tự do.</w:t>
            </w:r>
          </w:p>
          <w:p w14:paraId="048B4C21" w14:textId="77777777" w:rsidR="006B435C" w:rsidRPr="00D61C18" w:rsidRDefault="006B435C" w:rsidP="002064CC">
            <w:pPr>
              <w:ind w:left="288"/>
              <w:rPr>
                <w:sz w:val="28"/>
                <w:lang w:val="de-DE"/>
              </w:rPr>
            </w:pPr>
            <w:r w:rsidRPr="00D61C18">
              <w:rPr>
                <w:sz w:val="28"/>
                <w:lang w:val="de-DE"/>
              </w:rPr>
              <w:t>- Nêu được điều kiện để có sóng dừng trong 2 trường hợp trên.</w:t>
            </w:r>
          </w:p>
          <w:p w14:paraId="6EF430FA" w14:textId="77777777" w:rsidR="006B435C" w:rsidRPr="00D61C18" w:rsidRDefault="006B435C" w:rsidP="002064CC">
            <w:pPr>
              <w:ind w:left="288"/>
              <w:rPr>
                <w:sz w:val="28"/>
                <w:lang w:val="de-DE"/>
              </w:rPr>
            </w:pPr>
            <w:r w:rsidRPr="00D61C18">
              <w:rPr>
                <w:sz w:val="28"/>
                <w:lang w:val="de-DE"/>
              </w:rPr>
              <w:t>-Giải được một số bài tập đơn giản về sóng dừng.</w:t>
            </w:r>
          </w:p>
          <w:p w14:paraId="2907E05B" w14:textId="77777777" w:rsidR="006B435C" w:rsidRPr="00D61C18" w:rsidRDefault="006B435C" w:rsidP="002064CC">
            <w:pPr>
              <w:ind w:left="288"/>
              <w:rPr>
                <w:sz w:val="28"/>
              </w:rPr>
            </w:pPr>
          </w:p>
          <w:p w14:paraId="2E36CE83" w14:textId="77777777" w:rsidR="006B435C" w:rsidRPr="00D61C18" w:rsidRDefault="006B435C" w:rsidP="002064CC">
            <w:pPr>
              <w:pStyle w:val="TableParagraph"/>
              <w:rPr>
                <w:color w:val="000000"/>
                <w:sz w:val="28"/>
                <w:lang w:val="vi-VN"/>
              </w:rPr>
            </w:pPr>
          </w:p>
          <w:p w14:paraId="079D4E10" w14:textId="77777777" w:rsidR="006B435C" w:rsidRPr="00D61C18" w:rsidRDefault="006B435C" w:rsidP="002064CC">
            <w:pPr>
              <w:pStyle w:val="TableParagraph"/>
              <w:rPr>
                <w:color w:val="000000"/>
                <w:sz w:val="28"/>
                <w:lang w:val="vi-VN"/>
              </w:rPr>
            </w:pPr>
          </w:p>
          <w:p w14:paraId="38C86074" w14:textId="77777777" w:rsidR="006B435C" w:rsidRPr="00D61C18" w:rsidRDefault="006B435C" w:rsidP="002064CC">
            <w:pPr>
              <w:pStyle w:val="TableParagraph"/>
              <w:rPr>
                <w:color w:val="000000"/>
                <w:sz w:val="28"/>
                <w:lang w:val="vi-VN"/>
              </w:rPr>
            </w:pPr>
          </w:p>
          <w:p w14:paraId="7A291528" w14:textId="77777777" w:rsidR="006B435C" w:rsidRPr="00D61C18" w:rsidRDefault="006B435C" w:rsidP="002064CC">
            <w:pPr>
              <w:pStyle w:val="TableParagraph"/>
              <w:rPr>
                <w:color w:val="000000"/>
                <w:sz w:val="28"/>
                <w:lang w:val="vi-VN"/>
              </w:rPr>
            </w:pPr>
          </w:p>
          <w:p w14:paraId="151DA9A1" w14:textId="77777777" w:rsidR="006B435C" w:rsidRPr="00D61C18" w:rsidRDefault="006B435C" w:rsidP="002064CC">
            <w:pPr>
              <w:pStyle w:val="TableParagraph"/>
              <w:rPr>
                <w:color w:val="000000"/>
                <w:sz w:val="28"/>
                <w:lang w:val="vi-VN"/>
              </w:rPr>
            </w:pPr>
          </w:p>
          <w:p w14:paraId="2E012FF9" w14:textId="77777777" w:rsidR="006B435C" w:rsidRPr="00D61C18" w:rsidRDefault="006B435C" w:rsidP="002064CC">
            <w:pPr>
              <w:pStyle w:val="TableParagraph"/>
              <w:rPr>
                <w:color w:val="000000"/>
                <w:sz w:val="28"/>
                <w:lang w:val="vi-VN"/>
              </w:rPr>
            </w:pPr>
          </w:p>
          <w:p w14:paraId="7E9A3CEB" w14:textId="77777777" w:rsidR="006B435C" w:rsidRPr="00D61C18" w:rsidRDefault="006B435C" w:rsidP="002064CC">
            <w:pPr>
              <w:pStyle w:val="TableParagraph"/>
              <w:rPr>
                <w:color w:val="000000"/>
                <w:sz w:val="28"/>
                <w:lang w:val="vi-VN"/>
              </w:rPr>
            </w:pPr>
          </w:p>
          <w:p w14:paraId="7E1FFEED" w14:textId="77777777" w:rsidR="006B435C" w:rsidRPr="00D61C18" w:rsidRDefault="006B435C" w:rsidP="002064CC">
            <w:pPr>
              <w:pStyle w:val="TableParagraph"/>
              <w:rPr>
                <w:color w:val="000000"/>
                <w:sz w:val="28"/>
                <w:lang w:val="vi-VN"/>
              </w:rPr>
            </w:pPr>
          </w:p>
          <w:p w14:paraId="2C83B82B" w14:textId="77777777" w:rsidR="006B435C" w:rsidRPr="00D61C18" w:rsidRDefault="006B435C" w:rsidP="002064CC">
            <w:pPr>
              <w:pStyle w:val="TableParagraph"/>
              <w:rPr>
                <w:b/>
                <w:color w:val="000000"/>
                <w:sz w:val="28"/>
                <w:lang w:val="vi-VN"/>
              </w:rPr>
            </w:pPr>
            <w:r w:rsidRPr="00D61C18">
              <w:rPr>
                <w:b/>
                <w:color w:val="000000"/>
                <w:sz w:val="28"/>
                <w:lang w:val="vi-VN"/>
              </w:rPr>
              <w:t>BT giao thoa sóng</w:t>
            </w:r>
          </w:p>
          <w:p w14:paraId="543D1D04" w14:textId="77777777" w:rsidR="006B435C" w:rsidRPr="00D61C18" w:rsidRDefault="006B435C" w:rsidP="002064CC">
            <w:pPr>
              <w:tabs>
                <w:tab w:val="left" w:pos="240"/>
              </w:tabs>
              <w:jc w:val="both"/>
              <w:rPr>
                <w:bCs/>
                <w:iCs/>
                <w:sz w:val="28"/>
                <w:lang w:val="fr-FR"/>
              </w:rPr>
            </w:pPr>
            <w:r w:rsidRPr="00D61C18">
              <w:rPr>
                <w:sz w:val="28"/>
                <w:lang w:val="fr-FR"/>
              </w:rPr>
              <w:t>Rèn luyện kĩ năng giải các bài tập tìm số cực đại, cực tiểu trong giao thoa của sóng cơ.</w:t>
            </w:r>
          </w:p>
          <w:p w14:paraId="478F02A9" w14:textId="77777777" w:rsidR="006B435C" w:rsidRPr="00D61C18" w:rsidRDefault="006B435C" w:rsidP="002064CC">
            <w:pPr>
              <w:pStyle w:val="TableParagraph"/>
              <w:rPr>
                <w:color w:val="000000"/>
                <w:sz w:val="28"/>
                <w:lang w:val="vi-VN"/>
              </w:rPr>
            </w:pPr>
          </w:p>
        </w:tc>
        <w:tc>
          <w:tcPr>
            <w:tcW w:w="782" w:type="pct"/>
            <w:tcBorders>
              <w:top w:val="single" w:sz="4" w:space="0" w:color="auto"/>
              <w:left w:val="single" w:sz="4" w:space="0" w:color="auto"/>
              <w:bottom w:val="single" w:sz="4" w:space="0" w:color="auto"/>
              <w:right w:val="single" w:sz="4" w:space="0" w:color="auto"/>
            </w:tcBorders>
            <w:hideMark/>
          </w:tcPr>
          <w:p w14:paraId="5465EFED" w14:textId="77777777" w:rsidR="006B435C" w:rsidRPr="00D61C18" w:rsidRDefault="006B435C" w:rsidP="002064CC">
            <w:pPr>
              <w:jc w:val="both"/>
              <w:rPr>
                <w:b/>
                <w:sz w:val="28"/>
              </w:rPr>
            </w:pPr>
            <w:r w:rsidRPr="00D61C18">
              <w:rPr>
                <w:b/>
                <w:sz w:val="28"/>
              </w:rPr>
              <w:t>- Hình thức dạy học:</w:t>
            </w:r>
          </w:p>
          <w:p w14:paraId="65B22B77" w14:textId="77777777" w:rsidR="006B435C" w:rsidRPr="00D61C18" w:rsidRDefault="006B435C" w:rsidP="002064CC">
            <w:pPr>
              <w:jc w:val="both"/>
              <w:rPr>
                <w:sz w:val="28"/>
              </w:rPr>
            </w:pPr>
            <w:r w:rsidRPr="00D61C18">
              <w:rPr>
                <w:sz w:val="28"/>
              </w:rPr>
              <w:t>+ Dạy học theo lớp</w:t>
            </w:r>
          </w:p>
          <w:p w14:paraId="7F3A624C" w14:textId="77777777" w:rsidR="006B435C" w:rsidRPr="00D61C18" w:rsidRDefault="006B435C" w:rsidP="002064CC">
            <w:pPr>
              <w:jc w:val="both"/>
              <w:rPr>
                <w:sz w:val="28"/>
              </w:rPr>
            </w:pPr>
            <w:r w:rsidRPr="00D61C18">
              <w:rPr>
                <w:sz w:val="28"/>
              </w:rPr>
              <w:t>+ Dạy học theo nhóm</w:t>
            </w:r>
          </w:p>
          <w:p w14:paraId="7DD9F74A" w14:textId="77777777" w:rsidR="006B435C" w:rsidRPr="00D61C18" w:rsidRDefault="006B435C" w:rsidP="002064CC">
            <w:pPr>
              <w:jc w:val="both"/>
              <w:rPr>
                <w:sz w:val="28"/>
              </w:rPr>
            </w:pPr>
            <w:r w:rsidRPr="00D61C18">
              <w:rPr>
                <w:sz w:val="28"/>
              </w:rPr>
              <w:t>+ Dạy học cá nhân</w:t>
            </w:r>
          </w:p>
          <w:p w14:paraId="2DF0D17D" w14:textId="77777777" w:rsidR="006B435C" w:rsidRPr="00D61C18" w:rsidRDefault="006B435C" w:rsidP="002064CC">
            <w:pPr>
              <w:jc w:val="both"/>
              <w:rPr>
                <w:i/>
                <w:sz w:val="28"/>
              </w:rPr>
            </w:pPr>
            <w:r w:rsidRPr="00D61C18">
              <w:rPr>
                <w:i/>
                <w:sz w:val="28"/>
              </w:rPr>
              <w:t>(Có thể kết hợp các hình thức trên)</w:t>
            </w:r>
          </w:p>
          <w:p w14:paraId="0AA168C7" w14:textId="77777777" w:rsidR="006B435C" w:rsidRPr="00D61C18" w:rsidRDefault="006B435C" w:rsidP="002064CC">
            <w:pPr>
              <w:jc w:val="both"/>
              <w:rPr>
                <w:b/>
                <w:sz w:val="28"/>
              </w:rPr>
            </w:pPr>
            <w:r w:rsidRPr="00D61C18">
              <w:rPr>
                <w:b/>
                <w:sz w:val="28"/>
              </w:rPr>
              <w:t xml:space="preserve">- Địa điểm: </w:t>
            </w:r>
          </w:p>
          <w:p w14:paraId="6D3D4EE4" w14:textId="77777777" w:rsidR="006B435C" w:rsidRPr="00D61C18" w:rsidRDefault="006B435C" w:rsidP="002064CC">
            <w:pPr>
              <w:jc w:val="both"/>
              <w:rPr>
                <w:sz w:val="28"/>
                <w:lang w:val="vi-VN"/>
              </w:rPr>
            </w:pPr>
            <w:r w:rsidRPr="00D61C18">
              <w:rPr>
                <w:sz w:val="28"/>
              </w:rPr>
              <w:t xml:space="preserve">Tại phòng học </w:t>
            </w:r>
          </w:p>
          <w:p w14:paraId="64086E4C" w14:textId="77777777" w:rsidR="006B435C" w:rsidRPr="00D61C18" w:rsidRDefault="006B435C" w:rsidP="002064CC">
            <w:pPr>
              <w:jc w:val="both"/>
              <w:rPr>
                <w:b/>
                <w:sz w:val="28"/>
                <w:lang w:val="vi-VN"/>
              </w:rPr>
            </w:pPr>
          </w:p>
          <w:p w14:paraId="327C41FC" w14:textId="77777777" w:rsidR="006B435C" w:rsidRPr="00D61C18" w:rsidRDefault="006B435C" w:rsidP="002064CC">
            <w:pPr>
              <w:jc w:val="both"/>
              <w:rPr>
                <w:b/>
                <w:sz w:val="28"/>
                <w:lang w:val="vi-VN"/>
              </w:rPr>
            </w:pPr>
          </w:p>
          <w:p w14:paraId="63FC3B5C" w14:textId="77777777" w:rsidR="006B435C" w:rsidRPr="00D61C18" w:rsidRDefault="006B435C" w:rsidP="002064CC">
            <w:pPr>
              <w:jc w:val="both"/>
              <w:rPr>
                <w:b/>
                <w:sz w:val="28"/>
                <w:lang w:val="vi-VN"/>
              </w:rPr>
            </w:pPr>
          </w:p>
          <w:p w14:paraId="5E7E17F4" w14:textId="77777777" w:rsidR="006B435C" w:rsidRPr="00D61C18" w:rsidRDefault="006B435C" w:rsidP="002064CC">
            <w:pPr>
              <w:jc w:val="both"/>
              <w:rPr>
                <w:b/>
                <w:sz w:val="28"/>
                <w:lang w:val="vi-VN"/>
              </w:rPr>
            </w:pPr>
          </w:p>
          <w:p w14:paraId="2669DC2F" w14:textId="77777777" w:rsidR="006B435C" w:rsidRPr="00D61C18" w:rsidRDefault="006B435C" w:rsidP="002064CC">
            <w:pPr>
              <w:jc w:val="both"/>
              <w:rPr>
                <w:b/>
                <w:sz w:val="28"/>
              </w:rPr>
            </w:pPr>
            <w:r w:rsidRPr="00D61C18">
              <w:rPr>
                <w:b/>
                <w:sz w:val="28"/>
              </w:rPr>
              <w:t>- Hình thức dạy học:</w:t>
            </w:r>
          </w:p>
          <w:p w14:paraId="4630CA2B" w14:textId="77777777" w:rsidR="006B435C" w:rsidRPr="00D61C18" w:rsidRDefault="006B435C" w:rsidP="002064CC">
            <w:pPr>
              <w:jc w:val="both"/>
              <w:rPr>
                <w:sz w:val="28"/>
              </w:rPr>
            </w:pPr>
            <w:r w:rsidRPr="00D61C18">
              <w:rPr>
                <w:sz w:val="28"/>
              </w:rPr>
              <w:t>+ Dạy học theo lớp</w:t>
            </w:r>
          </w:p>
          <w:p w14:paraId="58C8BE51" w14:textId="77777777" w:rsidR="006B435C" w:rsidRPr="00D61C18" w:rsidRDefault="006B435C" w:rsidP="002064CC">
            <w:pPr>
              <w:jc w:val="both"/>
              <w:rPr>
                <w:sz w:val="28"/>
              </w:rPr>
            </w:pPr>
            <w:r w:rsidRPr="00D61C18">
              <w:rPr>
                <w:sz w:val="28"/>
              </w:rPr>
              <w:t>+ Dạy học theo nhóm</w:t>
            </w:r>
          </w:p>
          <w:p w14:paraId="283A1C71" w14:textId="77777777" w:rsidR="006B435C" w:rsidRPr="00D61C18" w:rsidRDefault="006B435C" w:rsidP="002064CC">
            <w:pPr>
              <w:jc w:val="both"/>
              <w:rPr>
                <w:sz w:val="28"/>
              </w:rPr>
            </w:pPr>
            <w:r w:rsidRPr="00D61C18">
              <w:rPr>
                <w:sz w:val="28"/>
              </w:rPr>
              <w:t>+ Dạy học cá nhân</w:t>
            </w:r>
          </w:p>
          <w:p w14:paraId="5861EDEC" w14:textId="77777777" w:rsidR="006B435C" w:rsidRPr="00D61C18" w:rsidRDefault="006B435C" w:rsidP="002064CC">
            <w:pPr>
              <w:jc w:val="both"/>
              <w:rPr>
                <w:i/>
                <w:sz w:val="28"/>
              </w:rPr>
            </w:pPr>
            <w:r w:rsidRPr="00D61C18">
              <w:rPr>
                <w:i/>
                <w:sz w:val="28"/>
              </w:rPr>
              <w:t>(Có thể kết hợp các hình thức trên)</w:t>
            </w:r>
          </w:p>
          <w:p w14:paraId="3FF14C87" w14:textId="77777777" w:rsidR="006B435C" w:rsidRPr="00D61C18" w:rsidRDefault="006B435C" w:rsidP="002064CC">
            <w:pPr>
              <w:jc w:val="both"/>
              <w:rPr>
                <w:b/>
                <w:sz w:val="28"/>
              </w:rPr>
            </w:pPr>
            <w:r w:rsidRPr="00D61C18">
              <w:rPr>
                <w:b/>
                <w:sz w:val="28"/>
              </w:rPr>
              <w:t xml:space="preserve">- Địa điểm: </w:t>
            </w:r>
          </w:p>
          <w:p w14:paraId="2711B00F" w14:textId="77777777" w:rsidR="006B435C" w:rsidRPr="00D61C18" w:rsidRDefault="006B435C" w:rsidP="002064CC">
            <w:pPr>
              <w:jc w:val="both"/>
              <w:rPr>
                <w:sz w:val="28"/>
                <w:lang w:val="vi-VN"/>
              </w:rPr>
            </w:pPr>
            <w:r w:rsidRPr="00D61C18">
              <w:rPr>
                <w:sz w:val="28"/>
              </w:rPr>
              <w:t xml:space="preserve">Tại phòng học </w:t>
            </w:r>
          </w:p>
          <w:p w14:paraId="6C9C0132" w14:textId="77777777" w:rsidR="006B435C" w:rsidRPr="00D61C18" w:rsidRDefault="006B435C" w:rsidP="002064CC">
            <w:pPr>
              <w:jc w:val="both"/>
              <w:rPr>
                <w:sz w:val="28"/>
                <w:lang w:val="vi-VN"/>
              </w:rPr>
            </w:pPr>
          </w:p>
          <w:p w14:paraId="37E6BB86" w14:textId="77777777" w:rsidR="006B435C" w:rsidRPr="00D61C18" w:rsidRDefault="006B435C" w:rsidP="002064CC">
            <w:pPr>
              <w:jc w:val="both"/>
              <w:rPr>
                <w:sz w:val="28"/>
                <w:lang w:val="vi-VN"/>
              </w:rPr>
            </w:pPr>
          </w:p>
          <w:p w14:paraId="29B4CDEF" w14:textId="77777777" w:rsidR="006B435C" w:rsidRPr="00D61C18" w:rsidRDefault="006B435C" w:rsidP="002064CC">
            <w:pPr>
              <w:jc w:val="both"/>
              <w:rPr>
                <w:sz w:val="28"/>
                <w:lang w:val="vi-VN"/>
              </w:rPr>
            </w:pPr>
          </w:p>
          <w:p w14:paraId="184D23E4" w14:textId="77777777" w:rsidR="006B435C" w:rsidRPr="00D61C18" w:rsidRDefault="006B435C" w:rsidP="002064CC">
            <w:pPr>
              <w:jc w:val="both"/>
              <w:rPr>
                <w:sz w:val="28"/>
                <w:lang w:val="vi-VN"/>
              </w:rPr>
            </w:pPr>
          </w:p>
          <w:p w14:paraId="6266A20A" w14:textId="77777777" w:rsidR="006B435C" w:rsidRPr="00D61C18" w:rsidRDefault="006B435C" w:rsidP="002064CC">
            <w:pPr>
              <w:jc w:val="both"/>
              <w:rPr>
                <w:sz w:val="28"/>
                <w:lang w:val="vi-VN"/>
              </w:rPr>
            </w:pPr>
          </w:p>
          <w:p w14:paraId="16634D06" w14:textId="77777777" w:rsidR="006B435C" w:rsidRPr="00D61C18" w:rsidRDefault="006B435C" w:rsidP="002064CC">
            <w:pPr>
              <w:jc w:val="both"/>
              <w:rPr>
                <w:sz w:val="28"/>
                <w:lang w:val="vi-VN"/>
              </w:rPr>
            </w:pPr>
          </w:p>
          <w:p w14:paraId="7A8EAE87" w14:textId="77777777" w:rsidR="006B435C" w:rsidRPr="00D61C18" w:rsidRDefault="006B435C" w:rsidP="002064CC">
            <w:pPr>
              <w:jc w:val="both"/>
              <w:rPr>
                <w:sz w:val="28"/>
                <w:lang w:val="vi-VN"/>
              </w:rPr>
            </w:pPr>
          </w:p>
          <w:p w14:paraId="4ECA5898" w14:textId="77777777" w:rsidR="006B435C" w:rsidRPr="00D61C18" w:rsidRDefault="006B435C" w:rsidP="002064CC">
            <w:pPr>
              <w:jc w:val="both"/>
              <w:rPr>
                <w:sz w:val="28"/>
                <w:lang w:val="vi-VN"/>
              </w:rPr>
            </w:pPr>
          </w:p>
          <w:p w14:paraId="43B59A42" w14:textId="77777777" w:rsidR="006B435C" w:rsidRPr="00D61C18" w:rsidRDefault="006B435C" w:rsidP="002064CC">
            <w:pPr>
              <w:jc w:val="both"/>
              <w:rPr>
                <w:sz w:val="28"/>
                <w:lang w:val="vi-VN"/>
              </w:rPr>
            </w:pPr>
          </w:p>
          <w:p w14:paraId="28EBA40E" w14:textId="77777777" w:rsidR="006B435C" w:rsidRPr="00D61C18" w:rsidRDefault="006B435C" w:rsidP="002064CC">
            <w:pPr>
              <w:jc w:val="both"/>
              <w:rPr>
                <w:sz w:val="28"/>
                <w:lang w:val="vi-VN"/>
              </w:rPr>
            </w:pPr>
          </w:p>
          <w:p w14:paraId="73016AE6" w14:textId="77777777" w:rsidR="006B435C" w:rsidRPr="00D61C18" w:rsidRDefault="006B435C" w:rsidP="002064CC">
            <w:pPr>
              <w:jc w:val="both"/>
              <w:rPr>
                <w:sz w:val="28"/>
                <w:lang w:val="vi-VN"/>
              </w:rPr>
            </w:pPr>
          </w:p>
          <w:p w14:paraId="186EF424" w14:textId="77777777" w:rsidR="006B435C" w:rsidRPr="00D61C18" w:rsidRDefault="006B435C" w:rsidP="002064CC">
            <w:pPr>
              <w:jc w:val="both"/>
              <w:rPr>
                <w:b/>
                <w:sz w:val="28"/>
              </w:rPr>
            </w:pPr>
            <w:r w:rsidRPr="00D61C18">
              <w:rPr>
                <w:b/>
                <w:sz w:val="28"/>
              </w:rPr>
              <w:t>- Hình thức dạy học:</w:t>
            </w:r>
          </w:p>
          <w:p w14:paraId="7398C2D8" w14:textId="77777777" w:rsidR="006B435C" w:rsidRPr="00D61C18" w:rsidRDefault="006B435C" w:rsidP="002064CC">
            <w:pPr>
              <w:jc w:val="both"/>
              <w:rPr>
                <w:sz w:val="28"/>
              </w:rPr>
            </w:pPr>
            <w:r w:rsidRPr="00D61C18">
              <w:rPr>
                <w:sz w:val="28"/>
              </w:rPr>
              <w:t>+ Dạy học theo lớp</w:t>
            </w:r>
          </w:p>
          <w:p w14:paraId="4677DA65" w14:textId="77777777" w:rsidR="006B435C" w:rsidRPr="00D61C18" w:rsidRDefault="006B435C" w:rsidP="002064CC">
            <w:pPr>
              <w:jc w:val="both"/>
              <w:rPr>
                <w:sz w:val="28"/>
              </w:rPr>
            </w:pPr>
            <w:r w:rsidRPr="00D61C18">
              <w:rPr>
                <w:sz w:val="28"/>
              </w:rPr>
              <w:t>+ Dạy học theo nhóm</w:t>
            </w:r>
          </w:p>
          <w:p w14:paraId="7F022D54" w14:textId="77777777" w:rsidR="006B435C" w:rsidRPr="00D61C18" w:rsidRDefault="006B435C" w:rsidP="002064CC">
            <w:pPr>
              <w:jc w:val="both"/>
              <w:rPr>
                <w:sz w:val="28"/>
              </w:rPr>
            </w:pPr>
            <w:r w:rsidRPr="00D61C18">
              <w:rPr>
                <w:sz w:val="28"/>
              </w:rPr>
              <w:t>+ Dạy học cá nhân</w:t>
            </w:r>
          </w:p>
          <w:p w14:paraId="1191EB27" w14:textId="77777777" w:rsidR="006B435C" w:rsidRPr="00D61C18" w:rsidRDefault="006B435C" w:rsidP="002064CC">
            <w:pPr>
              <w:jc w:val="both"/>
              <w:rPr>
                <w:i/>
                <w:sz w:val="28"/>
              </w:rPr>
            </w:pPr>
            <w:r w:rsidRPr="00D61C18">
              <w:rPr>
                <w:i/>
                <w:sz w:val="28"/>
              </w:rPr>
              <w:t>(Có thể kết hợp các hình thức trên)</w:t>
            </w:r>
          </w:p>
          <w:p w14:paraId="25F6DF8E" w14:textId="77777777" w:rsidR="006B435C" w:rsidRPr="00D61C18" w:rsidRDefault="006B435C" w:rsidP="002064CC">
            <w:pPr>
              <w:jc w:val="both"/>
              <w:rPr>
                <w:b/>
                <w:sz w:val="28"/>
              </w:rPr>
            </w:pPr>
            <w:r w:rsidRPr="00D61C18">
              <w:rPr>
                <w:b/>
                <w:sz w:val="28"/>
              </w:rPr>
              <w:t xml:space="preserve">- Địa điểm: </w:t>
            </w:r>
          </w:p>
          <w:p w14:paraId="0AEB20C2" w14:textId="77777777" w:rsidR="006B435C" w:rsidRPr="00D61C18" w:rsidRDefault="006B435C" w:rsidP="002064CC">
            <w:pPr>
              <w:jc w:val="both"/>
              <w:rPr>
                <w:sz w:val="28"/>
                <w:lang w:val="vi-VN"/>
              </w:rPr>
            </w:pPr>
            <w:r w:rsidRPr="00D61C18">
              <w:rPr>
                <w:sz w:val="28"/>
              </w:rPr>
              <w:t xml:space="preserve">Tại phòng học </w:t>
            </w:r>
          </w:p>
          <w:p w14:paraId="7954619A" w14:textId="77777777" w:rsidR="006B435C" w:rsidRPr="00D61C18" w:rsidRDefault="006B435C" w:rsidP="002064CC">
            <w:pPr>
              <w:jc w:val="both"/>
              <w:rPr>
                <w:sz w:val="28"/>
                <w:lang w:val="vi-VN"/>
              </w:rPr>
            </w:pPr>
          </w:p>
          <w:p w14:paraId="35315AD0" w14:textId="77777777" w:rsidR="006B435C" w:rsidRPr="00D61C18" w:rsidRDefault="006B435C" w:rsidP="002064CC">
            <w:pPr>
              <w:jc w:val="both"/>
              <w:rPr>
                <w:sz w:val="28"/>
                <w:lang w:val="vi-VN"/>
              </w:rPr>
            </w:pPr>
          </w:p>
          <w:p w14:paraId="4175BFCB" w14:textId="77777777" w:rsidR="006B435C" w:rsidRPr="00D61C18" w:rsidRDefault="006B435C" w:rsidP="002064CC">
            <w:pPr>
              <w:jc w:val="both"/>
              <w:rPr>
                <w:sz w:val="28"/>
                <w:lang w:val="vi-VN"/>
              </w:rPr>
            </w:pPr>
          </w:p>
          <w:p w14:paraId="5D4BAD9B" w14:textId="77777777" w:rsidR="006B435C" w:rsidRPr="00D61C18" w:rsidRDefault="006B435C" w:rsidP="002064CC">
            <w:pPr>
              <w:jc w:val="both"/>
              <w:rPr>
                <w:sz w:val="28"/>
                <w:lang w:val="vi-VN"/>
              </w:rPr>
            </w:pPr>
          </w:p>
          <w:p w14:paraId="3B4FEB80" w14:textId="77777777" w:rsidR="006B435C" w:rsidRPr="00D61C18" w:rsidRDefault="006B435C" w:rsidP="002064CC">
            <w:pPr>
              <w:jc w:val="both"/>
              <w:rPr>
                <w:sz w:val="28"/>
                <w:lang w:val="vi-VN"/>
              </w:rPr>
            </w:pPr>
          </w:p>
          <w:p w14:paraId="040A5F53" w14:textId="77777777" w:rsidR="006B435C" w:rsidRPr="00D61C18" w:rsidRDefault="006B435C" w:rsidP="002064CC">
            <w:pPr>
              <w:jc w:val="both"/>
              <w:rPr>
                <w:sz w:val="28"/>
                <w:lang w:val="vi-VN"/>
              </w:rPr>
            </w:pPr>
          </w:p>
          <w:p w14:paraId="1CF7B41E" w14:textId="77777777" w:rsidR="006B435C" w:rsidRPr="00D61C18" w:rsidRDefault="006B435C" w:rsidP="002064CC">
            <w:pPr>
              <w:jc w:val="both"/>
              <w:rPr>
                <w:sz w:val="28"/>
                <w:lang w:val="vi-VN"/>
              </w:rPr>
            </w:pPr>
          </w:p>
          <w:p w14:paraId="65C5A8E1" w14:textId="77777777" w:rsidR="006B435C" w:rsidRPr="00D61C18" w:rsidRDefault="006B435C" w:rsidP="002064CC">
            <w:pPr>
              <w:jc w:val="both"/>
              <w:rPr>
                <w:sz w:val="28"/>
                <w:lang w:val="vi-VN"/>
              </w:rPr>
            </w:pPr>
          </w:p>
          <w:p w14:paraId="6AECB29A" w14:textId="77777777" w:rsidR="006B435C" w:rsidRPr="00D61C18" w:rsidRDefault="006B435C" w:rsidP="002064CC">
            <w:pPr>
              <w:jc w:val="both"/>
              <w:rPr>
                <w:sz w:val="28"/>
                <w:lang w:val="vi-VN"/>
              </w:rPr>
            </w:pPr>
          </w:p>
          <w:p w14:paraId="158CA93F" w14:textId="77777777" w:rsidR="006B435C" w:rsidRPr="00D61C18" w:rsidRDefault="006B435C" w:rsidP="002064CC">
            <w:pPr>
              <w:jc w:val="both"/>
              <w:rPr>
                <w:sz w:val="28"/>
                <w:lang w:val="vi-VN"/>
              </w:rPr>
            </w:pPr>
          </w:p>
          <w:p w14:paraId="50458D8F" w14:textId="77777777" w:rsidR="006B435C" w:rsidRPr="00D61C18" w:rsidRDefault="006B435C" w:rsidP="002064CC">
            <w:pPr>
              <w:jc w:val="both"/>
              <w:rPr>
                <w:sz w:val="28"/>
                <w:lang w:val="vi-VN"/>
              </w:rPr>
            </w:pPr>
          </w:p>
          <w:p w14:paraId="17547F38" w14:textId="77777777" w:rsidR="006B435C" w:rsidRPr="00D61C18" w:rsidRDefault="006B435C" w:rsidP="002064CC">
            <w:pPr>
              <w:jc w:val="both"/>
              <w:rPr>
                <w:sz w:val="28"/>
                <w:lang w:val="vi-VN"/>
              </w:rPr>
            </w:pPr>
          </w:p>
          <w:p w14:paraId="1FA139C6" w14:textId="77777777" w:rsidR="006B435C" w:rsidRPr="00D61C18" w:rsidRDefault="006B435C" w:rsidP="002064CC">
            <w:pPr>
              <w:jc w:val="both"/>
              <w:rPr>
                <w:sz w:val="28"/>
                <w:lang w:val="vi-VN"/>
              </w:rPr>
            </w:pPr>
          </w:p>
          <w:p w14:paraId="07321DC6" w14:textId="77777777" w:rsidR="006B435C" w:rsidRPr="00D61C18" w:rsidRDefault="006B435C" w:rsidP="002064CC">
            <w:pPr>
              <w:jc w:val="both"/>
              <w:rPr>
                <w:sz w:val="28"/>
                <w:lang w:val="vi-VN"/>
              </w:rPr>
            </w:pPr>
          </w:p>
          <w:p w14:paraId="28ACFB4A" w14:textId="77777777" w:rsidR="006B435C" w:rsidRPr="00D61C18" w:rsidRDefault="006B435C" w:rsidP="002064CC">
            <w:pPr>
              <w:jc w:val="both"/>
              <w:rPr>
                <w:sz w:val="28"/>
                <w:lang w:val="vi-VN"/>
              </w:rPr>
            </w:pPr>
          </w:p>
          <w:p w14:paraId="0F310EDE" w14:textId="77777777" w:rsidR="006B435C" w:rsidRPr="00D61C18" w:rsidRDefault="006B435C" w:rsidP="002064CC">
            <w:pPr>
              <w:jc w:val="both"/>
              <w:rPr>
                <w:sz w:val="28"/>
                <w:lang w:val="vi-VN"/>
              </w:rPr>
            </w:pPr>
          </w:p>
          <w:p w14:paraId="68140AFA" w14:textId="77777777" w:rsidR="006B435C" w:rsidRPr="00D61C18" w:rsidRDefault="006B435C" w:rsidP="002064CC">
            <w:pPr>
              <w:jc w:val="both"/>
              <w:rPr>
                <w:sz w:val="28"/>
                <w:lang w:val="vi-VN"/>
              </w:rPr>
            </w:pPr>
          </w:p>
          <w:p w14:paraId="63F5F8BA" w14:textId="77777777" w:rsidR="006B435C" w:rsidRPr="00D61C18" w:rsidRDefault="006B435C" w:rsidP="002064CC">
            <w:pPr>
              <w:jc w:val="both"/>
              <w:rPr>
                <w:sz w:val="28"/>
                <w:lang w:val="vi-VN"/>
              </w:rPr>
            </w:pPr>
          </w:p>
          <w:p w14:paraId="6E53E497" w14:textId="77777777" w:rsidR="006B435C" w:rsidRPr="00D61C18" w:rsidRDefault="006B435C" w:rsidP="002064CC">
            <w:pPr>
              <w:jc w:val="both"/>
              <w:rPr>
                <w:sz w:val="28"/>
                <w:lang w:val="vi-VN"/>
              </w:rPr>
            </w:pPr>
          </w:p>
          <w:p w14:paraId="237559B6" w14:textId="77777777" w:rsidR="006B435C" w:rsidRPr="00D61C18" w:rsidRDefault="006B435C" w:rsidP="002064CC">
            <w:pPr>
              <w:jc w:val="both"/>
              <w:rPr>
                <w:sz w:val="28"/>
                <w:lang w:val="vi-VN"/>
              </w:rPr>
            </w:pPr>
          </w:p>
          <w:p w14:paraId="67FF6179" w14:textId="77777777" w:rsidR="006B435C" w:rsidRPr="00D61C18" w:rsidRDefault="006B435C" w:rsidP="002064CC">
            <w:pPr>
              <w:jc w:val="both"/>
              <w:rPr>
                <w:sz w:val="28"/>
                <w:lang w:val="vi-VN"/>
              </w:rPr>
            </w:pPr>
          </w:p>
          <w:p w14:paraId="4B4B4E4D" w14:textId="77777777" w:rsidR="006B435C" w:rsidRPr="00D61C18" w:rsidRDefault="006B435C" w:rsidP="002064CC">
            <w:pPr>
              <w:jc w:val="both"/>
              <w:rPr>
                <w:sz w:val="28"/>
                <w:lang w:val="vi-VN"/>
              </w:rPr>
            </w:pPr>
          </w:p>
          <w:p w14:paraId="2307B6AB" w14:textId="77777777" w:rsidR="006B435C" w:rsidRPr="00D61C18" w:rsidRDefault="006B435C" w:rsidP="002064CC">
            <w:pPr>
              <w:jc w:val="both"/>
              <w:rPr>
                <w:sz w:val="28"/>
                <w:lang w:val="vi-VN"/>
              </w:rPr>
            </w:pPr>
          </w:p>
          <w:p w14:paraId="79F777AA" w14:textId="77777777" w:rsidR="006B435C" w:rsidRPr="00D61C18" w:rsidRDefault="006B435C" w:rsidP="002064CC">
            <w:pPr>
              <w:jc w:val="both"/>
              <w:rPr>
                <w:sz w:val="28"/>
                <w:lang w:val="vi-VN"/>
              </w:rPr>
            </w:pPr>
          </w:p>
          <w:p w14:paraId="25B6A1C8" w14:textId="77777777" w:rsidR="006B435C" w:rsidRPr="00D61C18" w:rsidRDefault="006B435C" w:rsidP="002064CC">
            <w:pPr>
              <w:jc w:val="both"/>
              <w:rPr>
                <w:b/>
                <w:sz w:val="28"/>
              </w:rPr>
            </w:pPr>
            <w:r w:rsidRPr="00D61C18">
              <w:rPr>
                <w:b/>
                <w:sz w:val="28"/>
              </w:rPr>
              <w:t>- Hình thức dạy học:</w:t>
            </w:r>
          </w:p>
          <w:p w14:paraId="6A693438" w14:textId="77777777" w:rsidR="006B435C" w:rsidRPr="00D61C18" w:rsidRDefault="006B435C" w:rsidP="002064CC">
            <w:pPr>
              <w:jc w:val="both"/>
              <w:rPr>
                <w:sz w:val="28"/>
              </w:rPr>
            </w:pPr>
            <w:r w:rsidRPr="00D61C18">
              <w:rPr>
                <w:sz w:val="28"/>
              </w:rPr>
              <w:t>+ Dạy học theo lớp</w:t>
            </w:r>
          </w:p>
          <w:p w14:paraId="61053BE2" w14:textId="77777777" w:rsidR="006B435C" w:rsidRPr="00D61C18" w:rsidRDefault="006B435C" w:rsidP="002064CC">
            <w:pPr>
              <w:jc w:val="both"/>
              <w:rPr>
                <w:sz w:val="28"/>
              </w:rPr>
            </w:pPr>
            <w:r w:rsidRPr="00D61C18">
              <w:rPr>
                <w:sz w:val="28"/>
              </w:rPr>
              <w:t>+ Dạy học theo nhóm</w:t>
            </w:r>
          </w:p>
          <w:p w14:paraId="20D72A64" w14:textId="77777777" w:rsidR="006B435C" w:rsidRPr="00D61C18" w:rsidRDefault="006B435C" w:rsidP="002064CC">
            <w:pPr>
              <w:jc w:val="both"/>
              <w:rPr>
                <w:sz w:val="28"/>
              </w:rPr>
            </w:pPr>
            <w:r w:rsidRPr="00D61C18">
              <w:rPr>
                <w:sz w:val="28"/>
              </w:rPr>
              <w:t>+ Dạy học cá nhân</w:t>
            </w:r>
          </w:p>
          <w:p w14:paraId="7981F745" w14:textId="77777777" w:rsidR="006B435C" w:rsidRPr="00D61C18" w:rsidRDefault="006B435C" w:rsidP="002064CC">
            <w:pPr>
              <w:jc w:val="both"/>
              <w:rPr>
                <w:i/>
                <w:sz w:val="28"/>
              </w:rPr>
            </w:pPr>
            <w:r w:rsidRPr="00D61C18">
              <w:rPr>
                <w:i/>
                <w:sz w:val="28"/>
              </w:rPr>
              <w:t>(Có thể kết hợp các hình thức trên)</w:t>
            </w:r>
          </w:p>
          <w:p w14:paraId="09F81412" w14:textId="77777777" w:rsidR="006B435C" w:rsidRPr="00D61C18" w:rsidRDefault="006B435C" w:rsidP="002064CC">
            <w:pPr>
              <w:jc w:val="both"/>
              <w:rPr>
                <w:b/>
                <w:sz w:val="28"/>
              </w:rPr>
            </w:pPr>
            <w:r w:rsidRPr="00D61C18">
              <w:rPr>
                <w:b/>
                <w:sz w:val="28"/>
              </w:rPr>
              <w:t xml:space="preserve">- Địa điểm: </w:t>
            </w:r>
          </w:p>
          <w:p w14:paraId="0D26AFB6" w14:textId="77777777" w:rsidR="006B435C" w:rsidRPr="00D61C18" w:rsidRDefault="006B435C" w:rsidP="002064CC">
            <w:pPr>
              <w:jc w:val="both"/>
              <w:rPr>
                <w:sz w:val="28"/>
                <w:lang w:val="vi-VN"/>
              </w:rPr>
            </w:pPr>
            <w:r w:rsidRPr="00D61C18">
              <w:rPr>
                <w:sz w:val="28"/>
              </w:rPr>
              <w:t xml:space="preserve">Tại phòng học </w:t>
            </w:r>
          </w:p>
          <w:p w14:paraId="202FA34C" w14:textId="77777777" w:rsidR="006B435C" w:rsidRPr="00D61C18" w:rsidRDefault="006B435C" w:rsidP="002064CC">
            <w:pPr>
              <w:jc w:val="both"/>
              <w:rPr>
                <w:sz w:val="28"/>
                <w:lang w:val="vi-VN"/>
              </w:rPr>
            </w:pPr>
          </w:p>
          <w:p w14:paraId="5E986DB4" w14:textId="77777777" w:rsidR="006B435C" w:rsidRPr="00D61C18" w:rsidRDefault="006B435C" w:rsidP="002064CC">
            <w:pPr>
              <w:jc w:val="both"/>
              <w:rPr>
                <w:sz w:val="28"/>
                <w:lang w:val="vi-VN"/>
              </w:rPr>
            </w:pPr>
          </w:p>
          <w:p w14:paraId="18B57D17" w14:textId="77777777" w:rsidR="006B435C" w:rsidRPr="00D61C18" w:rsidRDefault="006B435C" w:rsidP="002064CC">
            <w:pPr>
              <w:jc w:val="both"/>
              <w:rPr>
                <w:sz w:val="28"/>
                <w:lang w:val="vi-VN"/>
              </w:rPr>
            </w:pPr>
          </w:p>
          <w:p w14:paraId="058CA803" w14:textId="77777777" w:rsidR="006B435C" w:rsidRPr="00D61C18" w:rsidRDefault="006B435C" w:rsidP="002064CC">
            <w:pPr>
              <w:jc w:val="both"/>
              <w:rPr>
                <w:sz w:val="28"/>
                <w:lang w:val="vi-VN"/>
              </w:rPr>
            </w:pPr>
          </w:p>
        </w:tc>
        <w:tc>
          <w:tcPr>
            <w:tcW w:w="1560" w:type="pct"/>
            <w:tcBorders>
              <w:top w:val="single" w:sz="4" w:space="0" w:color="auto"/>
              <w:left w:val="single" w:sz="4" w:space="0" w:color="auto"/>
              <w:bottom w:val="single" w:sz="4" w:space="0" w:color="auto"/>
              <w:right w:val="single" w:sz="4" w:space="0" w:color="auto"/>
            </w:tcBorders>
            <w:hideMark/>
          </w:tcPr>
          <w:p w14:paraId="0016279A" w14:textId="77777777" w:rsidR="006B435C" w:rsidRPr="00D61C18" w:rsidRDefault="006B435C" w:rsidP="002064CC">
            <w:pPr>
              <w:jc w:val="both"/>
              <w:rPr>
                <w:b/>
                <w:sz w:val="28"/>
              </w:rPr>
            </w:pPr>
            <w:r w:rsidRPr="00D61C18">
              <w:rPr>
                <w:b/>
                <w:sz w:val="28"/>
              </w:rPr>
              <w:t>* Tích hợp cả 3 bài thành một chủ đề</w:t>
            </w:r>
          </w:p>
          <w:p w14:paraId="6CF9EE5F" w14:textId="77777777" w:rsidR="006B435C" w:rsidRPr="00D61C18" w:rsidRDefault="006B435C" w:rsidP="002064CC">
            <w:pPr>
              <w:jc w:val="both"/>
              <w:rPr>
                <w:b/>
                <w:sz w:val="28"/>
              </w:rPr>
            </w:pPr>
            <w:r w:rsidRPr="00D61C18">
              <w:rPr>
                <w:b/>
                <w:sz w:val="28"/>
              </w:rPr>
              <w:t xml:space="preserve">- Tiết 1,2: </w:t>
            </w:r>
          </w:p>
          <w:p w14:paraId="4B3AB1E4" w14:textId="77777777" w:rsidR="006B435C" w:rsidRPr="00D61C18" w:rsidRDefault="006B435C" w:rsidP="002064CC">
            <w:pPr>
              <w:jc w:val="both"/>
              <w:rPr>
                <w:b/>
                <w:sz w:val="28"/>
              </w:rPr>
            </w:pPr>
            <w:r w:rsidRPr="00D61C18">
              <w:rPr>
                <w:b/>
                <w:sz w:val="28"/>
              </w:rPr>
              <w:t>A. Sóng cơ và sự truyền sóng cơ</w:t>
            </w:r>
          </w:p>
          <w:p w14:paraId="25C7575D" w14:textId="77777777" w:rsidR="006B435C" w:rsidRPr="00D61C18" w:rsidRDefault="006B435C" w:rsidP="002064CC">
            <w:pPr>
              <w:jc w:val="both"/>
              <w:rPr>
                <w:i/>
                <w:sz w:val="28"/>
              </w:rPr>
            </w:pPr>
            <w:r w:rsidRPr="00D61C18">
              <w:rPr>
                <w:i/>
                <w:sz w:val="28"/>
              </w:rPr>
              <w:t>I. Sóng cơ</w:t>
            </w:r>
          </w:p>
          <w:p w14:paraId="6B6F54F6" w14:textId="77777777" w:rsidR="006B435C" w:rsidRPr="00D61C18" w:rsidRDefault="006B435C" w:rsidP="002064CC">
            <w:pPr>
              <w:jc w:val="both"/>
              <w:rPr>
                <w:i/>
                <w:sz w:val="28"/>
              </w:rPr>
            </w:pPr>
            <w:r w:rsidRPr="00D61C18">
              <w:rPr>
                <w:i/>
                <w:sz w:val="28"/>
              </w:rPr>
              <w:t>II. Các đặc trưng của một sóng hình sin</w:t>
            </w:r>
          </w:p>
          <w:p w14:paraId="291B5AD4" w14:textId="77777777" w:rsidR="006B435C" w:rsidRPr="00D61C18" w:rsidRDefault="006B435C" w:rsidP="002064CC">
            <w:pPr>
              <w:jc w:val="both"/>
              <w:rPr>
                <w:i/>
                <w:sz w:val="28"/>
              </w:rPr>
            </w:pPr>
            <w:r w:rsidRPr="00D61C18">
              <w:rPr>
                <w:i/>
                <w:sz w:val="28"/>
              </w:rPr>
              <w:t>III. Phương trình sóng</w:t>
            </w:r>
          </w:p>
          <w:p w14:paraId="19783B6E" w14:textId="77777777" w:rsidR="006B435C" w:rsidRPr="00D61C18" w:rsidRDefault="006B435C" w:rsidP="002064CC">
            <w:pPr>
              <w:jc w:val="both"/>
              <w:rPr>
                <w:i/>
                <w:sz w:val="28"/>
              </w:rPr>
            </w:pPr>
            <w:r w:rsidRPr="00D61C18">
              <w:rPr>
                <w:i/>
                <w:sz w:val="28"/>
              </w:rPr>
              <w:t>IV. Luyện tập</w:t>
            </w:r>
          </w:p>
          <w:p w14:paraId="348C9838" w14:textId="77777777" w:rsidR="006B435C" w:rsidRPr="00D61C18" w:rsidRDefault="006B435C" w:rsidP="002064CC">
            <w:pPr>
              <w:jc w:val="both"/>
              <w:rPr>
                <w:i/>
                <w:sz w:val="28"/>
              </w:rPr>
            </w:pPr>
            <w:r w:rsidRPr="00D61C18">
              <w:rPr>
                <w:i/>
                <w:sz w:val="28"/>
              </w:rPr>
              <w:t>V. Vận dụng; tìm tòi, mở rộng</w:t>
            </w:r>
          </w:p>
          <w:p w14:paraId="10B86B19" w14:textId="77777777" w:rsidR="006B435C" w:rsidRPr="00D61C18" w:rsidRDefault="006B435C" w:rsidP="002064CC">
            <w:pPr>
              <w:jc w:val="both"/>
              <w:rPr>
                <w:b/>
                <w:sz w:val="28"/>
              </w:rPr>
            </w:pPr>
          </w:p>
          <w:p w14:paraId="0DF14DE4" w14:textId="77777777" w:rsidR="006B435C" w:rsidRPr="00D61C18" w:rsidRDefault="006B435C" w:rsidP="002064CC">
            <w:pPr>
              <w:jc w:val="both"/>
              <w:rPr>
                <w:b/>
                <w:sz w:val="28"/>
              </w:rPr>
            </w:pPr>
          </w:p>
          <w:p w14:paraId="7D45D2F4" w14:textId="77777777" w:rsidR="006B435C" w:rsidRPr="00D61C18" w:rsidRDefault="006B435C" w:rsidP="002064CC">
            <w:pPr>
              <w:jc w:val="both"/>
              <w:rPr>
                <w:b/>
                <w:sz w:val="28"/>
              </w:rPr>
            </w:pPr>
          </w:p>
          <w:p w14:paraId="7ABAE481" w14:textId="77777777" w:rsidR="006B435C" w:rsidRPr="00D61C18" w:rsidRDefault="006B435C" w:rsidP="002064CC">
            <w:pPr>
              <w:jc w:val="both"/>
              <w:rPr>
                <w:b/>
                <w:sz w:val="28"/>
              </w:rPr>
            </w:pPr>
          </w:p>
          <w:p w14:paraId="6EDD3174" w14:textId="77777777" w:rsidR="006B435C" w:rsidRPr="00D61C18" w:rsidRDefault="006B435C" w:rsidP="002064CC">
            <w:pPr>
              <w:jc w:val="both"/>
              <w:rPr>
                <w:b/>
                <w:sz w:val="28"/>
              </w:rPr>
            </w:pPr>
          </w:p>
          <w:p w14:paraId="36BF3470" w14:textId="77777777" w:rsidR="006B435C" w:rsidRPr="00D61C18" w:rsidRDefault="006B435C" w:rsidP="002064CC">
            <w:pPr>
              <w:jc w:val="both"/>
              <w:rPr>
                <w:b/>
                <w:sz w:val="28"/>
              </w:rPr>
            </w:pPr>
          </w:p>
          <w:p w14:paraId="604B8BEB" w14:textId="77777777" w:rsidR="006B435C" w:rsidRPr="00D61C18" w:rsidRDefault="006B435C" w:rsidP="002064CC">
            <w:pPr>
              <w:tabs>
                <w:tab w:val="left" w:pos="6190"/>
              </w:tabs>
              <w:rPr>
                <w:b/>
                <w:i/>
                <w:sz w:val="28"/>
                <w:lang w:val="nl-NL"/>
              </w:rPr>
            </w:pPr>
            <w:r w:rsidRPr="00D61C18">
              <w:rPr>
                <w:b/>
                <w:i/>
                <w:sz w:val="28"/>
                <w:lang w:val="nl-NL"/>
              </w:rPr>
              <w:t>Nội dung</w:t>
            </w:r>
          </w:p>
          <w:p w14:paraId="4D43B167"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38F9A000" w14:textId="77777777" w:rsidR="006B435C" w:rsidRPr="00D61C18" w:rsidRDefault="006B435C" w:rsidP="002064CC">
            <w:pPr>
              <w:tabs>
                <w:tab w:val="left" w:pos="6190"/>
              </w:tabs>
              <w:rPr>
                <w:b/>
                <w:i/>
                <w:sz w:val="28"/>
                <w:lang w:val="nl-NL"/>
              </w:rPr>
            </w:pPr>
            <w:r w:rsidRPr="00D61C18">
              <w:rPr>
                <w:b/>
                <w:i/>
                <w:sz w:val="28"/>
                <w:lang w:val="nl-NL"/>
              </w:rPr>
              <w:t>- Giải bài tập</w:t>
            </w:r>
          </w:p>
          <w:p w14:paraId="5B7BE2D6"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3ABA067B"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0D977541"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0679E68E"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0D8E81F2" w14:textId="77777777" w:rsidR="006B435C" w:rsidRPr="00D61C18" w:rsidRDefault="006B435C" w:rsidP="002064CC">
            <w:pPr>
              <w:tabs>
                <w:tab w:val="left" w:pos="6190"/>
              </w:tabs>
              <w:rPr>
                <w:sz w:val="28"/>
                <w:lang w:val="nl-NL"/>
              </w:rPr>
            </w:pPr>
            <w:r w:rsidRPr="00D61C18">
              <w:rPr>
                <w:sz w:val="28"/>
                <w:lang w:val="nl-NL"/>
              </w:rPr>
              <w:t>- Có thể chia nhóm, sử dụng kĩ thuật các mảnh ghép, hoặc kĩ thuật khăn trải bàn, kĩ thuật chia sẻ cặp đôi, kĩ thuật ổ bi, kĩ thuật phòng tranh</w:t>
            </w:r>
            <w:r w:rsidRPr="00D61C18">
              <w:rPr>
                <w:sz w:val="28"/>
                <w:lang w:val="vi-VN"/>
              </w:rPr>
              <w:t>, kĩ thuật hẹn hò,</w:t>
            </w:r>
            <w:r w:rsidRPr="00D61C18">
              <w:rPr>
                <w:sz w:val="28"/>
                <w:lang w:val="nl-NL"/>
              </w:rPr>
              <w:t xml:space="preserve"> ... hoặc hoạt động cá nhân </w:t>
            </w:r>
            <w:r w:rsidRPr="00D61C18">
              <w:rPr>
                <w:color w:val="FF0000"/>
                <w:sz w:val="28"/>
                <w:lang w:val="nl-NL"/>
              </w:rPr>
              <w:t>(</w:t>
            </w:r>
            <w:r w:rsidRPr="00D61C18">
              <w:rPr>
                <w:i/>
                <w:color w:val="FF0000"/>
                <w:sz w:val="28"/>
                <w:lang w:val="nl-NL"/>
              </w:rPr>
              <w:t>khuyến khích tổ chức hoạt động nhóm)</w:t>
            </w:r>
          </w:p>
          <w:p w14:paraId="2F1BE8C6"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5CBDAED2"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73E8A5A6"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3F27B8B5" w14:textId="77777777" w:rsidR="006B435C" w:rsidRPr="00D61C18" w:rsidRDefault="006B435C" w:rsidP="002064CC">
            <w:pPr>
              <w:jc w:val="both"/>
              <w:rPr>
                <w:b/>
                <w:sz w:val="28"/>
              </w:rPr>
            </w:pPr>
            <w:r w:rsidRPr="00D61C18">
              <w:rPr>
                <w:b/>
                <w:sz w:val="28"/>
                <w:lang w:val="vi-VN"/>
              </w:rPr>
              <w:t>-</w:t>
            </w:r>
            <w:r w:rsidRPr="00D61C18">
              <w:rPr>
                <w:b/>
                <w:sz w:val="28"/>
              </w:rPr>
              <w:t xml:space="preserve"> Tiết 3:</w:t>
            </w:r>
          </w:p>
          <w:p w14:paraId="71E5C4B4" w14:textId="77777777" w:rsidR="006B435C" w:rsidRPr="00D61C18" w:rsidRDefault="006B435C" w:rsidP="002064CC">
            <w:pPr>
              <w:jc w:val="both"/>
              <w:rPr>
                <w:b/>
                <w:sz w:val="28"/>
              </w:rPr>
            </w:pPr>
            <w:r w:rsidRPr="00D61C18">
              <w:rPr>
                <w:b/>
                <w:sz w:val="28"/>
              </w:rPr>
              <w:t>B. Giao thoa sóng</w:t>
            </w:r>
          </w:p>
          <w:p w14:paraId="16B81C23" w14:textId="77777777" w:rsidR="006B435C" w:rsidRPr="00D61C18" w:rsidRDefault="006B435C" w:rsidP="002064CC">
            <w:pPr>
              <w:jc w:val="both"/>
              <w:rPr>
                <w:i/>
                <w:sz w:val="28"/>
              </w:rPr>
            </w:pPr>
            <w:r w:rsidRPr="00D61C18">
              <w:rPr>
                <w:i/>
                <w:sz w:val="28"/>
              </w:rPr>
              <w:t>I. Hiện tượng giao thoa của hai sóng mặt nước</w:t>
            </w:r>
          </w:p>
          <w:p w14:paraId="301C302D" w14:textId="77777777" w:rsidR="006B435C" w:rsidRPr="00D61C18" w:rsidRDefault="006B435C" w:rsidP="002064CC">
            <w:pPr>
              <w:pStyle w:val="TableParagraph"/>
              <w:tabs>
                <w:tab w:val="left" w:pos="3574"/>
              </w:tabs>
              <w:rPr>
                <w:i/>
                <w:color w:val="000000"/>
                <w:sz w:val="28"/>
              </w:rPr>
            </w:pPr>
            <w:r w:rsidRPr="00D61C18">
              <w:rPr>
                <w:i/>
                <w:color w:val="000000"/>
                <w:sz w:val="28"/>
                <w:lang w:val="vi-VN"/>
              </w:rPr>
              <w:t>II. Cực đại và cực tiểu (</w:t>
            </w:r>
            <w:r w:rsidRPr="00D61C18">
              <w:rPr>
                <w:i/>
                <w:color w:val="000000"/>
                <w:sz w:val="28"/>
                <w:lang w:val="nl-NL"/>
              </w:rPr>
              <w:t>c</w:t>
            </w:r>
            <w:r w:rsidRPr="00D61C18">
              <w:rPr>
                <w:i/>
                <w:color w:val="000000"/>
                <w:sz w:val="28"/>
                <w:lang w:val="vi-VN"/>
              </w:rPr>
              <w:t>hỉ</w:t>
            </w:r>
            <w:r w:rsidRPr="00D61C18">
              <w:rPr>
                <w:i/>
                <w:color w:val="000000"/>
                <w:spacing w:val="34"/>
                <w:sz w:val="28"/>
                <w:lang w:val="vi-VN"/>
              </w:rPr>
              <w:t xml:space="preserve"> </w:t>
            </w:r>
            <w:r w:rsidRPr="00D61C18">
              <w:rPr>
                <w:i/>
                <w:color w:val="000000"/>
                <w:sz w:val="28"/>
                <w:lang w:val="vi-VN"/>
              </w:rPr>
              <w:t>cần</w:t>
            </w:r>
            <w:r w:rsidRPr="00D61C18">
              <w:rPr>
                <w:i/>
                <w:color w:val="000000"/>
                <w:spacing w:val="35"/>
                <w:sz w:val="28"/>
                <w:lang w:val="vi-VN"/>
              </w:rPr>
              <w:t xml:space="preserve"> </w:t>
            </w:r>
            <w:r w:rsidRPr="00D61C18">
              <w:rPr>
                <w:i/>
                <w:color w:val="000000"/>
                <w:sz w:val="28"/>
                <w:lang w:val="vi-VN"/>
              </w:rPr>
              <w:t>nêu</w:t>
            </w:r>
            <w:r w:rsidRPr="00D61C18">
              <w:rPr>
                <w:i/>
                <w:color w:val="000000"/>
                <w:spacing w:val="35"/>
                <w:sz w:val="28"/>
                <w:lang w:val="vi-VN"/>
              </w:rPr>
              <w:t xml:space="preserve"> </w:t>
            </w:r>
            <w:r w:rsidRPr="00D61C18">
              <w:rPr>
                <w:i/>
                <w:color w:val="000000"/>
                <w:sz w:val="28"/>
                <w:lang w:val="vi-VN"/>
              </w:rPr>
              <w:t>công</w:t>
            </w:r>
            <w:r w:rsidRPr="00D61C18">
              <w:rPr>
                <w:i/>
                <w:color w:val="000000"/>
                <w:spacing w:val="35"/>
                <w:sz w:val="28"/>
                <w:lang w:val="vi-VN"/>
              </w:rPr>
              <w:t xml:space="preserve"> </w:t>
            </w:r>
            <w:r w:rsidRPr="00D61C18">
              <w:rPr>
                <w:i/>
                <w:color w:val="000000"/>
                <w:sz w:val="28"/>
                <w:lang w:val="vi-VN"/>
              </w:rPr>
              <w:t>thức</w:t>
            </w:r>
            <w:r w:rsidRPr="00D61C18">
              <w:rPr>
                <w:i/>
                <w:color w:val="000000"/>
                <w:spacing w:val="35"/>
                <w:sz w:val="28"/>
                <w:lang w:val="vi-VN"/>
              </w:rPr>
              <w:t xml:space="preserve"> </w:t>
            </w:r>
            <w:r w:rsidRPr="00D61C18">
              <w:rPr>
                <w:i/>
                <w:color w:val="000000"/>
                <w:sz w:val="28"/>
                <w:lang w:val="vi-VN"/>
              </w:rPr>
              <w:t>(8.2),công</w:t>
            </w:r>
            <w:r w:rsidRPr="00D61C18">
              <w:rPr>
                <w:i/>
                <w:color w:val="000000"/>
                <w:spacing w:val="36"/>
                <w:sz w:val="28"/>
                <w:lang w:val="vi-VN"/>
              </w:rPr>
              <w:t xml:space="preserve"> </w:t>
            </w:r>
            <w:r w:rsidRPr="00D61C18">
              <w:rPr>
                <w:i/>
                <w:color w:val="000000"/>
                <w:sz w:val="28"/>
                <w:lang w:val="vi-VN"/>
              </w:rPr>
              <w:t>thức(8.3) và kết luận</w:t>
            </w:r>
          </w:p>
          <w:p w14:paraId="4470F06F" w14:textId="77777777" w:rsidR="006B435C" w:rsidRPr="00D61C18" w:rsidRDefault="006B435C" w:rsidP="002064CC">
            <w:pPr>
              <w:jc w:val="both"/>
              <w:rPr>
                <w:i/>
                <w:sz w:val="28"/>
              </w:rPr>
            </w:pPr>
            <w:r w:rsidRPr="00D61C18">
              <w:rPr>
                <w:i/>
                <w:sz w:val="28"/>
              </w:rPr>
              <w:t>III. Điều kiện giao thoa. Sóng kết hợp</w:t>
            </w:r>
          </w:p>
          <w:p w14:paraId="3BC4B41B" w14:textId="77777777" w:rsidR="006B435C" w:rsidRPr="00D61C18" w:rsidRDefault="006B435C" w:rsidP="002064CC">
            <w:pPr>
              <w:jc w:val="both"/>
              <w:rPr>
                <w:i/>
                <w:sz w:val="28"/>
              </w:rPr>
            </w:pPr>
            <w:r w:rsidRPr="00D61C18">
              <w:rPr>
                <w:i/>
                <w:sz w:val="28"/>
              </w:rPr>
              <w:t>IV. Luyện tập</w:t>
            </w:r>
          </w:p>
          <w:p w14:paraId="043E4B3A" w14:textId="77777777" w:rsidR="006B435C" w:rsidRPr="00D61C18" w:rsidRDefault="006B435C" w:rsidP="002064CC">
            <w:pPr>
              <w:jc w:val="both"/>
              <w:rPr>
                <w:i/>
                <w:sz w:val="28"/>
              </w:rPr>
            </w:pPr>
            <w:r w:rsidRPr="00D61C18">
              <w:rPr>
                <w:i/>
                <w:sz w:val="28"/>
              </w:rPr>
              <w:t>V. Vận dụng; tìm tòi, mở rộng</w:t>
            </w:r>
          </w:p>
          <w:p w14:paraId="64D89442" w14:textId="77777777" w:rsidR="006B435C" w:rsidRPr="00D61C18" w:rsidRDefault="006B435C" w:rsidP="002064CC">
            <w:pPr>
              <w:jc w:val="both"/>
              <w:rPr>
                <w:b/>
                <w:sz w:val="28"/>
              </w:rPr>
            </w:pPr>
            <w:r w:rsidRPr="00D61C18">
              <w:rPr>
                <w:b/>
                <w:sz w:val="28"/>
              </w:rPr>
              <w:t>- Tiết 4:</w:t>
            </w:r>
          </w:p>
          <w:p w14:paraId="63BC9DE9" w14:textId="77777777" w:rsidR="006B435C" w:rsidRPr="00D61C18" w:rsidRDefault="006B435C" w:rsidP="002064CC">
            <w:pPr>
              <w:jc w:val="both"/>
              <w:rPr>
                <w:b/>
                <w:sz w:val="28"/>
              </w:rPr>
            </w:pPr>
            <w:r w:rsidRPr="00D61C18">
              <w:rPr>
                <w:b/>
                <w:sz w:val="28"/>
              </w:rPr>
              <w:t>C. Sóng dừng</w:t>
            </w:r>
          </w:p>
          <w:p w14:paraId="5602F019" w14:textId="77777777" w:rsidR="006B435C" w:rsidRPr="00D61C18" w:rsidRDefault="006B435C" w:rsidP="002064CC">
            <w:pPr>
              <w:jc w:val="both"/>
              <w:rPr>
                <w:i/>
                <w:sz w:val="28"/>
              </w:rPr>
            </w:pPr>
            <w:r w:rsidRPr="00D61C18">
              <w:rPr>
                <w:i/>
                <w:sz w:val="28"/>
              </w:rPr>
              <w:t>I. Sự phản xạ của sóng</w:t>
            </w:r>
          </w:p>
          <w:p w14:paraId="49C1E3F8" w14:textId="77777777" w:rsidR="006B435C" w:rsidRPr="00D61C18" w:rsidRDefault="006B435C" w:rsidP="002064CC">
            <w:pPr>
              <w:jc w:val="both"/>
              <w:rPr>
                <w:i/>
                <w:sz w:val="28"/>
              </w:rPr>
            </w:pPr>
            <w:r w:rsidRPr="00D61C18">
              <w:rPr>
                <w:i/>
                <w:sz w:val="28"/>
              </w:rPr>
              <w:t>II. Sóng dừng</w:t>
            </w:r>
          </w:p>
          <w:p w14:paraId="2E5388B9" w14:textId="77777777" w:rsidR="006B435C" w:rsidRPr="00D61C18" w:rsidRDefault="006B435C" w:rsidP="002064CC">
            <w:pPr>
              <w:jc w:val="both"/>
              <w:rPr>
                <w:i/>
                <w:sz w:val="28"/>
              </w:rPr>
            </w:pPr>
            <w:r w:rsidRPr="00D61C18">
              <w:rPr>
                <w:i/>
                <w:sz w:val="28"/>
              </w:rPr>
              <w:t>III. Luyện tập</w:t>
            </w:r>
          </w:p>
          <w:p w14:paraId="55B0DCB3" w14:textId="77777777" w:rsidR="006B435C" w:rsidRPr="00D61C18" w:rsidRDefault="006B435C" w:rsidP="002064CC">
            <w:pPr>
              <w:jc w:val="both"/>
              <w:rPr>
                <w:i/>
                <w:sz w:val="28"/>
              </w:rPr>
            </w:pPr>
            <w:r w:rsidRPr="00D61C18">
              <w:rPr>
                <w:i/>
                <w:sz w:val="28"/>
              </w:rPr>
              <w:t>IV. Vận dụng; tìm tòi, mở rộng</w:t>
            </w:r>
          </w:p>
          <w:p w14:paraId="7D0FA168"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5BAFFF93" w14:textId="77777777" w:rsidR="006B435C" w:rsidRPr="00D61C18" w:rsidRDefault="006B435C" w:rsidP="002064CC">
            <w:pPr>
              <w:tabs>
                <w:tab w:val="left" w:pos="6190"/>
              </w:tabs>
              <w:rPr>
                <w:i/>
                <w:sz w:val="28"/>
                <w:lang w:val="vi-VN"/>
              </w:rPr>
            </w:pPr>
            <w:r w:rsidRPr="00D61C18">
              <w:rPr>
                <w:b/>
                <w:sz w:val="28"/>
                <w:lang w:val="nl-NL"/>
              </w:rPr>
              <w:t xml:space="preserve">- Có thể kết hợp các PP: </w:t>
            </w:r>
            <w:r w:rsidRPr="00D61C18">
              <w:rPr>
                <w:b/>
                <w:sz w:val="28"/>
                <w:lang w:val="vi-VN"/>
              </w:rPr>
              <w:t xml:space="preserve">pp trực quan, pp thực hành, </w:t>
            </w:r>
            <w:r w:rsidRPr="00D61C18">
              <w:rPr>
                <w:b/>
                <w:sz w:val="28"/>
                <w:lang w:val="nl-NL"/>
              </w:rPr>
              <w:t xml:space="preserve">dạy học hợp tác, đàm thoại, thuyết trình; pp dạy học theo trạm </w:t>
            </w:r>
            <w:r w:rsidRPr="00D61C18">
              <w:rPr>
                <w:i/>
                <w:sz w:val="28"/>
                <w:lang w:val="nl-NL"/>
              </w:rPr>
              <w:t>(trong hoạt động luyện tập</w:t>
            </w:r>
            <w:r w:rsidRPr="00D61C18">
              <w:rPr>
                <w:i/>
                <w:sz w:val="28"/>
                <w:lang w:val="vi-VN"/>
              </w:rPr>
              <w:t xml:space="preserve"> và bài tập</w:t>
            </w:r>
            <w:r w:rsidRPr="00D61C18">
              <w:rPr>
                <w:i/>
                <w:sz w:val="28"/>
                <w:lang w:val="nl-NL"/>
              </w:rPr>
              <w:t xml:space="preserve">); </w:t>
            </w:r>
            <w:r w:rsidRPr="00D61C18">
              <w:rPr>
                <w:b/>
                <w:i/>
                <w:sz w:val="28"/>
                <w:lang w:val="nl-NL"/>
              </w:rPr>
              <w:t>pp lớp học đảo ngược</w:t>
            </w:r>
            <w:r w:rsidRPr="00D61C18">
              <w:rPr>
                <w:b/>
                <w:i/>
                <w:sz w:val="28"/>
                <w:lang w:val="vi-VN"/>
              </w:rPr>
              <w:t>,...</w:t>
            </w:r>
          </w:p>
          <w:p w14:paraId="09ECA0B8" w14:textId="77777777" w:rsidR="006B435C" w:rsidRPr="00D61C18" w:rsidRDefault="006B435C" w:rsidP="002064CC">
            <w:pPr>
              <w:tabs>
                <w:tab w:val="left" w:pos="6190"/>
              </w:tabs>
              <w:rPr>
                <w:i/>
                <w:color w:val="FF0000"/>
                <w:sz w:val="28"/>
                <w:lang w:val="nl-NL"/>
              </w:rPr>
            </w:pPr>
            <w:r w:rsidRPr="00D61C18">
              <w:rPr>
                <w:sz w:val="28"/>
                <w:lang w:val="nl-NL"/>
              </w:rPr>
              <w:t xml:space="preserve">- Có thể chia nhóm, sử dụng kĩ thuật khăn trải bàn, kĩ thuật XYZ, kĩ thuật chia sẻ cặp đôi, kĩ thuật ổ bi, kĩ thuật phòng tranh, ... hoặc hoạt động cá nhân </w:t>
            </w:r>
            <w:r w:rsidRPr="00D61C18">
              <w:rPr>
                <w:color w:val="FF0000"/>
                <w:sz w:val="28"/>
                <w:lang w:val="nl-NL"/>
              </w:rPr>
              <w:t>(</w:t>
            </w:r>
            <w:r w:rsidRPr="00D61C18">
              <w:rPr>
                <w:i/>
                <w:color w:val="FF0000"/>
                <w:sz w:val="28"/>
                <w:lang w:val="nl-NL"/>
              </w:rPr>
              <w:t>khuyến khích tổ chức hoạt động nhóm)</w:t>
            </w:r>
          </w:p>
          <w:p w14:paraId="55DE5F0D"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4EF15601"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1B7D4DDD" w14:textId="77777777" w:rsidR="006B435C" w:rsidRPr="00D61C18" w:rsidRDefault="006B435C" w:rsidP="002064CC">
            <w:pPr>
              <w:pStyle w:val="TableParagraph"/>
              <w:rPr>
                <w:b/>
                <w:color w:val="000000" w:themeColor="text1"/>
                <w:sz w:val="28"/>
                <w:lang w:val="en-US"/>
              </w:rPr>
            </w:pPr>
            <w:r w:rsidRPr="00D61C18">
              <w:rPr>
                <w:b/>
                <w:color w:val="000000" w:themeColor="text1"/>
                <w:sz w:val="28"/>
              </w:rPr>
              <w:t>*Các nội dung tinh giản, tự học, tự đọc, …:</w:t>
            </w:r>
          </w:p>
          <w:p w14:paraId="3120E789" w14:textId="77777777" w:rsidR="006B435C" w:rsidRPr="00D61C18" w:rsidRDefault="006B435C" w:rsidP="002064CC">
            <w:pPr>
              <w:jc w:val="both"/>
              <w:rPr>
                <w:color w:val="FF0000"/>
                <w:sz w:val="28"/>
              </w:rPr>
            </w:pPr>
            <w:r w:rsidRPr="00D61C18">
              <w:rPr>
                <w:b/>
                <w:color w:val="FF0000"/>
                <w:sz w:val="28"/>
              </w:rPr>
              <w:t>Bài 8</w:t>
            </w:r>
            <w:r w:rsidRPr="00D61C18">
              <w:rPr>
                <w:color w:val="FF0000"/>
                <w:sz w:val="28"/>
              </w:rPr>
              <w:t xml:space="preserve">; Mục II. Cực đại và cực tiểu: Chỉ nêu CT và KL; </w:t>
            </w:r>
          </w:p>
          <w:p w14:paraId="565F3AD9" w14:textId="77777777" w:rsidR="006B435C" w:rsidRPr="00D61C18" w:rsidRDefault="006B435C" w:rsidP="002064CC">
            <w:pPr>
              <w:jc w:val="both"/>
              <w:rPr>
                <w:b/>
                <w:sz w:val="28"/>
                <w:lang w:val="vi-VN"/>
              </w:rPr>
            </w:pPr>
            <w:r w:rsidRPr="00D61C18">
              <w:rPr>
                <w:b/>
                <w:sz w:val="28"/>
                <w:lang w:val="nl-NL"/>
              </w:rPr>
              <w:t>* Giao nhiệm vụ chuẩn bị cho tiết học</w:t>
            </w:r>
            <w:r w:rsidRPr="00D61C18">
              <w:rPr>
                <w:b/>
                <w:sz w:val="28"/>
                <w:lang w:val="vi-VN"/>
              </w:rPr>
              <w:t xml:space="preserve"> tới</w:t>
            </w:r>
          </w:p>
          <w:p w14:paraId="1E618CFF" w14:textId="77777777" w:rsidR="006B435C" w:rsidRPr="00D61C18" w:rsidRDefault="006B435C" w:rsidP="002064CC">
            <w:pPr>
              <w:tabs>
                <w:tab w:val="left" w:pos="6190"/>
              </w:tabs>
              <w:rPr>
                <w:b/>
                <w:i/>
                <w:sz w:val="28"/>
                <w:lang w:val="nl-NL"/>
              </w:rPr>
            </w:pPr>
            <w:r w:rsidRPr="00D61C18">
              <w:rPr>
                <w:b/>
                <w:i/>
                <w:sz w:val="28"/>
                <w:lang w:val="nl-NL"/>
              </w:rPr>
              <w:t>Nội dung</w:t>
            </w:r>
          </w:p>
          <w:p w14:paraId="1F6AD746"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60D15A97" w14:textId="77777777" w:rsidR="006B435C" w:rsidRPr="00D61C18" w:rsidRDefault="006B435C" w:rsidP="002064CC">
            <w:pPr>
              <w:tabs>
                <w:tab w:val="left" w:pos="6190"/>
              </w:tabs>
              <w:rPr>
                <w:b/>
                <w:i/>
                <w:sz w:val="28"/>
                <w:lang w:val="nl-NL"/>
              </w:rPr>
            </w:pPr>
            <w:r w:rsidRPr="00D61C18">
              <w:rPr>
                <w:b/>
                <w:i/>
                <w:sz w:val="28"/>
                <w:lang w:val="nl-NL"/>
              </w:rPr>
              <w:t>- Giải bài tập</w:t>
            </w:r>
          </w:p>
          <w:p w14:paraId="5A8D3B9B"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77348099"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34365EE0"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24E2836E"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20D8D473" w14:textId="77777777" w:rsidR="006B435C" w:rsidRPr="00D61C18" w:rsidRDefault="006B435C" w:rsidP="002064CC">
            <w:pPr>
              <w:tabs>
                <w:tab w:val="left" w:pos="6190"/>
              </w:tabs>
              <w:rPr>
                <w:sz w:val="28"/>
                <w:lang w:val="nl-NL"/>
              </w:rPr>
            </w:pPr>
            <w:r w:rsidRPr="00D61C18">
              <w:rPr>
                <w:sz w:val="28"/>
                <w:lang w:val="nl-NL"/>
              </w:rPr>
              <w:t>- Có thể chia nhóm, sử dụng kĩ thuật các mảnh ghép, hoặc kĩ thuật khăn trải bàn, kĩ thuật chia sẻ cặp đôi, kĩ thuật ổ bi, kĩ thuật phòng tranh</w:t>
            </w:r>
            <w:r w:rsidRPr="00D61C18">
              <w:rPr>
                <w:sz w:val="28"/>
                <w:lang w:val="vi-VN"/>
              </w:rPr>
              <w:t>, kĩ thuật hẹn hò,</w:t>
            </w:r>
            <w:r w:rsidRPr="00D61C18">
              <w:rPr>
                <w:sz w:val="28"/>
                <w:lang w:val="nl-NL"/>
              </w:rPr>
              <w:t xml:space="preserve"> ... hoặc hoạt động cá nhân </w:t>
            </w:r>
            <w:r w:rsidRPr="00D61C18">
              <w:rPr>
                <w:color w:val="FF0000"/>
                <w:sz w:val="28"/>
                <w:lang w:val="nl-NL"/>
              </w:rPr>
              <w:t>(</w:t>
            </w:r>
            <w:r w:rsidRPr="00D61C18">
              <w:rPr>
                <w:i/>
                <w:color w:val="FF0000"/>
                <w:sz w:val="28"/>
                <w:lang w:val="nl-NL"/>
              </w:rPr>
              <w:t>khuyến khích tổ chức hoạt động nhóm)</w:t>
            </w:r>
          </w:p>
          <w:p w14:paraId="395B102D"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7588645D"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0C7F31B5"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06A2B237" w14:textId="77777777" w:rsidR="006B435C" w:rsidRPr="00D61C18" w:rsidRDefault="006B435C" w:rsidP="002064CC">
            <w:pPr>
              <w:jc w:val="both"/>
              <w:rPr>
                <w:sz w:val="28"/>
              </w:rPr>
            </w:pPr>
          </w:p>
        </w:tc>
      </w:tr>
      <w:tr w:rsidR="006B435C" w:rsidRPr="00D61C18" w14:paraId="44230D26" w14:textId="77777777" w:rsidTr="002064CC">
        <w:trPr>
          <w:trHeight w:val="1975"/>
        </w:trPr>
        <w:tc>
          <w:tcPr>
            <w:tcW w:w="273" w:type="pct"/>
            <w:tcBorders>
              <w:top w:val="single" w:sz="4" w:space="0" w:color="auto"/>
              <w:left w:val="single" w:sz="4" w:space="0" w:color="auto"/>
              <w:bottom w:val="single" w:sz="4" w:space="0" w:color="auto"/>
              <w:right w:val="single" w:sz="4" w:space="0" w:color="auto"/>
            </w:tcBorders>
            <w:hideMark/>
          </w:tcPr>
          <w:p w14:paraId="30D82FF5" w14:textId="77777777" w:rsidR="006B435C" w:rsidRPr="00D61C18" w:rsidRDefault="006B435C" w:rsidP="002064CC">
            <w:pPr>
              <w:jc w:val="center"/>
              <w:rPr>
                <w:sz w:val="28"/>
              </w:rPr>
            </w:pPr>
            <w:r w:rsidRPr="00D61C18">
              <w:rPr>
                <w:sz w:val="28"/>
              </w:rPr>
              <w:t>8</w:t>
            </w:r>
          </w:p>
          <w:p w14:paraId="70B4A56A" w14:textId="77777777" w:rsidR="006B435C" w:rsidRPr="00D61C18" w:rsidRDefault="006B435C" w:rsidP="002064CC">
            <w:pPr>
              <w:jc w:val="center"/>
              <w:rPr>
                <w:sz w:val="28"/>
              </w:rPr>
            </w:pPr>
          </w:p>
          <w:p w14:paraId="5D3AC46C" w14:textId="77777777" w:rsidR="006B435C" w:rsidRPr="00D61C18" w:rsidRDefault="006B435C" w:rsidP="002064CC">
            <w:pPr>
              <w:jc w:val="center"/>
              <w:rPr>
                <w:sz w:val="28"/>
              </w:rPr>
            </w:pPr>
          </w:p>
          <w:p w14:paraId="328E593F" w14:textId="77777777" w:rsidR="006B435C" w:rsidRPr="00D61C18" w:rsidRDefault="006B435C" w:rsidP="002064CC">
            <w:pPr>
              <w:jc w:val="center"/>
              <w:rPr>
                <w:sz w:val="28"/>
              </w:rPr>
            </w:pPr>
          </w:p>
          <w:p w14:paraId="1A02A2F3" w14:textId="77777777" w:rsidR="006B435C" w:rsidRPr="00D61C18" w:rsidRDefault="006B435C" w:rsidP="002064CC">
            <w:pPr>
              <w:jc w:val="center"/>
              <w:rPr>
                <w:sz w:val="28"/>
              </w:rPr>
            </w:pPr>
          </w:p>
          <w:p w14:paraId="72320EAE" w14:textId="77777777" w:rsidR="006B435C" w:rsidRPr="00D61C18" w:rsidRDefault="006B435C" w:rsidP="002064CC">
            <w:pPr>
              <w:jc w:val="center"/>
              <w:rPr>
                <w:sz w:val="28"/>
              </w:rPr>
            </w:pPr>
          </w:p>
          <w:p w14:paraId="056A1137" w14:textId="77777777" w:rsidR="006B435C" w:rsidRPr="00D61C18" w:rsidRDefault="006B435C" w:rsidP="002064CC">
            <w:pPr>
              <w:jc w:val="center"/>
              <w:rPr>
                <w:sz w:val="28"/>
              </w:rPr>
            </w:pPr>
          </w:p>
          <w:p w14:paraId="512322F4" w14:textId="77777777" w:rsidR="006B435C" w:rsidRPr="00D61C18" w:rsidRDefault="006B435C" w:rsidP="002064CC">
            <w:pPr>
              <w:jc w:val="center"/>
              <w:rPr>
                <w:sz w:val="28"/>
              </w:rPr>
            </w:pPr>
          </w:p>
          <w:p w14:paraId="4C00B86A" w14:textId="77777777" w:rsidR="006B435C" w:rsidRPr="00D61C18" w:rsidRDefault="006B435C" w:rsidP="002064CC">
            <w:pPr>
              <w:jc w:val="center"/>
              <w:rPr>
                <w:sz w:val="28"/>
              </w:rPr>
            </w:pPr>
          </w:p>
          <w:p w14:paraId="52AFA92D" w14:textId="77777777" w:rsidR="006B435C" w:rsidRPr="00D61C18" w:rsidRDefault="006B435C" w:rsidP="002064CC">
            <w:pPr>
              <w:jc w:val="center"/>
              <w:rPr>
                <w:sz w:val="28"/>
              </w:rPr>
            </w:pPr>
          </w:p>
          <w:p w14:paraId="37FA080D" w14:textId="77777777" w:rsidR="006B435C" w:rsidRPr="00D61C18" w:rsidRDefault="006B435C" w:rsidP="002064CC">
            <w:pPr>
              <w:jc w:val="center"/>
              <w:rPr>
                <w:sz w:val="28"/>
              </w:rPr>
            </w:pPr>
          </w:p>
          <w:p w14:paraId="0E13B95C" w14:textId="77777777" w:rsidR="006B435C" w:rsidRPr="00D61C18" w:rsidRDefault="006B435C" w:rsidP="002064CC">
            <w:pPr>
              <w:jc w:val="center"/>
              <w:rPr>
                <w:sz w:val="28"/>
              </w:rPr>
            </w:pPr>
          </w:p>
          <w:p w14:paraId="25BAC1B6" w14:textId="77777777" w:rsidR="006B435C" w:rsidRPr="00D61C18" w:rsidRDefault="006B435C" w:rsidP="002064CC">
            <w:pPr>
              <w:jc w:val="center"/>
              <w:rPr>
                <w:sz w:val="28"/>
              </w:rPr>
            </w:pPr>
          </w:p>
          <w:p w14:paraId="08A61AF1" w14:textId="77777777" w:rsidR="006B435C" w:rsidRPr="00D61C18" w:rsidRDefault="006B435C" w:rsidP="002064CC">
            <w:pPr>
              <w:jc w:val="center"/>
              <w:rPr>
                <w:sz w:val="28"/>
              </w:rPr>
            </w:pPr>
          </w:p>
          <w:p w14:paraId="67644F63" w14:textId="77777777" w:rsidR="006B435C" w:rsidRPr="00D61C18" w:rsidRDefault="006B435C" w:rsidP="002064CC">
            <w:pPr>
              <w:jc w:val="center"/>
              <w:rPr>
                <w:sz w:val="28"/>
              </w:rPr>
            </w:pPr>
          </w:p>
          <w:p w14:paraId="0E467FE1" w14:textId="77777777" w:rsidR="006B435C" w:rsidRPr="00D61C18" w:rsidRDefault="006B435C" w:rsidP="002064CC">
            <w:pPr>
              <w:jc w:val="center"/>
              <w:rPr>
                <w:sz w:val="28"/>
              </w:rPr>
            </w:pPr>
            <w:r w:rsidRPr="00D61C18">
              <w:rPr>
                <w:sz w:val="28"/>
              </w:rPr>
              <w:t>9</w:t>
            </w:r>
          </w:p>
        </w:tc>
        <w:tc>
          <w:tcPr>
            <w:tcW w:w="551" w:type="pct"/>
            <w:tcBorders>
              <w:top w:val="single" w:sz="4" w:space="0" w:color="auto"/>
              <w:left w:val="single" w:sz="4" w:space="0" w:color="auto"/>
              <w:bottom w:val="single" w:sz="4" w:space="0" w:color="auto"/>
              <w:right w:val="single" w:sz="4" w:space="0" w:color="auto"/>
            </w:tcBorders>
            <w:hideMark/>
          </w:tcPr>
          <w:p w14:paraId="41A49854" w14:textId="77777777" w:rsidR="006B435C" w:rsidRPr="00D61C18" w:rsidRDefault="006B435C" w:rsidP="002064CC">
            <w:pPr>
              <w:jc w:val="both"/>
              <w:rPr>
                <w:b/>
                <w:color w:val="FF0000"/>
                <w:sz w:val="28"/>
              </w:rPr>
            </w:pPr>
            <w:r w:rsidRPr="00D61C18">
              <w:rPr>
                <w:b/>
                <w:color w:val="FF0000"/>
                <w:sz w:val="28"/>
              </w:rPr>
              <w:t>Bài tập</w:t>
            </w:r>
          </w:p>
          <w:p w14:paraId="6274B431" w14:textId="77777777" w:rsidR="006B435C" w:rsidRPr="00D61C18" w:rsidRDefault="006B435C" w:rsidP="002064CC">
            <w:pPr>
              <w:jc w:val="both"/>
              <w:rPr>
                <w:b/>
                <w:color w:val="FF0000"/>
                <w:sz w:val="28"/>
              </w:rPr>
            </w:pPr>
          </w:p>
          <w:p w14:paraId="3231A84C" w14:textId="77777777" w:rsidR="006B435C" w:rsidRPr="00D61C18" w:rsidRDefault="006B435C" w:rsidP="002064CC">
            <w:pPr>
              <w:jc w:val="both"/>
              <w:rPr>
                <w:b/>
                <w:color w:val="FF0000"/>
                <w:sz w:val="28"/>
              </w:rPr>
            </w:pPr>
          </w:p>
          <w:p w14:paraId="3612460C" w14:textId="77777777" w:rsidR="006B435C" w:rsidRPr="00D61C18" w:rsidRDefault="006B435C" w:rsidP="002064CC">
            <w:pPr>
              <w:jc w:val="both"/>
              <w:rPr>
                <w:b/>
                <w:color w:val="FF0000"/>
                <w:sz w:val="28"/>
              </w:rPr>
            </w:pPr>
          </w:p>
          <w:p w14:paraId="76161D69" w14:textId="77777777" w:rsidR="006B435C" w:rsidRPr="00D61C18" w:rsidRDefault="006B435C" w:rsidP="002064CC">
            <w:pPr>
              <w:jc w:val="both"/>
              <w:rPr>
                <w:b/>
                <w:color w:val="FF0000"/>
                <w:sz w:val="28"/>
              </w:rPr>
            </w:pPr>
          </w:p>
          <w:p w14:paraId="49734A4B" w14:textId="77777777" w:rsidR="006B435C" w:rsidRPr="00D61C18" w:rsidRDefault="006B435C" w:rsidP="002064CC">
            <w:pPr>
              <w:jc w:val="both"/>
              <w:rPr>
                <w:b/>
                <w:color w:val="FF0000"/>
                <w:sz w:val="28"/>
              </w:rPr>
            </w:pPr>
          </w:p>
          <w:p w14:paraId="66F5F08B" w14:textId="77777777" w:rsidR="006B435C" w:rsidRPr="00D61C18" w:rsidRDefault="006B435C" w:rsidP="002064CC">
            <w:pPr>
              <w:jc w:val="both"/>
              <w:rPr>
                <w:b/>
                <w:color w:val="FF0000"/>
                <w:sz w:val="28"/>
              </w:rPr>
            </w:pPr>
          </w:p>
          <w:p w14:paraId="0419E169" w14:textId="77777777" w:rsidR="006B435C" w:rsidRPr="00D61C18" w:rsidRDefault="006B435C" w:rsidP="002064CC">
            <w:pPr>
              <w:jc w:val="both"/>
              <w:rPr>
                <w:b/>
                <w:color w:val="FF0000"/>
                <w:sz w:val="28"/>
              </w:rPr>
            </w:pPr>
          </w:p>
          <w:p w14:paraId="6FE9359C" w14:textId="77777777" w:rsidR="006B435C" w:rsidRPr="00D61C18" w:rsidRDefault="006B435C" w:rsidP="002064CC">
            <w:pPr>
              <w:jc w:val="both"/>
              <w:rPr>
                <w:b/>
                <w:color w:val="FF0000"/>
                <w:sz w:val="28"/>
              </w:rPr>
            </w:pPr>
          </w:p>
          <w:p w14:paraId="60BA91EA" w14:textId="77777777" w:rsidR="006B435C" w:rsidRPr="00D61C18" w:rsidRDefault="006B435C" w:rsidP="002064CC">
            <w:pPr>
              <w:jc w:val="both"/>
              <w:rPr>
                <w:b/>
                <w:color w:val="FF0000"/>
                <w:sz w:val="28"/>
              </w:rPr>
            </w:pPr>
          </w:p>
          <w:p w14:paraId="707C9BBE" w14:textId="77777777" w:rsidR="006B435C" w:rsidRPr="00D61C18" w:rsidRDefault="006B435C" w:rsidP="002064CC">
            <w:pPr>
              <w:jc w:val="both"/>
              <w:rPr>
                <w:b/>
                <w:color w:val="FF0000"/>
                <w:sz w:val="28"/>
              </w:rPr>
            </w:pPr>
          </w:p>
          <w:p w14:paraId="776FAAC7" w14:textId="77777777" w:rsidR="006B435C" w:rsidRPr="00D61C18" w:rsidRDefault="006B435C" w:rsidP="002064CC">
            <w:pPr>
              <w:jc w:val="both"/>
              <w:rPr>
                <w:b/>
                <w:color w:val="FF0000"/>
                <w:sz w:val="28"/>
              </w:rPr>
            </w:pPr>
          </w:p>
          <w:p w14:paraId="11F77DB8" w14:textId="77777777" w:rsidR="006B435C" w:rsidRPr="00D61C18" w:rsidRDefault="006B435C" w:rsidP="002064CC">
            <w:pPr>
              <w:jc w:val="both"/>
              <w:rPr>
                <w:b/>
                <w:color w:val="FF0000"/>
                <w:sz w:val="28"/>
              </w:rPr>
            </w:pPr>
          </w:p>
          <w:p w14:paraId="5E9EC532" w14:textId="77777777" w:rsidR="006B435C" w:rsidRPr="00D61C18" w:rsidRDefault="006B435C" w:rsidP="002064CC">
            <w:pPr>
              <w:jc w:val="both"/>
              <w:rPr>
                <w:b/>
                <w:color w:val="FF0000"/>
                <w:sz w:val="28"/>
              </w:rPr>
            </w:pPr>
          </w:p>
          <w:p w14:paraId="0C0008B4" w14:textId="77777777" w:rsidR="006B435C" w:rsidRPr="00D61C18" w:rsidRDefault="006B435C" w:rsidP="002064CC">
            <w:pPr>
              <w:jc w:val="both"/>
              <w:rPr>
                <w:b/>
                <w:color w:val="FF0000"/>
                <w:sz w:val="28"/>
              </w:rPr>
            </w:pPr>
          </w:p>
          <w:p w14:paraId="785A8654" w14:textId="77777777" w:rsidR="006B435C" w:rsidRPr="00D61C18" w:rsidRDefault="006B435C" w:rsidP="002064CC">
            <w:pPr>
              <w:jc w:val="both"/>
              <w:rPr>
                <w:b/>
                <w:color w:val="000000" w:themeColor="text1"/>
                <w:sz w:val="28"/>
              </w:rPr>
            </w:pPr>
            <w:r w:rsidRPr="00D61C18">
              <w:rPr>
                <w:b/>
                <w:color w:val="000000" w:themeColor="text1"/>
                <w:sz w:val="28"/>
              </w:rPr>
              <w:t>Ôn tập chương 2</w:t>
            </w:r>
          </w:p>
          <w:p w14:paraId="43E03369" w14:textId="77777777" w:rsidR="006B435C" w:rsidRPr="00D61C18" w:rsidRDefault="006B435C" w:rsidP="002064CC">
            <w:pPr>
              <w:jc w:val="both"/>
              <w:rPr>
                <w:b/>
                <w:color w:val="FF0000"/>
                <w:sz w:val="28"/>
              </w:rPr>
            </w:pPr>
          </w:p>
        </w:tc>
        <w:tc>
          <w:tcPr>
            <w:tcW w:w="273" w:type="pct"/>
            <w:tcBorders>
              <w:top w:val="single" w:sz="4" w:space="0" w:color="auto"/>
              <w:left w:val="single" w:sz="4" w:space="0" w:color="auto"/>
              <w:bottom w:val="single" w:sz="4" w:space="0" w:color="auto"/>
              <w:right w:val="single" w:sz="4" w:space="0" w:color="auto"/>
            </w:tcBorders>
            <w:hideMark/>
          </w:tcPr>
          <w:p w14:paraId="0B211665" w14:textId="77777777" w:rsidR="006B435C" w:rsidRPr="00D61C18" w:rsidRDefault="006B435C" w:rsidP="002064CC">
            <w:pPr>
              <w:jc w:val="both"/>
              <w:rPr>
                <w:sz w:val="28"/>
              </w:rPr>
            </w:pPr>
            <w:r w:rsidRPr="00D61C18">
              <w:rPr>
                <w:sz w:val="28"/>
              </w:rPr>
              <w:t>1</w:t>
            </w:r>
          </w:p>
          <w:p w14:paraId="0F64CC9A" w14:textId="77777777" w:rsidR="006B435C" w:rsidRPr="00D61C18" w:rsidRDefault="006B435C" w:rsidP="002064CC">
            <w:pPr>
              <w:jc w:val="both"/>
              <w:rPr>
                <w:sz w:val="28"/>
              </w:rPr>
            </w:pPr>
          </w:p>
          <w:p w14:paraId="2909F45B" w14:textId="77777777" w:rsidR="006B435C" w:rsidRPr="00D61C18" w:rsidRDefault="006B435C" w:rsidP="002064CC">
            <w:pPr>
              <w:jc w:val="both"/>
              <w:rPr>
                <w:sz w:val="28"/>
              </w:rPr>
            </w:pPr>
          </w:p>
          <w:p w14:paraId="7DF01AAD" w14:textId="77777777" w:rsidR="006B435C" w:rsidRPr="00D61C18" w:rsidRDefault="006B435C" w:rsidP="002064CC">
            <w:pPr>
              <w:jc w:val="both"/>
              <w:rPr>
                <w:sz w:val="28"/>
              </w:rPr>
            </w:pPr>
          </w:p>
          <w:p w14:paraId="7F3C53F5" w14:textId="77777777" w:rsidR="006B435C" w:rsidRPr="00D61C18" w:rsidRDefault="006B435C" w:rsidP="002064CC">
            <w:pPr>
              <w:jc w:val="both"/>
              <w:rPr>
                <w:sz w:val="28"/>
              </w:rPr>
            </w:pPr>
          </w:p>
          <w:p w14:paraId="486DDA9C" w14:textId="77777777" w:rsidR="006B435C" w:rsidRPr="00D61C18" w:rsidRDefault="006B435C" w:rsidP="002064CC">
            <w:pPr>
              <w:jc w:val="both"/>
              <w:rPr>
                <w:sz w:val="28"/>
              </w:rPr>
            </w:pPr>
          </w:p>
          <w:p w14:paraId="39686F36" w14:textId="77777777" w:rsidR="006B435C" w:rsidRPr="00D61C18" w:rsidRDefault="006B435C" w:rsidP="002064CC">
            <w:pPr>
              <w:jc w:val="both"/>
              <w:rPr>
                <w:sz w:val="28"/>
              </w:rPr>
            </w:pPr>
          </w:p>
          <w:p w14:paraId="767F2A9A" w14:textId="77777777" w:rsidR="006B435C" w:rsidRPr="00D61C18" w:rsidRDefault="006B435C" w:rsidP="002064CC">
            <w:pPr>
              <w:jc w:val="both"/>
              <w:rPr>
                <w:sz w:val="28"/>
              </w:rPr>
            </w:pPr>
          </w:p>
          <w:p w14:paraId="07925ACC" w14:textId="77777777" w:rsidR="006B435C" w:rsidRPr="00D61C18" w:rsidRDefault="006B435C" w:rsidP="002064CC">
            <w:pPr>
              <w:jc w:val="both"/>
              <w:rPr>
                <w:sz w:val="28"/>
              </w:rPr>
            </w:pPr>
          </w:p>
          <w:p w14:paraId="14B1F989" w14:textId="77777777" w:rsidR="006B435C" w:rsidRPr="00D61C18" w:rsidRDefault="006B435C" w:rsidP="002064CC">
            <w:pPr>
              <w:jc w:val="both"/>
              <w:rPr>
                <w:sz w:val="28"/>
              </w:rPr>
            </w:pPr>
          </w:p>
          <w:p w14:paraId="0ABEC3CE" w14:textId="77777777" w:rsidR="006B435C" w:rsidRPr="00D61C18" w:rsidRDefault="006B435C" w:rsidP="002064CC">
            <w:pPr>
              <w:jc w:val="both"/>
              <w:rPr>
                <w:sz w:val="28"/>
              </w:rPr>
            </w:pPr>
          </w:p>
          <w:p w14:paraId="536A70CE" w14:textId="77777777" w:rsidR="006B435C" w:rsidRPr="00D61C18" w:rsidRDefault="006B435C" w:rsidP="002064CC">
            <w:pPr>
              <w:jc w:val="both"/>
              <w:rPr>
                <w:sz w:val="28"/>
              </w:rPr>
            </w:pPr>
          </w:p>
          <w:p w14:paraId="357666CD" w14:textId="77777777" w:rsidR="006B435C" w:rsidRPr="00D61C18" w:rsidRDefault="006B435C" w:rsidP="002064CC">
            <w:pPr>
              <w:jc w:val="both"/>
              <w:rPr>
                <w:sz w:val="28"/>
              </w:rPr>
            </w:pPr>
          </w:p>
          <w:p w14:paraId="1A52A9C1" w14:textId="77777777" w:rsidR="006B435C" w:rsidRPr="00D61C18" w:rsidRDefault="006B435C" w:rsidP="002064CC">
            <w:pPr>
              <w:jc w:val="both"/>
              <w:rPr>
                <w:sz w:val="28"/>
              </w:rPr>
            </w:pPr>
          </w:p>
          <w:p w14:paraId="70471E70" w14:textId="77777777" w:rsidR="006B435C" w:rsidRPr="00D61C18" w:rsidRDefault="006B435C" w:rsidP="002064CC">
            <w:pPr>
              <w:jc w:val="both"/>
              <w:rPr>
                <w:sz w:val="28"/>
              </w:rPr>
            </w:pPr>
          </w:p>
          <w:p w14:paraId="736799E8" w14:textId="77777777" w:rsidR="006B435C" w:rsidRPr="00D61C18" w:rsidRDefault="006B435C" w:rsidP="002064CC">
            <w:pPr>
              <w:jc w:val="both"/>
              <w:rPr>
                <w:sz w:val="28"/>
              </w:rPr>
            </w:pPr>
            <w:r w:rsidRPr="00D61C18">
              <w:rPr>
                <w:sz w:val="28"/>
              </w:rPr>
              <w:t>1</w:t>
            </w:r>
          </w:p>
        </w:tc>
        <w:tc>
          <w:tcPr>
            <w:tcW w:w="437" w:type="pct"/>
            <w:gridSpan w:val="2"/>
            <w:tcBorders>
              <w:top w:val="single" w:sz="4" w:space="0" w:color="auto"/>
              <w:left w:val="single" w:sz="4" w:space="0" w:color="auto"/>
              <w:bottom w:val="single" w:sz="4" w:space="0" w:color="auto"/>
              <w:right w:val="single" w:sz="4" w:space="0" w:color="auto"/>
            </w:tcBorders>
            <w:hideMark/>
          </w:tcPr>
          <w:p w14:paraId="688856C9" w14:textId="77777777" w:rsidR="006B435C" w:rsidRPr="00D61C18" w:rsidRDefault="006B435C" w:rsidP="002064CC">
            <w:pPr>
              <w:jc w:val="both"/>
              <w:rPr>
                <w:sz w:val="28"/>
              </w:rPr>
            </w:pPr>
            <w:r w:rsidRPr="00D61C18">
              <w:rPr>
                <w:sz w:val="28"/>
              </w:rPr>
              <w:t>15</w:t>
            </w:r>
          </w:p>
          <w:p w14:paraId="51764073" w14:textId="77777777" w:rsidR="006B435C" w:rsidRPr="00D61C18" w:rsidRDefault="006B435C" w:rsidP="002064CC">
            <w:pPr>
              <w:jc w:val="both"/>
              <w:rPr>
                <w:sz w:val="28"/>
              </w:rPr>
            </w:pPr>
          </w:p>
          <w:p w14:paraId="4093570A" w14:textId="77777777" w:rsidR="006B435C" w:rsidRPr="00D61C18" w:rsidRDefault="006B435C" w:rsidP="002064CC">
            <w:pPr>
              <w:jc w:val="both"/>
              <w:rPr>
                <w:sz w:val="28"/>
              </w:rPr>
            </w:pPr>
          </w:p>
          <w:p w14:paraId="6F7EFD9C" w14:textId="77777777" w:rsidR="006B435C" w:rsidRPr="00D61C18" w:rsidRDefault="006B435C" w:rsidP="002064CC">
            <w:pPr>
              <w:jc w:val="both"/>
              <w:rPr>
                <w:sz w:val="28"/>
              </w:rPr>
            </w:pPr>
          </w:p>
          <w:p w14:paraId="75D447D9" w14:textId="77777777" w:rsidR="006B435C" w:rsidRPr="00D61C18" w:rsidRDefault="006B435C" w:rsidP="002064CC">
            <w:pPr>
              <w:jc w:val="both"/>
              <w:rPr>
                <w:sz w:val="28"/>
              </w:rPr>
            </w:pPr>
          </w:p>
          <w:p w14:paraId="6BD54B89" w14:textId="77777777" w:rsidR="006B435C" w:rsidRPr="00D61C18" w:rsidRDefault="006B435C" w:rsidP="002064CC">
            <w:pPr>
              <w:jc w:val="both"/>
              <w:rPr>
                <w:sz w:val="28"/>
              </w:rPr>
            </w:pPr>
          </w:p>
          <w:p w14:paraId="70BFC2C6" w14:textId="77777777" w:rsidR="006B435C" w:rsidRPr="00D61C18" w:rsidRDefault="006B435C" w:rsidP="002064CC">
            <w:pPr>
              <w:jc w:val="both"/>
              <w:rPr>
                <w:sz w:val="28"/>
              </w:rPr>
            </w:pPr>
          </w:p>
          <w:p w14:paraId="07A01773" w14:textId="77777777" w:rsidR="006B435C" w:rsidRPr="00D61C18" w:rsidRDefault="006B435C" w:rsidP="002064CC">
            <w:pPr>
              <w:jc w:val="both"/>
              <w:rPr>
                <w:sz w:val="28"/>
              </w:rPr>
            </w:pPr>
          </w:p>
          <w:p w14:paraId="23B05173" w14:textId="77777777" w:rsidR="006B435C" w:rsidRPr="00D61C18" w:rsidRDefault="006B435C" w:rsidP="002064CC">
            <w:pPr>
              <w:jc w:val="both"/>
              <w:rPr>
                <w:sz w:val="28"/>
              </w:rPr>
            </w:pPr>
          </w:p>
          <w:p w14:paraId="3E3164DF" w14:textId="77777777" w:rsidR="006B435C" w:rsidRPr="00D61C18" w:rsidRDefault="006B435C" w:rsidP="002064CC">
            <w:pPr>
              <w:jc w:val="both"/>
              <w:rPr>
                <w:sz w:val="28"/>
              </w:rPr>
            </w:pPr>
          </w:p>
          <w:p w14:paraId="07F78C6B" w14:textId="77777777" w:rsidR="006B435C" w:rsidRPr="00D61C18" w:rsidRDefault="006B435C" w:rsidP="002064CC">
            <w:pPr>
              <w:jc w:val="both"/>
              <w:rPr>
                <w:sz w:val="28"/>
              </w:rPr>
            </w:pPr>
          </w:p>
          <w:p w14:paraId="3ED28A56" w14:textId="77777777" w:rsidR="006B435C" w:rsidRPr="00D61C18" w:rsidRDefault="006B435C" w:rsidP="002064CC">
            <w:pPr>
              <w:jc w:val="both"/>
              <w:rPr>
                <w:sz w:val="28"/>
              </w:rPr>
            </w:pPr>
          </w:p>
          <w:p w14:paraId="2E11D830" w14:textId="77777777" w:rsidR="006B435C" w:rsidRPr="00D61C18" w:rsidRDefault="006B435C" w:rsidP="002064CC">
            <w:pPr>
              <w:jc w:val="both"/>
              <w:rPr>
                <w:sz w:val="28"/>
              </w:rPr>
            </w:pPr>
          </w:p>
          <w:p w14:paraId="7D9F8632" w14:textId="77777777" w:rsidR="006B435C" w:rsidRPr="00D61C18" w:rsidRDefault="006B435C" w:rsidP="002064CC">
            <w:pPr>
              <w:jc w:val="both"/>
              <w:rPr>
                <w:sz w:val="28"/>
              </w:rPr>
            </w:pPr>
          </w:p>
          <w:p w14:paraId="6BEC276B" w14:textId="77777777" w:rsidR="006B435C" w:rsidRPr="00D61C18" w:rsidRDefault="006B435C" w:rsidP="002064CC">
            <w:pPr>
              <w:jc w:val="both"/>
              <w:rPr>
                <w:sz w:val="28"/>
              </w:rPr>
            </w:pPr>
          </w:p>
          <w:p w14:paraId="5DB12C6E" w14:textId="77777777" w:rsidR="006B435C" w:rsidRPr="00D61C18" w:rsidRDefault="006B435C" w:rsidP="002064CC">
            <w:pPr>
              <w:jc w:val="both"/>
              <w:rPr>
                <w:sz w:val="28"/>
              </w:rPr>
            </w:pPr>
            <w:r w:rsidRPr="00D61C18">
              <w:rPr>
                <w:sz w:val="28"/>
              </w:rPr>
              <w:t>16</w:t>
            </w:r>
          </w:p>
          <w:p w14:paraId="71025BD6" w14:textId="77777777" w:rsidR="006B435C" w:rsidRPr="00D61C18" w:rsidRDefault="006B435C" w:rsidP="002064CC">
            <w:pPr>
              <w:jc w:val="both"/>
              <w:rPr>
                <w:sz w:val="28"/>
              </w:rPr>
            </w:pPr>
          </w:p>
          <w:p w14:paraId="028A25D2" w14:textId="77777777" w:rsidR="006B435C" w:rsidRPr="00D61C18" w:rsidRDefault="006B435C" w:rsidP="002064CC">
            <w:pPr>
              <w:jc w:val="both"/>
              <w:rPr>
                <w:sz w:val="28"/>
              </w:rPr>
            </w:pPr>
          </w:p>
          <w:p w14:paraId="08D98D2F" w14:textId="77777777" w:rsidR="006B435C" w:rsidRPr="00D61C18" w:rsidRDefault="006B435C" w:rsidP="002064CC">
            <w:pPr>
              <w:jc w:val="both"/>
              <w:rPr>
                <w:sz w:val="28"/>
              </w:rPr>
            </w:pPr>
          </w:p>
          <w:p w14:paraId="1D09F7C8" w14:textId="77777777" w:rsidR="006B435C" w:rsidRPr="00D61C18" w:rsidRDefault="006B435C" w:rsidP="002064CC">
            <w:pPr>
              <w:jc w:val="both"/>
              <w:rPr>
                <w:sz w:val="28"/>
              </w:rPr>
            </w:pPr>
          </w:p>
          <w:p w14:paraId="22736481" w14:textId="77777777" w:rsidR="006B435C" w:rsidRPr="00D61C18" w:rsidRDefault="006B435C" w:rsidP="002064CC">
            <w:pPr>
              <w:jc w:val="both"/>
              <w:rPr>
                <w:sz w:val="28"/>
              </w:rPr>
            </w:pPr>
          </w:p>
          <w:p w14:paraId="3FE35D93" w14:textId="77777777" w:rsidR="006B435C" w:rsidRPr="00D61C18" w:rsidRDefault="006B435C" w:rsidP="002064CC">
            <w:pPr>
              <w:jc w:val="both"/>
              <w:rPr>
                <w:sz w:val="28"/>
              </w:rPr>
            </w:pPr>
          </w:p>
          <w:p w14:paraId="1089B526" w14:textId="77777777" w:rsidR="006B435C" w:rsidRPr="00D61C18" w:rsidRDefault="006B435C" w:rsidP="002064CC">
            <w:pPr>
              <w:jc w:val="both"/>
              <w:rPr>
                <w:sz w:val="28"/>
              </w:rPr>
            </w:pPr>
          </w:p>
          <w:p w14:paraId="0DF71B6B" w14:textId="77777777" w:rsidR="006B435C" w:rsidRPr="00D61C18" w:rsidRDefault="006B435C" w:rsidP="002064CC">
            <w:pPr>
              <w:jc w:val="both"/>
              <w:rPr>
                <w:sz w:val="28"/>
              </w:rPr>
            </w:pPr>
          </w:p>
          <w:p w14:paraId="5BE39C94" w14:textId="77777777" w:rsidR="006B435C" w:rsidRPr="00D61C18" w:rsidRDefault="006B435C" w:rsidP="002064CC">
            <w:pPr>
              <w:jc w:val="both"/>
              <w:rPr>
                <w:sz w:val="28"/>
              </w:rPr>
            </w:pPr>
          </w:p>
          <w:p w14:paraId="45FAC942" w14:textId="77777777" w:rsidR="006B435C" w:rsidRPr="00D61C18" w:rsidRDefault="006B435C" w:rsidP="002064CC">
            <w:pPr>
              <w:jc w:val="both"/>
              <w:rPr>
                <w:sz w:val="28"/>
              </w:rPr>
            </w:pPr>
          </w:p>
          <w:p w14:paraId="4107CD9B" w14:textId="77777777" w:rsidR="006B435C" w:rsidRPr="00D61C18" w:rsidRDefault="006B435C" w:rsidP="002064CC">
            <w:pPr>
              <w:jc w:val="both"/>
              <w:rPr>
                <w:sz w:val="28"/>
              </w:rPr>
            </w:pPr>
          </w:p>
          <w:p w14:paraId="63678AF9" w14:textId="77777777" w:rsidR="006B435C" w:rsidRPr="00D61C18" w:rsidRDefault="006B435C" w:rsidP="002064CC">
            <w:pPr>
              <w:jc w:val="both"/>
              <w:rPr>
                <w:sz w:val="28"/>
              </w:rPr>
            </w:pPr>
            <w:r w:rsidRPr="00D61C18">
              <w:rPr>
                <w:b/>
                <w:noProof/>
                <w:sz w:val="28"/>
              </w:rPr>
              <mc:AlternateContent>
                <mc:Choice Requires="wps">
                  <w:drawing>
                    <wp:anchor distT="0" distB="0" distL="114300" distR="114300" simplePos="0" relativeHeight="251754496" behindDoc="0" locked="0" layoutInCell="1" allowOverlap="1" wp14:anchorId="5A1EE667" wp14:editId="6E79E365">
                      <wp:simplePos x="0" y="0"/>
                      <wp:positionH relativeFrom="column">
                        <wp:posOffset>34290</wp:posOffset>
                      </wp:positionH>
                      <wp:positionV relativeFrom="paragraph">
                        <wp:posOffset>128905</wp:posOffset>
                      </wp:positionV>
                      <wp:extent cx="6238875" cy="0"/>
                      <wp:effectExtent l="0" t="0" r="9525" b="19050"/>
                      <wp:wrapNone/>
                      <wp:docPr id="8" name="Straight Connector 8"/>
                      <wp:cNvGraphicFramePr/>
                      <a:graphic xmlns:a="http://schemas.openxmlformats.org/drawingml/2006/main">
                        <a:graphicData uri="http://schemas.microsoft.com/office/word/2010/wordprocessingShape">
                          <wps:wsp>
                            <wps:cNvCnPr/>
                            <wps:spPr>
                              <a:xfrm flipH="1">
                                <a:off x="0" y="0"/>
                                <a:ext cx="6238875" cy="0"/>
                              </a:xfrm>
                              <a:prstGeom prst="line">
                                <a:avLst/>
                              </a:prstGeom>
                              <a:noFill/>
                              <a:ln w="6350" cap="flat" cmpd="sng" algn="ctr">
                                <a:solidFill>
                                  <a:srgbClr val="4472C4"/>
                                </a:solidFill>
                                <a:prstDash val="solid"/>
                                <a:miter lim="800000"/>
                              </a:ln>
                              <a:effectLst/>
                            </wps:spPr>
                            <wps:bodyPr/>
                          </wps:wsp>
                        </a:graphicData>
                      </a:graphic>
                      <wp14:sizeRelH relativeFrom="margin">
                        <wp14:pctWidth>0</wp14:pctWidth>
                      </wp14:sizeRelH>
                    </wp:anchor>
                  </w:drawing>
                </mc:Choice>
                <mc:Fallback>
                  <w:pict>
                    <v:line w14:anchorId="27855884" id="Straight Connector 8" o:spid="_x0000_s1026" style="position:absolute;flip:x;z-index:2517544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7pt,10.15pt" to="493.9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" strokecolor="#4472c4" strokeweight=".5pt">
                      <v:stroke joinstyle="miter"/>
                    </v:line>
                  </w:pict>
                </mc:Fallback>
              </mc:AlternateContent>
            </w:r>
          </w:p>
          <w:p w14:paraId="164B603B" w14:textId="77777777" w:rsidR="006B435C" w:rsidRPr="00D61C18" w:rsidRDefault="006B435C" w:rsidP="002064CC">
            <w:pPr>
              <w:jc w:val="both"/>
              <w:rPr>
                <w:sz w:val="28"/>
              </w:rPr>
            </w:pPr>
            <w:r w:rsidRPr="00D61C18">
              <w:rPr>
                <w:sz w:val="28"/>
              </w:rPr>
              <w:t>TC8</w:t>
            </w:r>
          </w:p>
          <w:p w14:paraId="64B76EE1" w14:textId="77777777" w:rsidR="006B435C" w:rsidRPr="00D61C18" w:rsidRDefault="006B435C" w:rsidP="002064CC">
            <w:pPr>
              <w:jc w:val="both"/>
              <w:rPr>
                <w:sz w:val="28"/>
              </w:rPr>
            </w:pPr>
          </w:p>
        </w:tc>
        <w:tc>
          <w:tcPr>
            <w:tcW w:w="1124" w:type="pct"/>
            <w:tcBorders>
              <w:top w:val="single" w:sz="4" w:space="0" w:color="auto"/>
              <w:left w:val="single" w:sz="4" w:space="0" w:color="auto"/>
              <w:bottom w:val="single" w:sz="4" w:space="0" w:color="auto"/>
              <w:right w:val="single" w:sz="4" w:space="0" w:color="auto"/>
            </w:tcBorders>
          </w:tcPr>
          <w:p w14:paraId="6C259776" w14:textId="77777777" w:rsidR="006B435C" w:rsidRPr="00D61C18" w:rsidRDefault="006B435C" w:rsidP="002064CC">
            <w:pPr>
              <w:rPr>
                <w:iCs/>
                <w:sz w:val="28"/>
                <w:lang w:val="fr-FR"/>
              </w:rPr>
            </w:pPr>
            <w:r w:rsidRPr="00D61C18">
              <w:rPr>
                <w:iCs/>
                <w:sz w:val="28"/>
                <w:lang w:val="fr-FR"/>
              </w:rPr>
              <w:t>- Củng cố các kiến thức đã học về giao thoa của hai sóng : Hiện tượng giao thoa, điều kiện xảy ra giao thoa, công thức xác định vị trí cực đại cực tiểu trong trường giao thoa.</w:t>
            </w:r>
          </w:p>
          <w:p w14:paraId="79306F04" w14:textId="77777777" w:rsidR="006B435C" w:rsidRPr="00D61C18" w:rsidRDefault="006B435C" w:rsidP="002064CC">
            <w:pPr>
              <w:rPr>
                <w:iCs/>
                <w:sz w:val="28"/>
                <w:lang w:val="vi-VN"/>
              </w:rPr>
            </w:pPr>
            <w:r w:rsidRPr="00D61C18">
              <w:rPr>
                <w:iCs/>
                <w:sz w:val="28"/>
                <w:lang w:val="vi-VN"/>
              </w:rPr>
              <w:t>-</w:t>
            </w:r>
            <w:r w:rsidRPr="00D61C18">
              <w:rPr>
                <w:iCs/>
                <w:sz w:val="28"/>
                <w:lang w:val="fr-FR"/>
              </w:rPr>
              <w:t xml:space="preserve"> Củng cố các kiến thức đã học về sóng </w:t>
            </w:r>
            <w:r w:rsidRPr="00D61C18">
              <w:rPr>
                <w:iCs/>
                <w:sz w:val="28"/>
                <w:lang w:val="vi-VN"/>
              </w:rPr>
              <w:t>dừng.</w:t>
            </w:r>
          </w:p>
          <w:p w14:paraId="521FF50C" w14:textId="77777777" w:rsidR="006B435C" w:rsidRPr="00D61C18" w:rsidRDefault="006B435C" w:rsidP="002064CC">
            <w:pPr>
              <w:rPr>
                <w:iCs/>
                <w:sz w:val="28"/>
                <w:lang w:val="fr-FR"/>
              </w:rPr>
            </w:pPr>
            <w:r w:rsidRPr="00D61C18">
              <w:rPr>
                <w:iCs/>
                <w:sz w:val="28"/>
                <w:lang w:val="fr-FR"/>
              </w:rPr>
              <w:t>- Mở rộng thêm các công thức để giải các Bt về tìm số điểm cực đại, cực tiểu trong trường giao thoa.</w:t>
            </w:r>
          </w:p>
          <w:p w14:paraId="2F08AC4B" w14:textId="77777777" w:rsidR="006B435C" w:rsidRPr="00D61C18" w:rsidRDefault="006B435C" w:rsidP="002064CC">
            <w:pPr>
              <w:tabs>
                <w:tab w:val="left" w:pos="240"/>
              </w:tabs>
              <w:rPr>
                <w:sz w:val="28"/>
                <w:lang w:val="fr-FR"/>
              </w:rPr>
            </w:pPr>
            <w:r w:rsidRPr="00D61C18">
              <w:rPr>
                <w:iCs/>
                <w:sz w:val="28"/>
                <w:lang w:val="fr-FR"/>
              </w:rPr>
              <w:t>-</w:t>
            </w:r>
            <w:r w:rsidRPr="00D61C18">
              <w:rPr>
                <w:sz w:val="28"/>
                <w:lang w:val="fr-FR"/>
              </w:rPr>
              <w:tab/>
              <w:t>Rèn luyện kĩ năng giải các bài tập đặc trưng về giao thoa của hai sóng kết hợp ; tìm số cực đại, cực tiểu trong giao thoa.</w:t>
            </w:r>
          </w:p>
          <w:p w14:paraId="7AC69867" w14:textId="77777777" w:rsidR="006B435C" w:rsidRPr="00D61C18" w:rsidRDefault="006B435C" w:rsidP="002064CC">
            <w:pPr>
              <w:ind w:left="-180" w:firstLine="180"/>
              <w:rPr>
                <w:sz w:val="28"/>
              </w:rPr>
            </w:pPr>
            <w:r w:rsidRPr="00D61C18">
              <w:rPr>
                <w:sz w:val="28"/>
              </w:rPr>
              <w:t>Hệ thống kiến thức chương II</w:t>
            </w:r>
          </w:p>
          <w:p w14:paraId="2FD19B7C" w14:textId="77777777" w:rsidR="006B435C" w:rsidRPr="00D61C18" w:rsidRDefault="006B435C" w:rsidP="002064CC">
            <w:pPr>
              <w:ind w:left="-20" w:firstLine="20"/>
              <w:rPr>
                <w:sz w:val="28"/>
              </w:rPr>
            </w:pPr>
            <w:r w:rsidRPr="00D61C18">
              <w:rPr>
                <w:sz w:val="28"/>
              </w:rPr>
              <w:t>- Giải được các bài tập trắc nghiệm  trọng tâm của chương II</w:t>
            </w:r>
          </w:p>
          <w:p w14:paraId="1746A576" w14:textId="77777777" w:rsidR="006B435C" w:rsidRPr="00D61C18" w:rsidRDefault="006B435C" w:rsidP="002064CC">
            <w:pPr>
              <w:ind w:left="-20" w:firstLine="20"/>
              <w:rPr>
                <w:sz w:val="28"/>
              </w:rPr>
            </w:pPr>
          </w:p>
          <w:p w14:paraId="0C46694D" w14:textId="77777777" w:rsidR="006B435C" w:rsidRPr="00D61C18" w:rsidRDefault="006B435C" w:rsidP="002064CC">
            <w:pPr>
              <w:ind w:left="-20" w:firstLine="20"/>
              <w:rPr>
                <w:sz w:val="28"/>
              </w:rPr>
            </w:pPr>
          </w:p>
          <w:p w14:paraId="044262C1" w14:textId="77777777" w:rsidR="006B435C" w:rsidRPr="00D61C18" w:rsidRDefault="006B435C" w:rsidP="002064CC">
            <w:pPr>
              <w:ind w:left="-20" w:firstLine="20"/>
              <w:rPr>
                <w:sz w:val="28"/>
              </w:rPr>
            </w:pPr>
          </w:p>
          <w:p w14:paraId="01D326F0" w14:textId="77777777" w:rsidR="006B435C" w:rsidRPr="00D61C18" w:rsidRDefault="006B435C" w:rsidP="002064CC">
            <w:pPr>
              <w:ind w:left="-20" w:firstLine="20"/>
              <w:rPr>
                <w:sz w:val="28"/>
              </w:rPr>
            </w:pPr>
          </w:p>
          <w:p w14:paraId="1C8967BB" w14:textId="77777777" w:rsidR="006B435C" w:rsidRPr="00D61C18" w:rsidRDefault="006B435C" w:rsidP="002064CC">
            <w:pPr>
              <w:ind w:left="-20" w:firstLine="20"/>
              <w:rPr>
                <w:sz w:val="28"/>
              </w:rPr>
            </w:pPr>
          </w:p>
          <w:p w14:paraId="5E5D40A8" w14:textId="77777777" w:rsidR="006B435C" w:rsidRPr="00D61C18" w:rsidRDefault="006B435C" w:rsidP="002064CC">
            <w:pPr>
              <w:ind w:left="-20" w:firstLine="20"/>
              <w:rPr>
                <w:sz w:val="28"/>
              </w:rPr>
            </w:pPr>
          </w:p>
          <w:p w14:paraId="3A866810" w14:textId="77777777" w:rsidR="006B435C" w:rsidRPr="00D61C18" w:rsidRDefault="006B435C" w:rsidP="002064CC">
            <w:pPr>
              <w:ind w:left="-20" w:firstLine="20"/>
              <w:rPr>
                <w:sz w:val="28"/>
              </w:rPr>
            </w:pPr>
          </w:p>
          <w:p w14:paraId="51531164" w14:textId="77777777" w:rsidR="006B435C" w:rsidRPr="00D61C18" w:rsidRDefault="006B435C" w:rsidP="002064CC">
            <w:pPr>
              <w:ind w:left="-20" w:firstLine="20"/>
              <w:rPr>
                <w:sz w:val="28"/>
              </w:rPr>
            </w:pPr>
          </w:p>
          <w:p w14:paraId="7ACF1286" w14:textId="77777777" w:rsidR="006B435C" w:rsidRPr="00D61C18" w:rsidRDefault="006B435C" w:rsidP="002064CC">
            <w:pPr>
              <w:ind w:left="-20" w:firstLine="20"/>
              <w:rPr>
                <w:sz w:val="28"/>
              </w:rPr>
            </w:pPr>
          </w:p>
          <w:p w14:paraId="75069FC7" w14:textId="77777777" w:rsidR="006B435C" w:rsidRPr="00D61C18" w:rsidRDefault="006B435C" w:rsidP="002064CC">
            <w:pPr>
              <w:ind w:left="-20" w:firstLine="20"/>
              <w:rPr>
                <w:b/>
                <w:sz w:val="28"/>
                <w:lang w:val="vi-VN"/>
              </w:rPr>
            </w:pPr>
            <w:r w:rsidRPr="00D61C18">
              <w:rPr>
                <w:b/>
                <w:sz w:val="28"/>
              </w:rPr>
              <w:t xml:space="preserve">BT </w:t>
            </w:r>
            <w:r w:rsidRPr="00D61C18">
              <w:rPr>
                <w:b/>
                <w:sz w:val="28"/>
                <w:lang w:val="vi-VN"/>
              </w:rPr>
              <w:t>sóng dừng</w:t>
            </w:r>
          </w:p>
          <w:p w14:paraId="1A2C944D" w14:textId="77777777" w:rsidR="006B435C" w:rsidRPr="00D61C18" w:rsidRDefault="006B435C" w:rsidP="002064CC">
            <w:pPr>
              <w:tabs>
                <w:tab w:val="left" w:pos="240"/>
              </w:tabs>
              <w:jc w:val="both"/>
              <w:rPr>
                <w:bCs/>
                <w:iCs/>
                <w:sz w:val="28"/>
                <w:lang w:val="fr-FR"/>
              </w:rPr>
            </w:pPr>
            <w:r w:rsidRPr="00D61C18">
              <w:rPr>
                <w:sz w:val="28"/>
                <w:lang w:val="fr-FR"/>
              </w:rPr>
              <w:t>Rèn luyện kĩ năng giải một số bài tập về sóng dừng.</w:t>
            </w:r>
          </w:p>
          <w:p w14:paraId="3B41FCF4" w14:textId="77777777" w:rsidR="006B435C" w:rsidRPr="00D61C18" w:rsidRDefault="006B435C" w:rsidP="002064CC">
            <w:pPr>
              <w:ind w:left="-20" w:firstLine="20"/>
              <w:rPr>
                <w:b/>
                <w:sz w:val="28"/>
                <w:lang w:val="vi-VN"/>
              </w:rPr>
            </w:pPr>
          </w:p>
          <w:p w14:paraId="6D91F235" w14:textId="77777777" w:rsidR="006B435C" w:rsidRPr="00D61C18" w:rsidRDefault="006B435C" w:rsidP="002064CC">
            <w:pPr>
              <w:tabs>
                <w:tab w:val="left" w:pos="240"/>
              </w:tabs>
              <w:rPr>
                <w:sz w:val="28"/>
                <w:lang w:val="fr-FR"/>
              </w:rPr>
            </w:pPr>
          </w:p>
          <w:p w14:paraId="1305C5BB" w14:textId="77777777" w:rsidR="006B435C" w:rsidRPr="00D61C18" w:rsidRDefault="006B435C" w:rsidP="002064CC">
            <w:pPr>
              <w:pStyle w:val="TableParagraph"/>
              <w:rPr>
                <w:color w:val="000000"/>
                <w:sz w:val="28"/>
                <w:lang w:val="vi-VN"/>
              </w:rPr>
            </w:pPr>
          </w:p>
        </w:tc>
        <w:tc>
          <w:tcPr>
            <w:tcW w:w="782" w:type="pct"/>
            <w:tcBorders>
              <w:top w:val="single" w:sz="4" w:space="0" w:color="auto"/>
              <w:left w:val="single" w:sz="4" w:space="0" w:color="auto"/>
              <w:bottom w:val="single" w:sz="4" w:space="0" w:color="auto"/>
              <w:right w:val="single" w:sz="4" w:space="0" w:color="auto"/>
            </w:tcBorders>
            <w:hideMark/>
          </w:tcPr>
          <w:p w14:paraId="5F7F4EC1" w14:textId="77777777" w:rsidR="006B435C" w:rsidRPr="00D61C18" w:rsidRDefault="006B435C" w:rsidP="002064CC">
            <w:pPr>
              <w:jc w:val="both"/>
              <w:rPr>
                <w:b/>
                <w:sz w:val="28"/>
              </w:rPr>
            </w:pPr>
            <w:r w:rsidRPr="00D61C18">
              <w:rPr>
                <w:b/>
                <w:sz w:val="28"/>
              </w:rPr>
              <w:t>- Hình thức dạy học:</w:t>
            </w:r>
          </w:p>
          <w:p w14:paraId="31FD2851" w14:textId="77777777" w:rsidR="006B435C" w:rsidRPr="00D61C18" w:rsidRDefault="006B435C" w:rsidP="002064CC">
            <w:pPr>
              <w:jc w:val="both"/>
              <w:rPr>
                <w:sz w:val="28"/>
              </w:rPr>
            </w:pPr>
            <w:r w:rsidRPr="00D61C18">
              <w:rPr>
                <w:sz w:val="28"/>
              </w:rPr>
              <w:t>+ Dạy học theo lớp</w:t>
            </w:r>
          </w:p>
          <w:p w14:paraId="58007BF9" w14:textId="77777777" w:rsidR="006B435C" w:rsidRPr="00D61C18" w:rsidRDefault="006B435C" w:rsidP="002064CC">
            <w:pPr>
              <w:jc w:val="both"/>
              <w:rPr>
                <w:sz w:val="28"/>
              </w:rPr>
            </w:pPr>
            <w:r w:rsidRPr="00D61C18">
              <w:rPr>
                <w:sz w:val="28"/>
              </w:rPr>
              <w:t>+ Dạy học theo nhóm</w:t>
            </w:r>
          </w:p>
          <w:p w14:paraId="25A0E36A" w14:textId="77777777" w:rsidR="006B435C" w:rsidRPr="00D61C18" w:rsidRDefault="006B435C" w:rsidP="002064CC">
            <w:pPr>
              <w:jc w:val="both"/>
              <w:rPr>
                <w:sz w:val="28"/>
              </w:rPr>
            </w:pPr>
            <w:r w:rsidRPr="00D61C18">
              <w:rPr>
                <w:sz w:val="28"/>
              </w:rPr>
              <w:t>+ Dạy học cá nhân</w:t>
            </w:r>
          </w:p>
          <w:p w14:paraId="284118D3" w14:textId="77777777" w:rsidR="006B435C" w:rsidRPr="00D61C18" w:rsidRDefault="006B435C" w:rsidP="002064CC">
            <w:pPr>
              <w:jc w:val="both"/>
              <w:rPr>
                <w:i/>
                <w:sz w:val="28"/>
              </w:rPr>
            </w:pPr>
            <w:r w:rsidRPr="00D61C18">
              <w:rPr>
                <w:i/>
                <w:sz w:val="28"/>
              </w:rPr>
              <w:t>(Có thể kết hợp các hình thức trên)</w:t>
            </w:r>
          </w:p>
          <w:p w14:paraId="64621CC9" w14:textId="77777777" w:rsidR="006B435C" w:rsidRPr="00D61C18" w:rsidRDefault="006B435C" w:rsidP="002064CC">
            <w:pPr>
              <w:jc w:val="both"/>
              <w:rPr>
                <w:b/>
                <w:sz w:val="28"/>
              </w:rPr>
            </w:pPr>
            <w:r w:rsidRPr="00D61C18">
              <w:rPr>
                <w:b/>
                <w:sz w:val="28"/>
              </w:rPr>
              <w:t xml:space="preserve">- Địa điểm: </w:t>
            </w:r>
          </w:p>
          <w:p w14:paraId="22F72576" w14:textId="77777777" w:rsidR="006B435C" w:rsidRPr="00D61C18" w:rsidRDefault="006B435C" w:rsidP="002064CC">
            <w:pPr>
              <w:jc w:val="both"/>
              <w:rPr>
                <w:sz w:val="28"/>
              </w:rPr>
            </w:pPr>
            <w:r w:rsidRPr="00D61C18">
              <w:rPr>
                <w:sz w:val="28"/>
              </w:rPr>
              <w:t>Tại phòng học</w:t>
            </w:r>
          </w:p>
          <w:p w14:paraId="7E64DC8E" w14:textId="77777777" w:rsidR="006B435C" w:rsidRPr="00D61C18" w:rsidRDefault="006B435C" w:rsidP="002064CC">
            <w:pPr>
              <w:jc w:val="both"/>
              <w:rPr>
                <w:sz w:val="28"/>
              </w:rPr>
            </w:pPr>
          </w:p>
          <w:p w14:paraId="7E6E38BB" w14:textId="77777777" w:rsidR="006B435C" w:rsidRPr="00D61C18" w:rsidRDefault="006B435C" w:rsidP="002064CC">
            <w:pPr>
              <w:jc w:val="both"/>
              <w:rPr>
                <w:sz w:val="28"/>
              </w:rPr>
            </w:pPr>
          </w:p>
          <w:p w14:paraId="65835598" w14:textId="77777777" w:rsidR="006B435C" w:rsidRPr="00D61C18" w:rsidRDefault="006B435C" w:rsidP="002064CC">
            <w:pPr>
              <w:jc w:val="both"/>
              <w:rPr>
                <w:sz w:val="28"/>
              </w:rPr>
            </w:pPr>
          </w:p>
          <w:p w14:paraId="7A778534" w14:textId="77777777" w:rsidR="006B435C" w:rsidRPr="00D61C18" w:rsidRDefault="006B435C" w:rsidP="002064CC">
            <w:pPr>
              <w:jc w:val="both"/>
              <w:rPr>
                <w:sz w:val="28"/>
              </w:rPr>
            </w:pPr>
          </w:p>
          <w:p w14:paraId="563E05B0" w14:textId="77777777" w:rsidR="006B435C" w:rsidRPr="00D61C18" w:rsidRDefault="006B435C" w:rsidP="002064CC">
            <w:pPr>
              <w:jc w:val="both"/>
              <w:rPr>
                <w:sz w:val="28"/>
              </w:rPr>
            </w:pPr>
            <w:r w:rsidRPr="00D61C18">
              <w:rPr>
                <w:sz w:val="28"/>
              </w:rPr>
              <w:t>- Hình thức dạy học:</w:t>
            </w:r>
          </w:p>
          <w:p w14:paraId="246D1D10" w14:textId="77777777" w:rsidR="006B435C" w:rsidRPr="00D61C18" w:rsidRDefault="006B435C" w:rsidP="002064CC">
            <w:pPr>
              <w:jc w:val="both"/>
              <w:rPr>
                <w:sz w:val="28"/>
              </w:rPr>
            </w:pPr>
            <w:r w:rsidRPr="00D61C18">
              <w:rPr>
                <w:sz w:val="28"/>
              </w:rPr>
              <w:t>+ Dạy học theo lớp</w:t>
            </w:r>
          </w:p>
          <w:p w14:paraId="0900A66A" w14:textId="77777777" w:rsidR="006B435C" w:rsidRPr="00D61C18" w:rsidRDefault="006B435C" w:rsidP="002064CC">
            <w:pPr>
              <w:jc w:val="both"/>
              <w:rPr>
                <w:sz w:val="28"/>
              </w:rPr>
            </w:pPr>
            <w:r w:rsidRPr="00D61C18">
              <w:rPr>
                <w:sz w:val="28"/>
              </w:rPr>
              <w:t>+ Dạy học theo nhóm</w:t>
            </w:r>
          </w:p>
          <w:p w14:paraId="78FCDB70" w14:textId="77777777" w:rsidR="006B435C" w:rsidRPr="00D61C18" w:rsidRDefault="006B435C" w:rsidP="002064CC">
            <w:pPr>
              <w:jc w:val="both"/>
              <w:rPr>
                <w:sz w:val="28"/>
              </w:rPr>
            </w:pPr>
            <w:r w:rsidRPr="00D61C18">
              <w:rPr>
                <w:sz w:val="28"/>
              </w:rPr>
              <w:t>+ Dạy học cá nhân</w:t>
            </w:r>
          </w:p>
          <w:p w14:paraId="177B5AF7" w14:textId="77777777" w:rsidR="006B435C" w:rsidRPr="00D61C18" w:rsidRDefault="006B435C" w:rsidP="002064CC">
            <w:pPr>
              <w:jc w:val="both"/>
              <w:rPr>
                <w:sz w:val="28"/>
              </w:rPr>
            </w:pPr>
            <w:r w:rsidRPr="00D61C18">
              <w:rPr>
                <w:sz w:val="28"/>
              </w:rPr>
              <w:t>(Có thể kết hợp các hình thức trên)</w:t>
            </w:r>
          </w:p>
          <w:p w14:paraId="725D7232" w14:textId="77777777" w:rsidR="006B435C" w:rsidRPr="00D61C18" w:rsidRDefault="006B435C" w:rsidP="002064CC">
            <w:pPr>
              <w:jc w:val="both"/>
              <w:rPr>
                <w:sz w:val="28"/>
              </w:rPr>
            </w:pPr>
            <w:r w:rsidRPr="00D61C18">
              <w:rPr>
                <w:sz w:val="28"/>
              </w:rPr>
              <w:t xml:space="preserve">- Địa điểm: </w:t>
            </w:r>
          </w:p>
          <w:p w14:paraId="05F2D869" w14:textId="77777777" w:rsidR="006B435C" w:rsidRPr="00D61C18" w:rsidRDefault="006B435C" w:rsidP="002064CC">
            <w:pPr>
              <w:jc w:val="both"/>
              <w:rPr>
                <w:sz w:val="28"/>
              </w:rPr>
            </w:pPr>
            <w:r w:rsidRPr="00D61C18">
              <w:rPr>
                <w:sz w:val="28"/>
              </w:rPr>
              <w:t>Tại phòng học</w:t>
            </w:r>
          </w:p>
          <w:p w14:paraId="5064EB84" w14:textId="77777777" w:rsidR="006B435C" w:rsidRPr="00D61C18" w:rsidRDefault="006B435C" w:rsidP="002064CC">
            <w:pPr>
              <w:jc w:val="both"/>
              <w:rPr>
                <w:b/>
                <w:sz w:val="28"/>
                <w:lang w:val="vi-VN"/>
              </w:rPr>
            </w:pPr>
          </w:p>
          <w:p w14:paraId="4AAC09B5" w14:textId="77777777" w:rsidR="006B435C" w:rsidRPr="00D61C18" w:rsidRDefault="006B435C" w:rsidP="002064CC">
            <w:pPr>
              <w:jc w:val="both"/>
              <w:rPr>
                <w:b/>
                <w:sz w:val="28"/>
              </w:rPr>
            </w:pPr>
            <w:r w:rsidRPr="00D61C18">
              <w:rPr>
                <w:b/>
                <w:sz w:val="28"/>
              </w:rPr>
              <w:t>- Hình thức dạy học:</w:t>
            </w:r>
          </w:p>
          <w:p w14:paraId="44FD4E07" w14:textId="77777777" w:rsidR="006B435C" w:rsidRPr="00D61C18" w:rsidRDefault="006B435C" w:rsidP="002064CC">
            <w:pPr>
              <w:jc w:val="both"/>
              <w:rPr>
                <w:sz w:val="28"/>
              </w:rPr>
            </w:pPr>
            <w:r w:rsidRPr="00D61C18">
              <w:rPr>
                <w:sz w:val="28"/>
              </w:rPr>
              <w:t>+ Dạy học theo lớp</w:t>
            </w:r>
          </w:p>
          <w:p w14:paraId="44A74440" w14:textId="77777777" w:rsidR="006B435C" w:rsidRPr="00D61C18" w:rsidRDefault="006B435C" w:rsidP="002064CC">
            <w:pPr>
              <w:jc w:val="both"/>
              <w:rPr>
                <w:sz w:val="28"/>
              </w:rPr>
            </w:pPr>
            <w:r w:rsidRPr="00D61C18">
              <w:rPr>
                <w:sz w:val="28"/>
              </w:rPr>
              <w:t>+ Dạy học theo nhóm</w:t>
            </w:r>
          </w:p>
          <w:p w14:paraId="5FF21FB1" w14:textId="77777777" w:rsidR="006B435C" w:rsidRPr="00D61C18" w:rsidRDefault="006B435C" w:rsidP="002064CC">
            <w:pPr>
              <w:jc w:val="both"/>
              <w:rPr>
                <w:sz w:val="28"/>
              </w:rPr>
            </w:pPr>
            <w:r w:rsidRPr="00D61C18">
              <w:rPr>
                <w:sz w:val="28"/>
              </w:rPr>
              <w:t>+ Dạy học cá nhân</w:t>
            </w:r>
          </w:p>
          <w:p w14:paraId="66B6BE56" w14:textId="77777777" w:rsidR="006B435C" w:rsidRPr="00D61C18" w:rsidRDefault="006B435C" w:rsidP="002064CC">
            <w:pPr>
              <w:jc w:val="both"/>
              <w:rPr>
                <w:i/>
                <w:sz w:val="28"/>
              </w:rPr>
            </w:pPr>
            <w:r w:rsidRPr="00D61C18">
              <w:rPr>
                <w:i/>
                <w:sz w:val="28"/>
              </w:rPr>
              <w:t>(Có thể kết hợp các hình thức trên)</w:t>
            </w:r>
          </w:p>
          <w:p w14:paraId="0BB0DECF" w14:textId="77777777" w:rsidR="006B435C" w:rsidRPr="00D61C18" w:rsidRDefault="006B435C" w:rsidP="002064CC">
            <w:pPr>
              <w:jc w:val="both"/>
              <w:rPr>
                <w:b/>
                <w:sz w:val="28"/>
              </w:rPr>
            </w:pPr>
            <w:r w:rsidRPr="00D61C18">
              <w:rPr>
                <w:b/>
                <w:sz w:val="28"/>
              </w:rPr>
              <w:t xml:space="preserve">- Địa điểm: </w:t>
            </w:r>
          </w:p>
          <w:p w14:paraId="1B605E74" w14:textId="77777777" w:rsidR="006B435C" w:rsidRPr="00D61C18" w:rsidRDefault="006B435C" w:rsidP="002064CC">
            <w:pPr>
              <w:jc w:val="both"/>
              <w:rPr>
                <w:sz w:val="28"/>
              </w:rPr>
            </w:pPr>
            <w:r w:rsidRPr="00D61C18">
              <w:rPr>
                <w:sz w:val="28"/>
              </w:rPr>
              <w:t>Tại phòng học</w:t>
            </w:r>
          </w:p>
          <w:p w14:paraId="5B1444E8" w14:textId="77777777" w:rsidR="006B435C" w:rsidRPr="00D61C18" w:rsidRDefault="006B435C" w:rsidP="002064CC">
            <w:pPr>
              <w:jc w:val="both"/>
              <w:rPr>
                <w:b/>
                <w:sz w:val="28"/>
                <w:lang w:val="vi-VN"/>
              </w:rPr>
            </w:pPr>
          </w:p>
        </w:tc>
        <w:tc>
          <w:tcPr>
            <w:tcW w:w="1560" w:type="pct"/>
            <w:tcBorders>
              <w:top w:val="single" w:sz="4" w:space="0" w:color="auto"/>
              <w:left w:val="single" w:sz="4" w:space="0" w:color="auto"/>
              <w:bottom w:val="single" w:sz="4" w:space="0" w:color="auto"/>
              <w:right w:val="single" w:sz="4" w:space="0" w:color="auto"/>
            </w:tcBorders>
          </w:tcPr>
          <w:p w14:paraId="33A45E09" w14:textId="77777777" w:rsidR="006B435C" w:rsidRPr="00D61C18" w:rsidRDefault="006B435C" w:rsidP="002064CC">
            <w:pPr>
              <w:rPr>
                <w:b/>
                <w:sz w:val="28"/>
                <w:lang w:val="nl-NL"/>
              </w:rPr>
            </w:pPr>
            <w:r w:rsidRPr="00D61C18">
              <w:rPr>
                <w:b/>
                <w:sz w:val="28"/>
                <w:lang w:val="nl-NL"/>
              </w:rPr>
              <w:t>Nội dung</w:t>
            </w:r>
          </w:p>
          <w:p w14:paraId="43B84C5F" w14:textId="77777777" w:rsidR="006B435C" w:rsidRPr="00D61C18" w:rsidRDefault="006B435C" w:rsidP="002064CC">
            <w:pPr>
              <w:rPr>
                <w:sz w:val="28"/>
                <w:lang w:val="nl-NL"/>
              </w:rPr>
            </w:pPr>
            <w:r w:rsidRPr="00D61C18">
              <w:rPr>
                <w:sz w:val="28"/>
                <w:lang w:val="nl-NL"/>
              </w:rPr>
              <w:t>- Hệ thống kiến thức cơ bản chương II</w:t>
            </w:r>
          </w:p>
          <w:p w14:paraId="1056AED5" w14:textId="77777777" w:rsidR="006B435C" w:rsidRPr="00D61C18" w:rsidRDefault="006B435C" w:rsidP="002064CC">
            <w:pPr>
              <w:rPr>
                <w:sz w:val="28"/>
                <w:lang w:val="nl-NL"/>
              </w:rPr>
            </w:pPr>
            <w:r w:rsidRPr="00D61C18">
              <w:rPr>
                <w:sz w:val="28"/>
                <w:lang w:val="nl-NL"/>
              </w:rPr>
              <w:t>- Bài tập</w:t>
            </w:r>
          </w:p>
          <w:p w14:paraId="687DDE71" w14:textId="77777777" w:rsidR="006B435C" w:rsidRPr="00D61C18" w:rsidRDefault="006B435C" w:rsidP="002064CC">
            <w:pPr>
              <w:jc w:val="both"/>
              <w:rPr>
                <w:b/>
                <w:color w:val="FF0000"/>
                <w:sz w:val="28"/>
              </w:rPr>
            </w:pPr>
            <w:r w:rsidRPr="00D61C18">
              <w:rPr>
                <w:b/>
                <w:color w:val="FF0000"/>
                <w:sz w:val="28"/>
              </w:rPr>
              <w:t>Tự học CHD</w:t>
            </w:r>
          </w:p>
          <w:p w14:paraId="3FCB96AD" w14:textId="77777777" w:rsidR="006B435C" w:rsidRPr="00D61C18" w:rsidRDefault="006B435C" w:rsidP="002064CC">
            <w:pPr>
              <w:jc w:val="both"/>
              <w:rPr>
                <w:b/>
                <w:color w:val="FF0000"/>
                <w:sz w:val="28"/>
              </w:rPr>
            </w:pPr>
            <w:r w:rsidRPr="00D61C18">
              <w:rPr>
                <w:b/>
                <w:sz w:val="28"/>
                <w:lang w:val="nl-NL"/>
              </w:rPr>
              <w:t>* Giao nhiệm vụ chuẩn bị cho tiết học tới</w:t>
            </w:r>
          </w:p>
          <w:p w14:paraId="00604DD5" w14:textId="77777777" w:rsidR="006B435C" w:rsidRPr="00D61C18" w:rsidRDefault="006B435C" w:rsidP="002064CC">
            <w:pPr>
              <w:jc w:val="both"/>
              <w:rPr>
                <w:b/>
                <w:sz w:val="28"/>
                <w:lang w:val="nl-NL"/>
              </w:rPr>
            </w:pPr>
          </w:p>
          <w:p w14:paraId="099695D6" w14:textId="77777777" w:rsidR="006B435C" w:rsidRPr="00D61C18" w:rsidRDefault="006B435C" w:rsidP="002064CC">
            <w:pPr>
              <w:jc w:val="both"/>
              <w:rPr>
                <w:b/>
                <w:sz w:val="28"/>
                <w:lang w:val="nl-NL"/>
              </w:rPr>
            </w:pPr>
          </w:p>
          <w:p w14:paraId="70FEE1B9" w14:textId="77777777" w:rsidR="006B435C" w:rsidRPr="00D61C18" w:rsidRDefault="006B435C" w:rsidP="002064CC">
            <w:pPr>
              <w:jc w:val="both"/>
              <w:rPr>
                <w:b/>
                <w:sz w:val="28"/>
                <w:lang w:val="nl-NL"/>
              </w:rPr>
            </w:pPr>
          </w:p>
          <w:p w14:paraId="7D265A26" w14:textId="77777777" w:rsidR="006B435C" w:rsidRPr="00D61C18" w:rsidRDefault="006B435C" w:rsidP="002064CC">
            <w:pPr>
              <w:jc w:val="both"/>
              <w:rPr>
                <w:b/>
                <w:sz w:val="28"/>
                <w:lang w:val="nl-NL"/>
              </w:rPr>
            </w:pPr>
          </w:p>
          <w:p w14:paraId="435D60B6" w14:textId="77777777" w:rsidR="006B435C" w:rsidRPr="00D61C18" w:rsidRDefault="006B435C" w:rsidP="002064CC">
            <w:pPr>
              <w:jc w:val="both"/>
              <w:rPr>
                <w:b/>
                <w:sz w:val="28"/>
                <w:lang w:val="nl-NL"/>
              </w:rPr>
            </w:pPr>
          </w:p>
          <w:p w14:paraId="7053F829" w14:textId="77777777" w:rsidR="006B435C" w:rsidRPr="00D61C18" w:rsidRDefault="006B435C" w:rsidP="002064CC">
            <w:pPr>
              <w:jc w:val="both"/>
              <w:rPr>
                <w:b/>
                <w:sz w:val="28"/>
                <w:lang w:val="nl-NL"/>
              </w:rPr>
            </w:pPr>
          </w:p>
          <w:p w14:paraId="60643920" w14:textId="77777777" w:rsidR="006B435C" w:rsidRPr="00D61C18" w:rsidRDefault="006B435C" w:rsidP="002064CC">
            <w:pPr>
              <w:jc w:val="both"/>
              <w:rPr>
                <w:b/>
                <w:sz w:val="28"/>
                <w:lang w:val="nl-NL"/>
              </w:rPr>
            </w:pPr>
          </w:p>
          <w:p w14:paraId="7FF060C1" w14:textId="77777777" w:rsidR="006B435C" w:rsidRPr="00D61C18" w:rsidRDefault="006B435C" w:rsidP="002064CC">
            <w:pPr>
              <w:jc w:val="both"/>
              <w:rPr>
                <w:b/>
                <w:sz w:val="28"/>
                <w:lang w:val="nl-NL"/>
              </w:rPr>
            </w:pPr>
          </w:p>
          <w:p w14:paraId="43BCCE0A" w14:textId="77777777" w:rsidR="006B435C" w:rsidRPr="00D61C18" w:rsidRDefault="006B435C" w:rsidP="002064CC">
            <w:pPr>
              <w:jc w:val="both"/>
              <w:rPr>
                <w:b/>
                <w:sz w:val="28"/>
                <w:lang w:val="nl-NL"/>
              </w:rPr>
            </w:pPr>
          </w:p>
          <w:p w14:paraId="3D392E46" w14:textId="77777777" w:rsidR="006B435C" w:rsidRPr="00D61C18" w:rsidRDefault="006B435C" w:rsidP="002064CC">
            <w:pPr>
              <w:rPr>
                <w:b/>
                <w:sz w:val="28"/>
                <w:lang w:val="nl-NL"/>
              </w:rPr>
            </w:pPr>
            <w:r w:rsidRPr="00D61C18">
              <w:rPr>
                <w:b/>
                <w:sz w:val="28"/>
                <w:lang w:val="nl-NL"/>
              </w:rPr>
              <w:t>Nội dung</w:t>
            </w:r>
          </w:p>
          <w:p w14:paraId="55B108B2" w14:textId="77777777" w:rsidR="006B435C" w:rsidRPr="00D61C18" w:rsidRDefault="006B435C" w:rsidP="002064CC">
            <w:pPr>
              <w:rPr>
                <w:sz w:val="28"/>
                <w:lang w:val="nl-NL"/>
              </w:rPr>
            </w:pPr>
            <w:r w:rsidRPr="00D61C18">
              <w:rPr>
                <w:sz w:val="28"/>
                <w:lang w:val="nl-NL"/>
              </w:rPr>
              <w:t>- Hệ thống kiến thức cơ bản chương II</w:t>
            </w:r>
          </w:p>
          <w:p w14:paraId="03A789A2" w14:textId="77777777" w:rsidR="006B435C" w:rsidRPr="00D61C18" w:rsidRDefault="006B435C" w:rsidP="002064CC">
            <w:pPr>
              <w:rPr>
                <w:sz w:val="28"/>
                <w:lang w:val="nl-NL"/>
              </w:rPr>
            </w:pPr>
            <w:r w:rsidRPr="00D61C18">
              <w:rPr>
                <w:sz w:val="28"/>
                <w:lang w:val="nl-NL"/>
              </w:rPr>
              <w:t>- Bài tập</w:t>
            </w:r>
          </w:p>
          <w:p w14:paraId="4D57ADB8" w14:textId="77777777" w:rsidR="006B435C" w:rsidRPr="00D61C18" w:rsidRDefault="006B435C" w:rsidP="002064CC">
            <w:pPr>
              <w:jc w:val="both"/>
              <w:rPr>
                <w:b/>
                <w:color w:val="FF0000"/>
                <w:sz w:val="28"/>
              </w:rPr>
            </w:pPr>
            <w:r w:rsidRPr="00D61C18">
              <w:rPr>
                <w:b/>
                <w:color w:val="FF0000"/>
                <w:sz w:val="28"/>
              </w:rPr>
              <w:t>Tự học CHD</w:t>
            </w:r>
          </w:p>
          <w:p w14:paraId="37B04994" w14:textId="77777777" w:rsidR="006B435C" w:rsidRPr="00D61C18" w:rsidRDefault="006B435C" w:rsidP="002064CC">
            <w:pPr>
              <w:jc w:val="both"/>
              <w:rPr>
                <w:b/>
                <w:color w:val="FF0000"/>
                <w:sz w:val="28"/>
              </w:rPr>
            </w:pPr>
            <w:r w:rsidRPr="00D61C18">
              <w:rPr>
                <w:b/>
                <w:sz w:val="28"/>
                <w:lang w:val="nl-NL"/>
              </w:rPr>
              <w:t>* Giao nhiệm vụ chuẩn bị cho tiết học tới</w:t>
            </w:r>
          </w:p>
          <w:p w14:paraId="01039586" w14:textId="77777777" w:rsidR="006B435C" w:rsidRPr="00D61C18" w:rsidRDefault="006B435C" w:rsidP="002064CC">
            <w:pPr>
              <w:jc w:val="both"/>
              <w:rPr>
                <w:b/>
                <w:sz w:val="28"/>
                <w:lang w:val="vi-VN"/>
              </w:rPr>
            </w:pPr>
          </w:p>
          <w:p w14:paraId="018BF898" w14:textId="77777777" w:rsidR="006B435C" w:rsidRPr="00D61C18" w:rsidRDefault="006B435C" w:rsidP="002064CC">
            <w:pPr>
              <w:jc w:val="both"/>
              <w:rPr>
                <w:b/>
                <w:sz w:val="28"/>
                <w:lang w:val="vi-VN"/>
              </w:rPr>
            </w:pPr>
          </w:p>
          <w:p w14:paraId="71CC9A8F" w14:textId="77777777" w:rsidR="006B435C" w:rsidRPr="00D61C18" w:rsidRDefault="006B435C" w:rsidP="002064CC">
            <w:pPr>
              <w:jc w:val="both"/>
              <w:rPr>
                <w:b/>
                <w:sz w:val="28"/>
                <w:lang w:val="vi-VN"/>
              </w:rPr>
            </w:pPr>
          </w:p>
          <w:p w14:paraId="51526641" w14:textId="77777777" w:rsidR="006B435C" w:rsidRPr="00D61C18" w:rsidRDefault="006B435C" w:rsidP="002064CC">
            <w:pPr>
              <w:jc w:val="both"/>
              <w:rPr>
                <w:b/>
                <w:sz w:val="28"/>
                <w:lang w:val="vi-VN"/>
              </w:rPr>
            </w:pPr>
          </w:p>
          <w:p w14:paraId="6129B855" w14:textId="77777777" w:rsidR="006B435C" w:rsidRPr="00D61C18" w:rsidRDefault="006B435C" w:rsidP="002064CC">
            <w:pPr>
              <w:jc w:val="both"/>
              <w:rPr>
                <w:b/>
                <w:sz w:val="28"/>
                <w:lang w:val="vi-VN"/>
              </w:rPr>
            </w:pPr>
          </w:p>
          <w:p w14:paraId="1891843A" w14:textId="77777777" w:rsidR="006B435C" w:rsidRPr="00D61C18" w:rsidRDefault="006B435C" w:rsidP="002064CC">
            <w:pPr>
              <w:tabs>
                <w:tab w:val="left" w:pos="6190"/>
              </w:tabs>
              <w:rPr>
                <w:b/>
                <w:i/>
                <w:sz w:val="28"/>
                <w:lang w:val="vi-VN"/>
              </w:rPr>
            </w:pPr>
          </w:p>
          <w:p w14:paraId="218A5567" w14:textId="77777777" w:rsidR="006B435C" w:rsidRPr="00D61C18" w:rsidRDefault="006B435C" w:rsidP="002064CC">
            <w:pPr>
              <w:tabs>
                <w:tab w:val="left" w:pos="6190"/>
              </w:tabs>
              <w:rPr>
                <w:b/>
                <w:i/>
                <w:sz w:val="28"/>
                <w:lang w:val="nl-NL"/>
              </w:rPr>
            </w:pPr>
            <w:r w:rsidRPr="00D61C18">
              <w:rPr>
                <w:b/>
                <w:i/>
                <w:sz w:val="28"/>
                <w:lang w:val="nl-NL"/>
              </w:rPr>
              <w:t>Nội dung</w:t>
            </w:r>
          </w:p>
          <w:p w14:paraId="52FB09F6"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03BA0F64" w14:textId="77777777" w:rsidR="006B435C" w:rsidRPr="00D61C18" w:rsidRDefault="006B435C" w:rsidP="002064CC">
            <w:pPr>
              <w:tabs>
                <w:tab w:val="left" w:pos="6190"/>
              </w:tabs>
              <w:rPr>
                <w:b/>
                <w:i/>
                <w:sz w:val="28"/>
                <w:lang w:val="nl-NL"/>
              </w:rPr>
            </w:pPr>
            <w:r w:rsidRPr="00D61C18">
              <w:rPr>
                <w:b/>
                <w:i/>
                <w:sz w:val="28"/>
                <w:lang w:val="nl-NL"/>
              </w:rPr>
              <w:t>- Giải bài tập</w:t>
            </w:r>
          </w:p>
          <w:p w14:paraId="13ED2DD2"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0D039780"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5DD7C48B"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399BE76E"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2D0A461F" w14:textId="77777777" w:rsidR="006B435C" w:rsidRPr="00D61C18" w:rsidRDefault="006B435C" w:rsidP="002064CC">
            <w:pPr>
              <w:tabs>
                <w:tab w:val="left" w:pos="6190"/>
              </w:tabs>
              <w:rPr>
                <w:sz w:val="28"/>
                <w:lang w:val="nl-NL"/>
              </w:rPr>
            </w:pPr>
            <w:r w:rsidRPr="00D61C18">
              <w:rPr>
                <w:sz w:val="28"/>
                <w:lang w:val="nl-NL"/>
              </w:rPr>
              <w:t>- Có thể chia nhóm, sử dụng kĩ thuật các mảnh ghép, hoặc kĩ thuật khăn trải bàn, kĩ thuật chia sẻ cặp đôi, kĩ thuật ổ bi, kĩ thuật phòng tranh</w:t>
            </w:r>
            <w:r w:rsidRPr="00D61C18">
              <w:rPr>
                <w:sz w:val="28"/>
                <w:lang w:val="vi-VN"/>
              </w:rPr>
              <w:t>, kĩ thuật hẹn hò,</w:t>
            </w:r>
            <w:r w:rsidRPr="00D61C18">
              <w:rPr>
                <w:sz w:val="28"/>
                <w:lang w:val="nl-NL"/>
              </w:rPr>
              <w:t xml:space="preserve"> ... hoặc hoạt động cá nhân </w:t>
            </w:r>
            <w:r w:rsidRPr="00D61C18">
              <w:rPr>
                <w:color w:val="FF0000"/>
                <w:sz w:val="28"/>
                <w:lang w:val="nl-NL"/>
              </w:rPr>
              <w:t>(</w:t>
            </w:r>
            <w:r w:rsidRPr="00D61C18">
              <w:rPr>
                <w:i/>
                <w:color w:val="FF0000"/>
                <w:sz w:val="28"/>
                <w:lang w:val="nl-NL"/>
              </w:rPr>
              <w:t>khuyến khích tổ chức hoạt động nhóm)</w:t>
            </w:r>
          </w:p>
          <w:p w14:paraId="7E30E0F5"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34332512"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2921E601"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14816C43" w14:textId="77777777" w:rsidR="006B435C" w:rsidRPr="00D61C18" w:rsidRDefault="006B435C" w:rsidP="002064CC">
            <w:pPr>
              <w:jc w:val="both"/>
              <w:rPr>
                <w:b/>
                <w:sz w:val="28"/>
                <w:lang w:val="vi-VN"/>
              </w:rPr>
            </w:pPr>
          </w:p>
        </w:tc>
      </w:tr>
      <w:tr w:rsidR="006B435C" w:rsidRPr="00D61C18" w14:paraId="0140AABE"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0FBC373C" w14:textId="77777777" w:rsidR="006B435C" w:rsidRPr="00D61C18" w:rsidRDefault="006B435C" w:rsidP="002064CC">
            <w:pPr>
              <w:jc w:val="center"/>
              <w:rPr>
                <w:sz w:val="28"/>
              </w:rPr>
            </w:pPr>
            <w:r w:rsidRPr="00D61C18">
              <w:rPr>
                <w:sz w:val="28"/>
              </w:rPr>
              <w:t>10</w:t>
            </w:r>
          </w:p>
        </w:tc>
        <w:tc>
          <w:tcPr>
            <w:tcW w:w="551" w:type="pct"/>
            <w:tcBorders>
              <w:top w:val="single" w:sz="4" w:space="0" w:color="auto"/>
              <w:left w:val="single" w:sz="4" w:space="0" w:color="auto"/>
              <w:bottom w:val="single" w:sz="4" w:space="0" w:color="auto"/>
              <w:right w:val="single" w:sz="4" w:space="0" w:color="auto"/>
            </w:tcBorders>
            <w:hideMark/>
          </w:tcPr>
          <w:p w14:paraId="429FB6C3" w14:textId="77777777" w:rsidR="006B435C" w:rsidRPr="00D61C18" w:rsidRDefault="006B435C" w:rsidP="002064CC">
            <w:pPr>
              <w:jc w:val="both"/>
              <w:rPr>
                <w:b/>
                <w:color w:val="FF0000"/>
                <w:sz w:val="28"/>
              </w:rPr>
            </w:pPr>
            <w:r w:rsidRPr="00D61C18">
              <w:rPr>
                <w:b/>
                <w:color w:val="000000" w:themeColor="text1"/>
                <w:sz w:val="28"/>
              </w:rPr>
              <w:t>Ôn tập chuẩn bị kiểm tra giữa HK1</w:t>
            </w:r>
          </w:p>
        </w:tc>
        <w:tc>
          <w:tcPr>
            <w:tcW w:w="273" w:type="pct"/>
            <w:tcBorders>
              <w:top w:val="single" w:sz="4" w:space="0" w:color="auto"/>
              <w:left w:val="single" w:sz="4" w:space="0" w:color="auto"/>
              <w:bottom w:val="single" w:sz="4" w:space="0" w:color="auto"/>
              <w:right w:val="single" w:sz="4" w:space="0" w:color="auto"/>
            </w:tcBorders>
            <w:hideMark/>
          </w:tcPr>
          <w:p w14:paraId="04333900" w14:textId="77777777" w:rsidR="006B435C" w:rsidRPr="00D61C18" w:rsidRDefault="006B435C" w:rsidP="002064CC">
            <w:pPr>
              <w:jc w:val="both"/>
              <w:rPr>
                <w:sz w:val="28"/>
              </w:rPr>
            </w:pPr>
            <w:r w:rsidRPr="00D61C18">
              <w:rPr>
                <w:noProof/>
                <w:sz w:val="28"/>
              </w:rPr>
              <mc:AlternateContent>
                <mc:Choice Requires="wps">
                  <w:drawing>
                    <wp:anchor distT="0" distB="0" distL="114300" distR="114300" simplePos="0" relativeHeight="251756544" behindDoc="0" locked="0" layoutInCell="1" allowOverlap="1" wp14:anchorId="55157BB2" wp14:editId="34374BFC">
                      <wp:simplePos x="0" y="0"/>
                      <wp:positionH relativeFrom="column">
                        <wp:posOffset>367664</wp:posOffset>
                      </wp:positionH>
                      <wp:positionV relativeFrom="paragraph">
                        <wp:posOffset>3013075</wp:posOffset>
                      </wp:positionV>
                      <wp:extent cx="6353175" cy="0"/>
                      <wp:effectExtent l="0" t="0" r="9525" b="19050"/>
                      <wp:wrapNone/>
                      <wp:docPr id="11" name="Straight Connector 11"/>
                      <wp:cNvGraphicFramePr/>
                      <a:graphic xmlns:a="http://schemas.openxmlformats.org/drawingml/2006/main">
                        <a:graphicData uri="http://schemas.microsoft.com/office/word/2010/wordprocessingShape">
                          <wps:wsp>
                            <wps:cNvCnPr/>
                            <wps:spPr>
                              <a:xfrm>
                                <a:off x="0" y="0"/>
                                <a:ext cx="635317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4D4F644D" id="Straight Connector 11" o:spid="_x0000_s1026" style="position:absolute;z-index:251756544;visibility:visible;mso-wrap-style:square;mso-wrap-distance-left:9pt;mso-wrap-distance-top:0;mso-wrap-distance-right:9pt;mso-wrap-distance-bottom:0;mso-position-horizontal:absolute;mso-position-horizontal-relative:text;mso-position-vertical:absolute;mso-position-vertical-relative:text" from="28.95pt,237.25pt" to="529.2pt,23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" strokecolor="#4472c4" strokeweight=".5pt">
                      <v:stroke joinstyle="miter"/>
                    </v:line>
                  </w:pict>
                </mc:Fallback>
              </mc:AlternateContent>
            </w:r>
            <w:r w:rsidRPr="00D61C18">
              <w:rPr>
                <w:sz w:val="28"/>
              </w:rPr>
              <w:t>1</w:t>
            </w:r>
          </w:p>
        </w:tc>
        <w:tc>
          <w:tcPr>
            <w:tcW w:w="437" w:type="pct"/>
            <w:gridSpan w:val="2"/>
            <w:tcBorders>
              <w:top w:val="single" w:sz="4" w:space="0" w:color="auto"/>
              <w:left w:val="single" w:sz="4" w:space="0" w:color="auto"/>
              <w:bottom w:val="single" w:sz="4" w:space="0" w:color="auto"/>
              <w:right w:val="single" w:sz="4" w:space="0" w:color="auto"/>
            </w:tcBorders>
            <w:hideMark/>
          </w:tcPr>
          <w:p w14:paraId="3C1E6687" w14:textId="77777777" w:rsidR="006B435C" w:rsidRPr="00D61C18" w:rsidRDefault="006B435C" w:rsidP="002064CC">
            <w:pPr>
              <w:jc w:val="both"/>
              <w:rPr>
                <w:sz w:val="28"/>
              </w:rPr>
            </w:pPr>
            <w:r w:rsidRPr="00D61C18">
              <w:rPr>
                <w:sz w:val="28"/>
              </w:rPr>
              <w:t>17</w:t>
            </w:r>
          </w:p>
          <w:p w14:paraId="7550255A" w14:textId="77777777" w:rsidR="006B435C" w:rsidRPr="00D61C18" w:rsidRDefault="006B435C" w:rsidP="002064CC">
            <w:pPr>
              <w:jc w:val="both"/>
              <w:rPr>
                <w:sz w:val="28"/>
              </w:rPr>
            </w:pPr>
          </w:p>
          <w:p w14:paraId="1EB5E582" w14:textId="77777777" w:rsidR="006B435C" w:rsidRPr="00D61C18" w:rsidRDefault="006B435C" w:rsidP="002064CC">
            <w:pPr>
              <w:jc w:val="both"/>
              <w:rPr>
                <w:sz w:val="28"/>
              </w:rPr>
            </w:pPr>
          </w:p>
          <w:p w14:paraId="433270C9" w14:textId="77777777" w:rsidR="006B435C" w:rsidRPr="00D61C18" w:rsidRDefault="006B435C" w:rsidP="002064CC">
            <w:pPr>
              <w:jc w:val="both"/>
              <w:rPr>
                <w:sz w:val="28"/>
              </w:rPr>
            </w:pPr>
          </w:p>
          <w:p w14:paraId="011DB095" w14:textId="77777777" w:rsidR="006B435C" w:rsidRPr="00D61C18" w:rsidRDefault="006B435C" w:rsidP="002064CC">
            <w:pPr>
              <w:jc w:val="both"/>
              <w:rPr>
                <w:sz w:val="28"/>
              </w:rPr>
            </w:pPr>
          </w:p>
          <w:p w14:paraId="6B0BE445" w14:textId="77777777" w:rsidR="006B435C" w:rsidRPr="00D61C18" w:rsidRDefault="006B435C" w:rsidP="002064CC">
            <w:pPr>
              <w:jc w:val="both"/>
              <w:rPr>
                <w:sz w:val="28"/>
              </w:rPr>
            </w:pPr>
          </w:p>
          <w:p w14:paraId="42412859" w14:textId="77777777" w:rsidR="006B435C" w:rsidRPr="00D61C18" w:rsidRDefault="006B435C" w:rsidP="002064CC">
            <w:pPr>
              <w:jc w:val="both"/>
              <w:rPr>
                <w:sz w:val="28"/>
              </w:rPr>
            </w:pPr>
          </w:p>
          <w:p w14:paraId="58B5B852" w14:textId="77777777" w:rsidR="006B435C" w:rsidRPr="00D61C18" w:rsidRDefault="006B435C" w:rsidP="002064CC">
            <w:pPr>
              <w:jc w:val="both"/>
              <w:rPr>
                <w:sz w:val="28"/>
              </w:rPr>
            </w:pPr>
          </w:p>
          <w:p w14:paraId="4E6D0166" w14:textId="77777777" w:rsidR="006B435C" w:rsidRPr="00D61C18" w:rsidRDefault="006B435C" w:rsidP="002064CC">
            <w:pPr>
              <w:jc w:val="both"/>
              <w:rPr>
                <w:sz w:val="28"/>
              </w:rPr>
            </w:pPr>
          </w:p>
          <w:p w14:paraId="46DB7734" w14:textId="77777777" w:rsidR="006B435C" w:rsidRPr="00D61C18" w:rsidRDefault="006B435C" w:rsidP="002064CC">
            <w:pPr>
              <w:jc w:val="both"/>
              <w:rPr>
                <w:sz w:val="28"/>
              </w:rPr>
            </w:pPr>
          </w:p>
          <w:p w14:paraId="6C78D4DD" w14:textId="77777777" w:rsidR="006B435C" w:rsidRPr="00D61C18" w:rsidRDefault="006B435C" w:rsidP="002064CC">
            <w:pPr>
              <w:jc w:val="both"/>
              <w:rPr>
                <w:sz w:val="28"/>
                <w:lang w:val="vi-VN"/>
              </w:rPr>
            </w:pPr>
          </w:p>
          <w:p w14:paraId="728B0D5B" w14:textId="77777777" w:rsidR="006B435C" w:rsidRPr="00D61C18" w:rsidRDefault="006B435C" w:rsidP="002064CC">
            <w:pPr>
              <w:jc w:val="both"/>
              <w:rPr>
                <w:sz w:val="28"/>
                <w:lang w:val="vi-VN"/>
              </w:rPr>
            </w:pPr>
          </w:p>
          <w:p w14:paraId="5B8C4BA0" w14:textId="77777777" w:rsidR="006B435C" w:rsidRPr="00D61C18" w:rsidRDefault="006B435C" w:rsidP="002064CC">
            <w:pPr>
              <w:jc w:val="both"/>
              <w:rPr>
                <w:sz w:val="28"/>
              </w:rPr>
            </w:pPr>
            <w:r w:rsidRPr="00D61C18">
              <w:rPr>
                <w:sz w:val="28"/>
              </w:rPr>
              <w:t>TC9</w:t>
            </w:r>
          </w:p>
          <w:p w14:paraId="303E24CC" w14:textId="77777777" w:rsidR="006B435C" w:rsidRPr="00D61C18" w:rsidRDefault="006B435C" w:rsidP="002064CC">
            <w:pPr>
              <w:jc w:val="both"/>
              <w:rPr>
                <w:sz w:val="28"/>
              </w:rPr>
            </w:pPr>
          </w:p>
        </w:tc>
        <w:tc>
          <w:tcPr>
            <w:tcW w:w="1124" w:type="pct"/>
            <w:tcBorders>
              <w:top w:val="single" w:sz="4" w:space="0" w:color="auto"/>
              <w:left w:val="single" w:sz="4" w:space="0" w:color="auto"/>
              <w:bottom w:val="single" w:sz="4" w:space="0" w:color="auto"/>
              <w:right w:val="single" w:sz="4" w:space="0" w:color="auto"/>
            </w:tcBorders>
          </w:tcPr>
          <w:p w14:paraId="5B16809F" w14:textId="77777777" w:rsidR="006B435C" w:rsidRPr="00D61C18" w:rsidRDefault="006B435C" w:rsidP="002064CC">
            <w:pPr>
              <w:ind w:left="-180" w:firstLine="180"/>
              <w:rPr>
                <w:sz w:val="28"/>
              </w:rPr>
            </w:pPr>
            <w:r w:rsidRPr="00D61C18">
              <w:rPr>
                <w:sz w:val="28"/>
              </w:rPr>
              <w:t>Hệ thống kiến thức chương II</w:t>
            </w:r>
          </w:p>
          <w:p w14:paraId="09513DCA" w14:textId="77777777" w:rsidR="006B435C" w:rsidRPr="00D61C18" w:rsidRDefault="006B435C" w:rsidP="002064CC">
            <w:pPr>
              <w:ind w:left="-20" w:firstLine="20"/>
              <w:rPr>
                <w:sz w:val="28"/>
              </w:rPr>
            </w:pPr>
            <w:r w:rsidRPr="00D61C18">
              <w:rPr>
                <w:sz w:val="28"/>
              </w:rPr>
              <w:t>- Giải được các bài tập trắc nghiệm  trọng tâm của chương II</w:t>
            </w:r>
          </w:p>
          <w:p w14:paraId="0CBC22B0" w14:textId="77777777" w:rsidR="006B435C" w:rsidRPr="00D61C18" w:rsidRDefault="006B435C" w:rsidP="002064CC">
            <w:pPr>
              <w:spacing w:line="312" w:lineRule="auto"/>
              <w:rPr>
                <w:sz w:val="28"/>
                <w:lang w:val="sv-SE"/>
              </w:rPr>
            </w:pPr>
          </w:p>
          <w:p w14:paraId="288B652C" w14:textId="77777777" w:rsidR="006B435C" w:rsidRPr="00D61C18" w:rsidRDefault="006B435C" w:rsidP="002064CC">
            <w:pPr>
              <w:spacing w:line="312" w:lineRule="auto"/>
              <w:rPr>
                <w:sz w:val="28"/>
                <w:lang w:val="sv-SE"/>
              </w:rPr>
            </w:pPr>
          </w:p>
          <w:p w14:paraId="06B51B69" w14:textId="77777777" w:rsidR="006B435C" w:rsidRPr="00D61C18" w:rsidRDefault="006B435C" w:rsidP="002064CC">
            <w:pPr>
              <w:spacing w:line="312" w:lineRule="auto"/>
              <w:rPr>
                <w:sz w:val="28"/>
                <w:lang w:val="sv-SE"/>
              </w:rPr>
            </w:pPr>
          </w:p>
          <w:p w14:paraId="6CE93720" w14:textId="77777777" w:rsidR="006B435C" w:rsidRPr="00D61C18" w:rsidRDefault="006B435C" w:rsidP="002064CC">
            <w:pPr>
              <w:spacing w:line="312" w:lineRule="auto"/>
              <w:rPr>
                <w:sz w:val="28"/>
                <w:lang w:val="sv-SE"/>
              </w:rPr>
            </w:pPr>
          </w:p>
          <w:p w14:paraId="49F4B85E" w14:textId="77777777" w:rsidR="006B435C" w:rsidRPr="00D61C18" w:rsidRDefault="006B435C" w:rsidP="002064CC">
            <w:pPr>
              <w:spacing w:line="312" w:lineRule="auto"/>
              <w:rPr>
                <w:sz w:val="28"/>
                <w:lang w:val="sv-SE"/>
              </w:rPr>
            </w:pPr>
          </w:p>
          <w:p w14:paraId="4C51BDCC" w14:textId="77777777" w:rsidR="006B435C" w:rsidRPr="00D61C18" w:rsidRDefault="006B435C" w:rsidP="002064CC">
            <w:pPr>
              <w:spacing w:line="312" w:lineRule="auto"/>
              <w:rPr>
                <w:sz w:val="28"/>
                <w:lang w:val="sv-SE"/>
              </w:rPr>
            </w:pPr>
          </w:p>
          <w:p w14:paraId="76EB182B" w14:textId="77777777" w:rsidR="006B435C" w:rsidRPr="00D61C18" w:rsidRDefault="006B435C" w:rsidP="002064CC">
            <w:pPr>
              <w:spacing w:line="312" w:lineRule="auto"/>
              <w:rPr>
                <w:b/>
                <w:sz w:val="28"/>
                <w:lang w:val="vi-VN"/>
              </w:rPr>
            </w:pPr>
            <w:r w:rsidRPr="00D61C18">
              <w:rPr>
                <w:b/>
                <w:sz w:val="28"/>
                <w:lang w:val="sv-SE"/>
              </w:rPr>
              <w:t>Ôn tập kiểm tra giữa kì I</w:t>
            </w:r>
          </w:p>
          <w:p w14:paraId="340B1A64" w14:textId="77777777" w:rsidR="006B435C" w:rsidRPr="00D61C18" w:rsidRDefault="006B435C" w:rsidP="002064CC">
            <w:pPr>
              <w:ind w:left="-180" w:firstLine="180"/>
              <w:rPr>
                <w:sz w:val="28"/>
              </w:rPr>
            </w:pPr>
            <w:r w:rsidRPr="00D61C18">
              <w:rPr>
                <w:sz w:val="28"/>
              </w:rPr>
              <w:t>Hệ thống kiến thức chương II</w:t>
            </w:r>
          </w:p>
          <w:p w14:paraId="2900300B" w14:textId="77777777" w:rsidR="006B435C" w:rsidRPr="00D61C18" w:rsidRDefault="006B435C" w:rsidP="002064CC">
            <w:pPr>
              <w:ind w:left="-20" w:firstLine="20"/>
              <w:rPr>
                <w:sz w:val="28"/>
              </w:rPr>
            </w:pPr>
            <w:r w:rsidRPr="00D61C18">
              <w:rPr>
                <w:sz w:val="28"/>
              </w:rPr>
              <w:t>- Giải được các bài tập trắc nghiệm  trọng tâm của chương II</w:t>
            </w:r>
          </w:p>
          <w:p w14:paraId="073FD4F1" w14:textId="77777777" w:rsidR="006B435C" w:rsidRPr="00D61C18" w:rsidRDefault="006B435C" w:rsidP="002064CC">
            <w:pPr>
              <w:spacing w:line="312" w:lineRule="auto"/>
              <w:rPr>
                <w:b/>
                <w:sz w:val="28"/>
                <w:lang w:val="vi-VN"/>
              </w:rPr>
            </w:pPr>
          </w:p>
        </w:tc>
        <w:tc>
          <w:tcPr>
            <w:tcW w:w="782" w:type="pct"/>
            <w:tcBorders>
              <w:top w:val="single" w:sz="4" w:space="0" w:color="auto"/>
              <w:left w:val="single" w:sz="4" w:space="0" w:color="auto"/>
              <w:bottom w:val="single" w:sz="4" w:space="0" w:color="auto"/>
              <w:right w:val="single" w:sz="4" w:space="0" w:color="auto"/>
            </w:tcBorders>
            <w:hideMark/>
          </w:tcPr>
          <w:p w14:paraId="36D8C4D8" w14:textId="77777777" w:rsidR="006B435C" w:rsidRPr="00D61C18" w:rsidRDefault="006B435C" w:rsidP="002064CC">
            <w:pPr>
              <w:jc w:val="both"/>
              <w:rPr>
                <w:b/>
                <w:sz w:val="28"/>
              </w:rPr>
            </w:pPr>
            <w:r w:rsidRPr="00D61C18">
              <w:rPr>
                <w:b/>
                <w:sz w:val="28"/>
              </w:rPr>
              <w:t>- Hình thức dạy học:</w:t>
            </w:r>
          </w:p>
          <w:p w14:paraId="35045B26" w14:textId="77777777" w:rsidR="006B435C" w:rsidRPr="00D61C18" w:rsidRDefault="006B435C" w:rsidP="002064CC">
            <w:pPr>
              <w:jc w:val="both"/>
              <w:rPr>
                <w:sz w:val="28"/>
              </w:rPr>
            </w:pPr>
            <w:r w:rsidRPr="00D61C18">
              <w:rPr>
                <w:sz w:val="28"/>
              </w:rPr>
              <w:t>+ Dạy học theo lớp</w:t>
            </w:r>
          </w:p>
          <w:p w14:paraId="0329A1FE" w14:textId="77777777" w:rsidR="006B435C" w:rsidRPr="00D61C18" w:rsidRDefault="006B435C" w:rsidP="002064CC">
            <w:pPr>
              <w:jc w:val="both"/>
              <w:rPr>
                <w:sz w:val="28"/>
              </w:rPr>
            </w:pPr>
            <w:r w:rsidRPr="00D61C18">
              <w:rPr>
                <w:sz w:val="28"/>
              </w:rPr>
              <w:t>+ Dạy học theo nhóm</w:t>
            </w:r>
          </w:p>
          <w:p w14:paraId="6F3830F0" w14:textId="77777777" w:rsidR="006B435C" w:rsidRPr="00D61C18" w:rsidRDefault="006B435C" w:rsidP="002064CC">
            <w:pPr>
              <w:jc w:val="both"/>
              <w:rPr>
                <w:sz w:val="28"/>
              </w:rPr>
            </w:pPr>
            <w:r w:rsidRPr="00D61C18">
              <w:rPr>
                <w:sz w:val="28"/>
              </w:rPr>
              <w:t>+ Dạy học cá nhân</w:t>
            </w:r>
          </w:p>
          <w:p w14:paraId="59BA52B6" w14:textId="77777777" w:rsidR="006B435C" w:rsidRPr="00D61C18" w:rsidRDefault="006B435C" w:rsidP="002064CC">
            <w:pPr>
              <w:jc w:val="both"/>
              <w:rPr>
                <w:i/>
                <w:sz w:val="28"/>
              </w:rPr>
            </w:pPr>
            <w:r w:rsidRPr="00D61C18">
              <w:rPr>
                <w:i/>
                <w:sz w:val="28"/>
              </w:rPr>
              <w:t>(Có thể kết hợp các hình thức trên)</w:t>
            </w:r>
          </w:p>
          <w:p w14:paraId="5C03F3B2" w14:textId="77777777" w:rsidR="006B435C" w:rsidRPr="00D61C18" w:rsidRDefault="006B435C" w:rsidP="002064CC">
            <w:pPr>
              <w:jc w:val="both"/>
              <w:rPr>
                <w:b/>
                <w:sz w:val="28"/>
              </w:rPr>
            </w:pPr>
            <w:r w:rsidRPr="00D61C18">
              <w:rPr>
                <w:b/>
                <w:sz w:val="28"/>
              </w:rPr>
              <w:t xml:space="preserve">- Địa điểm: </w:t>
            </w:r>
          </w:p>
          <w:p w14:paraId="1EA8DCDE" w14:textId="77777777" w:rsidR="006B435C" w:rsidRPr="00D61C18" w:rsidRDefault="006B435C" w:rsidP="002064CC">
            <w:pPr>
              <w:jc w:val="both"/>
              <w:rPr>
                <w:sz w:val="28"/>
              </w:rPr>
            </w:pPr>
            <w:r w:rsidRPr="00D61C18">
              <w:rPr>
                <w:sz w:val="28"/>
              </w:rPr>
              <w:t>Tại phòng học.</w:t>
            </w:r>
          </w:p>
          <w:p w14:paraId="4F2DE506" w14:textId="77777777" w:rsidR="006B435C" w:rsidRPr="00D61C18" w:rsidRDefault="006B435C" w:rsidP="002064CC">
            <w:pPr>
              <w:jc w:val="both"/>
              <w:rPr>
                <w:b/>
                <w:sz w:val="28"/>
              </w:rPr>
            </w:pPr>
            <w:r w:rsidRPr="00D61C18">
              <w:rPr>
                <w:b/>
                <w:sz w:val="28"/>
              </w:rPr>
              <w:t>- Hình thức dạy học:</w:t>
            </w:r>
          </w:p>
          <w:p w14:paraId="2EB7EFBF" w14:textId="77777777" w:rsidR="006B435C" w:rsidRPr="00D61C18" w:rsidRDefault="006B435C" w:rsidP="002064CC">
            <w:pPr>
              <w:jc w:val="both"/>
              <w:rPr>
                <w:sz w:val="28"/>
              </w:rPr>
            </w:pPr>
            <w:r w:rsidRPr="00D61C18">
              <w:rPr>
                <w:sz w:val="28"/>
              </w:rPr>
              <w:t>+ Dạy học theo lớp</w:t>
            </w:r>
          </w:p>
          <w:p w14:paraId="617540AF" w14:textId="77777777" w:rsidR="006B435C" w:rsidRPr="00D61C18" w:rsidRDefault="006B435C" w:rsidP="002064CC">
            <w:pPr>
              <w:jc w:val="both"/>
              <w:rPr>
                <w:sz w:val="28"/>
              </w:rPr>
            </w:pPr>
            <w:r w:rsidRPr="00D61C18">
              <w:rPr>
                <w:sz w:val="28"/>
              </w:rPr>
              <w:t>+ Dạy học theo nhóm</w:t>
            </w:r>
          </w:p>
          <w:p w14:paraId="6A3F72A8" w14:textId="77777777" w:rsidR="006B435C" w:rsidRPr="00D61C18" w:rsidRDefault="006B435C" w:rsidP="002064CC">
            <w:pPr>
              <w:jc w:val="both"/>
              <w:rPr>
                <w:sz w:val="28"/>
              </w:rPr>
            </w:pPr>
            <w:r w:rsidRPr="00D61C18">
              <w:rPr>
                <w:sz w:val="28"/>
              </w:rPr>
              <w:t>+ Dạy học cá nhân</w:t>
            </w:r>
          </w:p>
          <w:p w14:paraId="1F1E8541" w14:textId="77777777" w:rsidR="006B435C" w:rsidRPr="00D61C18" w:rsidRDefault="006B435C" w:rsidP="002064CC">
            <w:pPr>
              <w:jc w:val="both"/>
              <w:rPr>
                <w:i/>
                <w:sz w:val="28"/>
              </w:rPr>
            </w:pPr>
            <w:r w:rsidRPr="00D61C18">
              <w:rPr>
                <w:i/>
                <w:sz w:val="28"/>
              </w:rPr>
              <w:t>(Có thể kết hợp các hình thức trên)</w:t>
            </w:r>
          </w:p>
          <w:p w14:paraId="70EAC981" w14:textId="77777777" w:rsidR="006B435C" w:rsidRPr="00D61C18" w:rsidRDefault="006B435C" w:rsidP="002064CC">
            <w:pPr>
              <w:jc w:val="both"/>
              <w:rPr>
                <w:b/>
                <w:sz w:val="28"/>
              </w:rPr>
            </w:pPr>
            <w:r w:rsidRPr="00D61C18">
              <w:rPr>
                <w:b/>
                <w:sz w:val="28"/>
              </w:rPr>
              <w:t xml:space="preserve">- Địa điểm: </w:t>
            </w:r>
          </w:p>
          <w:p w14:paraId="7A415139" w14:textId="77777777" w:rsidR="006B435C" w:rsidRPr="00D61C18" w:rsidRDefault="006B435C" w:rsidP="002064CC">
            <w:pPr>
              <w:jc w:val="both"/>
              <w:rPr>
                <w:sz w:val="28"/>
              </w:rPr>
            </w:pPr>
            <w:r w:rsidRPr="00D61C18">
              <w:rPr>
                <w:sz w:val="28"/>
              </w:rPr>
              <w:t>Tại phòng học.</w:t>
            </w:r>
          </w:p>
          <w:p w14:paraId="36D5DF2F" w14:textId="77777777" w:rsidR="006B435C" w:rsidRPr="00D61C18" w:rsidRDefault="006B435C" w:rsidP="002064CC">
            <w:pPr>
              <w:jc w:val="both"/>
              <w:rPr>
                <w:b/>
                <w:sz w:val="28"/>
              </w:rPr>
            </w:pPr>
          </w:p>
        </w:tc>
        <w:tc>
          <w:tcPr>
            <w:tcW w:w="1560" w:type="pct"/>
            <w:tcBorders>
              <w:top w:val="single" w:sz="4" w:space="0" w:color="auto"/>
              <w:left w:val="single" w:sz="4" w:space="0" w:color="auto"/>
              <w:bottom w:val="single" w:sz="4" w:space="0" w:color="auto"/>
              <w:right w:val="single" w:sz="4" w:space="0" w:color="auto"/>
            </w:tcBorders>
          </w:tcPr>
          <w:p w14:paraId="45DFE212" w14:textId="77777777" w:rsidR="006B435C" w:rsidRPr="00D61C18" w:rsidRDefault="006B435C" w:rsidP="002064CC">
            <w:pPr>
              <w:rPr>
                <w:b/>
                <w:sz w:val="28"/>
                <w:lang w:val="vi-VN"/>
              </w:rPr>
            </w:pPr>
            <w:r w:rsidRPr="00D61C18">
              <w:rPr>
                <w:b/>
                <w:sz w:val="28"/>
                <w:lang w:val="vi-VN"/>
              </w:rPr>
              <w:t>Gợi ý cách thức tổ chức dạy học:</w:t>
            </w:r>
          </w:p>
          <w:p w14:paraId="38F097C5" w14:textId="77777777" w:rsidR="006B435C" w:rsidRPr="00D61C18" w:rsidRDefault="006B435C" w:rsidP="002064CC">
            <w:pPr>
              <w:rPr>
                <w:sz w:val="28"/>
                <w:lang w:val="nl-NL"/>
              </w:rPr>
            </w:pPr>
            <w:r w:rsidRPr="00D61C18">
              <w:rPr>
                <w:sz w:val="28"/>
                <w:lang w:val="vi-VN"/>
              </w:rPr>
              <w:t xml:space="preserve">- </w:t>
            </w:r>
            <w:r w:rsidRPr="00D61C18">
              <w:rPr>
                <w:sz w:val="28"/>
                <w:lang w:val="nl-NL"/>
              </w:rPr>
              <w:t xml:space="preserve">Chuẩn bị ít nhất </w:t>
            </w:r>
            <w:r w:rsidRPr="00D61C18">
              <w:rPr>
                <w:sz w:val="28"/>
                <w:lang w:val="vi-VN"/>
              </w:rPr>
              <w:t>3</w:t>
            </w:r>
            <w:r w:rsidRPr="00D61C18">
              <w:rPr>
                <w:sz w:val="28"/>
                <w:lang w:val="nl-NL"/>
              </w:rPr>
              <w:t>đề bám sát theo ma trận</w:t>
            </w:r>
          </w:p>
          <w:p w14:paraId="00FB2222" w14:textId="77777777" w:rsidR="006B435C" w:rsidRPr="00D61C18" w:rsidRDefault="006B435C" w:rsidP="002064CC">
            <w:pPr>
              <w:rPr>
                <w:sz w:val="28"/>
                <w:lang w:val="vi-VN"/>
              </w:rPr>
            </w:pPr>
            <w:r w:rsidRPr="00D61C18">
              <w:rPr>
                <w:sz w:val="28"/>
                <w:lang w:val="vi-VN"/>
              </w:rPr>
              <w:t xml:space="preserve">- Phát </w:t>
            </w:r>
            <w:r w:rsidRPr="00D61C18">
              <w:rPr>
                <w:sz w:val="28"/>
              </w:rPr>
              <w:t>1</w:t>
            </w:r>
            <w:r w:rsidRPr="00D61C18">
              <w:rPr>
                <w:sz w:val="28"/>
                <w:lang w:val="vi-VN"/>
              </w:rPr>
              <w:t xml:space="preserve"> đề cho cá nhân HS làm</w:t>
            </w:r>
            <w:r w:rsidRPr="00D61C18">
              <w:rPr>
                <w:sz w:val="28"/>
              </w:rPr>
              <w:t xml:space="preserve"> trong 1 tiết</w:t>
            </w:r>
            <w:r w:rsidRPr="00D61C18">
              <w:rPr>
                <w:sz w:val="28"/>
                <w:lang w:val="vi-VN"/>
              </w:rPr>
              <w:t>. Giáo viên quan sát, hỗ trợ HS tại lớp.</w:t>
            </w:r>
          </w:p>
          <w:p w14:paraId="3D59235B" w14:textId="77777777" w:rsidR="006B435C" w:rsidRPr="00D61C18" w:rsidRDefault="006B435C" w:rsidP="002064CC">
            <w:pPr>
              <w:rPr>
                <w:sz w:val="28"/>
                <w:lang w:val="vi-VN"/>
              </w:rPr>
            </w:pPr>
            <w:r w:rsidRPr="00D61C18">
              <w:rPr>
                <w:sz w:val="28"/>
                <w:lang w:val="vi-VN"/>
              </w:rPr>
              <w:t>- Phát các đề còn lại cho HS về nhà tự làm. HS tự trao đổi lẫn nhau, GV có thể hỗ trợ HS từ xa qua zalo, mail, zoom, ....</w:t>
            </w:r>
          </w:p>
          <w:p w14:paraId="1FAE2BF5" w14:textId="77777777" w:rsidR="006B435C" w:rsidRPr="00D61C18" w:rsidRDefault="006B435C" w:rsidP="002064CC">
            <w:pPr>
              <w:jc w:val="both"/>
              <w:rPr>
                <w:b/>
                <w:sz w:val="28"/>
                <w:lang w:val="vi-VN"/>
              </w:rPr>
            </w:pPr>
          </w:p>
          <w:p w14:paraId="77D92965" w14:textId="77777777" w:rsidR="006B435C" w:rsidRPr="00D61C18" w:rsidRDefault="006B435C" w:rsidP="002064CC">
            <w:pPr>
              <w:jc w:val="both"/>
              <w:rPr>
                <w:b/>
                <w:sz w:val="28"/>
                <w:lang w:val="vi-VN"/>
              </w:rPr>
            </w:pPr>
          </w:p>
          <w:p w14:paraId="61160E43" w14:textId="77777777" w:rsidR="006B435C" w:rsidRPr="00D61C18" w:rsidRDefault="006B435C" w:rsidP="002064CC">
            <w:pPr>
              <w:jc w:val="both"/>
              <w:rPr>
                <w:b/>
                <w:sz w:val="28"/>
                <w:lang w:val="vi-VN"/>
              </w:rPr>
            </w:pPr>
          </w:p>
          <w:p w14:paraId="262E02DF" w14:textId="77777777" w:rsidR="006B435C" w:rsidRPr="00D61C18" w:rsidRDefault="006B435C" w:rsidP="002064CC">
            <w:pPr>
              <w:rPr>
                <w:b/>
                <w:sz w:val="28"/>
                <w:lang w:val="vi-VN"/>
              </w:rPr>
            </w:pPr>
            <w:r w:rsidRPr="00D61C18">
              <w:rPr>
                <w:b/>
                <w:sz w:val="28"/>
                <w:lang w:val="vi-VN"/>
              </w:rPr>
              <w:t>Gợi ý cách thức tổ chức dạy học:</w:t>
            </w:r>
          </w:p>
          <w:p w14:paraId="4E30F961" w14:textId="77777777" w:rsidR="006B435C" w:rsidRPr="00D61C18" w:rsidRDefault="006B435C" w:rsidP="002064CC">
            <w:pPr>
              <w:rPr>
                <w:sz w:val="28"/>
                <w:lang w:val="nl-NL"/>
              </w:rPr>
            </w:pPr>
            <w:r w:rsidRPr="00D61C18">
              <w:rPr>
                <w:sz w:val="28"/>
                <w:lang w:val="vi-VN"/>
              </w:rPr>
              <w:t xml:space="preserve">- </w:t>
            </w:r>
            <w:r w:rsidRPr="00D61C18">
              <w:rPr>
                <w:sz w:val="28"/>
                <w:lang w:val="nl-NL"/>
              </w:rPr>
              <w:t xml:space="preserve">Chuẩn bị ít nhất </w:t>
            </w:r>
            <w:r w:rsidRPr="00D61C18">
              <w:rPr>
                <w:sz w:val="28"/>
                <w:lang w:val="vi-VN"/>
              </w:rPr>
              <w:t>2</w:t>
            </w:r>
            <w:r w:rsidRPr="00D61C18">
              <w:rPr>
                <w:sz w:val="28"/>
                <w:lang w:val="nl-NL"/>
              </w:rPr>
              <w:t xml:space="preserve"> đề bám sát theo ma trận</w:t>
            </w:r>
          </w:p>
          <w:p w14:paraId="47DBEC4F" w14:textId="77777777" w:rsidR="006B435C" w:rsidRPr="00D61C18" w:rsidRDefault="006B435C" w:rsidP="002064CC">
            <w:pPr>
              <w:rPr>
                <w:sz w:val="28"/>
                <w:lang w:val="vi-VN"/>
              </w:rPr>
            </w:pPr>
            <w:r w:rsidRPr="00D61C18">
              <w:rPr>
                <w:sz w:val="28"/>
                <w:lang w:val="vi-VN"/>
              </w:rPr>
              <w:t xml:space="preserve">- Phát </w:t>
            </w:r>
            <w:r w:rsidRPr="00D61C18">
              <w:rPr>
                <w:sz w:val="28"/>
              </w:rPr>
              <w:t>1</w:t>
            </w:r>
            <w:r w:rsidRPr="00D61C18">
              <w:rPr>
                <w:sz w:val="28"/>
                <w:lang w:val="vi-VN"/>
              </w:rPr>
              <w:t xml:space="preserve"> đề cho cá nhân HS làm</w:t>
            </w:r>
            <w:r w:rsidRPr="00D61C18">
              <w:rPr>
                <w:sz w:val="28"/>
              </w:rPr>
              <w:t xml:space="preserve"> trong 1 tiết</w:t>
            </w:r>
            <w:r w:rsidRPr="00D61C18">
              <w:rPr>
                <w:sz w:val="28"/>
                <w:lang w:val="vi-VN"/>
              </w:rPr>
              <w:t>. Giáo viên quan sát, hỗ trợ HS tại lớp.</w:t>
            </w:r>
          </w:p>
          <w:p w14:paraId="5B056605" w14:textId="77777777" w:rsidR="006B435C" w:rsidRPr="00D61C18" w:rsidRDefault="006B435C" w:rsidP="002064CC">
            <w:pPr>
              <w:rPr>
                <w:sz w:val="28"/>
                <w:lang w:val="vi-VN"/>
              </w:rPr>
            </w:pPr>
            <w:r w:rsidRPr="00D61C18">
              <w:rPr>
                <w:sz w:val="28"/>
                <w:lang w:val="vi-VN"/>
              </w:rPr>
              <w:t>- Phát đề còn lại cho HS về nhà tự làm. HS tự trao đổi lẫn nhau, GV có thể hỗ trợ HS từ xa qua zalo, mail, zoom, ....</w:t>
            </w:r>
          </w:p>
          <w:p w14:paraId="7927A70E" w14:textId="77777777" w:rsidR="006B435C" w:rsidRPr="00D61C18" w:rsidRDefault="006B435C" w:rsidP="002064CC">
            <w:pPr>
              <w:jc w:val="both"/>
              <w:rPr>
                <w:b/>
                <w:sz w:val="28"/>
                <w:lang w:val="vi-VN"/>
              </w:rPr>
            </w:pPr>
          </w:p>
        </w:tc>
      </w:tr>
      <w:tr w:rsidR="006B435C" w:rsidRPr="00D61C18" w14:paraId="7A6F4385"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28E2E8CE" w14:textId="77777777" w:rsidR="006B435C" w:rsidRPr="00D61C18" w:rsidRDefault="006B435C" w:rsidP="002064CC">
            <w:pPr>
              <w:jc w:val="center"/>
              <w:rPr>
                <w:sz w:val="28"/>
              </w:rPr>
            </w:pPr>
            <w:r w:rsidRPr="00D61C18">
              <w:rPr>
                <w:sz w:val="28"/>
              </w:rPr>
              <w:t>11</w:t>
            </w:r>
          </w:p>
        </w:tc>
        <w:tc>
          <w:tcPr>
            <w:tcW w:w="551" w:type="pct"/>
            <w:tcBorders>
              <w:top w:val="single" w:sz="4" w:space="0" w:color="auto"/>
              <w:left w:val="single" w:sz="4" w:space="0" w:color="auto"/>
              <w:bottom w:val="single" w:sz="4" w:space="0" w:color="auto"/>
              <w:right w:val="single" w:sz="4" w:space="0" w:color="auto"/>
            </w:tcBorders>
            <w:hideMark/>
          </w:tcPr>
          <w:p w14:paraId="240A0001" w14:textId="77777777" w:rsidR="006B435C" w:rsidRPr="00D61C18" w:rsidRDefault="006B435C" w:rsidP="002064CC">
            <w:pPr>
              <w:jc w:val="both"/>
              <w:rPr>
                <w:b/>
                <w:sz w:val="28"/>
              </w:rPr>
            </w:pPr>
            <w:r w:rsidRPr="00D61C18">
              <w:rPr>
                <w:b/>
                <w:color w:val="FF0000"/>
                <w:sz w:val="28"/>
              </w:rPr>
              <w:t>Kiểm tra giữa HKI</w:t>
            </w:r>
          </w:p>
        </w:tc>
        <w:tc>
          <w:tcPr>
            <w:tcW w:w="273" w:type="pct"/>
            <w:tcBorders>
              <w:top w:val="single" w:sz="4" w:space="0" w:color="auto"/>
              <w:left w:val="single" w:sz="4" w:space="0" w:color="auto"/>
              <w:bottom w:val="single" w:sz="4" w:space="0" w:color="auto"/>
              <w:right w:val="single" w:sz="4" w:space="0" w:color="auto"/>
            </w:tcBorders>
            <w:hideMark/>
          </w:tcPr>
          <w:p w14:paraId="2EAEEB30" w14:textId="77777777" w:rsidR="006B435C" w:rsidRPr="00D61C18" w:rsidRDefault="006B435C" w:rsidP="002064CC">
            <w:pPr>
              <w:jc w:val="both"/>
              <w:rPr>
                <w:sz w:val="28"/>
              </w:rPr>
            </w:pPr>
            <w:r w:rsidRPr="00D61C18">
              <w:rPr>
                <w:sz w:val="28"/>
              </w:rPr>
              <w:t>1</w:t>
            </w:r>
          </w:p>
        </w:tc>
        <w:tc>
          <w:tcPr>
            <w:tcW w:w="437" w:type="pct"/>
            <w:gridSpan w:val="2"/>
            <w:tcBorders>
              <w:top w:val="single" w:sz="4" w:space="0" w:color="auto"/>
              <w:left w:val="single" w:sz="4" w:space="0" w:color="auto"/>
              <w:bottom w:val="single" w:sz="4" w:space="0" w:color="auto"/>
              <w:right w:val="single" w:sz="4" w:space="0" w:color="auto"/>
            </w:tcBorders>
            <w:hideMark/>
          </w:tcPr>
          <w:p w14:paraId="078150D8" w14:textId="77777777" w:rsidR="006B435C" w:rsidRPr="00D61C18" w:rsidRDefault="006B435C" w:rsidP="002064CC">
            <w:pPr>
              <w:jc w:val="both"/>
              <w:rPr>
                <w:sz w:val="28"/>
              </w:rPr>
            </w:pPr>
            <w:r w:rsidRPr="00D61C18">
              <w:rPr>
                <w:sz w:val="28"/>
              </w:rPr>
              <w:t>18</w:t>
            </w:r>
          </w:p>
          <w:p w14:paraId="07071360" w14:textId="77777777" w:rsidR="006B435C" w:rsidRPr="00D61C18" w:rsidRDefault="006B435C" w:rsidP="002064CC">
            <w:pPr>
              <w:jc w:val="both"/>
              <w:rPr>
                <w:sz w:val="28"/>
              </w:rPr>
            </w:pPr>
          </w:p>
          <w:p w14:paraId="357EFBBE" w14:textId="77777777" w:rsidR="006B435C" w:rsidRPr="00D61C18" w:rsidRDefault="006B435C" w:rsidP="002064CC">
            <w:pPr>
              <w:jc w:val="both"/>
              <w:rPr>
                <w:sz w:val="28"/>
              </w:rPr>
            </w:pPr>
          </w:p>
          <w:p w14:paraId="638C6A25" w14:textId="77777777" w:rsidR="006B435C" w:rsidRPr="00D61C18" w:rsidRDefault="006B435C" w:rsidP="002064CC">
            <w:pPr>
              <w:jc w:val="both"/>
              <w:rPr>
                <w:sz w:val="28"/>
              </w:rPr>
            </w:pPr>
          </w:p>
          <w:p w14:paraId="1CD105EE" w14:textId="77777777" w:rsidR="006B435C" w:rsidRPr="00D61C18" w:rsidRDefault="006B435C" w:rsidP="002064CC">
            <w:pPr>
              <w:jc w:val="both"/>
              <w:rPr>
                <w:sz w:val="28"/>
              </w:rPr>
            </w:pPr>
          </w:p>
          <w:p w14:paraId="19DD31F0" w14:textId="77777777" w:rsidR="006B435C" w:rsidRPr="00D61C18" w:rsidRDefault="006B435C" w:rsidP="002064CC">
            <w:pPr>
              <w:jc w:val="both"/>
              <w:rPr>
                <w:sz w:val="28"/>
              </w:rPr>
            </w:pPr>
          </w:p>
          <w:p w14:paraId="55D179AF" w14:textId="77777777" w:rsidR="006B435C" w:rsidRPr="00D61C18" w:rsidRDefault="006B435C" w:rsidP="002064CC">
            <w:pPr>
              <w:jc w:val="both"/>
              <w:rPr>
                <w:sz w:val="28"/>
              </w:rPr>
            </w:pPr>
          </w:p>
          <w:p w14:paraId="603622F0" w14:textId="77777777" w:rsidR="006B435C" w:rsidRPr="00D61C18" w:rsidRDefault="006B435C" w:rsidP="002064CC">
            <w:pPr>
              <w:jc w:val="both"/>
              <w:rPr>
                <w:sz w:val="28"/>
              </w:rPr>
            </w:pPr>
          </w:p>
        </w:tc>
        <w:tc>
          <w:tcPr>
            <w:tcW w:w="1124" w:type="pct"/>
            <w:tcBorders>
              <w:top w:val="single" w:sz="4" w:space="0" w:color="auto"/>
              <w:left w:val="single" w:sz="4" w:space="0" w:color="auto"/>
              <w:bottom w:val="single" w:sz="4" w:space="0" w:color="auto"/>
              <w:right w:val="single" w:sz="4" w:space="0" w:color="auto"/>
            </w:tcBorders>
            <w:hideMark/>
          </w:tcPr>
          <w:p w14:paraId="17E72E67" w14:textId="77777777" w:rsidR="006B435C" w:rsidRPr="00D61C18" w:rsidRDefault="006B435C" w:rsidP="002064CC">
            <w:pPr>
              <w:spacing w:line="312" w:lineRule="auto"/>
              <w:rPr>
                <w:sz w:val="28"/>
                <w:lang w:val="sv-SE"/>
              </w:rPr>
            </w:pPr>
            <w:r w:rsidRPr="00D61C18">
              <w:rPr>
                <w:sz w:val="28"/>
              </w:rPr>
              <w:t>Đảm bảo các yêu cầu cần đạt từ chủ đề 1 đến hết chủ đề 2</w:t>
            </w:r>
          </w:p>
        </w:tc>
        <w:tc>
          <w:tcPr>
            <w:tcW w:w="782" w:type="pct"/>
            <w:tcBorders>
              <w:top w:val="single" w:sz="4" w:space="0" w:color="auto"/>
              <w:left w:val="single" w:sz="4" w:space="0" w:color="auto"/>
              <w:bottom w:val="single" w:sz="4" w:space="0" w:color="auto"/>
              <w:right w:val="single" w:sz="4" w:space="0" w:color="auto"/>
            </w:tcBorders>
            <w:hideMark/>
          </w:tcPr>
          <w:p w14:paraId="1AEBD766" w14:textId="77777777" w:rsidR="006B435C" w:rsidRPr="00D61C18" w:rsidRDefault="006B435C" w:rsidP="002064CC">
            <w:pPr>
              <w:jc w:val="both"/>
              <w:rPr>
                <w:b/>
                <w:sz w:val="28"/>
              </w:rPr>
            </w:pPr>
            <w:r w:rsidRPr="00D61C18">
              <w:rPr>
                <w:b/>
                <w:sz w:val="28"/>
              </w:rPr>
              <w:t>Hình thức:</w:t>
            </w:r>
          </w:p>
          <w:p w14:paraId="64B31D73" w14:textId="77777777" w:rsidR="006B435C" w:rsidRPr="00D61C18" w:rsidRDefault="006B435C" w:rsidP="002064CC">
            <w:pPr>
              <w:jc w:val="both"/>
              <w:rPr>
                <w:sz w:val="28"/>
              </w:rPr>
            </w:pPr>
            <w:r w:rsidRPr="00D61C18">
              <w:rPr>
                <w:sz w:val="28"/>
              </w:rPr>
              <w:t>Kiểm tra chung theo khối, cấu trúc đề theo quy định chung của trường.</w:t>
            </w:r>
          </w:p>
          <w:p w14:paraId="467DA3DC" w14:textId="77777777" w:rsidR="006B435C" w:rsidRPr="00D61C18" w:rsidRDefault="006B435C" w:rsidP="002064CC">
            <w:pPr>
              <w:jc w:val="both"/>
              <w:rPr>
                <w:b/>
                <w:sz w:val="28"/>
              </w:rPr>
            </w:pPr>
            <w:r w:rsidRPr="00D61C18">
              <w:rPr>
                <w:b/>
                <w:sz w:val="28"/>
              </w:rPr>
              <w:t xml:space="preserve">- Địa điểm: </w:t>
            </w:r>
          </w:p>
          <w:p w14:paraId="5D041C04" w14:textId="77777777" w:rsidR="006B435C" w:rsidRPr="00D61C18" w:rsidRDefault="006B435C" w:rsidP="002064CC">
            <w:pPr>
              <w:jc w:val="both"/>
              <w:rPr>
                <w:sz w:val="28"/>
              </w:rPr>
            </w:pPr>
            <w:r w:rsidRPr="00D61C18">
              <w:rPr>
                <w:sz w:val="28"/>
              </w:rPr>
              <w:t>Tại phòng KT</w:t>
            </w:r>
          </w:p>
        </w:tc>
        <w:tc>
          <w:tcPr>
            <w:tcW w:w="1560" w:type="pct"/>
            <w:tcBorders>
              <w:top w:val="single" w:sz="4" w:space="0" w:color="auto"/>
              <w:left w:val="single" w:sz="4" w:space="0" w:color="auto"/>
              <w:bottom w:val="single" w:sz="4" w:space="0" w:color="auto"/>
              <w:right w:val="single" w:sz="4" w:space="0" w:color="auto"/>
            </w:tcBorders>
            <w:hideMark/>
          </w:tcPr>
          <w:p w14:paraId="01B3B147" w14:textId="77777777" w:rsidR="006B435C" w:rsidRPr="00D61C18" w:rsidRDefault="006B435C" w:rsidP="002064CC">
            <w:pPr>
              <w:tabs>
                <w:tab w:val="left" w:pos="6190"/>
              </w:tabs>
              <w:rPr>
                <w:i/>
                <w:sz w:val="28"/>
                <w:lang w:val="nl-NL"/>
              </w:rPr>
            </w:pPr>
            <w:r w:rsidRPr="00D61C18">
              <w:rPr>
                <w:i/>
                <w:sz w:val="28"/>
                <w:lang w:val="nl-NL"/>
              </w:rPr>
              <w:t>Chuẩn bị ma trận đề kiểm tra, đặc tả đề, đề kiểm tra và đáp án.</w:t>
            </w:r>
          </w:p>
          <w:p w14:paraId="65A4B2E1" w14:textId="77777777" w:rsidR="006B435C" w:rsidRPr="00D61C18" w:rsidRDefault="006B435C" w:rsidP="002064CC">
            <w:pPr>
              <w:rPr>
                <w:b/>
                <w:sz w:val="28"/>
                <w:lang w:val="vi-VN"/>
              </w:rPr>
            </w:pPr>
            <w:r w:rsidRPr="00D61C18">
              <w:rPr>
                <w:b/>
                <w:sz w:val="28"/>
                <w:lang w:val="nl-NL"/>
              </w:rPr>
              <w:t>* Giao nhiệm vụ chuẩn bị cho tiết học tới</w:t>
            </w:r>
          </w:p>
        </w:tc>
      </w:tr>
      <w:tr w:rsidR="006B435C" w:rsidRPr="00D61C18" w14:paraId="3DDE66D6"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197E37BC" w14:textId="77777777" w:rsidR="006B435C" w:rsidRPr="00D61C18" w:rsidRDefault="006B435C" w:rsidP="002064CC">
            <w:pPr>
              <w:jc w:val="center"/>
              <w:rPr>
                <w:sz w:val="28"/>
              </w:rPr>
            </w:pPr>
            <w:r w:rsidRPr="00D61C18">
              <w:rPr>
                <w:sz w:val="28"/>
              </w:rPr>
              <w:t>12</w:t>
            </w:r>
          </w:p>
        </w:tc>
        <w:tc>
          <w:tcPr>
            <w:tcW w:w="551" w:type="pct"/>
            <w:tcBorders>
              <w:top w:val="single" w:sz="4" w:space="0" w:color="auto"/>
              <w:left w:val="single" w:sz="4" w:space="0" w:color="auto"/>
              <w:bottom w:val="single" w:sz="4" w:space="0" w:color="auto"/>
              <w:right w:val="single" w:sz="4" w:space="0" w:color="auto"/>
            </w:tcBorders>
            <w:hideMark/>
          </w:tcPr>
          <w:p w14:paraId="1A2CE8DD" w14:textId="77777777" w:rsidR="006B435C" w:rsidRPr="00D61C18" w:rsidRDefault="006B435C" w:rsidP="002064CC">
            <w:pPr>
              <w:jc w:val="both"/>
              <w:rPr>
                <w:b/>
                <w:color w:val="FF0000"/>
                <w:sz w:val="28"/>
              </w:rPr>
            </w:pPr>
            <w:r w:rsidRPr="00D61C18">
              <w:rPr>
                <w:b/>
                <w:color w:val="FF0000"/>
                <w:sz w:val="28"/>
              </w:rPr>
              <w:t>Chủ đề 3: Sóng âm</w:t>
            </w:r>
          </w:p>
          <w:p w14:paraId="47EE174A" w14:textId="77777777" w:rsidR="006B435C" w:rsidRPr="00D61C18" w:rsidRDefault="006B435C" w:rsidP="002064CC">
            <w:pPr>
              <w:jc w:val="both"/>
              <w:rPr>
                <w:b/>
                <w:sz w:val="28"/>
              </w:rPr>
            </w:pPr>
            <w:r w:rsidRPr="00D61C18">
              <w:rPr>
                <w:b/>
                <w:sz w:val="28"/>
              </w:rPr>
              <w:t>Bài 10: Đặc trưng vật lí của âm</w:t>
            </w:r>
          </w:p>
          <w:p w14:paraId="140043C8" w14:textId="77777777" w:rsidR="006B435C" w:rsidRPr="00D61C18" w:rsidRDefault="006B435C" w:rsidP="002064CC">
            <w:pPr>
              <w:jc w:val="both"/>
              <w:rPr>
                <w:b/>
                <w:sz w:val="28"/>
              </w:rPr>
            </w:pPr>
            <w:r w:rsidRPr="00D61C18">
              <w:rPr>
                <w:b/>
                <w:sz w:val="28"/>
              </w:rPr>
              <w:t>Bài 11: Đặc trưng sinh lí của âm</w:t>
            </w:r>
          </w:p>
        </w:tc>
        <w:tc>
          <w:tcPr>
            <w:tcW w:w="273" w:type="pct"/>
            <w:tcBorders>
              <w:top w:val="single" w:sz="4" w:space="0" w:color="auto"/>
              <w:left w:val="single" w:sz="4" w:space="0" w:color="auto"/>
              <w:bottom w:val="single" w:sz="4" w:space="0" w:color="auto"/>
              <w:right w:val="single" w:sz="4" w:space="0" w:color="auto"/>
            </w:tcBorders>
            <w:hideMark/>
          </w:tcPr>
          <w:p w14:paraId="69351796" w14:textId="77777777" w:rsidR="006B435C" w:rsidRPr="00D61C18" w:rsidRDefault="006B435C" w:rsidP="002064CC">
            <w:pPr>
              <w:jc w:val="both"/>
              <w:rPr>
                <w:sz w:val="28"/>
              </w:rPr>
            </w:pPr>
            <w:r w:rsidRPr="00D61C18">
              <w:rPr>
                <w:sz w:val="28"/>
              </w:rPr>
              <w:t>1</w:t>
            </w:r>
          </w:p>
        </w:tc>
        <w:tc>
          <w:tcPr>
            <w:tcW w:w="437" w:type="pct"/>
            <w:gridSpan w:val="2"/>
            <w:tcBorders>
              <w:top w:val="single" w:sz="4" w:space="0" w:color="auto"/>
              <w:left w:val="single" w:sz="4" w:space="0" w:color="auto"/>
              <w:bottom w:val="single" w:sz="4" w:space="0" w:color="auto"/>
              <w:right w:val="single" w:sz="4" w:space="0" w:color="auto"/>
            </w:tcBorders>
            <w:hideMark/>
          </w:tcPr>
          <w:p w14:paraId="34D6BDB8" w14:textId="77777777" w:rsidR="006B435C" w:rsidRPr="00D61C18" w:rsidRDefault="006B435C" w:rsidP="002064CC">
            <w:pPr>
              <w:jc w:val="both"/>
              <w:rPr>
                <w:sz w:val="28"/>
              </w:rPr>
            </w:pPr>
            <w:r w:rsidRPr="00D61C18">
              <w:rPr>
                <w:sz w:val="28"/>
              </w:rPr>
              <w:t>19</w:t>
            </w:r>
          </w:p>
          <w:p w14:paraId="2D3908B9" w14:textId="77777777" w:rsidR="006B435C" w:rsidRPr="00D61C18" w:rsidRDefault="006B435C" w:rsidP="002064CC">
            <w:pPr>
              <w:jc w:val="both"/>
              <w:rPr>
                <w:sz w:val="28"/>
              </w:rPr>
            </w:pPr>
          </w:p>
          <w:p w14:paraId="001062A0" w14:textId="77777777" w:rsidR="006B435C" w:rsidRPr="00D61C18" w:rsidRDefault="006B435C" w:rsidP="002064CC">
            <w:pPr>
              <w:jc w:val="both"/>
              <w:rPr>
                <w:sz w:val="28"/>
              </w:rPr>
            </w:pPr>
          </w:p>
          <w:p w14:paraId="0FA43732" w14:textId="77777777" w:rsidR="006B435C" w:rsidRPr="00D61C18" w:rsidRDefault="006B435C" w:rsidP="002064CC">
            <w:pPr>
              <w:jc w:val="both"/>
              <w:rPr>
                <w:sz w:val="28"/>
              </w:rPr>
            </w:pPr>
          </w:p>
          <w:p w14:paraId="29E62CF1" w14:textId="77777777" w:rsidR="006B435C" w:rsidRPr="00D61C18" w:rsidRDefault="006B435C" w:rsidP="002064CC">
            <w:pPr>
              <w:jc w:val="both"/>
              <w:rPr>
                <w:sz w:val="28"/>
              </w:rPr>
            </w:pPr>
          </w:p>
          <w:p w14:paraId="7E56EE63" w14:textId="77777777" w:rsidR="006B435C" w:rsidRPr="00D61C18" w:rsidRDefault="006B435C" w:rsidP="002064CC">
            <w:pPr>
              <w:jc w:val="both"/>
              <w:rPr>
                <w:sz w:val="28"/>
              </w:rPr>
            </w:pPr>
          </w:p>
          <w:p w14:paraId="6804359D" w14:textId="77777777" w:rsidR="006B435C" w:rsidRPr="00D61C18" w:rsidRDefault="006B435C" w:rsidP="002064CC">
            <w:pPr>
              <w:jc w:val="both"/>
              <w:rPr>
                <w:sz w:val="28"/>
              </w:rPr>
            </w:pPr>
          </w:p>
          <w:p w14:paraId="0489A660" w14:textId="77777777" w:rsidR="006B435C" w:rsidRPr="00D61C18" w:rsidRDefault="006B435C" w:rsidP="002064CC">
            <w:pPr>
              <w:jc w:val="both"/>
              <w:rPr>
                <w:sz w:val="28"/>
              </w:rPr>
            </w:pPr>
          </w:p>
          <w:p w14:paraId="2FC0584A" w14:textId="77777777" w:rsidR="006B435C" w:rsidRPr="00D61C18" w:rsidRDefault="006B435C" w:rsidP="002064CC">
            <w:pPr>
              <w:jc w:val="both"/>
              <w:rPr>
                <w:sz w:val="28"/>
              </w:rPr>
            </w:pPr>
          </w:p>
          <w:p w14:paraId="0107D731" w14:textId="77777777" w:rsidR="006B435C" w:rsidRPr="00D61C18" w:rsidRDefault="006B435C" w:rsidP="002064CC">
            <w:pPr>
              <w:jc w:val="both"/>
              <w:rPr>
                <w:sz w:val="28"/>
              </w:rPr>
            </w:pPr>
          </w:p>
          <w:p w14:paraId="24D73125" w14:textId="77777777" w:rsidR="006B435C" w:rsidRPr="00D61C18" w:rsidRDefault="006B435C" w:rsidP="002064CC">
            <w:pPr>
              <w:jc w:val="both"/>
              <w:rPr>
                <w:sz w:val="28"/>
              </w:rPr>
            </w:pPr>
          </w:p>
          <w:p w14:paraId="6E8510B6" w14:textId="77777777" w:rsidR="006B435C" w:rsidRPr="00D61C18" w:rsidRDefault="006B435C" w:rsidP="002064CC">
            <w:pPr>
              <w:jc w:val="both"/>
              <w:rPr>
                <w:sz w:val="28"/>
              </w:rPr>
            </w:pPr>
          </w:p>
          <w:p w14:paraId="01DF0B46" w14:textId="77777777" w:rsidR="006B435C" w:rsidRPr="00D61C18" w:rsidRDefault="006B435C" w:rsidP="002064CC">
            <w:pPr>
              <w:jc w:val="both"/>
              <w:rPr>
                <w:sz w:val="28"/>
              </w:rPr>
            </w:pPr>
          </w:p>
          <w:p w14:paraId="64C01C92" w14:textId="77777777" w:rsidR="006B435C" w:rsidRPr="00D61C18" w:rsidRDefault="006B435C" w:rsidP="002064CC">
            <w:pPr>
              <w:jc w:val="both"/>
              <w:rPr>
                <w:sz w:val="28"/>
              </w:rPr>
            </w:pPr>
          </w:p>
          <w:p w14:paraId="39150A52" w14:textId="77777777" w:rsidR="006B435C" w:rsidRPr="00D61C18" w:rsidRDefault="006B435C" w:rsidP="002064CC">
            <w:pPr>
              <w:jc w:val="both"/>
              <w:rPr>
                <w:sz w:val="28"/>
              </w:rPr>
            </w:pPr>
          </w:p>
          <w:p w14:paraId="7739D13D" w14:textId="77777777" w:rsidR="006B435C" w:rsidRPr="00D61C18" w:rsidRDefault="006B435C" w:rsidP="002064CC">
            <w:pPr>
              <w:jc w:val="both"/>
              <w:rPr>
                <w:sz w:val="28"/>
              </w:rPr>
            </w:pPr>
          </w:p>
          <w:p w14:paraId="001D0F1E" w14:textId="77777777" w:rsidR="006B435C" w:rsidRPr="00D61C18" w:rsidRDefault="006B435C" w:rsidP="002064CC">
            <w:pPr>
              <w:jc w:val="both"/>
              <w:rPr>
                <w:sz w:val="28"/>
              </w:rPr>
            </w:pPr>
          </w:p>
          <w:p w14:paraId="75D9B269" w14:textId="77777777" w:rsidR="006B435C" w:rsidRPr="00D61C18" w:rsidRDefault="006B435C" w:rsidP="002064CC">
            <w:pPr>
              <w:jc w:val="both"/>
              <w:rPr>
                <w:sz w:val="28"/>
              </w:rPr>
            </w:pPr>
          </w:p>
          <w:p w14:paraId="3B9E4F0C" w14:textId="77777777" w:rsidR="006B435C" w:rsidRPr="00D61C18" w:rsidRDefault="006B435C" w:rsidP="002064CC">
            <w:pPr>
              <w:jc w:val="both"/>
              <w:rPr>
                <w:sz w:val="28"/>
              </w:rPr>
            </w:pPr>
          </w:p>
          <w:p w14:paraId="434B4C9C" w14:textId="77777777" w:rsidR="006B435C" w:rsidRPr="00D61C18" w:rsidRDefault="006B435C" w:rsidP="002064CC">
            <w:pPr>
              <w:jc w:val="both"/>
              <w:rPr>
                <w:sz w:val="28"/>
              </w:rPr>
            </w:pPr>
          </w:p>
          <w:p w14:paraId="3AC6E0ED" w14:textId="77777777" w:rsidR="006B435C" w:rsidRPr="00D61C18" w:rsidRDefault="006B435C" w:rsidP="002064CC">
            <w:pPr>
              <w:jc w:val="both"/>
              <w:rPr>
                <w:sz w:val="28"/>
              </w:rPr>
            </w:pPr>
          </w:p>
          <w:p w14:paraId="7AAFBF48" w14:textId="77777777" w:rsidR="006B435C" w:rsidRPr="00D61C18" w:rsidRDefault="006B435C" w:rsidP="002064CC">
            <w:pPr>
              <w:jc w:val="both"/>
              <w:rPr>
                <w:sz w:val="28"/>
              </w:rPr>
            </w:pPr>
          </w:p>
          <w:p w14:paraId="434A2F88" w14:textId="77777777" w:rsidR="006B435C" w:rsidRPr="00D61C18" w:rsidRDefault="006B435C" w:rsidP="002064CC">
            <w:pPr>
              <w:jc w:val="both"/>
              <w:rPr>
                <w:sz w:val="28"/>
              </w:rPr>
            </w:pPr>
          </w:p>
          <w:p w14:paraId="100E5059" w14:textId="77777777" w:rsidR="006B435C" w:rsidRPr="00D61C18" w:rsidRDefault="006B435C" w:rsidP="002064CC">
            <w:pPr>
              <w:jc w:val="both"/>
              <w:rPr>
                <w:sz w:val="28"/>
              </w:rPr>
            </w:pPr>
          </w:p>
          <w:p w14:paraId="102D14F1" w14:textId="77777777" w:rsidR="006B435C" w:rsidRPr="00D61C18" w:rsidRDefault="006B435C" w:rsidP="002064CC">
            <w:pPr>
              <w:jc w:val="both"/>
              <w:rPr>
                <w:sz w:val="28"/>
              </w:rPr>
            </w:pPr>
          </w:p>
          <w:p w14:paraId="2C891447" w14:textId="77777777" w:rsidR="006B435C" w:rsidRPr="00D61C18" w:rsidRDefault="006B435C" w:rsidP="002064CC">
            <w:pPr>
              <w:jc w:val="both"/>
              <w:rPr>
                <w:sz w:val="28"/>
              </w:rPr>
            </w:pPr>
          </w:p>
        </w:tc>
        <w:tc>
          <w:tcPr>
            <w:tcW w:w="1124" w:type="pct"/>
            <w:tcBorders>
              <w:top w:val="single" w:sz="4" w:space="0" w:color="auto"/>
              <w:left w:val="single" w:sz="4" w:space="0" w:color="auto"/>
              <w:bottom w:val="single" w:sz="4" w:space="0" w:color="auto"/>
              <w:right w:val="single" w:sz="4" w:space="0" w:color="auto"/>
            </w:tcBorders>
          </w:tcPr>
          <w:p w14:paraId="21DBC083" w14:textId="77777777" w:rsidR="006B435C" w:rsidRPr="00D61C18" w:rsidRDefault="006B435C" w:rsidP="002064CC">
            <w:pPr>
              <w:spacing w:line="312" w:lineRule="auto"/>
              <w:rPr>
                <w:sz w:val="28"/>
                <w:lang w:val="sv-SE"/>
              </w:rPr>
            </w:pPr>
            <w:r w:rsidRPr="00D61C18">
              <w:rPr>
                <w:sz w:val="28"/>
                <w:lang w:val="sv-SE"/>
              </w:rPr>
              <w:t xml:space="preserve">       - Nắm được các khái niệm: sóng âm, nguồn âm, âm nghe được, hạ âm, siêu âm.</w:t>
            </w:r>
          </w:p>
          <w:p w14:paraId="06751778" w14:textId="77777777" w:rsidR="006B435C" w:rsidRPr="00D61C18" w:rsidRDefault="006B435C" w:rsidP="002064CC">
            <w:pPr>
              <w:spacing w:line="312" w:lineRule="auto"/>
              <w:rPr>
                <w:sz w:val="28"/>
                <w:lang w:val="sv-SE"/>
              </w:rPr>
            </w:pPr>
            <w:r w:rsidRPr="00D61C18">
              <w:rPr>
                <w:sz w:val="28"/>
                <w:lang w:val="sv-SE"/>
              </w:rPr>
              <w:t xml:space="preserve">       - Nêu được ví dụ về các môi trường truyền âm khác nhau</w:t>
            </w:r>
          </w:p>
          <w:p w14:paraId="5511FAB5" w14:textId="77777777" w:rsidR="006B435C" w:rsidRPr="00D61C18" w:rsidRDefault="006B435C" w:rsidP="002064CC">
            <w:pPr>
              <w:spacing w:line="312" w:lineRule="auto"/>
              <w:rPr>
                <w:sz w:val="28"/>
                <w:lang w:val="nl-NL"/>
              </w:rPr>
            </w:pPr>
            <w:r w:rsidRPr="00D61C18">
              <w:rPr>
                <w:sz w:val="28"/>
                <w:lang w:val="sv-SE"/>
              </w:rPr>
              <w:t xml:space="preserve">       - Nắm được ba đặc trưng vật lý của âm là: tần số âm, cường độ âm, mức cường độ âm, đồ thị dao động âm, các khái niệm âm cơ bản và họa âm.</w:t>
            </w:r>
          </w:p>
          <w:p w14:paraId="2DCBE0B9" w14:textId="77777777" w:rsidR="006B435C" w:rsidRPr="00D61C18" w:rsidRDefault="006B435C" w:rsidP="002064CC">
            <w:pPr>
              <w:spacing w:line="312" w:lineRule="auto"/>
              <w:rPr>
                <w:sz w:val="28"/>
                <w:lang w:val="vi-VN"/>
              </w:rPr>
            </w:pPr>
            <w:r w:rsidRPr="00D61C18">
              <w:rPr>
                <w:sz w:val="28"/>
                <w:lang w:val="nl-NL"/>
              </w:rPr>
              <w:t xml:space="preserve">      - Nắm được được ba đặc trưng sinh lí của âm:độ cao, độ to và âm sắc</w:t>
            </w:r>
          </w:p>
          <w:p w14:paraId="0178F36D" w14:textId="77777777" w:rsidR="006B435C" w:rsidRPr="00D61C18" w:rsidRDefault="006B435C" w:rsidP="002064CC">
            <w:pPr>
              <w:spacing w:line="312" w:lineRule="auto"/>
              <w:rPr>
                <w:sz w:val="28"/>
                <w:lang w:val="nl-NL"/>
              </w:rPr>
            </w:pPr>
            <w:r w:rsidRPr="00D61C18">
              <w:rPr>
                <w:sz w:val="28"/>
                <w:lang w:val="nl-NL"/>
              </w:rPr>
              <w:t xml:space="preserve">      - Nêu được ba đặc trưng vật lý tương ứng với ba đặc trưng sinh lí</w:t>
            </w:r>
            <w:r w:rsidRPr="00D61C18">
              <w:rPr>
                <w:sz w:val="28"/>
                <w:lang w:val="nl-NL"/>
              </w:rPr>
              <w:tab/>
            </w:r>
          </w:p>
          <w:p w14:paraId="181F4463" w14:textId="77777777" w:rsidR="006B435C" w:rsidRPr="00D61C18" w:rsidRDefault="006B435C" w:rsidP="002064CC">
            <w:pPr>
              <w:spacing w:line="312" w:lineRule="auto"/>
              <w:rPr>
                <w:i/>
                <w:sz w:val="28"/>
                <w:lang w:val="nl-NL"/>
              </w:rPr>
            </w:pPr>
            <w:r w:rsidRPr="00D61C18">
              <w:rPr>
                <w:i/>
                <w:sz w:val="28"/>
                <w:lang w:val="nl-NL"/>
              </w:rPr>
              <w:t xml:space="preserve">  2.Kỹ năng</w:t>
            </w:r>
          </w:p>
          <w:p w14:paraId="028F4EC1" w14:textId="77777777" w:rsidR="006B435C" w:rsidRPr="00D61C18" w:rsidRDefault="006B435C" w:rsidP="002064CC">
            <w:pPr>
              <w:spacing w:line="312" w:lineRule="auto"/>
              <w:ind w:firstLine="360"/>
              <w:rPr>
                <w:sz w:val="28"/>
                <w:lang w:val="vi-VN"/>
              </w:rPr>
            </w:pPr>
            <w:r w:rsidRPr="00D61C18">
              <w:rPr>
                <w:sz w:val="28"/>
                <w:lang w:val="nl-NL"/>
              </w:rPr>
              <w:t>- Kĩ năng quan sát, giải thích các hiện tượng vật lí.</w:t>
            </w:r>
          </w:p>
          <w:p w14:paraId="4ECCF759" w14:textId="77777777" w:rsidR="006B435C" w:rsidRPr="00D61C18" w:rsidRDefault="006B435C" w:rsidP="002064CC">
            <w:pPr>
              <w:spacing w:line="312" w:lineRule="auto"/>
              <w:ind w:firstLine="360"/>
              <w:rPr>
                <w:sz w:val="28"/>
                <w:lang w:val="vi-VN"/>
              </w:rPr>
            </w:pPr>
            <w:r w:rsidRPr="00D61C18">
              <w:rPr>
                <w:sz w:val="28"/>
                <w:lang w:val="vi-VN"/>
              </w:rPr>
              <w:t>- Kĩ năng vận dụng các kiến thức đã học để giải các bài toán vật lí; giải thích một số vấn đề của xã hội liên quan đến hiện tượng vật lý.</w:t>
            </w:r>
          </w:p>
          <w:p w14:paraId="283A007E" w14:textId="77777777" w:rsidR="006B435C" w:rsidRPr="00D61C18" w:rsidRDefault="006B435C" w:rsidP="002064CC">
            <w:pPr>
              <w:ind w:left="288"/>
              <w:rPr>
                <w:sz w:val="28"/>
              </w:rPr>
            </w:pPr>
          </w:p>
        </w:tc>
        <w:tc>
          <w:tcPr>
            <w:tcW w:w="782" w:type="pct"/>
            <w:tcBorders>
              <w:top w:val="single" w:sz="4" w:space="0" w:color="auto"/>
              <w:left w:val="single" w:sz="4" w:space="0" w:color="auto"/>
              <w:bottom w:val="single" w:sz="4" w:space="0" w:color="auto"/>
              <w:right w:val="single" w:sz="4" w:space="0" w:color="auto"/>
            </w:tcBorders>
            <w:hideMark/>
          </w:tcPr>
          <w:p w14:paraId="5431AAD4" w14:textId="77777777" w:rsidR="006B435C" w:rsidRPr="00D61C18" w:rsidRDefault="006B435C" w:rsidP="002064CC">
            <w:pPr>
              <w:jc w:val="both"/>
              <w:rPr>
                <w:b/>
                <w:sz w:val="28"/>
              </w:rPr>
            </w:pPr>
            <w:r w:rsidRPr="00D61C18">
              <w:rPr>
                <w:b/>
                <w:sz w:val="28"/>
              </w:rPr>
              <w:t>- Hình thức dạy học:</w:t>
            </w:r>
          </w:p>
          <w:p w14:paraId="107364AE" w14:textId="77777777" w:rsidR="006B435C" w:rsidRPr="00D61C18" w:rsidRDefault="006B435C" w:rsidP="002064CC">
            <w:pPr>
              <w:jc w:val="both"/>
              <w:rPr>
                <w:sz w:val="28"/>
              </w:rPr>
            </w:pPr>
            <w:r w:rsidRPr="00D61C18">
              <w:rPr>
                <w:sz w:val="28"/>
              </w:rPr>
              <w:t>+ Dạy học theo nhóm</w:t>
            </w:r>
          </w:p>
          <w:p w14:paraId="35EA1CA3" w14:textId="77777777" w:rsidR="006B435C" w:rsidRPr="00D61C18" w:rsidRDefault="006B435C" w:rsidP="002064CC">
            <w:pPr>
              <w:jc w:val="both"/>
              <w:rPr>
                <w:sz w:val="28"/>
              </w:rPr>
            </w:pPr>
            <w:r w:rsidRPr="00D61C18">
              <w:rPr>
                <w:sz w:val="28"/>
              </w:rPr>
              <w:t>+ Dạy học cá nhân</w:t>
            </w:r>
          </w:p>
          <w:p w14:paraId="7159603F" w14:textId="77777777" w:rsidR="006B435C" w:rsidRPr="00D61C18" w:rsidRDefault="006B435C" w:rsidP="002064CC">
            <w:pPr>
              <w:jc w:val="both"/>
              <w:rPr>
                <w:i/>
                <w:sz w:val="28"/>
              </w:rPr>
            </w:pPr>
            <w:r w:rsidRPr="00D61C18">
              <w:rPr>
                <w:i/>
                <w:sz w:val="28"/>
              </w:rPr>
              <w:t>(Có thể kết hợp các hình thức trên)</w:t>
            </w:r>
          </w:p>
          <w:p w14:paraId="0CCE3239" w14:textId="77777777" w:rsidR="006B435C" w:rsidRPr="00D61C18" w:rsidRDefault="006B435C" w:rsidP="002064CC">
            <w:pPr>
              <w:jc w:val="both"/>
              <w:rPr>
                <w:b/>
                <w:sz w:val="28"/>
              </w:rPr>
            </w:pPr>
            <w:r w:rsidRPr="00D61C18">
              <w:rPr>
                <w:b/>
                <w:sz w:val="28"/>
              </w:rPr>
              <w:t xml:space="preserve">- Địa điểm: </w:t>
            </w:r>
          </w:p>
          <w:p w14:paraId="5D696662" w14:textId="77777777" w:rsidR="006B435C" w:rsidRPr="00D61C18" w:rsidRDefault="006B435C" w:rsidP="002064CC">
            <w:pPr>
              <w:jc w:val="both"/>
              <w:rPr>
                <w:sz w:val="28"/>
              </w:rPr>
            </w:pPr>
            <w:r w:rsidRPr="00D61C18">
              <w:rPr>
                <w:sz w:val="28"/>
              </w:rPr>
              <w:t>Tại phòng học</w:t>
            </w:r>
            <w:r w:rsidRPr="00D61C18">
              <w:rPr>
                <w:sz w:val="28"/>
                <w:lang w:val="vi-VN"/>
              </w:rPr>
              <w:t xml:space="preserve">, ở nhà </w:t>
            </w:r>
          </w:p>
        </w:tc>
        <w:tc>
          <w:tcPr>
            <w:tcW w:w="1560" w:type="pct"/>
            <w:tcBorders>
              <w:top w:val="single" w:sz="4" w:space="0" w:color="auto"/>
              <w:left w:val="single" w:sz="4" w:space="0" w:color="auto"/>
              <w:bottom w:val="single" w:sz="4" w:space="0" w:color="auto"/>
              <w:right w:val="single" w:sz="4" w:space="0" w:color="auto"/>
            </w:tcBorders>
            <w:hideMark/>
          </w:tcPr>
          <w:p w14:paraId="2F89A7DA" w14:textId="77777777" w:rsidR="006B435C" w:rsidRPr="00D61C18" w:rsidRDefault="006B435C" w:rsidP="002064CC">
            <w:pPr>
              <w:jc w:val="both"/>
              <w:rPr>
                <w:b/>
                <w:sz w:val="28"/>
                <w:lang w:val="nl-NL"/>
              </w:rPr>
            </w:pPr>
            <w:r w:rsidRPr="00D61C18">
              <w:rPr>
                <w:b/>
                <w:sz w:val="28"/>
                <w:lang w:val="nl-NL"/>
              </w:rPr>
              <w:t>* Tích hợp cả hai bài thành 1 chủ đề</w:t>
            </w:r>
          </w:p>
          <w:p w14:paraId="4EF91F66" w14:textId="77777777" w:rsidR="006B435C" w:rsidRPr="00D61C18" w:rsidRDefault="006B435C" w:rsidP="002064CC">
            <w:pPr>
              <w:jc w:val="both"/>
              <w:rPr>
                <w:b/>
                <w:color w:val="FF0000"/>
                <w:sz w:val="28"/>
                <w:lang w:val="nl-NL"/>
              </w:rPr>
            </w:pPr>
            <w:r w:rsidRPr="00D61C18">
              <w:rPr>
                <w:b/>
                <w:color w:val="FF0000"/>
                <w:sz w:val="28"/>
                <w:lang w:val="nl-NL"/>
              </w:rPr>
              <w:t xml:space="preserve">Tự học có hướng dẫn </w:t>
            </w:r>
          </w:p>
          <w:p w14:paraId="463677A7"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32991537" w14:textId="77777777" w:rsidR="006B435C" w:rsidRPr="00D61C18" w:rsidRDefault="006B435C" w:rsidP="002064CC">
            <w:pPr>
              <w:jc w:val="both"/>
              <w:rPr>
                <w:b/>
                <w:sz w:val="28"/>
                <w:lang w:val="nl-NL"/>
              </w:rPr>
            </w:pPr>
            <w:r w:rsidRPr="00D61C18">
              <w:rPr>
                <w:b/>
                <w:sz w:val="28"/>
                <w:lang w:val="nl-NL"/>
              </w:rPr>
              <w:t>Có thể sử dụng PP lớp học đảo ngược</w:t>
            </w:r>
          </w:p>
          <w:p w14:paraId="35CFA6C3" w14:textId="77777777" w:rsidR="006B435C" w:rsidRPr="00D61C18" w:rsidRDefault="006B435C" w:rsidP="002064CC">
            <w:pPr>
              <w:pStyle w:val="TableParagraph"/>
              <w:rPr>
                <w:b/>
                <w:color w:val="000000" w:themeColor="text1"/>
                <w:sz w:val="28"/>
                <w:lang w:val="en-US"/>
              </w:rPr>
            </w:pPr>
            <w:r w:rsidRPr="00D61C18">
              <w:rPr>
                <w:b/>
                <w:color w:val="000000" w:themeColor="text1"/>
                <w:sz w:val="28"/>
              </w:rPr>
              <w:t>*Các nội dung tinh giản, tự học, tự đọc, …:</w:t>
            </w:r>
          </w:p>
          <w:p w14:paraId="7A3D6120" w14:textId="77777777" w:rsidR="006B435C" w:rsidRPr="00D61C18" w:rsidRDefault="006B435C" w:rsidP="002064CC">
            <w:pPr>
              <w:jc w:val="both"/>
              <w:rPr>
                <w:b/>
                <w:sz w:val="28"/>
                <w:lang w:val="nl-NL"/>
              </w:rPr>
            </w:pPr>
            <w:r w:rsidRPr="00D61C18">
              <w:rPr>
                <w:color w:val="FF0000"/>
                <w:sz w:val="28"/>
              </w:rPr>
              <w:t>Cả chủ đề: Tự học CHD</w:t>
            </w:r>
          </w:p>
          <w:p w14:paraId="1FC4041C" w14:textId="77777777" w:rsidR="006B435C" w:rsidRPr="00D61C18" w:rsidRDefault="006B435C" w:rsidP="002064CC">
            <w:pPr>
              <w:jc w:val="both"/>
              <w:rPr>
                <w:sz w:val="28"/>
                <w:lang w:val="vi-VN"/>
              </w:rPr>
            </w:pPr>
            <w:r w:rsidRPr="00D61C18">
              <w:rPr>
                <w:b/>
                <w:sz w:val="28"/>
                <w:lang w:val="nl-NL"/>
              </w:rPr>
              <w:t>* Giao nhiệm vụ chuẩn bị cho tiết học tới</w:t>
            </w:r>
          </w:p>
        </w:tc>
      </w:tr>
      <w:tr w:rsidR="006B435C" w:rsidRPr="00D61C18" w14:paraId="02DB4AF8" w14:textId="77777777" w:rsidTr="002064CC">
        <w:tc>
          <w:tcPr>
            <w:tcW w:w="5000" w:type="pct"/>
            <w:gridSpan w:val="8"/>
            <w:tcBorders>
              <w:top w:val="single" w:sz="4" w:space="0" w:color="auto"/>
              <w:left w:val="single" w:sz="4" w:space="0" w:color="auto"/>
              <w:bottom w:val="single" w:sz="4" w:space="0" w:color="auto"/>
              <w:right w:val="single" w:sz="4" w:space="0" w:color="auto"/>
            </w:tcBorders>
            <w:hideMark/>
          </w:tcPr>
          <w:p w14:paraId="181BF038" w14:textId="77777777" w:rsidR="006B435C" w:rsidRPr="00D61C18" w:rsidRDefault="006B435C" w:rsidP="002064CC">
            <w:pPr>
              <w:tabs>
                <w:tab w:val="left" w:pos="6190"/>
              </w:tabs>
              <w:rPr>
                <w:b/>
                <w:sz w:val="28"/>
                <w:lang w:val="nl-NL"/>
              </w:rPr>
            </w:pPr>
            <w:r w:rsidRPr="00D61C18">
              <w:rPr>
                <w:noProof/>
                <w:sz w:val="28"/>
              </w:rPr>
              <mc:AlternateContent>
                <mc:Choice Requires="wps">
                  <w:drawing>
                    <wp:anchor distT="0" distB="0" distL="114300" distR="114300" simplePos="0" relativeHeight="251755520" behindDoc="0" locked="0" layoutInCell="1" allowOverlap="1" wp14:anchorId="486AC0BD" wp14:editId="4270E35C">
                      <wp:simplePos x="0" y="0"/>
                      <wp:positionH relativeFrom="column">
                        <wp:posOffset>2341245</wp:posOffset>
                      </wp:positionH>
                      <wp:positionV relativeFrom="paragraph">
                        <wp:posOffset>-1905</wp:posOffset>
                      </wp:positionV>
                      <wp:extent cx="6362700" cy="0"/>
                      <wp:effectExtent l="0" t="0" r="19050" b="19050"/>
                      <wp:wrapNone/>
                      <wp:docPr id="9" name="Straight Connector 9"/>
                      <wp:cNvGraphicFramePr/>
                      <a:graphic xmlns:a="http://schemas.openxmlformats.org/drawingml/2006/main">
                        <a:graphicData uri="http://schemas.microsoft.com/office/word/2010/wordprocessingShape">
                          <wps:wsp>
                            <wps:cNvCnPr/>
                            <wps:spPr>
                              <a:xfrm>
                                <a:off x="0" y="0"/>
                                <a:ext cx="6362700"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28FB4152" id="Straight Connector 9" o:spid="_x0000_s1026" style="position:absolute;z-index:251755520;visibility:visible;mso-wrap-style:square;mso-wrap-distance-left:9pt;mso-wrap-distance-top:0;mso-wrap-distance-right:9pt;mso-wrap-distance-bottom:0;mso-position-horizontal:absolute;mso-position-horizontal-relative:text;mso-position-vertical:absolute;mso-position-vertical-relative:text" from="184.35pt,-.15pt" to="685.3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" strokecolor="#4472c4" strokeweight=".5pt">
                      <v:stroke joinstyle="miter"/>
                    </v:line>
                  </w:pict>
                </mc:Fallback>
              </mc:AlternateContent>
            </w:r>
            <w:r w:rsidRPr="00D61C18">
              <w:rPr>
                <w:b/>
                <w:sz w:val="28"/>
                <w:lang w:val="nl-NL"/>
              </w:rPr>
              <w:t>Chương III. DÒNG ĐIỆN XOAY CHIỀU</w:t>
            </w:r>
          </w:p>
        </w:tc>
      </w:tr>
      <w:tr w:rsidR="006B435C" w:rsidRPr="00D61C18" w14:paraId="1EC3C61B"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31D7CF88" w14:textId="77777777" w:rsidR="006B435C" w:rsidRPr="00D61C18" w:rsidRDefault="006B435C" w:rsidP="002064CC">
            <w:pPr>
              <w:jc w:val="center"/>
              <w:rPr>
                <w:sz w:val="28"/>
              </w:rPr>
            </w:pPr>
            <w:r w:rsidRPr="00D61C18">
              <w:rPr>
                <w:sz w:val="28"/>
              </w:rPr>
              <w:t>13</w:t>
            </w:r>
          </w:p>
        </w:tc>
        <w:tc>
          <w:tcPr>
            <w:tcW w:w="551" w:type="pct"/>
            <w:tcBorders>
              <w:top w:val="single" w:sz="4" w:space="0" w:color="auto"/>
              <w:left w:val="single" w:sz="4" w:space="0" w:color="auto"/>
              <w:bottom w:val="single" w:sz="4" w:space="0" w:color="auto"/>
              <w:right w:val="single" w:sz="4" w:space="0" w:color="auto"/>
            </w:tcBorders>
            <w:hideMark/>
          </w:tcPr>
          <w:p w14:paraId="3F415A2B" w14:textId="77777777" w:rsidR="006B435C" w:rsidRPr="00D61C18" w:rsidRDefault="006B435C" w:rsidP="002064CC">
            <w:pPr>
              <w:jc w:val="both"/>
              <w:rPr>
                <w:b/>
                <w:sz w:val="28"/>
              </w:rPr>
            </w:pPr>
            <w:r w:rsidRPr="00D61C18">
              <w:rPr>
                <w:b/>
                <w:sz w:val="28"/>
              </w:rPr>
              <w:t>Bài 12. Đại cương về dòng điện xoay chiều</w:t>
            </w:r>
          </w:p>
        </w:tc>
        <w:tc>
          <w:tcPr>
            <w:tcW w:w="273" w:type="pct"/>
            <w:tcBorders>
              <w:top w:val="single" w:sz="4" w:space="0" w:color="auto"/>
              <w:left w:val="single" w:sz="4" w:space="0" w:color="auto"/>
              <w:bottom w:val="single" w:sz="4" w:space="0" w:color="auto"/>
              <w:right w:val="single" w:sz="4" w:space="0" w:color="auto"/>
            </w:tcBorders>
            <w:hideMark/>
          </w:tcPr>
          <w:p w14:paraId="492CF238" w14:textId="77777777" w:rsidR="006B435C" w:rsidRPr="00D61C18" w:rsidRDefault="006B435C" w:rsidP="002064CC">
            <w:pPr>
              <w:jc w:val="both"/>
              <w:rPr>
                <w:sz w:val="28"/>
              </w:rPr>
            </w:pPr>
            <w:r w:rsidRPr="00D61C18">
              <w:rPr>
                <w:sz w:val="28"/>
              </w:rPr>
              <w:t>1</w:t>
            </w:r>
          </w:p>
        </w:tc>
        <w:tc>
          <w:tcPr>
            <w:tcW w:w="437" w:type="pct"/>
            <w:gridSpan w:val="2"/>
            <w:tcBorders>
              <w:top w:val="single" w:sz="4" w:space="0" w:color="auto"/>
              <w:left w:val="single" w:sz="4" w:space="0" w:color="auto"/>
              <w:bottom w:val="single" w:sz="4" w:space="0" w:color="auto"/>
              <w:right w:val="single" w:sz="4" w:space="0" w:color="auto"/>
            </w:tcBorders>
            <w:hideMark/>
          </w:tcPr>
          <w:p w14:paraId="5C553CF0" w14:textId="77777777" w:rsidR="006B435C" w:rsidRPr="00D61C18" w:rsidRDefault="006B435C" w:rsidP="002064CC">
            <w:pPr>
              <w:jc w:val="both"/>
              <w:rPr>
                <w:sz w:val="28"/>
              </w:rPr>
            </w:pPr>
            <w:r w:rsidRPr="00D61C18">
              <w:rPr>
                <w:sz w:val="28"/>
              </w:rPr>
              <w:t>20</w:t>
            </w:r>
          </w:p>
          <w:p w14:paraId="4D0FA0EC" w14:textId="77777777" w:rsidR="006B435C" w:rsidRPr="00D61C18" w:rsidRDefault="006B435C" w:rsidP="002064CC">
            <w:pPr>
              <w:jc w:val="both"/>
              <w:rPr>
                <w:sz w:val="28"/>
              </w:rPr>
            </w:pPr>
          </w:p>
          <w:p w14:paraId="6B9D607D" w14:textId="77777777" w:rsidR="006B435C" w:rsidRPr="00D61C18" w:rsidRDefault="006B435C" w:rsidP="002064CC">
            <w:pPr>
              <w:jc w:val="both"/>
              <w:rPr>
                <w:sz w:val="28"/>
              </w:rPr>
            </w:pPr>
          </w:p>
          <w:p w14:paraId="0F8B84B0" w14:textId="77777777" w:rsidR="006B435C" w:rsidRPr="00D61C18" w:rsidRDefault="006B435C" w:rsidP="002064CC">
            <w:pPr>
              <w:jc w:val="both"/>
              <w:rPr>
                <w:sz w:val="28"/>
              </w:rPr>
            </w:pPr>
          </w:p>
          <w:p w14:paraId="766E0F5A" w14:textId="77777777" w:rsidR="006B435C" w:rsidRPr="00D61C18" w:rsidRDefault="006B435C" w:rsidP="002064CC">
            <w:pPr>
              <w:jc w:val="both"/>
              <w:rPr>
                <w:sz w:val="28"/>
              </w:rPr>
            </w:pPr>
          </w:p>
          <w:p w14:paraId="774FF178" w14:textId="77777777" w:rsidR="006B435C" w:rsidRPr="00D61C18" w:rsidRDefault="006B435C" w:rsidP="002064CC">
            <w:pPr>
              <w:jc w:val="both"/>
              <w:rPr>
                <w:sz w:val="28"/>
              </w:rPr>
            </w:pPr>
          </w:p>
          <w:p w14:paraId="50EF7983" w14:textId="77777777" w:rsidR="006B435C" w:rsidRPr="00D61C18" w:rsidRDefault="006B435C" w:rsidP="002064CC">
            <w:pPr>
              <w:jc w:val="both"/>
              <w:rPr>
                <w:sz w:val="28"/>
              </w:rPr>
            </w:pPr>
          </w:p>
          <w:p w14:paraId="0E15663E" w14:textId="77777777" w:rsidR="006B435C" w:rsidRPr="00D61C18" w:rsidRDefault="006B435C" w:rsidP="002064CC">
            <w:pPr>
              <w:jc w:val="both"/>
              <w:rPr>
                <w:sz w:val="28"/>
              </w:rPr>
            </w:pPr>
          </w:p>
          <w:p w14:paraId="66000F38" w14:textId="77777777" w:rsidR="006B435C" w:rsidRPr="00D61C18" w:rsidRDefault="006B435C" w:rsidP="002064CC">
            <w:pPr>
              <w:jc w:val="both"/>
              <w:rPr>
                <w:sz w:val="28"/>
              </w:rPr>
            </w:pPr>
          </w:p>
          <w:p w14:paraId="2B54C81D" w14:textId="77777777" w:rsidR="006B435C" w:rsidRPr="00D61C18" w:rsidRDefault="006B435C" w:rsidP="002064CC">
            <w:pPr>
              <w:jc w:val="both"/>
              <w:rPr>
                <w:sz w:val="28"/>
              </w:rPr>
            </w:pPr>
          </w:p>
          <w:p w14:paraId="6E8DC22B" w14:textId="77777777" w:rsidR="006B435C" w:rsidRPr="00D61C18" w:rsidRDefault="006B435C" w:rsidP="002064CC">
            <w:pPr>
              <w:jc w:val="both"/>
              <w:rPr>
                <w:sz w:val="28"/>
              </w:rPr>
            </w:pPr>
          </w:p>
          <w:p w14:paraId="4F5EF052" w14:textId="77777777" w:rsidR="006B435C" w:rsidRPr="00D61C18" w:rsidRDefault="006B435C" w:rsidP="002064CC">
            <w:pPr>
              <w:jc w:val="both"/>
              <w:rPr>
                <w:sz w:val="28"/>
              </w:rPr>
            </w:pPr>
          </w:p>
          <w:p w14:paraId="083647A5" w14:textId="77777777" w:rsidR="006B435C" w:rsidRPr="00D61C18" w:rsidRDefault="006B435C" w:rsidP="002064CC">
            <w:pPr>
              <w:jc w:val="both"/>
              <w:rPr>
                <w:sz w:val="28"/>
              </w:rPr>
            </w:pPr>
          </w:p>
          <w:p w14:paraId="25672DDB" w14:textId="77777777" w:rsidR="006B435C" w:rsidRPr="00D61C18" w:rsidRDefault="006B435C" w:rsidP="002064CC">
            <w:pPr>
              <w:jc w:val="both"/>
              <w:rPr>
                <w:sz w:val="28"/>
              </w:rPr>
            </w:pPr>
          </w:p>
          <w:p w14:paraId="0256E4C8" w14:textId="77777777" w:rsidR="006B435C" w:rsidRPr="00D61C18" w:rsidRDefault="006B435C" w:rsidP="002064CC">
            <w:pPr>
              <w:jc w:val="both"/>
              <w:rPr>
                <w:sz w:val="28"/>
              </w:rPr>
            </w:pPr>
          </w:p>
          <w:p w14:paraId="5A93854D" w14:textId="77777777" w:rsidR="006B435C" w:rsidRPr="00D61C18" w:rsidRDefault="006B435C" w:rsidP="002064CC">
            <w:pPr>
              <w:jc w:val="both"/>
              <w:rPr>
                <w:sz w:val="28"/>
              </w:rPr>
            </w:pPr>
          </w:p>
          <w:p w14:paraId="686DC11A" w14:textId="77777777" w:rsidR="006B435C" w:rsidRPr="00D61C18" w:rsidRDefault="006B435C" w:rsidP="002064CC">
            <w:pPr>
              <w:jc w:val="both"/>
              <w:rPr>
                <w:sz w:val="28"/>
              </w:rPr>
            </w:pPr>
          </w:p>
          <w:p w14:paraId="5595E307" w14:textId="77777777" w:rsidR="006B435C" w:rsidRPr="00D61C18" w:rsidRDefault="006B435C" w:rsidP="002064CC">
            <w:pPr>
              <w:jc w:val="both"/>
              <w:rPr>
                <w:sz w:val="28"/>
              </w:rPr>
            </w:pPr>
          </w:p>
          <w:p w14:paraId="7233628D" w14:textId="77777777" w:rsidR="006B435C" w:rsidRPr="00D61C18" w:rsidRDefault="006B435C" w:rsidP="002064CC">
            <w:pPr>
              <w:jc w:val="both"/>
              <w:rPr>
                <w:sz w:val="28"/>
              </w:rPr>
            </w:pPr>
          </w:p>
          <w:p w14:paraId="3858A15A" w14:textId="77777777" w:rsidR="006B435C" w:rsidRPr="00D61C18" w:rsidRDefault="006B435C" w:rsidP="002064CC">
            <w:pPr>
              <w:jc w:val="both"/>
              <w:rPr>
                <w:sz w:val="28"/>
              </w:rPr>
            </w:pPr>
          </w:p>
          <w:p w14:paraId="3B32C35A" w14:textId="77777777" w:rsidR="006B435C" w:rsidRPr="00D61C18" w:rsidRDefault="006B435C" w:rsidP="002064CC">
            <w:pPr>
              <w:jc w:val="both"/>
              <w:rPr>
                <w:sz w:val="28"/>
              </w:rPr>
            </w:pPr>
          </w:p>
          <w:p w14:paraId="257D1C61" w14:textId="77777777" w:rsidR="006B435C" w:rsidRPr="00D61C18" w:rsidRDefault="006B435C" w:rsidP="002064CC">
            <w:pPr>
              <w:jc w:val="both"/>
              <w:rPr>
                <w:sz w:val="28"/>
              </w:rPr>
            </w:pPr>
          </w:p>
          <w:p w14:paraId="4BB6700E" w14:textId="77777777" w:rsidR="006B435C" w:rsidRPr="00D61C18" w:rsidRDefault="006B435C" w:rsidP="002064CC">
            <w:pPr>
              <w:jc w:val="both"/>
              <w:rPr>
                <w:sz w:val="28"/>
              </w:rPr>
            </w:pPr>
          </w:p>
          <w:p w14:paraId="30F5B97B" w14:textId="77777777" w:rsidR="006B435C" w:rsidRPr="00D61C18" w:rsidRDefault="006B435C" w:rsidP="002064CC">
            <w:pPr>
              <w:jc w:val="both"/>
              <w:rPr>
                <w:sz w:val="28"/>
              </w:rPr>
            </w:pPr>
          </w:p>
          <w:p w14:paraId="5DD968D7" w14:textId="77777777" w:rsidR="006B435C" w:rsidRPr="00D61C18" w:rsidRDefault="006B435C" w:rsidP="002064CC">
            <w:pPr>
              <w:jc w:val="both"/>
              <w:rPr>
                <w:sz w:val="28"/>
                <w:lang w:val="vi-VN"/>
              </w:rPr>
            </w:pPr>
          </w:p>
          <w:p w14:paraId="7897F30B" w14:textId="77777777" w:rsidR="006B435C" w:rsidRPr="00D61C18" w:rsidRDefault="006B435C" w:rsidP="002064CC">
            <w:pPr>
              <w:jc w:val="both"/>
              <w:rPr>
                <w:sz w:val="28"/>
                <w:lang w:val="vi-VN"/>
              </w:rPr>
            </w:pPr>
            <w:r w:rsidRPr="00D61C18">
              <w:rPr>
                <w:noProof/>
                <w:sz w:val="28"/>
              </w:rPr>
              <mc:AlternateContent>
                <mc:Choice Requires="wps">
                  <w:drawing>
                    <wp:anchor distT="0" distB="0" distL="114300" distR="114300" simplePos="0" relativeHeight="251757568" behindDoc="0" locked="0" layoutInCell="1" allowOverlap="1" wp14:anchorId="7FCF0BF2" wp14:editId="450A46B7">
                      <wp:simplePos x="0" y="0"/>
                      <wp:positionH relativeFrom="column">
                        <wp:posOffset>-38100</wp:posOffset>
                      </wp:positionH>
                      <wp:positionV relativeFrom="paragraph">
                        <wp:posOffset>-2540</wp:posOffset>
                      </wp:positionV>
                      <wp:extent cx="6343650" cy="0"/>
                      <wp:effectExtent l="0" t="0" r="19050" b="19050"/>
                      <wp:wrapNone/>
                      <wp:docPr id="12" name="Straight Connector 12"/>
                      <wp:cNvGraphicFramePr/>
                      <a:graphic xmlns:a="http://schemas.openxmlformats.org/drawingml/2006/main">
                        <a:graphicData uri="http://schemas.microsoft.com/office/word/2010/wordprocessingShape">
                          <wps:wsp>
                            <wps:cNvCnPr/>
                            <wps:spPr>
                              <a:xfrm>
                                <a:off x="0" y="0"/>
                                <a:ext cx="6343650"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2FC997C5" id="Straight Connector 12" o:spid="_x0000_s1026" style="position:absolute;z-index:251757568;visibility:visible;mso-wrap-style:square;mso-wrap-distance-left:9pt;mso-wrap-distance-top:0;mso-wrap-distance-right:9pt;mso-wrap-distance-bottom:0;mso-position-horizontal:absolute;mso-position-horizontal-relative:text;mso-position-vertical:absolute;mso-position-vertical-relative:text" from="-3pt,-.2pt" to="496.5pt,-.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" strokecolor="#4472c4" strokeweight=".5pt">
                      <v:stroke joinstyle="miter"/>
                    </v:line>
                  </w:pict>
                </mc:Fallback>
              </mc:AlternateContent>
            </w:r>
          </w:p>
          <w:p w14:paraId="7853DF42" w14:textId="77777777" w:rsidR="006B435C" w:rsidRPr="00D61C18" w:rsidRDefault="006B435C" w:rsidP="002064CC">
            <w:pPr>
              <w:jc w:val="both"/>
              <w:rPr>
                <w:sz w:val="28"/>
              </w:rPr>
            </w:pPr>
            <w:r w:rsidRPr="00D61C18">
              <w:rPr>
                <w:sz w:val="28"/>
              </w:rPr>
              <w:t>TC10</w:t>
            </w:r>
          </w:p>
          <w:p w14:paraId="44A8E754" w14:textId="77777777" w:rsidR="006B435C" w:rsidRPr="00D61C18" w:rsidRDefault="006B435C" w:rsidP="002064CC">
            <w:pPr>
              <w:jc w:val="both"/>
              <w:rPr>
                <w:sz w:val="28"/>
              </w:rPr>
            </w:pPr>
          </w:p>
        </w:tc>
        <w:tc>
          <w:tcPr>
            <w:tcW w:w="1124" w:type="pct"/>
            <w:tcBorders>
              <w:top w:val="single" w:sz="4" w:space="0" w:color="auto"/>
              <w:left w:val="single" w:sz="4" w:space="0" w:color="auto"/>
              <w:bottom w:val="single" w:sz="4" w:space="0" w:color="auto"/>
              <w:right w:val="single" w:sz="4" w:space="0" w:color="auto"/>
            </w:tcBorders>
          </w:tcPr>
          <w:p w14:paraId="1EBF6134" w14:textId="77777777" w:rsidR="006B435C" w:rsidRPr="00D61C18" w:rsidRDefault="006B435C" w:rsidP="002064CC">
            <w:pPr>
              <w:spacing w:line="312" w:lineRule="auto"/>
              <w:rPr>
                <w:sz w:val="28"/>
                <w:lang w:val="nl-NL"/>
              </w:rPr>
            </w:pPr>
            <w:r w:rsidRPr="00D61C18">
              <w:rPr>
                <w:sz w:val="28"/>
                <w:lang w:val="nl-NL"/>
              </w:rPr>
              <w:t>Phát biểu đ</w:t>
            </w:r>
            <w:r w:rsidRPr="00D61C18">
              <w:rPr>
                <w:sz w:val="28"/>
                <w:lang w:val="vi-VN"/>
              </w:rPr>
              <w:t>ươ</w:t>
            </w:r>
            <w:r w:rsidRPr="00D61C18">
              <w:rPr>
                <w:sz w:val="28"/>
                <w:lang w:val="nl-NL"/>
              </w:rPr>
              <w:t>c định nghĩa dòng điện xoay chiều</w:t>
            </w:r>
          </w:p>
          <w:p w14:paraId="2F00B9A5" w14:textId="77777777" w:rsidR="006B435C" w:rsidRPr="00D61C18" w:rsidRDefault="006B435C" w:rsidP="002064CC">
            <w:pPr>
              <w:spacing w:line="312" w:lineRule="auto"/>
              <w:rPr>
                <w:sz w:val="28"/>
                <w:lang w:val="nl-NL"/>
              </w:rPr>
            </w:pPr>
            <w:r w:rsidRPr="00D61C18">
              <w:rPr>
                <w:sz w:val="28"/>
                <w:lang w:val="nl-NL"/>
              </w:rPr>
              <w:t>- Viết ph</w:t>
            </w:r>
            <w:r w:rsidRPr="00D61C18">
              <w:rPr>
                <w:sz w:val="28"/>
                <w:lang w:val="vi-VN"/>
              </w:rPr>
              <w:t>ươ</w:t>
            </w:r>
            <w:r w:rsidRPr="00D61C18">
              <w:rPr>
                <w:sz w:val="28"/>
                <w:lang w:val="nl-NL"/>
              </w:rPr>
              <w:t>ng trình c</w:t>
            </w:r>
            <w:r w:rsidRPr="00D61C18">
              <w:rPr>
                <w:sz w:val="28"/>
                <w:lang w:val="vi-VN"/>
              </w:rPr>
              <w:t>ư</w:t>
            </w:r>
            <w:r w:rsidRPr="00D61C18">
              <w:rPr>
                <w:sz w:val="28"/>
                <w:lang w:val="nl-NL"/>
              </w:rPr>
              <w:t>ờng độ dòng điện tức thời của dòng điện xoay chiều</w:t>
            </w:r>
          </w:p>
          <w:p w14:paraId="49DEB9CB" w14:textId="77777777" w:rsidR="006B435C" w:rsidRPr="00D61C18" w:rsidRDefault="006B435C" w:rsidP="002064CC">
            <w:pPr>
              <w:spacing w:line="312" w:lineRule="auto"/>
              <w:rPr>
                <w:sz w:val="28"/>
                <w:lang w:val="nl-NL"/>
              </w:rPr>
            </w:pPr>
            <w:r w:rsidRPr="00D61C18">
              <w:rPr>
                <w:sz w:val="28"/>
                <w:lang w:val="nl-NL"/>
              </w:rPr>
              <w:t>- Chỉ ra các đại lượng đặc trưng của dòng điện xoay chiều như cường độ dòng điện cực đại, chu kì</w:t>
            </w:r>
          </w:p>
          <w:p w14:paraId="008A8C33" w14:textId="77777777" w:rsidR="006B435C" w:rsidRPr="00D61C18" w:rsidRDefault="006B435C" w:rsidP="002064CC">
            <w:pPr>
              <w:spacing w:line="312" w:lineRule="auto"/>
              <w:rPr>
                <w:sz w:val="28"/>
                <w:lang w:val="nl-NL"/>
              </w:rPr>
            </w:pPr>
            <w:r w:rsidRPr="00D61C18">
              <w:rPr>
                <w:sz w:val="28"/>
                <w:lang w:val="nl-NL"/>
              </w:rPr>
              <w:t>- Giải thích đ</w:t>
            </w:r>
            <w:r w:rsidRPr="00D61C18">
              <w:rPr>
                <w:sz w:val="28"/>
                <w:lang w:val="vi-VN"/>
              </w:rPr>
              <w:t>ư</w:t>
            </w:r>
            <w:r w:rsidRPr="00D61C18">
              <w:rPr>
                <w:sz w:val="28"/>
                <w:lang w:val="nl-NL"/>
              </w:rPr>
              <w:t>ợc nguyên tắc tạo ra dòng điện xoay chiều</w:t>
            </w:r>
          </w:p>
          <w:p w14:paraId="5E311FC5" w14:textId="77777777" w:rsidR="006B435C" w:rsidRPr="00D61C18" w:rsidRDefault="006B435C" w:rsidP="002064CC">
            <w:pPr>
              <w:spacing w:line="312" w:lineRule="auto"/>
              <w:rPr>
                <w:sz w:val="28"/>
                <w:lang w:val="nl-NL"/>
              </w:rPr>
            </w:pPr>
            <w:r w:rsidRPr="00D61C18">
              <w:rPr>
                <w:sz w:val="28"/>
                <w:lang w:val="nl-NL"/>
              </w:rPr>
              <w:t>- Viết công thức công suất tức thời qua mạch chỉ có R</w:t>
            </w:r>
          </w:p>
          <w:p w14:paraId="1D9CBEF5" w14:textId="77777777" w:rsidR="006B435C" w:rsidRPr="00D61C18" w:rsidRDefault="006B435C" w:rsidP="002064CC">
            <w:pPr>
              <w:spacing w:line="312" w:lineRule="auto"/>
              <w:rPr>
                <w:sz w:val="28"/>
                <w:lang w:val="vi-VN"/>
              </w:rPr>
            </w:pPr>
            <w:r w:rsidRPr="00D61C18">
              <w:rPr>
                <w:sz w:val="28"/>
                <w:lang w:val="nl-NL"/>
              </w:rPr>
              <w:t>- Phát biểu định nghĩa và viết đ</w:t>
            </w:r>
            <w:r w:rsidRPr="00D61C18">
              <w:rPr>
                <w:sz w:val="28"/>
                <w:lang w:val="vi-VN"/>
              </w:rPr>
              <w:t>ư</w:t>
            </w:r>
            <w:r w:rsidRPr="00D61C18">
              <w:rPr>
                <w:sz w:val="28"/>
                <w:lang w:val="nl-NL"/>
              </w:rPr>
              <w:t>ợc biểu thức của c</w:t>
            </w:r>
            <w:r w:rsidRPr="00D61C18">
              <w:rPr>
                <w:sz w:val="28"/>
                <w:lang w:val="vi-VN"/>
              </w:rPr>
              <w:t>ư</w:t>
            </w:r>
            <w:r w:rsidRPr="00D61C18">
              <w:rPr>
                <w:sz w:val="28"/>
                <w:lang w:val="nl-NL"/>
              </w:rPr>
              <w:t xml:space="preserve">ờng độ dòng hiệu dụng, điện áp hiệu dụng </w:t>
            </w:r>
          </w:p>
          <w:p w14:paraId="21567BA5" w14:textId="77777777" w:rsidR="006B435C" w:rsidRPr="00D61C18" w:rsidRDefault="006B435C" w:rsidP="002064CC">
            <w:pPr>
              <w:spacing w:line="312" w:lineRule="auto"/>
              <w:rPr>
                <w:sz w:val="28"/>
                <w:lang w:val="nl-NL"/>
              </w:rPr>
            </w:pPr>
            <w:r w:rsidRPr="00D61C18">
              <w:rPr>
                <w:sz w:val="28"/>
                <w:lang w:val="nl-NL"/>
              </w:rPr>
              <w:t>- Giải được các bài tập đơn giản về điện xoay chiều</w:t>
            </w:r>
          </w:p>
          <w:p w14:paraId="0DD23D17" w14:textId="77777777" w:rsidR="006B435C" w:rsidRPr="00D61C18" w:rsidRDefault="006B435C" w:rsidP="002064CC">
            <w:pPr>
              <w:spacing w:line="312" w:lineRule="auto"/>
              <w:rPr>
                <w:b/>
                <w:sz w:val="28"/>
                <w:lang w:val="vi-VN"/>
              </w:rPr>
            </w:pPr>
            <w:r w:rsidRPr="00D61C18">
              <w:rPr>
                <w:b/>
                <w:sz w:val="28"/>
                <w:lang w:val="nl-NL"/>
              </w:rPr>
              <w:t>BT đại cương về dòng điện xoay chiều</w:t>
            </w:r>
          </w:p>
          <w:p w14:paraId="557E4E28" w14:textId="77777777" w:rsidR="006B435C" w:rsidRPr="00D61C18" w:rsidRDefault="006B435C" w:rsidP="002064CC">
            <w:pPr>
              <w:tabs>
                <w:tab w:val="left" w:pos="240"/>
              </w:tabs>
              <w:jc w:val="both"/>
              <w:rPr>
                <w:bCs/>
                <w:iCs/>
                <w:sz w:val="28"/>
                <w:lang w:val="fr-FR"/>
              </w:rPr>
            </w:pPr>
            <w:r w:rsidRPr="00D61C18">
              <w:rPr>
                <w:sz w:val="28"/>
                <w:lang w:val="fr-FR"/>
              </w:rPr>
              <w:t>Rèn luyện kĩ năng giải một số bài tập liên quan đến một số đại lượng trong dòng điện xoay chiều.</w:t>
            </w:r>
          </w:p>
          <w:p w14:paraId="69893436" w14:textId="77777777" w:rsidR="006B435C" w:rsidRPr="00D61C18" w:rsidRDefault="006B435C" w:rsidP="002064CC">
            <w:pPr>
              <w:spacing w:line="312" w:lineRule="auto"/>
              <w:rPr>
                <w:sz w:val="28"/>
                <w:lang w:val="vi-VN"/>
              </w:rPr>
            </w:pPr>
          </w:p>
          <w:p w14:paraId="4FA4FA18" w14:textId="77777777" w:rsidR="006B435C" w:rsidRPr="00D61C18" w:rsidRDefault="006B435C" w:rsidP="002064CC">
            <w:pPr>
              <w:jc w:val="both"/>
              <w:rPr>
                <w:sz w:val="28"/>
                <w:lang w:val="vi-VN"/>
              </w:rPr>
            </w:pPr>
          </w:p>
        </w:tc>
        <w:tc>
          <w:tcPr>
            <w:tcW w:w="782" w:type="pct"/>
            <w:tcBorders>
              <w:top w:val="single" w:sz="4" w:space="0" w:color="auto"/>
              <w:left w:val="single" w:sz="4" w:space="0" w:color="auto"/>
              <w:bottom w:val="single" w:sz="4" w:space="0" w:color="auto"/>
              <w:right w:val="single" w:sz="4" w:space="0" w:color="auto"/>
            </w:tcBorders>
            <w:hideMark/>
          </w:tcPr>
          <w:p w14:paraId="071B5BF0" w14:textId="77777777" w:rsidR="006B435C" w:rsidRPr="00D61C18" w:rsidRDefault="006B435C" w:rsidP="002064CC">
            <w:pPr>
              <w:jc w:val="both"/>
              <w:rPr>
                <w:b/>
                <w:sz w:val="28"/>
              </w:rPr>
            </w:pPr>
            <w:r w:rsidRPr="00D61C18">
              <w:rPr>
                <w:b/>
                <w:sz w:val="28"/>
              </w:rPr>
              <w:t>- Hình thức dạy học:</w:t>
            </w:r>
          </w:p>
          <w:p w14:paraId="3FA2CB46" w14:textId="77777777" w:rsidR="006B435C" w:rsidRPr="00D61C18" w:rsidRDefault="006B435C" w:rsidP="002064CC">
            <w:pPr>
              <w:jc w:val="both"/>
              <w:rPr>
                <w:sz w:val="28"/>
              </w:rPr>
            </w:pPr>
            <w:r w:rsidRPr="00D61C18">
              <w:rPr>
                <w:sz w:val="28"/>
              </w:rPr>
              <w:t>+ Dạy học theo lớp</w:t>
            </w:r>
          </w:p>
          <w:p w14:paraId="635D0209" w14:textId="77777777" w:rsidR="006B435C" w:rsidRPr="00D61C18" w:rsidRDefault="006B435C" w:rsidP="002064CC">
            <w:pPr>
              <w:jc w:val="both"/>
              <w:rPr>
                <w:sz w:val="28"/>
              </w:rPr>
            </w:pPr>
            <w:r w:rsidRPr="00D61C18">
              <w:rPr>
                <w:sz w:val="28"/>
              </w:rPr>
              <w:t>+ Dạy học theo nhóm</w:t>
            </w:r>
          </w:p>
          <w:p w14:paraId="022409A9" w14:textId="77777777" w:rsidR="006B435C" w:rsidRPr="00D61C18" w:rsidRDefault="006B435C" w:rsidP="002064CC">
            <w:pPr>
              <w:jc w:val="both"/>
              <w:rPr>
                <w:sz w:val="28"/>
              </w:rPr>
            </w:pPr>
            <w:r w:rsidRPr="00D61C18">
              <w:rPr>
                <w:sz w:val="28"/>
              </w:rPr>
              <w:t>+ Dạy học cá nhân</w:t>
            </w:r>
          </w:p>
          <w:p w14:paraId="3B934B92" w14:textId="77777777" w:rsidR="006B435C" w:rsidRPr="00D61C18" w:rsidRDefault="006B435C" w:rsidP="002064CC">
            <w:pPr>
              <w:jc w:val="both"/>
              <w:rPr>
                <w:i/>
                <w:sz w:val="28"/>
              </w:rPr>
            </w:pPr>
            <w:r w:rsidRPr="00D61C18">
              <w:rPr>
                <w:i/>
                <w:sz w:val="28"/>
              </w:rPr>
              <w:t>(Có thể kết hợp các hình thức trên)</w:t>
            </w:r>
          </w:p>
          <w:p w14:paraId="1CC6FC35" w14:textId="77777777" w:rsidR="006B435C" w:rsidRPr="00D61C18" w:rsidRDefault="006B435C" w:rsidP="002064CC">
            <w:pPr>
              <w:jc w:val="both"/>
              <w:rPr>
                <w:b/>
                <w:sz w:val="28"/>
              </w:rPr>
            </w:pPr>
            <w:r w:rsidRPr="00D61C18">
              <w:rPr>
                <w:b/>
                <w:sz w:val="28"/>
              </w:rPr>
              <w:t xml:space="preserve">- Địa điểm: </w:t>
            </w:r>
          </w:p>
          <w:p w14:paraId="18C63168" w14:textId="77777777" w:rsidR="006B435C" w:rsidRPr="00D61C18" w:rsidRDefault="006B435C" w:rsidP="002064CC">
            <w:pPr>
              <w:jc w:val="both"/>
              <w:rPr>
                <w:sz w:val="28"/>
                <w:lang w:val="vi-VN"/>
              </w:rPr>
            </w:pPr>
            <w:r w:rsidRPr="00D61C18">
              <w:rPr>
                <w:sz w:val="28"/>
              </w:rPr>
              <w:t>Tại phòng học</w:t>
            </w:r>
          </w:p>
          <w:p w14:paraId="06622672" w14:textId="77777777" w:rsidR="006B435C" w:rsidRPr="00D61C18" w:rsidRDefault="006B435C" w:rsidP="002064CC">
            <w:pPr>
              <w:jc w:val="both"/>
              <w:rPr>
                <w:sz w:val="28"/>
                <w:lang w:val="vi-VN"/>
              </w:rPr>
            </w:pPr>
          </w:p>
          <w:p w14:paraId="7E6997B6" w14:textId="77777777" w:rsidR="006B435C" w:rsidRPr="00D61C18" w:rsidRDefault="006B435C" w:rsidP="002064CC">
            <w:pPr>
              <w:jc w:val="both"/>
              <w:rPr>
                <w:sz w:val="28"/>
                <w:lang w:val="vi-VN"/>
              </w:rPr>
            </w:pPr>
          </w:p>
          <w:p w14:paraId="33EE1914" w14:textId="77777777" w:rsidR="006B435C" w:rsidRPr="00D61C18" w:rsidRDefault="006B435C" w:rsidP="002064CC">
            <w:pPr>
              <w:jc w:val="both"/>
              <w:rPr>
                <w:sz w:val="28"/>
                <w:lang w:val="vi-VN"/>
              </w:rPr>
            </w:pPr>
          </w:p>
          <w:p w14:paraId="5044E6C3" w14:textId="77777777" w:rsidR="006B435C" w:rsidRPr="00D61C18" w:rsidRDefault="006B435C" w:rsidP="002064CC">
            <w:pPr>
              <w:jc w:val="both"/>
              <w:rPr>
                <w:sz w:val="28"/>
                <w:lang w:val="vi-VN"/>
              </w:rPr>
            </w:pPr>
          </w:p>
          <w:p w14:paraId="7E55A027" w14:textId="77777777" w:rsidR="006B435C" w:rsidRPr="00D61C18" w:rsidRDefault="006B435C" w:rsidP="002064CC">
            <w:pPr>
              <w:jc w:val="both"/>
              <w:rPr>
                <w:sz w:val="28"/>
                <w:lang w:val="vi-VN"/>
              </w:rPr>
            </w:pPr>
          </w:p>
          <w:p w14:paraId="35EDE5CA" w14:textId="77777777" w:rsidR="006B435C" w:rsidRPr="00D61C18" w:rsidRDefault="006B435C" w:rsidP="002064CC">
            <w:pPr>
              <w:jc w:val="both"/>
              <w:rPr>
                <w:sz w:val="28"/>
                <w:lang w:val="vi-VN"/>
              </w:rPr>
            </w:pPr>
          </w:p>
          <w:p w14:paraId="02954656" w14:textId="77777777" w:rsidR="006B435C" w:rsidRPr="00D61C18" w:rsidRDefault="006B435C" w:rsidP="002064CC">
            <w:pPr>
              <w:jc w:val="both"/>
              <w:rPr>
                <w:sz w:val="28"/>
                <w:lang w:val="vi-VN"/>
              </w:rPr>
            </w:pPr>
          </w:p>
          <w:p w14:paraId="33B7FD73" w14:textId="77777777" w:rsidR="006B435C" w:rsidRPr="00D61C18" w:rsidRDefault="006B435C" w:rsidP="002064CC">
            <w:pPr>
              <w:jc w:val="both"/>
              <w:rPr>
                <w:sz w:val="28"/>
                <w:lang w:val="vi-VN"/>
              </w:rPr>
            </w:pPr>
          </w:p>
          <w:p w14:paraId="34830510" w14:textId="77777777" w:rsidR="006B435C" w:rsidRPr="00D61C18" w:rsidRDefault="006B435C" w:rsidP="002064CC">
            <w:pPr>
              <w:jc w:val="both"/>
              <w:rPr>
                <w:sz w:val="28"/>
                <w:lang w:val="vi-VN"/>
              </w:rPr>
            </w:pPr>
          </w:p>
          <w:p w14:paraId="216610F4" w14:textId="77777777" w:rsidR="006B435C" w:rsidRPr="00D61C18" w:rsidRDefault="006B435C" w:rsidP="002064CC">
            <w:pPr>
              <w:jc w:val="both"/>
              <w:rPr>
                <w:sz w:val="28"/>
                <w:lang w:val="vi-VN"/>
              </w:rPr>
            </w:pPr>
          </w:p>
          <w:p w14:paraId="63A527D2" w14:textId="77777777" w:rsidR="006B435C" w:rsidRPr="00D61C18" w:rsidRDefault="006B435C" w:rsidP="002064CC">
            <w:pPr>
              <w:jc w:val="both"/>
              <w:rPr>
                <w:sz w:val="28"/>
                <w:lang w:val="vi-VN"/>
              </w:rPr>
            </w:pPr>
          </w:p>
          <w:p w14:paraId="51F5928F" w14:textId="77777777" w:rsidR="006B435C" w:rsidRPr="00D61C18" w:rsidRDefault="006B435C" w:rsidP="002064CC">
            <w:pPr>
              <w:jc w:val="both"/>
              <w:rPr>
                <w:sz w:val="28"/>
                <w:lang w:val="vi-VN"/>
              </w:rPr>
            </w:pPr>
          </w:p>
          <w:p w14:paraId="550447AC" w14:textId="77777777" w:rsidR="006B435C" w:rsidRPr="00D61C18" w:rsidRDefault="006B435C" w:rsidP="002064CC">
            <w:pPr>
              <w:jc w:val="both"/>
              <w:rPr>
                <w:sz w:val="28"/>
                <w:lang w:val="vi-VN"/>
              </w:rPr>
            </w:pPr>
          </w:p>
          <w:p w14:paraId="203E7584" w14:textId="77777777" w:rsidR="006B435C" w:rsidRPr="00D61C18" w:rsidRDefault="006B435C" w:rsidP="002064CC">
            <w:pPr>
              <w:jc w:val="both"/>
              <w:rPr>
                <w:b/>
                <w:sz w:val="28"/>
              </w:rPr>
            </w:pPr>
            <w:r w:rsidRPr="00D61C18">
              <w:rPr>
                <w:b/>
                <w:sz w:val="28"/>
              </w:rPr>
              <w:t>- Hình thức dạy học:</w:t>
            </w:r>
          </w:p>
          <w:p w14:paraId="172F0F3D" w14:textId="77777777" w:rsidR="006B435C" w:rsidRPr="00D61C18" w:rsidRDefault="006B435C" w:rsidP="002064CC">
            <w:pPr>
              <w:jc w:val="both"/>
              <w:rPr>
                <w:sz w:val="28"/>
              </w:rPr>
            </w:pPr>
            <w:r w:rsidRPr="00D61C18">
              <w:rPr>
                <w:sz w:val="28"/>
              </w:rPr>
              <w:t>+ Dạy học theo lớp</w:t>
            </w:r>
          </w:p>
          <w:p w14:paraId="0368592D" w14:textId="77777777" w:rsidR="006B435C" w:rsidRPr="00D61C18" w:rsidRDefault="006B435C" w:rsidP="002064CC">
            <w:pPr>
              <w:jc w:val="both"/>
              <w:rPr>
                <w:sz w:val="28"/>
              </w:rPr>
            </w:pPr>
            <w:r w:rsidRPr="00D61C18">
              <w:rPr>
                <w:sz w:val="28"/>
              </w:rPr>
              <w:t>+ Dạy học theo nhóm</w:t>
            </w:r>
          </w:p>
          <w:p w14:paraId="5531C7CC" w14:textId="77777777" w:rsidR="006B435C" w:rsidRPr="00D61C18" w:rsidRDefault="006B435C" w:rsidP="002064CC">
            <w:pPr>
              <w:jc w:val="both"/>
              <w:rPr>
                <w:sz w:val="28"/>
              </w:rPr>
            </w:pPr>
            <w:r w:rsidRPr="00D61C18">
              <w:rPr>
                <w:sz w:val="28"/>
              </w:rPr>
              <w:t>+ Dạy học cá nhân</w:t>
            </w:r>
          </w:p>
          <w:p w14:paraId="71CABCA4" w14:textId="77777777" w:rsidR="006B435C" w:rsidRPr="00D61C18" w:rsidRDefault="006B435C" w:rsidP="002064CC">
            <w:pPr>
              <w:jc w:val="both"/>
              <w:rPr>
                <w:i/>
                <w:sz w:val="28"/>
              </w:rPr>
            </w:pPr>
            <w:r w:rsidRPr="00D61C18">
              <w:rPr>
                <w:i/>
                <w:sz w:val="28"/>
              </w:rPr>
              <w:t>(Có thể kết hợp các hình thức trên)</w:t>
            </w:r>
          </w:p>
          <w:p w14:paraId="09B3D020" w14:textId="77777777" w:rsidR="006B435C" w:rsidRPr="00D61C18" w:rsidRDefault="006B435C" w:rsidP="002064CC">
            <w:pPr>
              <w:jc w:val="both"/>
              <w:rPr>
                <w:b/>
                <w:sz w:val="28"/>
              </w:rPr>
            </w:pPr>
            <w:r w:rsidRPr="00D61C18">
              <w:rPr>
                <w:b/>
                <w:sz w:val="28"/>
              </w:rPr>
              <w:t xml:space="preserve">- Địa điểm: </w:t>
            </w:r>
          </w:p>
          <w:p w14:paraId="52440882" w14:textId="77777777" w:rsidR="006B435C" w:rsidRPr="00D61C18" w:rsidRDefault="006B435C" w:rsidP="002064CC">
            <w:pPr>
              <w:jc w:val="both"/>
              <w:rPr>
                <w:sz w:val="28"/>
                <w:lang w:val="vi-VN"/>
              </w:rPr>
            </w:pPr>
            <w:r w:rsidRPr="00D61C18">
              <w:rPr>
                <w:sz w:val="28"/>
              </w:rPr>
              <w:t>Tại phòng học</w:t>
            </w:r>
          </w:p>
        </w:tc>
        <w:tc>
          <w:tcPr>
            <w:tcW w:w="1560" w:type="pct"/>
            <w:tcBorders>
              <w:top w:val="single" w:sz="4" w:space="0" w:color="auto"/>
              <w:left w:val="single" w:sz="4" w:space="0" w:color="auto"/>
              <w:bottom w:val="single" w:sz="4" w:space="0" w:color="auto"/>
              <w:right w:val="single" w:sz="4" w:space="0" w:color="auto"/>
            </w:tcBorders>
            <w:hideMark/>
          </w:tcPr>
          <w:p w14:paraId="17073580"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0A9C33EA" w14:textId="77777777" w:rsidR="006B435C" w:rsidRPr="00D61C18" w:rsidRDefault="006B435C" w:rsidP="002064CC">
            <w:pPr>
              <w:tabs>
                <w:tab w:val="left" w:pos="6190"/>
              </w:tabs>
              <w:rPr>
                <w:i/>
                <w:sz w:val="28"/>
                <w:lang w:val="vi-VN"/>
              </w:rPr>
            </w:pPr>
            <w:r w:rsidRPr="00D61C18">
              <w:rPr>
                <w:b/>
                <w:sz w:val="28"/>
                <w:lang w:val="nl-NL"/>
              </w:rPr>
              <w:t xml:space="preserve">- Có thể kết hợp các PP: </w:t>
            </w:r>
            <w:r w:rsidRPr="00D61C18">
              <w:rPr>
                <w:b/>
                <w:sz w:val="28"/>
                <w:lang w:val="vi-VN"/>
              </w:rPr>
              <w:t xml:space="preserve">pp </w:t>
            </w:r>
            <w:r w:rsidRPr="00D61C18">
              <w:rPr>
                <w:b/>
                <w:sz w:val="28"/>
                <w:lang w:val="nl-NL"/>
              </w:rPr>
              <w:t>trực quan, dạy học hợp tác, đàm thoại, thuyết trình; pp dạy học theo trạm</w:t>
            </w:r>
            <w:r w:rsidRPr="00D61C18">
              <w:rPr>
                <w:b/>
                <w:sz w:val="28"/>
                <w:lang w:val="vi-VN"/>
              </w:rPr>
              <w:t xml:space="preserve"> </w:t>
            </w:r>
            <w:r w:rsidRPr="00D61C18">
              <w:rPr>
                <w:i/>
                <w:sz w:val="28"/>
                <w:lang w:val="nl-NL"/>
              </w:rPr>
              <w:t xml:space="preserve">(trong hoạt động luyện tập); </w:t>
            </w:r>
            <w:r w:rsidRPr="00D61C18">
              <w:rPr>
                <w:b/>
                <w:i/>
                <w:sz w:val="28"/>
                <w:lang w:val="nl-NL"/>
              </w:rPr>
              <w:t>pp lớp học đảo ngược</w:t>
            </w:r>
            <w:r w:rsidRPr="00D61C18">
              <w:rPr>
                <w:b/>
                <w:i/>
                <w:sz w:val="28"/>
                <w:lang w:val="vi-VN"/>
              </w:rPr>
              <w:t>, ...</w:t>
            </w:r>
          </w:p>
          <w:p w14:paraId="25804544" w14:textId="77777777" w:rsidR="006B435C" w:rsidRPr="00D61C18" w:rsidRDefault="006B435C" w:rsidP="002064CC">
            <w:pPr>
              <w:tabs>
                <w:tab w:val="left" w:pos="6190"/>
              </w:tabs>
              <w:rPr>
                <w:i/>
                <w:color w:val="FF0000"/>
                <w:sz w:val="28"/>
                <w:lang w:val="nl-NL"/>
              </w:rPr>
            </w:pPr>
            <w:r w:rsidRPr="00D61C18">
              <w:rPr>
                <w:sz w:val="28"/>
                <w:lang w:val="nl-NL"/>
              </w:rPr>
              <w:t xml:space="preserve">- Có thể chia nhóm, sử dụng kĩ thuật khăn trải bàn, kĩ thuật XYZ, kĩ thuật ổ bi, kĩ thuật phòng tranh, kĩ thuật chia sẻ cặp đôi, kĩ thuật KWL, ... hoặc hoạt động cá nhân </w:t>
            </w:r>
            <w:r w:rsidRPr="00D61C18">
              <w:rPr>
                <w:color w:val="FF0000"/>
                <w:sz w:val="28"/>
                <w:lang w:val="nl-NL"/>
              </w:rPr>
              <w:t>(</w:t>
            </w:r>
            <w:r w:rsidRPr="00D61C18">
              <w:rPr>
                <w:i/>
                <w:color w:val="FF0000"/>
                <w:sz w:val="28"/>
                <w:lang w:val="nl-NL"/>
              </w:rPr>
              <w:t>khuyến khích tổ chức hoạt động nhóm)</w:t>
            </w:r>
          </w:p>
          <w:p w14:paraId="44EE1074"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7BFA084E"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421D9431" w14:textId="77777777" w:rsidR="006B435C" w:rsidRPr="00D61C18" w:rsidRDefault="006B435C" w:rsidP="002064CC">
            <w:pPr>
              <w:pStyle w:val="TableParagraph"/>
              <w:rPr>
                <w:b/>
                <w:color w:val="000000" w:themeColor="text1"/>
                <w:sz w:val="28"/>
                <w:lang w:val="en-US"/>
              </w:rPr>
            </w:pPr>
            <w:r w:rsidRPr="00D61C18">
              <w:rPr>
                <w:b/>
                <w:color w:val="000000" w:themeColor="text1"/>
                <w:sz w:val="28"/>
              </w:rPr>
              <w:t>*Các nội dung tinh giản, tự học, tự đọc, …:</w:t>
            </w:r>
          </w:p>
          <w:p w14:paraId="03CAFF62" w14:textId="77777777" w:rsidR="006B435C" w:rsidRPr="00D61C18" w:rsidRDefault="006B435C" w:rsidP="002064CC">
            <w:pPr>
              <w:tabs>
                <w:tab w:val="left" w:pos="6190"/>
              </w:tabs>
              <w:rPr>
                <w:color w:val="FF0000"/>
                <w:sz w:val="28"/>
                <w:lang w:val="nl-NL"/>
              </w:rPr>
            </w:pPr>
            <w:r w:rsidRPr="00D61C18">
              <w:rPr>
                <w:color w:val="FF0000"/>
                <w:sz w:val="28"/>
              </w:rPr>
              <w:t xml:space="preserve">Mục III. Giá trị hiệu dụng: Chỉ nêu CT và KL; </w:t>
            </w:r>
            <w:r w:rsidRPr="00D61C18">
              <w:rPr>
                <w:rStyle w:val="fontstyle01"/>
                <w:color w:val="FF0000"/>
              </w:rPr>
              <w:t>Bài tập 3 và bài tập 10 trang 66</w:t>
            </w:r>
            <w:r w:rsidRPr="00D61C18">
              <w:rPr>
                <w:color w:val="FF0000"/>
                <w:sz w:val="28"/>
              </w:rPr>
              <w:t xml:space="preserve"> </w:t>
            </w:r>
            <w:r w:rsidRPr="00D61C18">
              <w:rPr>
                <w:rStyle w:val="fontstyle01"/>
                <w:color w:val="FF0000"/>
              </w:rPr>
              <w:t>SGK: không YC làm</w:t>
            </w:r>
          </w:p>
          <w:p w14:paraId="1DB41571" w14:textId="77777777" w:rsidR="006B435C" w:rsidRPr="00D61C18" w:rsidRDefault="006B435C" w:rsidP="002064CC">
            <w:pPr>
              <w:jc w:val="both"/>
              <w:rPr>
                <w:b/>
                <w:sz w:val="28"/>
                <w:lang w:val="vi-VN"/>
              </w:rPr>
            </w:pPr>
            <w:r w:rsidRPr="00D61C18">
              <w:rPr>
                <w:b/>
                <w:sz w:val="28"/>
                <w:lang w:val="nl-NL"/>
              </w:rPr>
              <w:t>* Giao nhiệm vụ chuẩn bị cho tiết học tới</w:t>
            </w:r>
          </w:p>
          <w:p w14:paraId="20A7446E" w14:textId="77777777" w:rsidR="006B435C" w:rsidRPr="00D61C18" w:rsidRDefault="006B435C" w:rsidP="002064CC">
            <w:pPr>
              <w:jc w:val="both"/>
              <w:rPr>
                <w:b/>
                <w:sz w:val="28"/>
                <w:lang w:val="vi-VN"/>
              </w:rPr>
            </w:pPr>
          </w:p>
          <w:p w14:paraId="4BF8E22A" w14:textId="77777777" w:rsidR="006B435C" w:rsidRPr="00D61C18" w:rsidRDefault="006B435C" w:rsidP="002064CC">
            <w:pPr>
              <w:jc w:val="both"/>
              <w:rPr>
                <w:b/>
                <w:sz w:val="28"/>
                <w:lang w:val="vi-VN"/>
              </w:rPr>
            </w:pPr>
          </w:p>
          <w:p w14:paraId="2609338F" w14:textId="77777777" w:rsidR="006B435C" w:rsidRPr="00D61C18" w:rsidRDefault="006B435C" w:rsidP="002064CC">
            <w:pPr>
              <w:jc w:val="both"/>
              <w:rPr>
                <w:b/>
                <w:sz w:val="28"/>
                <w:lang w:val="vi-VN"/>
              </w:rPr>
            </w:pPr>
          </w:p>
          <w:p w14:paraId="4A0BC7AB" w14:textId="77777777" w:rsidR="006B435C" w:rsidRPr="00D61C18" w:rsidRDefault="006B435C" w:rsidP="002064CC">
            <w:pPr>
              <w:jc w:val="both"/>
              <w:rPr>
                <w:b/>
                <w:sz w:val="28"/>
                <w:lang w:val="vi-VN"/>
              </w:rPr>
            </w:pPr>
          </w:p>
          <w:p w14:paraId="40F7D957" w14:textId="77777777" w:rsidR="006B435C" w:rsidRPr="00D61C18" w:rsidRDefault="006B435C" w:rsidP="002064CC">
            <w:pPr>
              <w:jc w:val="both"/>
              <w:rPr>
                <w:b/>
                <w:sz w:val="28"/>
                <w:lang w:val="vi-VN"/>
              </w:rPr>
            </w:pPr>
          </w:p>
          <w:p w14:paraId="7F59BFDC" w14:textId="77777777" w:rsidR="006B435C" w:rsidRPr="00D61C18" w:rsidRDefault="006B435C" w:rsidP="002064CC">
            <w:pPr>
              <w:jc w:val="both"/>
              <w:rPr>
                <w:b/>
                <w:sz w:val="28"/>
                <w:lang w:val="vi-VN"/>
              </w:rPr>
            </w:pPr>
          </w:p>
          <w:p w14:paraId="31225249" w14:textId="77777777" w:rsidR="006B435C" w:rsidRPr="00D61C18" w:rsidRDefault="006B435C" w:rsidP="002064CC">
            <w:pPr>
              <w:tabs>
                <w:tab w:val="left" w:pos="6190"/>
              </w:tabs>
              <w:rPr>
                <w:b/>
                <w:i/>
                <w:sz w:val="28"/>
                <w:lang w:val="nl-NL"/>
              </w:rPr>
            </w:pPr>
            <w:r w:rsidRPr="00D61C18">
              <w:rPr>
                <w:b/>
                <w:i/>
                <w:sz w:val="28"/>
                <w:lang w:val="nl-NL"/>
              </w:rPr>
              <w:t>Nội dung</w:t>
            </w:r>
          </w:p>
          <w:p w14:paraId="0CBB7BA3"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0F82C9C6" w14:textId="77777777" w:rsidR="006B435C" w:rsidRPr="00D61C18" w:rsidRDefault="006B435C" w:rsidP="002064CC">
            <w:pPr>
              <w:tabs>
                <w:tab w:val="left" w:pos="6190"/>
              </w:tabs>
              <w:rPr>
                <w:b/>
                <w:i/>
                <w:sz w:val="28"/>
                <w:lang w:val="nl-NL"/>
              </w:rPr>
            </w:pPr>
            <w:r w:rsidRPr="00D61C18">
              <w:rPr>
                <w:b/>
                <w:i/>
                <w:sz w:val="28"/>
                <w:lang w:val="nl-NL"/>
              </w:rPr>
              <w:t>- Giải bài tập</w:t>
            </w:r>
          </w:p>
          <w:p w14:paraId="27837531"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79339E7B"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4C53D20A"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46AD9F20"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0DBE7222" w14:textId="77777777" w:rsidR="006B435C" w:rsidRPr="00D61C18" w:rsidRDefault="006B435C" w:rsidP="002064CC">
            <w:pPr>
              <w:tabs>
                <w:tab w:val="left" w:pos="6190"/>
              </w:tabs>
              <w:rPr>
                <w:sz w:val="28"/>
                <w:lang w:val="nl-NL"/>
              </w:rPr>
            </w:pPr>
            <w:r w:rsidRPr="00D61C18">
              <w:rPr>
                <w:sz w:val="28"/>
                <w:lang w:val="nl-NL"/>
              </w:rPr>
              <w:t>- Có thể chia nhóm, sử dụng kĩ thuật các mảnh ghép, hoặc kĩ thuật khăn trải bàn, kĩ thuật chia sẻ cặp đôi, kĩ thuật ổ bi, kĩ thuật phòng tranh</w:t>
            </w:r>
            <w:r w:rsidRPr="00D61C18">
              <w:rPr>
                <w:sz w:val="28"/>
                <w:lang w:val="vi-VN"/>
              </w:rPr>
              <w:t>, kĩ thuật hẹn hò,</w:t>
            </w:r>
            <w:r w:rsidRPr="00D61C18">
              <w:rPr>
                <w:sz w:val="28"/>
                <w:lang w:val="nl-NL"/>
              </w:rPr>
              <w:t xml:space="preserve"> ... hoặc hoạt động cá nhân </w:t>
            </w:r>
            <w:r w:rsidRPr="00D61C18">
              <w:rPr>
                <w:color w:val="FF0000"/>
                <w:sz w:val="28"/>
                <w:lang w:val="nl-NL"/>
              </w:rPr>
              <w:t>(</w:t>
            </w:r>
            <w:r w:rsidRPr="00D61C18">
              <w:rPr>
                <w:i/>
                <w:color w:val="FF0000"/>
                <w:sz w:val="28"/>
                <w:lang w:val="nl-NL"/>
              </w:rPr>
              <w:t>khuyến khích tổ chức hoạt động nhóm)</w:t>
            </w:r>
          </w:p>
          <w:p w14:paraId="5E2D3E38"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08B8C935"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340BA815"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3E3BFF73" w14:textId="77777777" w:rsidR="006B435C" w:rsidRPr="00D61C18" w:rsidRDefault="006B435C" w:rsidP="002064CC">
            <w:pPr>
              <w:jc w:val="both"/>
              <w:rPr>
                <w:b/>
                <w:sz w:val="28"/>
                <w:lang w:val="vi-VN"/>
              </w:rPr>
            </w:pPr>
          </w:p>
        </w:tc>
      </w:tr>
      <w:tr w:rsidR="006B435C" w:rsidRPr="00D61C18" w14:paraId="0DCAED70" w14:textId="77777777" w:rsidTr="002064CC">
        <w:trPr>
          <w:trHeight w:val="266"/>
        </w:trPr>
        <w:tc>
          <w:tcPr>
            <w:tcW w:w="273" w:type="pct"/>
            <w:tcBorders>
              <w:top w:val="single" w:sz="4" w:space="0" w:color="auto"/>
              <w:left w:val="single" w:sz="4" w:space="0" w:color="auto"/>
              <w:bottom w:val="single" w:sz="4" w:space="0" w:color="auto"/>
              <w:right w:val="single" w:sz="4" w:space="0" w:color="auto"/>
            </w:tcBorders>
            <w:hideMark/>
          </w:tcPr>
          <w:p w14:paraId="5793BFCA" w14:textId="77777777" w:rsidR="006B435C" w:rsidRPr="00D61C18" w:rsidRDefault="006B435C" w:rsidP="002064CC">
            <w:pPr>
              <w:jc w:val="center"/>
              <w:rPr>
                <w:sz w:val="28"/>
                <w:lang w:val="vi-VN"/>
              </w:rPr>
            </w:pPr>
            <w:r w:rsidRPr="00D61C18">
              <w:rPr>
                <w:sz w:val="28"/>
              </w:rPr>
              <w:t>14</w:t>
            </w:r>
          </w:p>
          <w:p w14:paraId="5A319B3F" w14:textId="77777777" w:rsidR="006B435C" w:rsidRPr="00D61C18" w:rsidRDefault="006B435C" w:rsidP="002064CC">
            <w:pPr>
              <w:jc w:val="center"/>
              <w:rPr>
                <w:sz w:val="28"/>
                <w:lang w:val="vi-VN"/>
              </w:rPr>
            </w:pPr>
          </w:p>
          <w:p w14:paraId="3C1DAB2F" w14:textId="77777777" w:rsidR="006B435C" w:rsidRPr="00D61C18" w:rsidRDefault="006B435C" w:rsidP="002064CC">
            <w:pPr>
              <w:jc w:val="center"/>
              <w:rPr>
                <w:sz w:val="28"/>
                <w:lang w:val="vi-VN"/>
              </w:rPr>
            </w:pPr>
          </w:p>
          <w:p w14:paraId="593D081C" w14:textId="77777777" w:rsidR="006B435C" w:rsidRPr="00D61C18" w:rsidRDefault="006B435C" w:rsidP="002064CC">
            <w:pPr>
              <w:jc w:val="center"/>
              <w:rPr>
                <w:sz w:val="28"/>
                <w:lang w:val="vi-VN"/>
              </w:rPr>
            </w:pPr>
          </w:p>
          <w:p w14:paraId="156CF271" w14:textId="77777777" w:rsidR="006B435C" w:rsidRPr="00D61C18" w:rsidRDefault="006B435C" w:rsidP="002064CC">
            <w:pPr>
              <w:jc w:val="center"/>
              <w:rPr>
                <w:sz w:val="28"/>
                <w:lang w:val="vi-VN"/>
              </w:rPr>
            </w:pPr>
          </w:p>
          <w:p w14:paraId="0F9D8B7B" w14:textId="77777777" w:rsidR="006B435C" w:rsidRPr="00D61C18" w:rsidRDefault="006B435C" w:rsidP="002064CC">
            <w:pPr>
              <w:jc w:val="center"/>
              <w:rPr>
                <w:sz w:val="28"/>
                <w:lang w:val="vi-VN"/>
              </w:rPr>
            </w:pPr>
          </w:p>
          <w:p w14:paraId="29FCAA87" w14:textId="77777777" w:rsidR="006B435C" w:rsidRPr="00D61C18" w:rsidRDefault="006B435C" w:rsidP="002064CC">
            <w:pPr>
              <w:jc w:val="center"/>
              <w:rPr>
                <w:sz w:val="28"/>
                <w:lang w:val="vi-VN"/>
              </w:rPr>
            </w:pPr>
          </w:p>
          <w:p w14:paraId="5D26C366" w14:textId="77777777" w:rsidR="006B435C" w:rsidRPr="00D61C18" w:rsidRDefault="006B435C" w:rsidP="002064CC">
            <w:pPr>
              <w:jc w:val="center"/>
              <w:rPr>
                <w:sz w:val="28"/>
                <w:lang w:val="vi-VN"/>
              </w:rPr>
            </w:pPr>
          </w:p>
          <w:p w14:paraId="33230F66" w14:textId="77777777" w:rsidR="006B435C" w:rsidRPr="00D61C18" w:rsidRDefault="006B435C" w:rsidP="002064CC">
            <w:pPr>
              <w:jc w:val="center"/>
              <w:rPr>
                <w:sz w:val="28"/>
                <w:lang w:val="vi-VN"/>
              </w:rPr>
            </w:pPr>
          </w:p>
          <w:p w14:paraId="631292BF" w14:textId="77777777" w:rsidR="006B435C" w:rsidRPr="00D61C18" w:rsidRDefault="006B435C" w:rsidP="002064CC">
            <w:pPr>
              <w:jc w:val="center"/>
              <w:rPr>
                <w:sz w:val="28"/>
                <w:lang w:val="vi-VN"/>
              </w:rPr>
            </w:pPr>
          </w:p>
          <w:p w14:paraId="5A94894B" w14:textId="77777777" w:rsidR="006B435C" w:rsidRPr="00D61C18" w:rsidRDefault="006B435C" w:rsidP="002064CC">
            <w:pPr>
              <w:jc w:val="center"/>
              <w:rPr>
                <w:sz w:val="28"/>
                <w:lang w:val="vi-VN"/>
              </w:rPr>
            </w:pPr>
          </w:p>
          <w:p w14:paraId="0F63EF45" w14:textId="77777777" w:rsidR="006B435C" w:rsidRPr="00D61C18" w:rsidRDefault="006B435C" w:rsidP="002064CC">
            <w:pPr>
              <w:jc w:val="center"/>
              <w:rPr>
                <w:sz w:val="28"/>
                <w:lang w:val="vi-VN"/>
              </w:rPr>
            </w:pPr>
          </w:p>
          <w:p w14:paraId="07DEE88F" w14:textId="77777777" w:rsidR="006B435C" w:rsidRPr="00D61C18" w:rsidRDefault="006B435C" w:rsidP="002064CC">
            <w:pPr>
              <w:jc w:val="center"/>
              <w:rPr>
                <w:sz w:val="28"/>
                <w:lang w:val="vi-VN"/>
              </w:rPr>
            </w:pPr>
          </w:p>
          <w:p w14:paraId="0D8C7C29" w14:textId="77777777" w:rsidR="006B435C" w:rsidRPr="00D61C18" w:rsidRDefault="006B435C" w:rsidP="002064CC">
            <w:pPr>
              <w:jc w:val="center"/>
              <w:rPr>
                <w:sz w:val="28"/>
                <w:lang w:val="vi-VN"/>
              </w:rPr>
            </w:pPr>
          </w:p>
          <w:p w14:paraId="6183EBF0" w14:textId="77777777" w:rsidR="006B435C" w:rsidRPr="00D61C18" w:rsidRDefault="006B435C" w:rsidP="002064CC">
            <w:pPr>
              <w:jc w:val="center"/>
              <w:rPr>
                <w:sz w:val="28"/>
                <w:lang w:val="vi-VN"/>
              </w:rPr>
            </w:pPr>
          </w:p>
          <w:p w14:paraId="1CFF3520" w14:textId="77777777" w:rsidR="006B435C" w:rsidRPr="00D61C18" w:rsidRDefault="006B435C" w:rsidP="002064CC">
            <w:pPr>
              <w:jc w:val="center"/>
              <w:rPr>
                <w:sz w:val="28"/>
                <w:lang w:val="vi-VN"/>
              </w:rPr>
            </w:pPr>
          </w:p>
          <w:p w14:paraId="05A5C56D" w14:textId="77777777" w:rsidR="006B435C" w:rsidRPr="00D61C18" w:rsidRDefault="006B435C" w:rsidP="002064CC">
            <w:pPr>
              <w:jc w:val="center"/>
              <w:rPr>
                <w:sz w:val="28"/>
                <w:lang w:val="vi-VN"/>
              </w:rPr>
            </w:pPr>
          </w:p>
          <w:p w14:paraId="43938DEF" w14:textId="77777777" w:rsidR="006B435C" w:rsidRPr="00D61C18" w:rsidRDefault="006B435C" w:rsidP="002064CC">
            <w:pPr>
              <w:jc w:val="center"/>
              <w:rPr>
                <w:sz w:val="28"/>
                <w:lang w:val="vi-VN"/>
              </w:rPr>
            </w:pPr>
          </w:p>
          <w:p w14:paraId="0EB8F187" w14:textId="77777777" w:rsidR="006B435C" w:rsidRPr="00D61C18" w:rsidRDefault="006B435C" w:rsidP="002064CC">
            <w:pPr>
              <w:jc w:val="center"/>
              <w:rPr>
                <w:sz w:val="28"/>
                <w:lang w:val="vi-VN"/>
              </w:rPr>
            </w:pPr>
          </w:p>
          <w:p w14:paraId="68168A81" w14:textId="77777777" w:rsidR="006B435C" w:rsidRPr="00D61C18" w:rsidRDefault="006B435C" w:rsidP="002064CC">
            <w:pPr>
              <w:jc w:val="center"/>
              <w:rPr>
                <w:sz w:val="28"/>
                <w:lang w:val="vi-VN"/>
              </w:rPr>
            </w:pPr>
          </w:p>
          <w:p w14:paraId="43CC5520" w14:textId="77777777" w:rsidR="006B435C" w:rsidRPr="00D61C18" w:rsidRDefault="006B435C" w:rsidP="002064CC">
            <w:pPr>
              <w:jc w:val="center"/>
              <w:rPr>
                <w:sz w:val="28"/>
                <w:lang w:val="vi-VN"/>
              </w:rPr>
            </w:pPr>
          </w:p>
          <w:p w14:paraId="10EA736F" w14:textId="77777777" w:rsidR="006B435C" w:rsidRPr="00D61C18" w:rsidRDefault="006B435C" w:rsidP="002064CC">
            <w:pPr>
              <w:jc w:val="center"/>
              <w:rPr>
                <w:sz w:val="28"/>
                <w:lang w:val="vi-VN"/>
              </w:rPr>
            </w:pPr>
          </w:p>
          <w:p w14:paraId="0D5B35C1" w14:textId="77777777" w:rsidR="006B435C" w:rsidRPr="00D61C18" w:rsidRDefault="006B435C" w:rsidP="002064CC">
            <w:pPr>
              <w:jc w:val="center"/>
              <w:rPr>
                <w:sz w:val="28"/>
                <w:lang w:val="vi-VN"/>
              </w:rPr>
            </w:pPr>
          </w:p>
          <w:p w14:paraId="7F29EB13" w14:textId="77777777" w:rsidR="006B435C" w:rsidRPr="00D61C18" w:rsidRDefault="006B435C" w:rsidP="002064CC">
            <w:pPr>
              <w:jc w:val="center"/>
              <w:rPr>
                <w:sz w:val="28"/>
                <w:lang w:val="vi-VN"/>
              </w:rPr>
            </w:pPr>
          </w:p>
          <w:p w14:paraId="062C406D" w14:textId="77777777" w:rsidR="006B435C" w:rsidRPr="00D61C18" w:rsidRDefault="006B435C" w:rsidP="002064CC">
            <w:pPr>
              <w:jc w:val="center"/>
              <w:rPr>
                <w:sz w:val="28"/>
                <w:lang w:val="vi-VN"/>
              </w:rPr>
            </w:pPr>
          </w:p>
          <w:p w14:paraId="6AB04746" w14:textId="77777777" w:rsidR="006B435C" w:rsidRPr="00D61C18" w:rsidRDefault="006B435C" w:rsidP="002064CC">
            <w:pPr>
              <w:jc w:val="center"/>
              <w:rPr>
                <w:sz w:val="28"/>
                <w:lang w:val="vi-VN"/>
              </w:rPr>
            </w:pPr>
          </w:p>
          <w:p w14:paraId="07AB32AF" w14:textId="77777777" w:rsidR="006B435C" w:rsidRPr="00D61C18" w:rsidRDefault="006B435C" w:rsidP="002064CC">
            <w:pPr>
              <w:jc w:val="center"/>
              <w:rPr>
                <w:sz w:val="28"/>
                <w:lang w:val="vi-VN"/>
              </w:rPr>
            </w:pPr>
          </w:p>
          <w:p w14:paraId="4DC4066A" w14:textId="77777777" w:rsidR="006B435C" w:rsidRPr="00D61C18" w:rsidRDefault="006B435C" w:rsidP="002064CC">
            <w:pPr>
              <w:jc w:val="center"/>
              <w:rPr>
                <w:sz w:val="28"/>
                <w:lang w:val="vi-VN"/>
              </w:rPr>
            </w:pPr>
          </w:p>
          <w:p w14:paraId="7436FC1A" w14:textId="77777777" w:rsidR="006B435C" w:rsidRPr="00D61C18" w:rsidRDefault="006B435C" w:rsidP="002064CC">
            <w:pPr>
              <w:jc w:val="center"/>
              <w:rPr>
                <w:sz w:val="28"/>
                <w:lang w:val="vi-VN"/>
              </w:rPr>
            </w:pPr>
          </w:p>
          <w:p w14:paraId="7C726B5A" w14:textId="77777777" w:rsidR="006B435C" w:rsidRPr="00D61C18" w:rsidRDefault="006B435C" w:rsidP="002064CC">
            <w:pPr>
              <w:jc w:val="center"/>
              <w:rPr>
                <w:sz w:val="28"/>
                <w:lang w:val="vi-VN"/>
              </w:rPr>
            </w:pPr>
          </w:p>
          <w:p w14:paraId="4C8D49EA" w14:textId="77777777" w:rsidR="006B435C" w:rsidRPr="00D61C18" w:rsidRDefault="006B435C" w:rsidP="002064CC">
            <w:pPr>
              <w:jc w:val="center"/>
              <w:rPr>
                <w:sz w:val="28"/>
                <w:lang w:val="vi-VN"/>
              </w:rPr>
            </w:pPr>
          </w:p>
          <w:p w14:paraId="63597756" w14:textId="77777777" w:rsidR="006B435C" w:rsidRPr="00D61C18" w:rsidRDefault="006B435C" w:rsidP="002064CC">
            <w:pPr>
              <w:jc w:val="center"/>
              <w:rPr>
                <w:sz w:val="28"/>
                <w:lang w:val="vi-VN"/>
              </w:rPr>
            </w:pPr>
          </w:p>
          <w:p w14:paraId="7A441C91" w14:textId="77777777" w:rsidR="006B435C" w:rsidRPr="00D61C18" w:rsidRDefault="006B435C" w:rsidP="002064CC">
            <w:pPr>
              <w:jc w:val="center"/>
              <w:rPr>
                <w:sz w:val="28"/>
                <w:lang w:val="vi-VN"/>
              </w:rPr>
            </w:pPr>
          </w:p>
          <w:p w14:paraId="2208F052" w14:textId="77777777" w:rsidR="006B435C" w:rsidRPr="00D61C18" w:rsidRDefault="006B435C" w:rsidP="002064CC">
            <w:pPr>
              <w:jc w:val="center"/>
              <w:rPr>
                <w:sz w:val="28"/>
                <w:lang w:val="vi-VN"/>
              </w:rPr>
            </w:pPr>
          </w:p>
          <w:p w14:paraId="4BF84731" w14:textId="77777777" w:rsidR="006B435C" w:rsidRPr="00D61C18" w:rsidRDefault="006B435C" w:rsidP="002064CC">
            <w:pPr>
              <w:jc w:val="center"/>
              <w:rPr>
                <w:sz w:val="28"/>
                <w:lang w:val="vi-VN"/>
              </w:rPr>
            </w:pPr>
          </w:p>
          <w:p w14:paraId="0ECFEEA2" w14:textId="77777777" w:rsidR="006B435C" w:rsidRPr="00D61C18" w:rsidRDefault="006B435C" w:rsidP="002064CC">
            <w:pPr>
              <w:jc w:val="center"/>
              <w:rPr>
                <w:sz w:val="28"/>
                <w:lang w:val="vi-VN"/>
              </w:rPr>
            </w:pPr>
          </w:p>
          <w:p w14:paraId="5A02696F" w14:textId="77777777" w:rsidR="006B435C" w:rsidRPr="00D61C18" w:rsidRDefault="006B435C" w:rsidP="002064CC">
            <w:pPr>
              <w:jc w:val="center"/>
              <w:rPr>
                <w:sz w:val="28"/>
                <w:lang w:val="vi-VN"/>
              </w:rPr>
            </w:pPr>
          </w:p>
          <w:p w14:paraId="2993A416" w14:textId="77777777" w:rsidR="006B435C" w:rsidRPr="00D61C18" w:rsidRDefault="006B435C" w:rsidP="002064CC">
            <w:pPr>
              <w:jc w:val="center"/>
              <w:rPr>
                <w:sz w:val="28"/>
                <w:lang w:val="vi-VN"/>
              </w:rPr>
            </w:pPr>
          </w:p>
          <w:p w14:paraId="200AB4E3" w14:textId="77777777" w:rsidR="006B435C" w:rsidRPr="00D61C18" w:rsidRDefault="006B435C" w:rsidP="002064CC">
            <w:pPr>
              <w:jc w:val="center"/>
              <w:rPr>
                <w:sz w:val="28"/>
                <w:lang w:val="vi-VN"/>
              </w:rPr>
            </w:pPr>
          </w:p>
          <w:p w14:paraId="55CA3A96" w14:textId="77777777" w:rsidR="006B435C" w:rsidRPr="00D61C18" w:rsidRDefault="006B435C" w:rsidP="002064CC">
            <w:pPr>
              <w:jc w:val="center"/>
              <w:rPr>
                <w:sz w:val="28"/>
                <w:lang w:val="vi-VN"/>
              </w:rPr>
            </w:pPr>
          </w:p>
          <w:p w14:paraId="4A366954" w14:textId="77777777" w:rsidR="006B435C" w:rsidRPr="00D61C18" w:rsidRDefault="006B435C" w:rsidP="002064CC">
            <w:pPr>
              <w:jc w:val="center"/>
              <w:rPr>
                <w:sz w:val="28"/>
                <w:lang w:val="vi-VN"/>
              </w:rPr>
            </w:pPr>
          </w:p>
          <w:p w14:paraId="24739761" w14:textId="77777777" w:rsidR="006B435C" w:rsidRPr="00D61C18" w:rsidRDefault="006B435C" w:rsidP="002064CC">
            <w:pPr>
              <w:jc w:val="center"/>
              <w:rPr>
                <w:sz w:val="28"/>
                <w:lang w:val="vi-VN"/>
              </w:rPr>
            </w:pPr>
          </w:p>
          <w:p w14:paraId="0183323E" w14:textId="77777777" w:rsidR="006B435C" w:rsidRPr="00D61C18" w:rsidRDefault="006B435C" w:rsidP="002064CC">
            <w:pPr>
              <w:jc w:val="center"/>
              <w:rPr>
                <w:sz w:val="28"/>
                <w:lang w:val="vi-VN"/>
              </w:rPr>
            </w:pPr>
          </w:p>
          <w:p w14:paraId="212B2B60" w14:textId="77777777" w:rsidR="006B435C" w:rsidRPr="00D61C18" w:rsidRDefault="006B435C" w:rsidP="002064CC">
            <w:pPr>
              <w:jc w:val="center"/>
              <w:rPr>
                <w:sz w:val="28"/>
                <w:lang w:val="vi-VN"/>
              </w:rPr>
            </w:pPr>
          </w:p>
          <w:p w14:paraId="102BB3DB" w14:textId="77777777" w:rsidR="006B435C" w:rsidRPr="00D61C18" w:rsidRDefault="006B435C" w:rsidP="002064CC">
            <w:pPr>
              <w:jc w:val="center"/>
              <w:rPr>
                <w:sz w:val="28"/>
                <w:lang w:val="vi-VN"/>
              </w:rPr>
            </w:pPr>
          </w:p>
          <w:p w14:paraId="779F9D74" w14:textId="77777777" w:rsidR="006B435C" w:rsidRPr="00D61C18" w:rsidRDefault="006B435C" w:rsidP="002064CC">
            <w:pPr>
              <w:jc w:val="center"/>
              <w:rPr>
                <w:sz w:val="28"/>
                <w:lang w:val="vi-VN"/>
              </w:rPr>
            </w:pPr>
          </w:p>
          <w:p w14:paraId="416858E0" w14:textId="77777777" w:rsidR="006B435C" w:rsidRPr="00D61C18" w:rsidRDefault="006B435C" w:rsidP="002064CC">
            <w:pPr>
              <w:jc w:val="center"/>
              <w:rPr>
                <w:sz w:val="28"/>
                <w:lang w:val="vi-VN"/>
              </w:rPr>
            </w:pPr>
            <w:r w:rsidRPr="00D61C18">
              <w:rPr>
                <w:noProof/>
                <w:sz w:val="28"/>
              </w:rPr>
              <mc:AlternateContent>
                <mc:Choice Requires="wps">
                  <w:drawing>
                    <wp:anchor distT="0" distB="0" distL="114300" distR="114300" simplePos="0" relativeHeight="251789312" behindDoc="0" locked="0" layoutInCell="1" allowOverlap="1" wp14:anchorId="3647A170" wp14:editId="7509200C">
                      <wp:simplePos x="0" y="0"/>
                      <wp:positionH relativeFrom="column">
                        <wp:posOffset>26669</wp:posOffset>
                      </wp:positionH>
                      <wp:positionV relativeFrom="paragraph">
                        <wp:posOffset>50165</wp:posOffset>
                      </wp:positionV>
                      <wp:extent cx="8162925" cy="0"/>
                      <wp:effectExtent l="0" t="0" r="9525" b="19050"/>
                      <wp:wrapNone/>
                      <wp:docPr id="41" name="Straight Connector 41"/>
                      <wp:cNvGraphicFramePr/>
                      <a:graphic xmlns:a="http://schemas.openxmlformats.org/drawingml/2006/main">
                        <a:graphicData uri="http://schemas.microsoft.com/office/word/2010/wordprocessingShape">
                          <wps:wsp>
                            <wps:cNvCnPr/>
                            <wps:spPr>
                              <a:xfrm>
                                <a:off x="0" y="0"/>
                                <a:ext cx="816292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20E87AA4" id="Straight Connector 41" o:spid="_x0000_s1026" style="position:absolute;z-index:251789312;visibility:visible;mso-wrap-style:square;mso-wrap-distance-left:9pt;mso-wrap-distance-top:0;mso-wrap-distance-right:9pt;mso-wrap-distance-bottom:0;mso-position-horizontal:absolute;mso-position-horizontal-relative:text;mso-position-vertical:absolute;mso-position-vertical-relative:text" from="2.1pt,3.95pt" to="644.85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" strokecolor="#4472c4" strokeweight=".5pt">
                      <v:stroke joinstyle="miter"/>
                    </v:line>
                  </w:pict>
                </mc:Fallback>
              </mc:AlternateContent>
            </w:r>
          </w:p>
          <w:p w14:paraId="5B2650A1" w14:textId="77777777" w:rsidR="006B435C" w:rsidRPr="00D61C18" w:rsidRDefault="006B435C" w:rsidP="002064CC">
            <w:pPr>
              <w:jc w:val="center"/>
              <w:rPr>
                <w:sz w:val="28"/>
                <w:lang w:val="vi-VN"/>
              </w:rPr>
            </w:pPr>
          </w:p>
        </w:tc>
        <w:tc>
          <w:tcPr>
            <w:tcW w:w="551" w:type="pct"/>
            <w:tcBorders>
              <w:top w:val="single" w:sz="4" w:space="0" w:color="auto"/>
              <w:left w:val="single" w:sz="4" w:space="0" w:color="auto"/>
              <w:bottom w:val="single" w:sz="4" w:space="0" w:color="auto"/>
              <w:right w:val="single" w:sz="4" w:space="0" w:color="auto"/>
            </w:tcBorders>
            <w:hideMark/>
          </w:tcPr>
          <w:p w14:paraId="67F026B9" w14:textId="77777777" w:rsidR="006B435C" w:rsidRPr="00D61C18" w:rsidRDefault="006B435C" w:rsidP="002064CC">
            <w:pPr>
              <w:jc w:val="both"/>
              <w:rPr>
                <w:b/>
                <w:color w:val="FF0000"/>
                <w:sz w:val="28"/>
              </w:rPr>
            </w:pPr>
            <w:r w:rsidRPr="00D61C18">
              <w:rPr>
                <w:b/>
                <w:color w:val="FF0000"/>
                <w:sz w:val="28"/>
              </w:rPr>
              <w:t>Chủ đề 4: Các mạch điện xoay chiều và công suất tiêu thụ của mạch điện xoay chiều</w:t>
            </w:r>
          </w:p>
          <w:p w14:paraId="030A792D" w14:textId="77777777" w:rsidR="006B435C" w:rsidRPr="00D61C18" w:rsidRDefault="006B435C" w:rsidP="002064CC">
            <w:pPr>
              <w:jc w:val="both"/>
              <w:rPr>
                <w:b/>
                <w:sz w:val="28"/>
              </w:rPr>
            </w:pPr>
            <w:r w:rsidRPr="00D61C18">
              <w:rPr>
                <w:b/>
                <w:sz w:val="28"/>
              </w:rPr>
              <w:t>Bài 13: Các mạch điện xoay chiều</w:t>
            </w:r>
          </w:p>
          <w:p w14:paraId="43D77163" w14:textId="77777777" w:rsidR="006B435C" w:rsidRPr="00D61C18" w:rsidRDefault="006B435C" w:rsidP="002064CC">
            <w:pPr>
              <w:jc w:val="both"/>
              <w:rPr>
                <w:b/>
                <w:sz w:val="28"/>
              </w:rPr>
            </w:pPr>
            <w:r w:rsidRPr="00D61C18">
              <w:rPr>
                <w:b/>
                <w:sz w:val="28"/>
              </w:rPr>
              <w:t>Bài 14: Mạch có R, L, C mắc nối tiếp</w:t>
            </w:r>
          </w:p>
          <w:p w14:paraId="3B25CC18" w14:textId="77777777" w:rsidR="006B435C" w:rsidRPr="00D61C18" w:rsidRDefault="006B435C" w:rsidP="002064CC">
            <w:pPr>
              <w:jc w:val="both"/>
              <w:rPr>
                <w:sz w:val="28"/>
              </w:rPr>
            </w:pPr>
            <w:r w:rsidRPr="00D61C18">
              <w:rPr>
                <w:b/>
                <w:sz w:val="28"/>
              </w:rPr>
              <w:t>Bài 15: Công suất tiêu thụ của mạch điện xoay chiều. Hệ số công suất</w:t>
            </w:r>
          </w:p>
        </w:tc>
        <w:tc>
          <w:tcPr>
            <w:tcW w:w="273" w:type="pct"/>
            <w:tcBorders>
              <w:top w:val="single" w:sz="4" w:space="0" w:color="auto"/>
              <w:left w:val="single" w:sz="4" w:space="0" w:color="auto"/>
              <w:bottom w:val="single" w:sz="4" w:space="0" w:color="auto"/>
              <w:right w:val="single" w:sz="4" w:space="0" w:color="auto"/>
            </w:tcBorders>
            <w:hideMark/>
          </w:tcPr>
          <w:p w14:paraId="34137921" w14:textId="77777777" w:rsidR="006B435C" w:rsidRPr="00D61C18" w:rsidRDefault="006B435C" w:rsidP="002064CC">
            <w:pPr>
              <w:jc w:val="both"/>
              <w:rPr>
                <w:sz w:val="28"/>
              </w:rPr>
            </w:pPr>
            <w:r w:rsidRPr="00D61C18">
              <w:rPr>
                <w:noProof/>
                <w:sz w:val="28"/>
              </w:rPr>
              <mc:AlternateContent>
                <mc:Choice Requires="wps">
                  <w:drawing>
                    <wp:anchor distT="0" distB="0" distL="114300" distR="114300" simplePos="0" relativeHeight="251758592" behindDoc="0" locked="0" layoutInCell="1" allowOverlap="1" wp14:anchorId="7A1F6ECE" wp14:editId="22EADE2E">
                      <wp:simplePos x="0" y="0"/>
                      <wp:positionH relativeFrom="column">
                        <wp:posOffset>339090</wp:posOffset>
                      </wp:positionH>
                      <wp:positionV relativeFrom="paragraph">
                        <wp:posOffset>4105275</wp:posOffset>
                      </wp:positionV>
                      <wp:extent cx="6457950" cy="0"/>
                      <wp:effectExtent l="0" t="0" r="19050" b="19050"/>
                      <wp:wrapNone/>
                      <wp:docPr id="14" name="Straight Connector 14"/>
                      <wp:cNvGraphicFramePr/>
                      <a:graphic xmlns:a="http://schemas.openxmlformats.org/drawingml/2006/main">
                        <a:graphicData uri="http://schemas.microsoft.com/office/word/2010/wordprocessingShape">
                          <wps:wsp>
                            <wps:cNvCnPr/>
                            <wps:spPr>
                              <a:xfrm>
                                <a:off x="0" y="0"/>
                                <a:ext cx="6457950"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6F25AEEF" id="Straight Connector 14" o:spid="_x0000_s1026" style="position:absolute;z-index:251758592;visibility:visible;mso-wrap-style:square;mso-wrap-distance-left:9pt;mso-wrap-distance-top:0;mso-wrap-distance-right:9pt;mso-wrap-distance-bottom:0;mso-position-horizontal:absolute;mso-position-horizontal-relative:text;mso-position-vertical:absolute;mso-position-vertical-relative:text" from="26.7pt,323.25pt" to="535.2pt,32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" strokecolor="#4472c4" strokeweight=".5pt">
                      <v:stroke joinstyle="miter"/>
                    </v:line>
                  </w:pict>
                </mc:Fallback>
              </mc:AlternateContent>
            </w:r>
            <w:r w:rsidRPr="00D61C18">
              <w:rPr>
                <w:sz w:val="28"/>
              </w:rPr>
              <w:t>4</w:t>
            </w:r>
          </w:p>
        </w:tc>
        <w:tc>
          <w:tcPr>
            <w:tcW w:w="437" w:type="pct"/>
            <w:gridSpan w:val="2"/>
            <w:tcBorders>
              <w:top w:val="single" w:sz="4" w:space="0" w:color="auto"/>
              <w:left w:val="single" w:sz="4" w:space="0" w:color="auto"/>
              <w:bottom w:val="single" w:sz="4" w:space="0" w:color="auto"/>
              <w:right w:val="single" w:sz="4" w:space="0" w:color="auto"/>
            </w:tcBorders>
            <w:hideMark/>
          </w:tcPr>
          <w:p w14:paraId="6A1ABA9B" w14:textId="77777777" w:rsidR="006B435C" w:rsidRPr="00D61C18" w:rsidRDefault="006B435C" w:rsidP="002064CC">
            <w:pPr>
              <w:jc w:val="both"/>
              <w:rPr>
                <w:sz w:val="28"/>
              </w:rPr>
            </w:pPr>
            <w:r w:rsidRPr="00D61C18">
              <w:rPr>
                <w:sz w:val="28"/>
              </w:rPr>
              <w:t>21</w:t>
            </w:r>
          </w:p>
          <w:p w14:paraId="1E75C16D" w14:textId="77777777" w:rsidR="006B435C" w:rsidRPr="00D61C18" w:rsidRDefault="006B435C" w:rsidP="002064CC">
            <w:pPr>
              <w:jc w:val="both"/>
              <w:rPr>
                <w:sz w:val="28"/>
              </w:rPr>
            </w:pPr>
            <w:r w:rsidRPr="00D61C18">
              <w:rPr>
                <w:sz w:val="28"/>
              </w:rPr>
              <w:t>22</w:t>
            </w:r>
          </w:p>
          <w:p w14:paraId="268A2267" w14:textId="77777777" w:rsidR="006B435C" w:rsidRPr="00D61C18" w:rsidRDefault="006B435C" w:rsidP="002064CC">
            <w:pPr>
              <w:jc w:val="both"/>
              <w:rPr>
                <w:sz w:val="28"/>
              </w:rPr>
            </w:pPr>
          </w:p>
          <w:p w14:paraId="1C569EEA" w14:textId="77777777" w:rsidR="006B435C" w:rsidRPr="00D61C18" w:rsidRDefault="006B435C" w:rsidP="002064CC">
            <w:pPr>
              <w:jc w:val="both"/>
              <w:rPr>
                <w:sz w:val="28"/>
              </w:rPr>
            </w:pPr>
          </w:p>
          <w:p w14:paraId="421B3426" w14:textId="77777777" w:rsidR="006B435C" w:rsidRPr="00D61C18" w:rsidRDefault="006B435C" w:rsidP="002064CC">
            <w:pPr>
              <w:jc w:val="both"/>
              <w:rPr>
                <w:sz w:val="28"/>
              </w:rPr>
            </w:pPr>
          </w:p>
          <w:p w14:paraId="28AC780A" w14:textId="77777777" w:rsidR="006B435C" w:rsidRPr="00D61C18" w:rsidRDefault="006B435C" w:rsidP="002064CC">
            <w:pPr>
              <w:jc w:val="both"/>
              <w:rPr>
                <w:sz w:val="28"/>
              </w:rPr>
            </w:pPr>
          </w:p>
          <w:p w14:paraId="7B85D020" w14:textId="77777777" w:rsidR="006B435C" w:rsidRPr="00D61C18" w:rsidRDefault="006B435C" w:rsidP="002064CC">
            <w:pPr>
              <w:jc w:val="both"/>
              <w:rPr>
                <w:sz w:val="28"/>
              </w:rPr>
            </w:pPr>
          </w:p>
          <w:p w14:paraId="578E5A2E" w14:textId="77777777" w:rsidR="006B435C" w:rsidRPr="00D61C18" w:rsidRDefault="006B435C" w:rsidP="002064CC">
            <w:pPr>
              <w:jc w:val="both"/>
              <w:rPr>
                <w:sz w:val="28"/>
              </w:rPr>
            </w:pPr>
          </w:p>
          <w:p w14:paraId="0B26689C" w14:textId="77777777" w:rsidR="006B435C" w:rsidRPr="00D61C18" w:rsidRDefault="006B435C" w:rsidP="002064CC">
            <w:pPr>
              <w:jc w:val="both"/>
              <w:rPr>
                <w:sz w:val="28"/>
              </w:rPr>
            </w:pPr>
          </w:p>
          <w:p w14:paraId="5B87F09A" w14:textId="77777777" w:rsidR="006B435C" w:rsidRPr="00D61C18" w:rsidRDefault="006B435C" w:rsidP="002064CC">
            <w:pPr>
              <w:jc w:val="both"/>
              <w:rPr>
                <w:sz w:val="28"/>
              </w:rPr>
            </w:pPr>
          </w:p>
          <w:p w14:paraId="09262C2D" w14:textId="77777777" w:rsidR="006B435C" w:rsidRPr="00D61C18" w:rsidRDefault="006B435C" w:rsidP="002064CC">
            <w:pPr>
              <w:jc w:val="both"/>
              <w:rPr>
                <w:sz w:val="28"/>
              </w:rPr>
            </w:pPr>
          </w:p>
          <w:p w14:paraId="187960DD" w14:textId="77777777" w:rsidR="006B435C" w:rsidRPr="00D61C18" w:rsidRDefault="006B435C" w:rsidP="002064CC">
            <w:pPr>
              <w:jc w:val="both"/>
              <w:rPr>
                <w:sz w:val="28"/>
              </w:rPr>
            </w:pPr>
          </w:p>
          <w:p w14:paraId="0385BFB4" w14:textId="77777777" w:rsidR="006B435C" w:rsidRPr="00D61C18" w:rsidRDefault="006B435C" w:rsidP="002064CC">
            <w:pPr>
              <w:jc w:val="both"/>
              <w:rPr>
                <w:sz w:val="28"/>
                <w:lang w:val="vi-VN"/>
              </w:rPr>
            </w:pPr>
          </w:p>
          <w:p w14:paraId="3D17FF75" w14:textId="77777777" w:rsidR="006B435C" w:rsidRPr="00D61C18" w:rsidRDefault="006B435C" w:rsidP="002064CC">
            <w:pPr>
              <w:jc w:val="both"/>
              <w:rPr>
                <w:sz w:val="28"/>
                <w:lang w:val="vi-VN"/>
              </w:rPr>
            </w:pPr>
          </w:p>
          <w:p w14:paraId="5CB005A4" w14:textId="77777777" w:rsidR="006B435C" w:rsidRPr="00D61C18" w:rsidRDefault="006B435C" w:rsidP="002064CC">
            <w:pPr>
              <w:jc w:val="both"/>
              <w:rPr>
                <w:sz w:val="28"/>
                <w:lang w:val="vi-VN"/>
              </w:rPr>
            </w:pPr>
          </w:p>
          <w:p w14:paraId="67D5521F" w14:textId="77777777" w:rsidR="006B435C" w:rsidRPr="00D61C18" w:rsidRDefault="006B435C" w:rsidP="002064CC">
            <w:pPr>
              <w:jc w:val="both"/>
              <w:rPr>
                <w:sz w:val="28"/>
                <w:lang w:val="vi-VN"/>
              </w:rPr>
            </w:pPr>
          </w:p>
          <w:p w14:paraId="7DBC5E87" w14:textId="77777777" w:rsidR="006B435C" w:rsidRPr="00D61C18" w:rsidRDefault="006B435C" w:rsidP="002064CC">
            <w:pPr>
              <w:jc w:val="both"/>
              <w:rPr>
                <w:sz w:val="28"/>
                <w:lang w:val="vi-VN"/>
              </w:rPr>
            </w:pPr>
          </w:p>
          <w:p w14:paraId="3E835721" w14:textId="77777777" w:rsidR="006B435C" w:rsidRPr="00D61C18" w:rsidRDefault="006B435C" w:rsidP="002064CC">
            <w:pPr>
              <w:jc w:val="both"/>
              <w:rPr>
                <w:sz w:val="28"/>
                <w:lang w:val="vi-VN"/>
              </w:rPr>
            </w:pPr>
          </w:p>
          <w:p w14:paraId="4FB27104" w14:textId="77777777" w:rsidR="006B435C" w:rsidRPr="00D61C18" w:rsidRDefault="006B435C" w:rsidP="002064CC">
            <w:pPr>
              <w:jc w:val="both"/>
              <w:rPr>
                <w:sz w:val="28"/>
              </w:rPr>
            </w:pPr>
          </w:p>
          <w:p w14:paraId="0BA6931A" w14:textId="77777777" w:rsidR="006B435C" w:rsidRPr="00D61C18" w:rsidRDefault="006B435C" w:rsidP="002064CC">
            <w:pPr>
              <w:jc w:val="both"/>
              <w:rPr>
                <w:sz w:val="28"/>
              </w:rPr>
            </w:pPr>
          </w:p>
          <w:p w14:paraId="10660E76" w14:textId="77777777" w:rsidR="006B435C" w:rsidRPr="00D61C18" w:rsidRDefault="006B435C" w:rsidP="002064CC">
            <w:pPr>
              <w:jc w:val="both"/>
              <w:rPr>
                <w:sz w:val="28"/>
              </w:rPr>
            </w:pPr>
          </w:p>
          <w:p w14:paraId="36457951" w14:textId="77777777" w:rsidR="006B435C" w:rsidRPr="00D61C18" w:rsidRDefault="006B435C" w:rsidP="002064CC">
            <w:pPr>
              <w:jc w:val="both"/>
              <w:rPr>
                <w:sz w:val="28"/>
                <w:lang w:val="vi-VN"/>
              </w:rPr>
            </w:pPr>
          </w:p>
          <w:p w14:paraId="224BF7F6" w14:textId="77777777" w:rsidR="006B435C" w:rsidRPr="00D61C18" w:rsidRDefault="006B435C" w:rsidP="002064CC">
            <w:pPr>
              <w:jc w:val="both"/>
              <w:rPr>
                <w:sz w:val="28"/>
                <w:lang w:val="vi-VN"/>
              </w:rPr>
            </w:pPr>
          </w:p>
          <w:p w14:paraId="5774628C" w14:textId="77777777" w:rsidR="006B435C" w:rsidRPr="00D61C18" w:rsidRDefault="006B435C" w:rsidP="002064CC">
            <w:pPr>
              <w:jc w:val="both"/>
              <w:rPr>
                <w:sz w:val="28"/>
                <w:lang w:val="vi-VN"/>
              </w:rPr>
            </w:pPr>
            <w:r w:rsidRPr="00D61C18">
              <w:rPr>
                <w:noProof/>
                <w:sz w:val="28"/>
              </w:rPr>
              <mc:AlternateContent>
                <mc:Choice Requires="wps">
                  <w:drawing>
                    <wp:anchor distT="0" distB="0" distL="114300" distR="114300" simplePos="0" relativeHeight="251788288" behindDoc="0" locked="0" layoutInCell="1" allowOverlap="1" wp14:anchorId="275A629B" wp14:editId="51858A42">
                      <wp:simplePos x="0" y="0"/>
                      <wp:positionH relativeFrom="column">
                        <wp:posOffset>-58421</wp:posOffset>
                      </wp:positionH>
                      <wp:positionV relativeFrom="paragraph">
                        <wp:posOffset>163830</wp:posOffset>
                      </wp:positionV>
                      <wp:extent cx="6448425" cy="0"/>
                      <wp:effectExtent l="0" t="0" r="9525" b="19050"/>
                      <wp:wrapNone/>
                      <wp:docPr id="39" name="Straight Connector 39"/>
                      <wp:cNvGraphicFramePr/>
                      <a:graphic xmlns:a="http://schemas.openxmlformats.org/drawingml/2006/main">
                        <a:graphicData uri="http://schemas.microsoft.com/office/word/2010/wordprocessingShape">
                          <wps:wsp>
                            <wps:cNvCnPr/>
                            <wps:spPr>
                              <a:xfrm>
                                <a:off x="0" y="0"/>
                                <a:ext cx="644842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4524912E" id="Straight Connector 39" o:spid="_x0000_s1026" style="position:absolute;z-index:251788288;visibility:visible;mso-wrap-style:square;mso-wrap-distance-left:9pt;mso-wrap-distance-top:0;mso-wrap-distance-right:9pt;mso-wrap-distance-bottom:0;mso-position-horizontal:absolute;mso-position-horizontal-relative:text;mso-position-vertical:absolute;mso-position-vertical-relative:text" from="-4.6pt,12.9pt" to="503.15pt,1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" strokecolor="#4472c4" strokeweight=".5pt">
                      <v:stroke joinstyle="miter"/>
                    </v:line>
                  </w:pict>
                </mc:Fallback>
              </mc:AlternateContent>
            </w:r>
          </w:p>
          <w:p w14:paraId="26F567F5" w14:textId="77777777" w:rsidR="006B435C" w:rsidRPr="00D61C18" w:rsidRDefault="006B435C" w:rsidP="002064CC">
            <w:pPr>
              <w:jc w:val="both"/>
              <w:rPr>
                <w:sz w:val="28"/>
              </w:rPr>
            </w:pPr>
            <w:r w:rsidRPr="00D61C18">
              <w:rPr>
                <w:sz w:val="28"/>
              </w:rPr>
              <w:t>TC11</w:t>
            </w:r>
          </w:p>
          <w:p w14:paraId="2FA1E657" w14:textId="77777777" w:rsidR="006B435C" w:rsidRPr="00D61C18" w:rsidRDefault="006B435C" w:rsidP="002064CC">
            <w:pPr>
              <w:jc w:val="both"/>
              <w:rPr>
                <w:sz w:val="28"/>
              </w:rPr>
            </w:pPr>
          </w:p>
          <w:p w14:paraId="710E6441" w14:textId="77777777" w:rsidR="006B435C" w:rsidRPr="00D61C18" w:rsidRDefault="006B435C" w:rsidP="002064CC">
            <w:pPr>
              <w:jc w:val="both"/>
              <w:rPr>
                <w:sz w:val="28"/>
                <w:lang w:val="vi-VN"/>
              </w:rPr>
            </w:pPr>
          </w:p>
          <w:p w14:paraId="50290AD9" w14:textId="77777777" w:rsidR="006B435C" w:rsidRPr="00D61C18" w:rsidRDefault="006B435C" w:rsidP="002064CC">
            <w:pPr>
              <w:jc w:val="both"/>
              <w:rPr>
                <w:sz w:val="28"/>
                <w:lang w:val="vi-VN"/>
              </w:rPr>
            </w:pPr>
          </w:p>
          <w:p w14:paraId="5191FCC6" w14:textId="77777777" w:rsidR="006B435C" w:rsidRPr="00D61C18" w:rsidRDefault="006B435C" w:rsidP="002064CC">
            <w:pPr>
              <w:jc w:val="both"/>
              <w:rPr>
                <w:sz w:val="28"/>
                <w:lang w:val="vi-VN"/>
              </w:rPr>
            </w:pPr>
          </w:p>
          <w:p w14:paraId="689B1EE1" w14:textId="77777777" w:rsidR="006B435C" w:rsidRPr="00D61C18" w:rsidRDefault="006B435C" w:rsidP="002064CC">
            <w:pPr>
              <w:jc w:val="both"/>
              <w:rPr>
                <w:sz w:val="28"/>
                <w:lang w:val="vi-VN"/>
              </w:rPr>
            </w:pPr>
          </w:p>
          <w:p w14:paraId="21FC8D9C" w14:textId="77777777" w:rsidR="006B435C" w:rsidRPr="00D61C18" w:rsidRDefault="006B435C" w:rsidP="002064CC">
            <w:pPr>
              <w:jc w:val="both"/>
              <w:rPr>
                <w:sz w:val="28"/>
                <w:lang w:val="vi-VN"/>
              </w:rPr>
            </w:pPr>
          </w:p>
          <w:p w14:paraId="70D1546A" w14:textId="77777777" w:rsidR="006B435C" w:rsidRPr="00D61C18" w:rsidRDefault="006B435C" w:rsidP="002064CC">
            <w:pPr>
              <w:jc w:val="both"/>
              <w:rPr>
                <w:sz w:val="28"/>
                <w:lang w:val="vi-VN"/>
              </w:rPr>
            </w:pPr>
          </w:p>
          <w:p w14:paraId="29A04FEF" w14:textId="77777777" w:rsidR="006B435C" w:rsidRPr="00D61C18" w:rsidRDefault="006B435C" w:rsidP="002064CC">
            <w:pPr>
              <w:jc w:val="both"/>
              <w:rPr>
                <w:sz w:val="28"/>
                <w:lang w:val="vi-VN"/>
              </w:rPr>
            </w:pPr>
          </w:p>
          <w:p w14:paraId="06274D2F" w14:textId="77777777" w:rsidR="006B435C" w:rsidRPr="00D61C18" w:rsidRDefault="006B435C" w:rsidP="002064CC">
            <w:pPr>
              <w:jc w:val="both"/>
              <w:rPr>
                <w:sz w:val="28"/>
                <w:lang w:val="vi-VN"/>
              </w:rPr>
            </w:pPr>
          </w:p>
          <w:p w14:paraId="2CC8B0E2" w14:textId="77777777" w:rsidR="006B435C" w:rsidRPr="00D61C18" w:rsidRDefault="006B435C" w:rsidP="002064CC">
            <w:pPr>
              <w:jc w:val="both"/>
              <w:rPr>
                <w:sz w:val="28"/>
                <w:lang w:val="vi-VN"/>
              </w:rPr>
            </w:pPr>
          </w:p>
          <w:p w14:paraId="2A369968" w14:textId="77777777" w:rsidR="006B435C" w:rsidRPr="00D61C18" w:rsidRDefault="006B435C" w:rsidP="002064CC">
            <w:pPr>
              <w:jc w:val="both"/>
              <w:rPr>
                <w:sz w:val="28"/>
                <w:lang w:val="vi-VN"/>
              </w:rPr>
            </w:pPr>
          </w:p>
          <w:p w14:paraId="0BA7F351" w14:textId="77777777" w:rsidR="006B435C" w:rsidRPr="00D61C18" w:rsidRDefault="006B435C" w:rsidP="002064CC">
            <w:pPr>
              <w:jc w:val="both"/>
              <w:rPr>
                <w:sz w:val="28"/>
                <w:lang w:val="vi-VN"/>
              </w:rPr>
            </w:pPr>
          </w:p>
          <w:p w14:paraId="452E174F" w14:textId="77777777" w:rsidR="006B435C" w:rsidRPr="00D61C18" w:rsidRDefault="006B435C" w:rsidP="002064CC">
            <w:pPr>
              <w:jc w:val="both"/>
              <w:rPr>
                <w:sz w:val="28"/>
                <w:lang w:val="vi-VN"/>
              </w:rPr>
            </w:pPr>
          </w:p>
          <w:p w14:paraId="144103F9" w14:textId="77777777" w:rsidR="006B435C" w:rsidRPr="00D61C18" w:rsidRDefault="006B435C" w:rsidP="002064CC">
            <w:pPr>
              <w:jc w:val="both"/>
              <w:rPr>
                <w:sz w:val="28"/>
                <w:lang w:val="vi-VN"/>
              </w:rPr>
            </w:pPr>
          </w:p>
          <w:p w14:paraId="1D422BDE" w14:textId="77777777" w:rsidR="006B435C" w:rsidRPr="00D61C18" w:rsidRDefault="006B435C" w:rsidP="002064CC">
            <w:pPr>
              <w:jc w:val="both"/>
              <w:rPr>
                <w:sz w:val="28"/>
                <w:lang w:val="vi-VN"/>
              </w:rPr>
            </w:pPr>
          </w:p>
          <w:p w14:paraId="0E99B746" w14:textId="77777777" w:rsidR="006B435C" w:rsidRPr="00D61C18" w:rsidRDefault="006B435C" w:rsidP="002064CC">
            <w:pPr>
              <w:jc w:val="both"/>
              <w:rPr>
                <w:sz w:val="28"/>
                <w:lang w:val="vi-VN"/>
              </w:rPr>
            </w:pPr>
          </w:p>
          <w:p w14:paraId="3A18A0D1" w14:textId="77777777" w:rsidR="006B435C" w:rsidRPr="00D61C18" w:rsidRDefault="006B435C" w:rsidP="002064CC">
            <w:pPr>
              <w:jc w:val="both"/>
              <w:rPr>
                <w:sz w:val="28"/>
                <w:lang w:val="vi-VN"/>
              </w:rPr>
            </w:pPr>
          </w:p>
          <w:p w14:paraId="5DDE4818" w14:textId="77777777" w:rsidR="006B435C" w:rsidRPr="00D61C18" w:rsidRDefault="006B435C" w:rsidP="002064CC">
            <w:pPr>
              <w:jc w:val="both"/>
              <w:rPr>
                <w:sz w:val="28"/>
                <w:lang w:val="vi-VN"/>
              </w:rPr>
            </w:pPr>
          </w:p>
          <w:p w14:paraId="33809637" w14:textId="77777777" w:rsidR="006B435C" w:rsidRPr="00D61C18" w:rsidRDefault="006B435C" w:rsidP="002064CC">
            <w:pPr>
              <w:jc w:val="both"/>
              <w:rPr>
                <w:sz w:val="28"/>
                <w:lang w:val="vi-VN"/>
              </w:rPr>
            </w:pPr>
          </w:p>
          <w:p w14:paraId="670F791F" w14:textId="77777777" w:rsidR="006B435C" w:rsidRPr="00D61C18" w:rsidRDefault="006B435C" w:rsidP="002064CC">
            <w:pPr>
              <w:jc w:val="both"/>
              <w:rPr>
                <w:sz w:val="28"/>
                <w:lang w:val="vi-VN"/>
              </w:rPr>
            </w:pPr>
          </w:p>
          <w:p w14:paraId="57A67C7E" w14:textId="77777777" w:rsidR="006B435C" w:rsidRPr="00D61C18" w:rsidRDefault="006B435C" w:rsidP="002064CC">
            <w:pPr>
              <w:jc w:val="both"/>
              <w:rPr>
                <w:sz w:val="28"/>
                <w:lang w:val="vi-VN"/>
              </w:rPr>
            </w:pPr>
          </w:p>
          <w:p w14:paraId="2902CCA2" w14:textId="77777777" w:rsidR="006B435C" w:rsidRPr="00D61C18" w:rsidRDefault="006B435C" w:rsidP="002064CC">
            <w:pPr>
              <w:jc w:val="both"/>
              <w:rPr>
                <w:sz w:val="28"/>
                <w:lang w:val="vi-VN"/>
              </w:rPr>
            </w:pPr>
          </w:p>
          <w:p w14:paraId="6B713B0A" w14:textId="77777777" w:rsidR="006B435C" w:rsidRPr="00D61C18" w:rsidRDefault="006B435C" w:rsidP="002064CC">
            <w:pPr>
              <w:jc w:val="both"/>
              <w:rPr>
                <w:sz w:val="28"/>
              </w:rPr>
            </w:pPr>
            <w:r w:rsidRPr="00D61C18">
              <w:rPr>
                <w:sz w:val="28"/>
              </w:rPr>
              <w:t>23</w:t>
            </w:r>
          </w:p>
          <w:p w14:paraId="71F2E6D1" w14:textId="77777777" w:rsidR="006B435C" w:rsidRPr="00D61C18" w:rsidRDefault="006B435C" w:rsidP="002064CC">
            <w:pPr>
              <w:jc w:val="both"/>
              <w:rPr>
                <w:sz w:val="28"/>
              </w:rPr>
            </w:pPr>
            <w:r w:rsidRPr="00D61C18">
              <w:rPr>
                <w:sz w:val="28"/>
              </w:rPr>
              <w:t>24</w:t>
            </w:r>
          </w:p>
          <w:p w14:paraId="0E8DC741" w14:textId="77777777" w:rsidR="006B435C" w:rsidRPr="00D61C18" w:rsidRDefault="006B435C" w:rsidP="002064CC">
            <w:pPr>
              <w:jc w:val="both"/>
              <w:rPr>
                <w:sz w:val="28"/>
              </w:rPr>
            </w:pPr>
          </w:p>
          <w:p w14:paraId="7021CEAB" w14:textId="77777777" w:rsidR="006B435C" w:rsidRPr="00D61C18" w:rsidRDefault="006B435C" w:rsidP="002064CC">
            <w:pPr>
              <w:jc w:val="both"/>
              <w:rPr>
                <w:sz w:val="28"/>
              </w:rPr>
            </w:pPr>
          </w:p>
          <w:p w14:paraId="5C026FF4" w14:textId="77777777" w:rsidR="006B435C" w:rsidRPr="00D61C18" w:rsidRDefault="006B435C" w:rsidP="002064CC">
            <w:pPr>
              <w:jc w:val="both"/>
              <w:rPr>
                <w:sz w:val="28"/>
              </w:rPr>
            </w:pPr>
          </w:p>
          <w:p w14:paraId="648DCAF7" w14:textId="77777777" w:rsidR="006B435C" w:rsidRPr="00D61C18" w:rsidRDefault="006B435C" w:rsidP="002064CC">
            <w:pPr>
              <w:jc w:val="both"/>
              <w:rPr>
                <w:sz w:val="28"/>
              </w:rPr>
            </w:pPr>
          </w:p>
          <w:p w14:paraId="2EB05214" w14:textId="77777777" w:rsidR="006B435C" w:rsidRPr="00D61C18" w:rsidRDefault="006B435C" w:rsidP="002064CC">
            <w:pPr>
              <w:jc w:val="both"/>
              <w:rPr>
                <w:sz w:val="28"/>
              </w:rPr>
            </w:pPr>
          </w:p>
          <w:p w14:paraId="3D4995C5" w14:textId="77777777" w:rsidR="006B435C" w:rsidRPr="00D61C18" w:rsidRDefault="006B435C" w:rsidP="002064CC">
            <w:pPr>
              <w:jc w:val="both"/>
              <w:rPr>
                <w:sz w:val="28"/>
              </w:rPr>
            </w:pPr>
          </w:p>
          <w:p w14:paraId="4B036B80" w14:textId="77777777" w:rsidR="006B435C" w:rsidRPr="00D61C18" w:rsidRDefault="006B435C" w:rsidP="002064CC">
            <w:pPr>
              <w:jc w:val="both"/>
              <w:rPr>
                <w:sz w:val="28"/>
              </w:rPr>
            </w:pPr>
          </w:p>
          <w:p w14:paraId="5D3FEB89" w14:textId="77777777" w:rsidR="006B435C" w:rsidRPr="00D61C18" w:rsidRDefault="006B435C" w:rsidP="002064CC">
            <w:pPr>
              <w:jc w:val="both"/>
              <w:rPr>
                <w:sz w:val="28"/>
              </w:rPr>
            </w:pPr>
          </w:p>
          <w:p w14:paraId="783BBF08" w14:textId="77777777" w:rsidR="006B435C" w:rsidRPr="00D61C18" w:rsidRDefault="006B435C" w:rsidP="002064CC">
            <w:pPr>
              <w:jc w:val="both"/>
              <w:rPr>
                <w:sz w:val="28"/>
              </w:rPr>
            </w:pPr>
          </w:p>
          <w:p w14:paraId="271C9510" w14:textId="77777777" w:rsidR="006B435C" w:rsidRPr="00D61C18" w:rsidRDefault="006B435C" w:rsidP="002064CC">
            <w:pPr>
              <w:jc w:val="both"/>
              <w:rPr>
                <w:sz w:val="28"/>
              </w:rPr>
            </w:pPr>
          </w:p>
          <w:p w14:paraId="0E8F43BC" w14:textId="77777777" w:rsidR="006B435C" w:rsidRPr="00D61C18" w:rsidRDefault="006B435C" w:rsidP="002064CC">
            <w:pPr>
              <w:jc w:val="both"/>
              <w:rPr>
                <w:sz w:val="28"/>
              </w:rPr>
            </w:pPr>
          </w:p>
          <w:p w14:paraId="29262A43" w14:textId="77777777" w:rsidR="006B435C" w:rsidRPr="00D61C18" w:rsidRDefault="006B435C" w:rsidP="002064CC">
            <w:pPr>
              <w:jc w:val="both"/>
              <w:rPr>
                <w:sz w:val="28"/>
              </w:rPr>
            </w:pPr>
          </w:p>
          <w:p w14:paraId="38301133" w14:textId="77777777" w:rsidR="006B435C" w:rsidRPr="00D61C18" w:rsidRDefault="006B435C" w:rsidP="002064CC">
            <w:pPr>
              <w:jc w:val="both"/>
              <w:rPr>
                <w:sz w:val="28"/>
              </w:rPr>
            </w:pPr>
          </w:p>
          <w:p w14:paraId="2710A899" w14:textId="77777777" w:rsidR="006B435C" w:rsidRPr="00D61C18" w:rsidRDefault="006B435C" w:rsidP="002064CC">
            <w:pPr>
              <w:jc w:val="both"/>
              <w:rPr>
                <w:sz w:val="28"/>
              </w:rPr>
            </w:pPr>
          </w:p>
          <w:p w14:paraId="4520AB9B" w14:textId="77777777" w:rsidR="006B435C" w:rsidRPr="00D61C18" w:rsidRDefault="006B435C" w:rsidP="002064CC">
            <w:pPr>
              <w:jc w:val="both"/>
              <w:rPr>
                <w:sz w:val="28"/>
              </w:rPr>
            </w:pPr>
          </w:p>
          <w:p w14:paraId="116431BA" w14:textId="77777777" w:rsidR="006B435C" w:rsidRPr="00D61C18" w:rsidRDefault="006B435C" w:rsidP="002064CC">
            <w:pPr>
              <w:jc w:val="both"/>
              <w:rPr>
                <w:sz w:val="28"/>
              </w:rPr>
            </w:pPr>
          </w:p>
          <w:p w14:paraId="4BD46CEF" w14:textId="77777777" w:rsidR="006B435C" w:rsidRPr="00D61C18" w:rsidRDefault="006B435C" w:rsidP="002064CC">
            <w:pPr>
              <w:jc w:val="both"/>
              <w:rPr>
                <w:sz w:val="28"/>
              </w:rPr>
            </w:pPr>
          </w:p>
          <w:p w14:paraId="2F63E7CA" w14:textId="77777777" w:rsidR="006B435C" w:rsidRPr="00D61C18" w:rsidRDefault="006B435C" w:rsidP="002064CC">
            <w:pPr>
              <w:jc w:val="both"/>
              <w:rPr>
                <w:sz w:val="28"/>
              </w:rPr>
            </w:pPr>
          </w:p>
          <w:p w14:paraId="26BFF77E" w14:textId="77777777" w:rsidR="006B435C" w:rsidRPr="00D61C18" w:rsidRDefault="006B435C" w:rsidP="002064CC">
            <w:pPr>
              <w:jc w:val="both"/>
              <w:rPr>
                <w:sz w:val="28"/>
              </w:rPr>
            </w:pPr>
          </w:p>
          <w:p w14:paraId="2D865EB6" w14:textId="77777777" w:rsidR="006B435C" w:rsidRPr="00D61C18" w:rsidRDefault="006B435C" w:rsidP="002064CC">
            <w:pPr>
              <w:jc w:val="both"/>
              <w:rPr>
                <w:sz w:val="28"/>
              </w:rPr>
            </w:pPr>
          </w:p>
          <w:p w14:paraId="16EC3FF7" w14:textId="77777777" w:rsidR="006B435C" w:rsidRPr="00D61C18" w:rsidRDefault="006B435C" w:rsidP="002064CC">
            <w:pPr>
              <w:jc w:val="both"/>
              <w:rPr>
                <w:sz w:val="28"/>
                <w:lang w:val="vi-VN"/>
              </w:rPr>
            </w:pPr>
            <w:r w:rsidRPr="00D61C18">
              <w:rPr>
                <w:noProof/>
                <w:sz w:val="28"/>
              </w:rPr>
              <mc:AlternateContent>
                <mc:Choice Requires="wps">
                  <w:drawing>
                    <wp:anchor distT="0" distB="0" distL="114300" distR="114300" simplePos="0" relativeHeight="251759616" behindDoc="0" locked="0" layoutInCell="1" allowOverlap="1" wp14:anchorId="0B15D76D" wp14:editId="5FF63515">
                      <wp:simplePos x="0" y="0"/>
                      <wp:positionH relativeFrom="column">
                        <wp:posOffset>0</wp:posOffset>
                      </wp:positionH>
                      <wp:positionV relativeFrom="paragraph">
                        <wp:posOffset>69215</wp:posOffset>
                      </wp:positionV>
                      <wp:extent cx="6353175" cy="0"/>
                      <wp:effectExtent l="0" t="0" r="9525" b="19050"/>
                      <wp:wrapNone/>
                      <wp:docPr id="15" name="Straight Connector 15"/>
                      <wp:cNvGraphicFramePr/>
                      <a:graphic xmlns:a="http://schemas.openxmlformats.org/drawingml/2006/main">
                        <a:graphicData uri="http://schemas.microsoft.com/office/word/2010/wordprocessingShape">
                          <wps:wsp>
                            <wps:cNvCnPr/>
                            <wps:spPr>
                              <a:xfrm>
                                <a:off x="0" y="0"/>
                                <a:ext cx="635317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10B61637" id="Straight Connector 15" o:spid="_x0000_s1026" style="position:absolute;z-index:251759616;visibility:visible;mso-wrap-style:square;mso-wrap-distance-left:9pt;mso-wrap-distance-top:0;mso-wrap-distance-right:9pt;mso-wrap-distance-bottom:0;mso-position-horizontal:absolute;mso-position-horizontal-relative:text;mso-position-vertical:absolute;mso-position-vertical-relative:text" from="0,5.45pt" to="500.25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" strokecolor="#4472c4" strokeweight=".5pt">
                      <v:stroke joinstyle="miter"/>
                    </v:line>
                  </w:pict>
                </mc:Fallback>
              </mc:AlternateContent>
            </w:r>
          </w:p>
          <w:p w14:paraId="005EA407" w14:textId="77777777" w:rsidR="006B435C" w:rsidRPr="00D61C18" w:rsidRDefault="006B435C" w:rsidP="002064CC">
            <w:pPr>
              <w:jc w:val="both"/>
              <w:rPr>
                <w:sz w:val="28"/>
              </w:rPr>
            </w:pPr>
            <w:r w:rsidRPr="00D61C18">
              <w:rPr>
                <w:sz w:val="28"/>
              </w:rPr>
              <w:t>TC 12</w:t>
            </w:r>
          </w:p>
        </w:tc>
        <w:tc>
          <w:tcPr>
            <w:tcW w:w="1124" w:type="pct"/>
            <w:tcBorders>
              <w:top w:val="single" w:sz="4" w:space="0" w:color="auto"/>
              <w:left w:val="single" w:sz="4" w:space="0" w:color="auto"/>
              <w:bottom w:val="single" w:sz="4" w:space="0" w:color="auto"/>
              <w:right w:val="single" w:sz="4" w:space="0" w:color="auto"/>
            </w:tcBorders>
          </w:tcPr>
          <w:p w14:paraId="49C743FC" w14:textId="77777777" w:rsidR="006B435C" w:rsidRPr="00D61C18" w:rsidRDefault="006B435C" w:rsidP="002064CC">
            <w:pPr>
              <w:rPr>
                <w:sz w:val="28"/>
              </w:rPr>
            </w:pPr>
            <w:r w:rsidRPr="00D61C18">
              <w:rPr>
                <w:sz w:val="28"/>
              </w:rPr>
              <w:t>- Nêu lên được những tính chất chung của mạch điện xoay chiều mắc nối tiếp.</w:t>
            </w:r>
          </w:p>
          <w:p w14:paraId="7C87F129" w14:textId="77777777" w:rsidR="006B435C" w:rsidRPr="00D61C18" w:rsidRDefault="006B435C" w:rsidP="002064CC">
            <w:pPr>
              <w:rPr>
                <w:sz w:val="28"/>
              </w:rPr>
            </w:pPr>
            <w:r w:rsidRPr="00D61C18">
              <w:rPr>
                <w:sz w:val="28"/>
              </w:rPr>
              <w:t>- Nêu được những điểm cơ bản của phương pháp giản đồ Fre-nen.</w:t>
            </w:r>
          </w:p>
          <w:p w14:paraId="063BBF96" w14:textId="77777777" w:rsidR="006B435C" w:rsidRPr="00D61C18" w:rsidRDefault="006B435C" w:rsidP="002064CC">
            <w:pPr>
              <w:rPr>
                <w:sz w:val="28"/>
              </w:rPr>
            </w:pPr>
            <w:r w:rsidRPr="00D61C18">
              <w:rPr>
                <w:sz w:val="28"/>
              </w:rPr>
              <w:t>- Viết được công thức tính tổng trở.</w:t>
            </w:r>
          </w:p>
          <w:p w14:paraId="3D31A38D" w14:textId="77777777" w:rsidR="006B435C" w:rsidRPr="00D61C18" w:rsidRDefault="006B435C" w:rsidP="002064CC">
            <w:pPr>
              <w:rPr>
                <w:sz w:val="28"/>
              </w:rPr>
            </w:pPr>
            <w:r w:rsidRPr="00D61C18">
              <w:rPr>
                <w:sz w:val="28"/>
              </w:rPr>
              <w:t>BT Các mạch điện xoay chiều</w:t>
            </w:r>
          </w:p>
          <w:p w14:paraId="345C2BB2" w14:textId="77777777" w:rsidR="006B435C" w:rsidRPr="00D61C18" w:rsidRDefault="006B435C" w:rsidP="002064CC">
            <w:pPr>
              <w:rPr>
                <w:sz w:val="28"/>
              </w:rPr>
            </w:pPr>
            <w:r w:rsidRPr="00D61C18">
              <w:rPr>
                <w:sz w:val="28"/>
              </w:rPr>
              <w:t>- Viết được công thức định luật Ôm cho đoạn mạch xoay chiều có R, L, C mắc nối tiếp.</w:t>
            </w:r>
          </w:p>
          <w:p w14:paraId="4F050C7A" w14:textId="77777777" w:rsidR="006B435C" w:rsidRPr="00D61C18" w:rsidRDefault="006B435C" w:rsidP="002064CC">
            <w:pPr>
              <w:rPr>
                <w:sz w:val="28"/>
              </w:rPr>
            </w:pPr>
            <w:r w:rsidRPr="00D61C18">
              <w:rPr>
                <w:sz w:val="28"/>
              </w:rPr>
              <w:t>- Viết được công thức tính độ lệch pha giữa I và u đối với mạch có R, L, C mắc nối tiếp.</w:t>
            </w:r>
          </w:p>
          <w:p w14:paraId="0FBC82BC" w14:textId="77777777" w:rsidR="006B435C" w:rsidRPr="00D61C18" w:rsidRDefault="006B435C" w:rsidP="002064CC">
            <w:pPr>
              <w:rPr>
                <w:sz w:val="28"/>
              </w:rPr>
            </w:pPr>
            <w:r w:rsidRPr="00D61C18">
              <w:rPr>
                <w:sz w:val="28"/>
              </w:rPr>
              <w:t>- Nêu được đặc điểm của đoạn mạch có R, L, C nối tiếp khi xảy ra hiện tượng cộng hưởng điện.</w:t>
            </w:r>
          </w:p>
          <w:p w14:paraId="4DF014AD" w14:textId="77777777" w:rsidR="006B435C" w:rsidRPr="00D61C18" w:rsidRDefault="006B435C" w:rsidP="002064CC">
            <w:pPr>
              <w:rPr>
                <w:sz w:val="28"/>
              </w:rPr>
            </w:pPr>
            <w:r w:rsidRPr="00D61C18">
              <w:rPr>
                <w:sz w:val="28"/>
              </w:rPr>
              <w:t>- Vận dụng đươc công thức tính tổng trở của mạch và viết được phương trình của dòng điện và điện áp của mạch R, L, C</w:t>
            </w:r>
          </w:p>
          <w:p w14:paraId="0E561B66" w14:textId="77777777" w:rsidR="006B435C" w:rsidRPr="00D61C18" w:rsidRDefault="006B435C" w:rsidP="002064CC">
            <w:pPr>
              <w:rPr>
                <w:sz w:val="28"/>
                <w:lang w:val="vi-VN"/>
              </w:rPr>
            </w:pPr>
          </w:p>
          <w:p w14:paraId="1865D6C6" w14:textId="77777777" w:rsidR="006B435C" w:rsidRPr="00D61C18" w:rsidRDefault="006B435C" w:rsidP="002064CC">
            <w:pPr>
              <w:rPr>
                <w:b/>
                <w:sz w:val="28"/>
                <w:lang w:val="vi-VN"/>
              </w:rPr>
            </w:pPr>
            <w:r w:rsidRPr="00D61C18">
              <w:rPr>
                <w:b/>
                <w:sz w:val="28"/>
                <w:lang w:val="vi-VN"/>
              </w:rPr>
              <w:t>BT các mạch điện xoay chiều</w:t>
            </w:r>
          </w:p>
          <w:p w14:paraId="15ED1EAF" w14:textId="77777777" w:rsidR="006B435C" w:rsidRPr="00D61C18" w:rsidRDefault="006B435C" w:rsidP="002064CC">
            <w:pPr>
              <w:rPr>
                <w:sz w:val="28"/>
                <w:lang w:val="vi-VN"/>
              </w:rPr>
            </w:pPr>
            <w:r w:rsidRPr="00D61C18">
              <w:rPr>
                <w:sz w:val="28"/>
                <w:lang w:val="fr-FR"/>
              </w:rPr>
              <w:t>Rèn luyện kĩ năng giải một số bài tập về các loại đoạn mạch xoay chiều.</w:t>
            </w:r>
          </w:p>
          <w:p w14:paraId="44BECE41" w14:textId="77777777" w:rsidR="006B435C" w:rsidRPr="00D61C18" w:rsidRDefault="006B435C" w:rsidP="002064CC">
            <w:pPr>
              <w:rPr>
                <w:sz w:val="28"/>
                <w:lang w:val="vi-VN"/>
              </w:rPr>
            </w:pPr>
          </w:p>
          <w:p w14:paraId="66FB73AB" w14:textId="77777777" w:rsidR="006B435C" w:rsidRPr="00D61C18" w:rsidRDefault="006B435C" w:rsidP="002064CC">
            <w:pPr>
              <w:rPr>
                <w:sz w:val="28"/>
                <w:lang w:val="vi-VN"/>
              </w:rPr>
            </w:pPr>
          </w:p>
          <w:p w14:paraId="57916214" w14:textId="77777777" w:rsidR="006B435C" w:rsidRPr="00D61C18" w:rsidRDefault="006B435C" w:rsidP="002064CC">
            <w:pPr>
              <w:rPr>
                <w:sz w:val="28"/>
                <w:lang w:val="vi-VN"/>
              </w:rPr>
            </w:pPr>
          </w:p>
          <w:p w14:paraId="7F6C75E0" w14:textId="77777777" w:rsidR="006B435C" w:rsidRPr="00D61C18" w:rsidRDefault="006B435C" w:rsidP="002064CC">
            <w:pPr>
              <w:rPr>
                <w:sz w:val="28"/>
                <w:lang w:val="vi-VN"/>
              </w:rPr>
            </w:pPr>
          </w:p>
          <w:p w14:paraId="7EF2FFB1" w14:textId="77777777" w:rsidR="006B435C" w:rsidRPr="00D61C18" w:rsidRDefault="006B435C" w:rsidP="002064CC">
            <w:pPr>
              <w:rPr>
                <w:sz w:val="28"/>
                <w:lang w:val="vi-VN"/>
              </w:rPr>
            </w:pPr>
          </w:p>
          <w:p w14:paraId="4B482A1A" w14:textId="77777777" w:rsidR="006B435C" w:rsidRPr="00D61C18" w:rsidRDefault="006B435C" w:rsidP="002064CC">
            <w:pPr>
              <w:rPr>
                <w:sz w:val="28"/>
                <w:lang w:val="vi-VN"/>
              </w:rPr>
            </w:pPr>
          </w:p>
          <w:p w14:paraId="2A840A94" w14:textId="77777777" w:rsidR="006B435C" w:rsidRPr="00D61C18" w:rsidRDefault="006B435C" w:rsidP="002064CC">
            <w:pPr>
              <w:rPr>
                <w:sz w:val="28"/>
                <w:lang w:val="vi-VN"/>
              </w:rPr>
            </w:pPr>
          </w:p>
          <w:p w14:paraId="26968F28" w14:textId="77777777" w:rsidR="006B435C" w:rsidRPr="00D61C18" w:rsidRDefault="006B435C" w:rsidP="002064CC">
            <w:pPr>
              <w:rPr>
                <w:sz w:val="28"/>
                <w:lang w:val="vi-VN"/>
              </w:rPr>
            </w:pPr>
          </w:p>
          <w:p w14:paraId="78FEBEA1" w14:textId="77777777" w:rsidR="006B435C" w:rsidRPr="00D61C18" w:rsidRDefault="006B435C" w:rsidP="002064CC">
            <w:pPr>
              <w:rPr>
                <w:sz w:val="28"/>
                <w:lang w:val="vi-VN"/>
              </w:rPr>
            </w:pPr>
          </w:p>
          <w:p w14:paraId="5FE4232B" w14:textId="77777777" w:rsidR="006B435C" w:rsidRPr="00D61C18" w:rsidRDefault="006B435C" w:rsidP="002064CC">
            <w:pPr>
              <w:rPr>
                <w:sz w:val="28"/>
                <w:lang w:val="vi-VN"/>
              </w:rPr>
            </w:pPr>
          </w:p>
          <w:p w14:paraId="4E260C0D" w14:textId="77777777" w:rsidR="006B435C" w:rsidRPr="00D61C18" w:rsidRDefault="006B435C" w:rsidP="002064CC">
            <w:pPr>
              <w:rPr>
                <w:sz w:val="28"/>
              </w:rPr>
            </w:pPr>
            <w:r w:rsidRPr="00D61C18">
              <w:rPr>
                <w:sz w:val="28"/>
              </w:rPr>
              <w:t>- Giải được các bài tập đơn giản về  cách mạch điện xoay chiều.</w:t>
            </w:r>
          </w:p>
          <w:p w14:paraId="24A929FD" w14:textId="77777777" w:rsidR="006B435C" w:rsidRPr="00D61C18" w:rsidRDefault="006B435C" w:rsidP="002064CC">
            <w:pPr>
              <w:rPr>
                <w:sz w:val="28"/>
                <w:lang w:val="vi-VN"/>
              </w:rPr>
            </w:pPr>
          </w:p>
          <w:p w14:paraId="08BC8B88" w14:textId="77777777" w:rsidR="006B435C" w:rsidRPr="00D61C18" w:rsidRDefault="006B435C" w:rsidP="002064CC">
            <w:pPr>
              <w:rPr>
                <w:sz w:val="28"/>
                <w:lang w:val="vi-VN"/>
              </w:rPr>
            </w:pPr>
          </w:p>
          <w:p w14:paraId="444191DC" w14:textId="77777777" w:rsidR="006B435C" w:rsidRPr="00D61C18" w:rsidRDefault="006B435C" w:rsidP="002064CC">
            <w:pPr>
              <w:rPr>
                <w:sz w:val="28"/>
                <w:lang w:val="vi-VN"/>
              </w:rPr>
            </w:pPr>
          </w:p>
          <w:p w14:paraId="22857A44" w14:textId="77777777" w:rsidR="006B435C" w:rsidRPr="00D61C18" w:rsidRDefault="006B435C" w:rsidP="002064CC">
            <w:pPr>
              <w:rPr>
                <w:sz w:val="28"/>
                <w:lang w:val="vi-VN"/>
              </w:rPr>
            </w:pPr>
          </w:p>
          <w:p w14:paraId="75B05845" w14:textId="77777777" w:rsidR="006B435C" w:rsidRPr="00D61C18" w:rsidRDefault="006B435C" w:rsidP="002064CC">
            <w:pPr>
              <w:rPr>
                <w:sz w:val="28"/>
                <w:lang w:val="vi-VN"/>
              </w:rPr>
            </w:pPr>
          </w:p>
          <w:p w14:paraId="0937398B" w14:textId="77777777" w:rsidR="006B435C" w:rsidRPr="00D61C18" w:rsidRDefault="006B435C" w:rsidP="002064CC">
            <w:pPr>
              <w:rPr>
                <w:sz w:val="28"/>
                <w:lang w:val="vi-VN"/>
              </w:rPr>
            </w:pPr>
          </w:p>
          <w:p w14:paraId="26A74152" w14:textId="77777777" w:rsidR="006B435C" w:rsidRPr="00D61C18" w:rsidRDefault="006B435C" w:rsidP="002064CC">
            <w:pPr>
              <w:rPr>
                <w:sz w:val="28"/>
                <w:lang w:val="vi-VN"/>
              </w:rPr>
            </w:pPr>
          </w:p>
          <w:p w14:paraId="7981A6A0" w14:textId="77777777" w:rsidR="006B435C" w:rsidRPr="00D61C18" w:rsidRDefault="006B435C" w:rsidP="002064CC">
            <w:pPr>
              <w:rPr>
                <w:sz w:val="28"/>
                <w:lang w:val="es-ES_tradnl"/>
              </w:rPr>
            </w:pPr>
            <w:r w:rsidRPr="00D61C18">
              <w:rPr>
                <w:sz w:val="28"/>
                <w:lang w:val="es-ES_tradnl"/>
              </w:rPr>
              <w:t>Phát biểu được định nghĩa và thiết lập được công thức của công suất trung bình tiêu thụ trong một mạch điện xoay chiều.</w:t>
            </w:r>
          </w:p>
          <w:p w14:paraId="7DE23F08" w14:textId="77777777" w:rsidR="006B435C" w:rsidRPr="00D61C18" w:rsidRDefault="006B435C" w:rsidP="002064CC">
            <w:pPr>
              <w:rPr>
                <w:sz w:val="28"/>
                <w:lang w:val="es-ES_tradnl"/>
              </w:rPr>
            </w:pPr>
            <w:r w:rsidRPr="00D61C18">
              <w:rPr>
                <w:sz w:val="28"/>
                <w:lang w:val="es-ES_tradnl"/>
              </w:rPr>
              <w:t>- Phát biểu được định nghĩa của hệ số công suất.</w:t>
            </w:r>
          </w:p>
          <w:p w14:paraId="6B99204C" w14:textId="77777777" w:rsidR="006B435C" w:rsidRPr="00D61C18" w:rsidRDefault="006B435C" w:rsidP="002064CC">
            <w:pPr>
              <w:rPr>
                <w:sz w:val="28"/>
                <w:lang w:val="es-ES_tradnl"/>
              </w:rPr>
            </w:pPr>
            <w:r w:rsidRPr="00D61C18">
              <w:rPr>
                <w:sz w:val="28"/>
                <w:lang w:val="es-ES_tradnl"/>
              </w:rPr>
              <w:t>- Nêu được vai trò của hệ số công suất trong mạch điện xoay chiều.</w:t>
            </w:r>
          </w:p>
          <w:p w14:paraId="6C78F054" w14:textId="77777777" w:rsidR="006B435C" w:rsidRPr="00D61C18" w:rsidRDefault="006B435C" w:rsidP="002064CC">
            <w:pPr>
              <w:rPr>
                <w:sz w:val="28"/>
                <w:lang w:val="es-ES_tradnl"/>
              </w:rPr>
            </w:pPr>
            <w:r w:rsidRPr="00D61C18">
              <w:rPr>
                <w:sz w:val="28"/>
                <w:lang w:val="es-ES_tradnl"/>
              </w:rPr>
              <w:t>- Viết được công thức của hệ số công suất đối với mạch RLC nối tiếp.</w:t>
            </w:r>
          </w:p>
          <w:p w14:paraId="76A8B5EE" w14:textId="77777777" w:rsidR="006B435C" w:rsidRPr="00D61C18" w:rsidRDefault="006B435C" w:rsidP="002064CC">
            <w:pPr>
              <w:rPr>
                <w:sz w:val="28"/>
                <w:lang w:val="es-ES_tradnl"/>
              </w:rPr>
            </w:pPr>
            <w:r w:rsidRPr="00D61C18">
              <w:rPr>
                <w:sz w:val="28"/>
              </w:rPr>
              <w:t>-</w:t>
            </w:r>
            <w:r w:rsidRPr="00D61C18">
              <w:rPr>
                <w:sz w:val="28"/>
                <w:lang w:val="es-ES_tradnl"/>
              </w:rPr>
              <w:t xml:space="preserve"> Vận dụng đươc công thức tính công suất và hệ số công suất  của mạch R, L, C</w:t>
            </w:r>
          </w:p>
          <w:p w14:paraId="41586F8F" w14:textId="77777777" w:rsidR="006B435C" w:rsidRPr="00D61C18" w:rsidRDefault="006B435C" w:rsidP="002064CC">
            <w:pPr>
              <w:rPr>
                <w:sz w:val="28"/>
                <w:lang w:val="es-ES_tradnl"/>
              </w:rPr>
            </w:pPr>
            <w:r w:rsidRPr="00D61C18">
              <w:rPr>
                <w:sz w:val="28"/>
                <w:lang w:val="es-ES_tradnl"/>
              </w:rPr>
              <w:t>- Giải được các bài tập đơn giản về  cách mạch điện xoay chiều</w:t>
            </w:r>
          </w:p>
          <w:p w14:paraId="78BCA3C7" w14:textId="77777777" w:rsidR="006B435C" w:rsidRPr="00D61C18" w:rsidRDefault="006B435C" w:rsidP="002064CC">
            <w:pPr>
              <w:rPr>
                <w:sz w:val="28"/>
              </w:rPr>
            </w:pPr>
          </w:p>
          <w:p w14:paraId="77E3F988" w14:textId="77777777" w:rsidR="006B435C" w:rsidRPr="00D61C18" w:rsidRDefault="006B435C" w:rsidP="002064CC">
            <w:pPr>
              <w:rPr>
                <w:sz w:val="28"/>
                <w:lang w:val="vi-VN"/>
              </w:rPr>
            </w:pPr>
          </w:p>
          <w:p w14:paraId="7FE8DA80" w14:textId="77777777" w:rsidR="006B435C" w:rsidRPr="00D61C18" w:rsidRDefault="006B435C" w:rsidP="002064CC">
            <w:pPr>
              <w:rPr>
                <w:sz w:val="28"/>
                <w:lang w:val="vi-VN"/>
              </w:rPr>
            </w:pPr>
          </w:p>
          <w:p w14:paraId="231369B2" w14:textId="77777777" w:rsidR="006B435C" w:rsidRPr="00D61C18" w:rsidRDefault="006B435C" w:rsidP="002064CC">
            <w:pPr>
              <w:rPr>
                <w:sz w:val="28"/>
                <w:lang w:val="vi-VN"/>
              </w:rPr>
            </w:pPr>
          </w:p>
          <w:p w14:paraId="3ACA9B9E" w14:textId="77777777" w:rsidR="006B435C" w:rsidRPr="00D61C18" w:rsidRDefault="006B435C" w:rsidP="002064CC">
            <w:pPr>
              <w:rPr>
                <w:sz w:val="28"/>
                <w:lang w:val="vi-VN"/>
              </w:rPr>
            </w:pPr>
          </w:p>
          <w:p w14:paraId="09C0E0F5" w14:textId="77777777" w:rsidR="006B435C" w:rsidRPr="00D61C18" w:rsidRDefault="006B435C" w:rsidP="002064CC">
            <w:pPr>
              <w:pStyle w:val="TableParagraph"/>
              <w:rPr>
                <w:b/>
                <w:color w:val="000000"/>
                <w:sz w:val="28"/>
                <w:lang w:val="vi-VN"/>
              </w:rPr>
            </w:pPr>
            <w:r w:rsidRPr="00D61C18">
              <w:rPr>
                <w:b/>
                <w:color w:val="000000"/>
                <w:sz w:val="28"/>
                <w:lang w:val="en-US"/>
              </w:rPr>
              <w:t>Bài tập</w:t>
            </w:r>
            <w:r w:rsidRPr="00D61C18">
              <w:rPr>
                <w:b/>
                <w:color w:val="000000"/>
                <w:sz w:val="28"/>
                <w:lang w:val="vi-VN"/>
              </w:rPr>
              <w:t xml:space="preserve"> RLC nối tiếp</w:t>
            </w:r>
          </w:p>
          <w:p w14:paraId="4782C157" w14:textId="77777777" w:rsidR="006B435C" w:rsidRPr="00D61C18" w:rsidRDefault="006B435C" w:rsidP="002064CC">
            <w:pPr>
              <w:pStyle w:val="TableParagraph"/>
              <w:rPr>
                <w:color w:val="000000"/>
                <w:sz w:val="28"/>
                <w:lang w:val="vi-VN"/>
              </w:rPr>
            </w:pPr>
            <w:r w:rsidRPr="00D61C18">
              <w:rPr>
                <w:sz w:val="28"/>
                <w:lang w:val="fr-FR"/>
              </w:rPr>
              <w:t xml:space="preserve">Rèn luyện kĩ năng giải một số bài tập </w:t>
            </w:r>
            <w:r w:rsidRPr="00D61C18">
              <w:rPr>
                <w:sz w:val="28"/>
                <w:lang w:val="vi-VN"/>
              </w:rPr>
              <w:t>tr</w:t>
            </w:r>
            <w:r w:rsidRPr="00D61C18">
              <w:rPr>
                <w:sz w:val="28"/>
                <w:lang w:val="fr-FR"/>
              </w:rPr>
              <w:t>ên đoạn mạch</w:t>
            </w:r>
            <w:r w:rsidRPr="00D61C18">
              <w:rPr>
                <w:sz w:val="28"/>
                <w:lang w:val="vi-VN"/>
              </w:rPr>
              <w:t xml:space="preserve"> RC nối tiếp</w:t>
            </w:r>
            <w:r w:rsidRPr="00D61C18">
              <w:rPr>
                <w:sz w:val="28"/>
                <w:lang w:val="fr-FR"/>
              </w:rPr>
              <w:t xml:space="preserve"> </w:t>
            </w:r>
            <w:r w:rsidRPr="00D61C18">
              <w:rPr>
                <w:sz w:val="28"/>
                <w:lang w:val="vi-VN"/>
              </w:rPr>
              <w:t>.</w:t>
            </w:r>
          </w:p>
        </w:tc>
        <w:tc>
          <w:tcPr>
            <w:tcW w:w="782" w:type="pct"/>
            <w:tcBorders>
              <w:top w:val="single" w:sz="4" w:space="0" w:color="auto"/>
              <w:left w:val="single" w:sz="4" w:space="0" w:color="auto"/>
              <w:bottom w:val="single" w:sz="4" w:space="0" w:color="auto"/>
              <w:right w:val="single" w:sz="4" w:space="0" w:color="auto"/>
            </w:tcBorders>
            <w:hideMark/>
          </w:tcPr>
          <w:p w14:paraId="7E3FF221" w14:textId="77777777" w:rsidR="006B435C" w:rsidRPr="00D61C18" w:rsidRDefault="006B435C" w:rsidP="002064CC">
            <w:pPr>
              <w:jc w:val="both"/>
              <w:rPr>
                <w:b/>
                <w:sz w:val="28"/>
              </w:rPr>
            </w:pPr>
            <w:r w:rsidRPr="00D61C18">
              <w:rPr>
                <w:b/>
                <w:sz w:val="28"/>
              </w:rPr>
              <w:t>- Hình thức dạy học:</w:t>
            </w:r>
          </w:p>
          <w:p w14:paraId="7638DFC9" w14:textId="77777777" w:rsidR="006B435C" w:rsidRPr="00D61C18" w:rsidRDefault="006B435C" w:rsidP="002064CC">
            <w:pPr>
              <w:jc w:val="both"/>
              <w:rPr>
                <w:sz w:val="28"/>
              </w:rPr>
            </w:pPr>
            <w:r w:rsidRPr="00D61C18">
              <w:rPr>
                <w:sz w:val="28"/>
              </w:rPr>
              <w:t>+ Dạy học theo lớp</w:t>
            </w:r>
          </w:p>
          <w:p w14:paraId="7EEE0F56" w14:textId="77777777" w:rsidR="006B435C" w:rsidRPr="00D61C18" w:rsidRDefault="006B435C" w:rsidP="002064CC">
            <w:pPr>
              <w:jc w:val="both"/>
              <w:rPr>
                <w:sz w:val="28"/>
              </w:rPr>
            </w:pPr>
            <w:r w:rsidRPr="00D61C18">
              <w:rPr>
                <w:sz w:val="28"/>
              </w:rPr>
              <w:t>+ Dạy học theo nhóm</w:t>
            </w:r>
          </w:p>
          <w:p w14:paraId="0DCF570C" w14:textId="77777777" w:rsidR="006B435C" w:rsidRPr="00D61C18" w:rsidRDefault="006B435C" w:rsidP="002064CC">
            <w:pPr>
              <w:jc w:val="both"/>
              <w:rPr>
                <w:sz w:val="28"/>
              </w:rPr>
            </w:pPr>
            <w:r w:rsidRPr="00D61C18">
              <w:rPr>
                <w:sz w:val="28"/>
              </w:rPr>
              <w:t>+ Dạy học cá nhân</w:t>
            </w:r>
          </w:p>
          <w:p w14:paraId="664B2420" w14:textId="77777777" w:rsidR="006B435C" w:rsidRPr="00D61C18" w:rsidRDefault="006B435C" w:rsidP="002064CC">
            <w:pPr>
              <w:jc w:val="both"/>
              <w:rPr>
                <w:i/>
                <w:sz w:val="28"/>
              </w:rPr>
            </w:pPr>
            <w:r w:rsidRPr="00D61C18">
              <w:rPr>
                <w:i/>
                <w:sz w:val="28"/>
              </w:rPr>
              <w:t>(Có thể kết hợp các hình thức trên)</w:t>
            </w:r>
          </w:p>
          <w:p w14:paraId="6BB5C560" w14:textId="77777777" w:rsidR="006B435C" w:rsidRPr="00D61C18" w:rsidRDefault="006B435C" w:rsidP="002064CC">
            <w:pPr>
              <w:jc w:val="both"/>
              <w:rPr>
                <w:b/>
                <w:sz w:val="28"/>
              </w:rPr>
            </w:pPr>
            <w:r w:rsidRPr="00D61C18">
              <w:rPr>
                <w:b/>
                <w:sz w:val="28"/>
              </w:rPr>
              <w:t xml:space="preserve">- Địa điểm: </w:t>
            </w:r>
          </w:p>
          <w:p w14:paraId="3761E757" w14:textId="77777777" w:rsidR="006B435C" w:rsidRPr="00D61C18" w:rsidRDefault="006B435C" w:rsidP="002064CC">
            <w:pPr>
              <w:jc w:val="both"/>
              <w:rPr>
                <w:sz w:val="28"/>
                <w:lang w:val="vi-VN"/>
              </w:rPr>
            </w:pPr>
            <w:r w:rsidRPr="00D61C18">
              <w:rPr>
                <w:sz w:val="28"/>
              </w:rPr>
              <w:t>Tại phòng học</w:t>
            </w:r>
          </w:p>
          <w:p w14:paraId="41F4CAFF" w14:textId="77777777" w:rsidR="006B435C" w:rsidRPr="00D61C18" w:rsidRDefault="006B435C" w:rsidP="002064CC">
            <w:pPr>
              <w:jc w:val="both"/>
              <w:rPr>
                <w:sz w:val="28"/>
                <w:lang w:val="vi-VN"/>
              </w:rPr>
            </w:pPr>
          </w:p>
          <w:p w14:paraId="671C8308" w14:textId="77777777" w:rsidR="006B435C" w:rsidRPr="00D61C18" w:rsidRDefault="006B435C" w:rsidP="002064CC">
            <w:pPr>
              <w:jc w:val="both"/>
              <w:rPr>
                <w:sz w:val="28"/>
                <w:lang w:val="vi-VN"/>
              </w:rPr>
            </w:pPr>
          </w:p>
          <w:p w14:paraId="4BDBC769" w14:textId="77777777" w:rsidR="006B435C" w:rsidRPr="00D61C18" w:rsidRDefault="006B435C" w:rsidP="002064CC">
            <w:pPr>
              <w:jc w:val="both"/>
              <w:rPr>
                <w:sz w:val="28"/>
                <w:lang w:val="vi-VN"/>
              </w:rPr>
            </w:pPr>
          </w:p>
          <w:p w14:paraId="497DEA80" w14:textId="77777777" w:rsidR="006B435C" w:rsidRPr="00D61C18" w:rsidRDefault="006B435C" w:rsidP="002064CC">
            <w:pPr>
              <w:jc w:val="both"/>
              <w:rPr>
                <w:sz w:val="28"/>
                <w:lang w:val="vi-VN"/>
              </w:rPr>
            </w:pPr>
          </w:p>
          <w:p w14:paraId="7E9A04CA" w14:textId="77777777" w:rsidR="006B435C" w:rsidRPr="00D61C18" w:rsidRDefault="006B435C" w:rsidP="002064CC">
            <w:pPr>
              <w:jc w:val="both"/>
              <w:rPr>
                <w:sz w:val="28"/>
                <w:lang w:val="vi-VN"/>
              </w:rPr>
            </w:pPr>
          </w:p>
          <w:p w14:paraId="75B6C6D8" w14:textId="77777777" w:rsidR="006B435C" w:rsidRPr="00D61C18" w:rsidRDefault="006B435C" w:rsidP="002064CC">
            <w:pPr>
              <w:jc w:val="both"/>
              <w:rPr>
                <w:sz w:val="28"/>
                <w:lang w:val="vi-VN"/>
              </w:rPr>
            </w:pPr>
          </w:p>
          <w:p w14:paraId="7FF74A45" w14:textId="77777777" w:rsidR="006B435C" w:rsidRPr="00D61C18" w:rsidRDefault="006B435C" w:rsidP="002064CC">
            <w:pPr>
              <w:jc w:val="both"/>
              <w:rPr>
                <w:sz w:val="28"/>
                <w:lang w:val="vi-VN"/>
              </w:rPr>
            </w:pPr>
          </w:p>
          <w:p w14:paraId="4CE9385E" w14:textId="77777777" w:rsidR="006B435C" w:rsidRPr="00D61C18" w:rsidRDefault="006B435C" w:rsidP="002064CC">
            <w:pPr>
              <w:jc w:val="both"/>
              <w:rPr>
                <w:sz w:val="28"/>
                <w:lang w:val="vi-VN"/>
              </w:rPr>
            </w:pPr>
          </w:p>
          <w:p w14:paraId="2A245F5E" w14:textId="77777777" w:rsidR="006B435C" w:rsidRPr="00D61C18" w:rsidRDefault="006B435C" w:rsidP="002064CC">
            <w:pPr>
              <w:jc w:val="both"/>
              <w:rPr>
                <w:sz w:val="28"/>
                <w:lang w:val="vi-VN"/>
              </w:rPr>
            </w:pPr>
          </w:p>
          <w:p w14:paraId="506B5E3B" w14:textId="77777777" w:rsidR="006B435C" w:rsidRPr="00D61C18" w:rsidRDefault="006B435C" w:rsidP="002064CC">
            <w:pPr>
              <w:jc w:val="both"/>
              <w:rPr>
                <w:sz w:val="28"/>
                <w:lang w:val="vi-VN"/>
              </w:rPr>
            </w:pPr>
          </w:p>
          <w:p w14:paraId="420AE968" w14:textId="77777777" w:rsidR="006B435C" w:rsidRPr="00D61C18" w:rsidRDefault="006B435C" w:rsidP="002064CC">
            <w:pPr>
              <w:jc w:val="both"/>
              <w:rPr>
                <w:sz w:val="28"/>
                <w:lang w:val="vi-VN"/>
              </w:rPr>
            </w:pPr>
          </w:p>
          <w:p w14:paraId="37A90ACE" w14:textId="77777777" w:rsidR="006B435C" w:rsidRPr="00D61C18" w:rsidRDefault="006B435C" w:rsidP="002064CC">
            <w:pPr>
              <w:jc w:val="both"/>
              <w:rPr>
                <w:sz w:val="28"/>
                <w:lang w:val="vi-VN"/>
              </w:rPr>
            </w:pPr>
          </w:p>
          <w:p w14:paraId="6B105A5F" w14:textId="77777777" w:rsidR="006B435C" w:rsidRPr="00D61C18" w:rsidRDefault="006B435C" w:rsidP="002064CC">
            <w:pPr>
              <w:jc w:val="both"/>
              <w:rPr>
                <w:sz w:val="28"/>
                <w:lang w:val="vi-VN"/>
              </w:rPr>
            </w:pPr>
          </w:p>
          <w:p w14:paraId="6D67F109" w14:textId="77777777" w:rsidR="006B435C" w:rsidRPr="00D61C18" w:rsidRDefault="006B435C" w:rsidP="002064CC">
            <w:pPr>
              <w:jc w:val="both"/>
              <w:rPr>
                <w:b/>
                <w:sz w:val="28"/>
              </w:rPr>
            </w:pPr>
            <w:r w:rsidRPr="00D61C18">
              <w:rPr>
                <w:b/>
                <w:sz w:val="28"/>
              </w:rPr>
              <w:t>- Hình thức dạy học:</w:t>
            </w:r>
          </w:p>
          <w:p w14:paraId="4796D04B" w14:textId="77777777" w:rsidR="006B435C" w:rsidRPr="00D61C18" w:rsidRDefault="006B435C" w:rsidP="002064CC">
            <w:pPr>
              <w:jc w:val="both"/>
              <w:rPr>
                <w:sz w:val="28"/>
              </w:rPr>
            </w:pPr>
            <w:r w:rsidRPr="00D61C18">
              <w:rPr>
                <w:sz w:val="28"/>
              </w:rPr>
              <w:t>+ Dạy học theo lớp</w:t>
            </w:r>
          </w:p>
          <w:p w14:paraId="7FC1A7FB" w14:textId="77777777" w:rsidR="006B435C" w:rsidRPr="00D61C18" w:rsidRDefault="006B435C" w:rsidP="002064CC">
            <w:pPr>
              <w:jc w:val="both"/>
              <w:rPr>
                <w:sz w:val="28"/>
              </w:rPr>
            </w:pPr>
            <w:r w:rsidRPr="00D61C18">
              <w:rPr>
                <w:sz w:val="28"/>
              </w:rPr>
              <w:t>+ Dạy học theo nhóm</w:t>
            </w:r>
          </w:p>
          <w:p w14:paraId="4356471D" w14:textId="77777777" w:rsidR="006B435C" w:rsidRPr="00D61C18" w:rsidRDefault="006B435C" w:rsidP="002064CC">
            <w:pPr>
              <w:jc w:val="both"/>
              <w:rPr>
                <w:sz w:val="28"/>
              </w:rPr>
            </w:pPr>
            <w:r w:rsidRPr="00D61C18">
              <w:rPr>
                <w:sz w:val="28"/>
              </w:rPr>
              <w:t>+ Dạy học cá nhân</w:t>
            </w:r>
          </w:p>
          <w:p w14:paraId="5FF2F1FC" w14:textId="77777777" w:rsidR="006B435C" w:rsidRPr="00D61C18" w:rsidRDefault="006B435C" w:rsidP="002064CC">
            <w:pPr>
              <w:jc w:val="both"/>
              <w:rPr>
                <w:i/>
                <w:sz w:val="28"/>
              </w:rPr>
            </w:pPr>
            <w:r w:rsidRPr="00D61C18">
              <w:rPr>
                <w:i/>
                <w:sz w:val="28"/>
              </w:rPr>
              <w:t>(Có thể kết hợp các hình thức trên)</w:t>
            </w:r>
          </w:p>
          <w:p w14:paraId="063A3135" w14:textId="77777777" w:rsidR="006B435C" w:rsidRPr="00D61C18" w:rsidRDefault="006B435C" w:rsidP="002064CC">
            <w:pPr>
              <w:jc w:val="both"/>
              <w:rPr>
                <w:b/>
                <w:sz w:val="28"/>
              </w:rPr>
            </w:pPr>
            <w:r w:rsidRPr="00D61C18">
              <w:rPr>
                <w:b/>
                <w:sz w:val="28"/>
              </w:rPr>
              <w:t xml:space="preserve">- Địa điểm: </w:t>
            </w:r>
          </w:p>
          <w:p w14:paraId="017E7DDF" w14:textId="77777777" w:rsidR="006B435C" w:rsidRPr="00D61C18" w:rsidRDefault="006B435C" w:rsidP="002064CC">
            <w:pPr>
              <w:jc w:val="both"/>
              <w:rPr>
                <w:sz w:val="28"/>
                <w:lang w:val="vi-VN"/>
              </w:rPr>
            </w:pPr>
            <w:r w:rsidRPr="00D61C18">
              <w:rPr>
                <w:sz w:val="28"/>
              </w:rPr>
              <w:t>Tại phòng học</w:t>
            </w:r>
          </w:p>
          <w:p w14:paraId="6CAF8FA7" w14:textId="77777777" w:rsidR="006B435C" w:rsidRPr="00D61C18" w:rsidRDefault="006B435C" w:rsidP="002064CC">
            <w:pPr>
              <w:jc w:val="both"/>
              <w:rPr>
                <w:sz w:val="28"/>
                <w:lang w:val="vi-VN"/>
              </w:rPr>
            </w:pPr>
          </w:p>
          <w:p w14:paraId="2626E9FD" w14:textId="77777777" w:rsidR="006B435C" w:rsidRPr="00D61C18" w:rsidRDefault="006B435C" w:rsidP="002064CC">
            <w:pPr>
              <w:jc w:val="both"/>
              <w:rPr>
                <w:sz w:val="28"/>
                <w:lang w:val="vi-VN"/>
              </w:rPr>
            </w:pPr>
          </w:p>
          <w:p w14:paraId="3DEB58B7" w14:textId="77777777" w:rsidR="006B435C" w:rsidRPr="00D61C18" w:rsidRDefault="006B435C" w:rsidP="002064CC">
            <w:pPr>
              <w:jc w:val="both"/>
              <w:rPr>
                <w:sz w:val="28"/>
                <w:lang w:val="vi-VN"/>
              </w:rPr>
            </w:pPr>
          </w:p>
          <w:p w14:paraId="08B73B1A" w14:textId="77777777" w:rsidR="006B435C" w:rsidRPr="00D61C18" w:rsidRDefault="006B435C" w:rsidP="002064CC">
            <w:pPr>
              <w:jc w:val="both"/>
              <w:rPr>
                <w:sz w:val="28"/>
                <w:lang w:val="vi-VN"/>
              </w:rPr>
            </w:pPr>
          </w:p>
          <w:p w14:paraId="78630705" w14:textId="77777777" w:rsidR="006B435C" w:rsidRPr="00D61C18" w:rsidRDefault="006B435C" w:rsidP="002064CC">
            <w:pPr>
              <w:jc w:val="both"/>
              <w:rPr>
                <w:sz w:val="28"/>
                <w:lang w:val="vi-VN"/>
              </w:rPr>
            </w:pPr>
          </w:p>
          <w:p w14:paraId="0A113BF6" w14:textId="77777777" w:rsidR="006B435C" w:rsidRPr="00D61C18" w:rsidRDefault="006B435C" w:rsidP="002064CC">
            <w:pPr>
              <w:jc w:val="both"/>
              <w:rPr>
                <w:sz w:val="28"/>
                <w:lang w:val="vi-VN"/>
              </w:rPr>
            </w:pPr>
          </w:p>
          <w:p w14:paraId="52360AA2" w14:textId="77777777" w:rsidR="006B435C" w:rsidRPr="00D61C18" w:rsidRDefault="006B435C" w:rsidP="002064CC">
            <w:pPr>
              <w:jc w:val="both"/>
              <w:rPr>
                <w:sz w:val="28"/>
                <w:lang w:val="vi-VN"/>
              </w:rPr>
            </w:pPr>
          </w:p>
          <w:p w14:paraId="7E42C084" w14:textId="77777777" w:rsidR="006B435C" w:rsidRPr="00D61C18" w:rsidRDefault="006B435C" w:rsidP="002064CC">
            <w:pPr>
              <w:jc w:val="both"/>
              <w:rPr>
                <w:sz w:val="28"/>
                <w:lang w:val="vi-VN"/>
              </w:rPr>
            </w:pPr>
          </w:p>
          <w:p w14:paraId="61E075B9" w14:textId="77777777" w:rsidR="006B435C" w:rsidRPr="00D61C18" w:rsidRDefault="006B435C" w:rsidP="002064CC">
            <w:pPr>
              <w:jc w:val="both"/>
              <w:rPr>
                <w:sz w:val="28"/>
                <w:lang w:val="vi-VN"/>
              </w:rPr>
            </w:pPr>
          </w:p>
          <w:p w14:paraId="7B111817" w14:textId="77777777" w:rsidR="006B435C" w:rsidRPr="00D61C18" w:rsidRDefault="006B435C" w:rsidP="002064CC">
            <w:pPr>
              <w:jc w:val="both"/>
              <w:rPr>
                <w:sz w:val="28"/>
                <w:lang w:val="vi-VN"/>
              </w:rPr>
            </w:pPr>
          </w:p>
          <w:p w14:paraId="59D61B0C" w14:textId="77777777" w:rsidR="006B435C" w:rsidRPr="00D61C18" w:rsidRDefault="006B435C" w:rsidP="002064CC">
            <w:pPr>
              <w:jc w:val="both"/>
              <w:rPr>
                <w:sz w:val="28"/>
                <w:lang w:val="vi-VN"/>
              </w:rPr>
            </w:pPr>
          </w:p>
          <w:p w14:paraId="05D87C65" w14:textId="77777777" w:rsidR="006B435C" w:rsidRPr="00D61C18" w:rsidRDefault="006B435C" w:rsidP="002064CC">
            <w:pPr>
              <w:jc w:val="both"/>
              <w:rPr>
                <w:sz w:val="28"/>
                <w:lang w:val="vi-VN"/>
              </w:rPr>
            </w:pPr>
          </w:p>
          <w:p w14:paraId="5D28EAC8" w14:textId="77777777" w:rsidR="006B435C" w:rsidRPr="00D61C18" w:rsidRDefault="006B435C" w:rsidP="002064CC">
            <w:pPr>
              <w:jc w:val="both"/>
              <w:rPr>
                <w:b/>
                <w:sz w:val="28"/>
              </w:rPr>
            </w:pPr>
            <w:r w:rsidRPr="00D61C18">
              <w:rPr>
                <w:b/>
                <w:sz w:val="28"/>
              </w:rPr>
              <w:t>- Hình thức dạy học:</w:t>
            </w:r>
          </w:p>
          <w:p w14:paraId="05C3EE6D" w14:textId="77777777" w:rsidR="006B435C" w:rsidRPr="00D61C18" w:rsidRDefault="006B435C" w:rsidP="002064CC">
            <w:pPr>
              <w:jc w:val="both"/>
              <w:rPr>
                <w:sz w:val="28"/>
              </w:rPr>
            </w:pPr>
            <w:r w:rsidRPr="00D61C18">
              <w:rPr>
                <w:sz w:val="28"/>
              </w:rPr>
              <w:t>+ Dạy học theo lớp</w:t>
            </w:r>
          </w:p>
          <w:p w14:paraId="489E7110" w14:textId="77777777" w:rsidR="006B435C" w:rsidRPr="00D61C18" w:rsidRDefault="006B435C" w:rsidP="002064CC">
            <w:pPr>
              <w:jc w:val="both"/>
              <w:rPr>
                <w:sz w:val="28"/>
              </w:rPr>
            </w:pPr>
            <w:r w:rsidRPr="00D61C18">
              <w:rPr>
                <w:sz w:val="28"/>
              </w:rPr>
              <w:t>+ Dạy học theo nhóm</w:t>
            </w:r>
          </w:p>
          <w:p w14:paraId="016445C3" w14:textId="77777777" w:rsidR="006B435C" w:rsidRPr="00D61C18" w:rsidRDefault="006B435C" w:rsidP="002064CC">
            <w:pPr>
              <w:jc w:val="both"/>
              <w:rPr>
                <w:sz w:val="28"/>
              </w:rPr>
            </w:pPr>
            <w:r w:rsidRPr="00D61C18">
              <w:rPr>
                <w:sz w:val="28"/>
              </w:rPr>
              <w:t>+ Dạy học cá nhân</w:t>
            </w:r>
          </w:p>
          <w:p w14:paraId="7ED5003C" w14:textId="77777777" w:rsidR="006B435C" w:rsidRPr="00D61C18" w:rsidRDefault="006B435C" w:rsidP="002064CC">
            <w:pPr>
              <w:jc w:val="both"/>
              <w:rPr>
                <w:i/>
                <w:sz w:val="28"/>
              </w:rPr>
            </w:pPr>
            <w:r w:rsidRPr="00D61C18">
              <w:rPr>
                <w:i/>
                <w:sz w:val="28"/>
              </w:rPr>
              <w:t>(Có thể kết hợp các hình thức trên)</w:t>
            </w:r>
          </w:p>
          <w:p w14:paraId="4C76F90E" w14:textId="77777777" w:rsidR="006B435C" w:rsidRPr="00D61C18" w:rsidRDefault="006B435C" w:rsidP="002064CC">
            <w:pPr>
              <w:jc w:val="both"/>
              <w:rPr>
                <w:b/>
                <w:sz w:val="28"/>
              </w:rPr>
            </w:pPr>
            <w:r w:rsidRPr="00D61C18">
              <w:rPr>
                <w:b/>
                <w:sz w:val="28"/>
              </w:rPr>
              <w:t xml:space="preserve">- Địa điểm: </w:t>
            </w:r>
          </w:p>
          <w:p w14:paraId="0B3D6BD3" w14:textId="77777777" w:rsidR="006B435C" w:rsidRPr="00D61C18" w:rsidRDefault="006B435C" w:rsidP="002064CC">
            <w:pPr>
              <w:jc w:val="both"/>
              <w:rPr>
                <w:sz w:val="28"/>
                <w:lang w:val="vi-VN"/>
              </w:rPr>
            </w:pPr>
            <w:r w:rsidRPr="00D61C18">
              <w:rPr>
                <w:sz w:val="28"/>
              </w:rPr>
              <w:t>Tại phòng học</w:t>
            </w:r>
          </w:p>
          <w:p w14:paraId="4E5E3A0B" w14:textId="77777777" w:rsidR="006B435C" w:rsidRPr="00D61C18" w:rsidRDefault="006B435C" w:rsidP="002064CC">
            <w:pPr>
              <w:jc w:val="both"/>
              <w:rPr>
                <w:sz w:val="28"/>
                <w:lang w:val="vi-VN"/>
              </w:rPr>
            </w:pPr>
          </w:p>
          <w:p w14:paraId="0FE5A146" w14:textId="77777777" w:rsidR="006B435C" w:rsidRPr="00D61C18" w:rsidRDefault="006B435C" w:rsidP="002064CC">
            <w:pPr>
              <w:jc w:val="both"/>
              <w:rPr>
                <w:sz w:val="28"/>
                <w:lang w:val="vi-VN"/>
              </w:rPr>
            </w:pPr>
          </w:p>
          <w:p w14:paraId="7768B5C5" w14:textId="77777777" w:rsidR="006B435C" w:rsidRPr="00D61C18" w:rsidRDefault="006B435C" w:rsidP="002064CC">
            <w:pPr>
              <w:jc w:val="both"/>
              <w:rPr>
                <w:sz w:val="28"/>
                <w:lang w:val="vi-VN"/>
              </w:rPr>
            </w:pPr>
          </w:p>
          <w:p w14:paraId="07124161" w14:textId="77777777" w:rsidR="006B435C" w:rsidRPr="00D61C18" w:rsidRDefault="006B435C" w:rsidP="002064CC">
            <w:pPr>
              <w:jc w:val="both"/>
              <w:rPr>
                <w:sz w:val="28"/>
                <w:lang w:val="vi-VN"/>
              </w:rPr>
            </w:pPr>
          </w:p>
          <w:p w14:paraId="6262CE9F" w14:textId="77777777" w:rsidR="006B435C" w:rsidRPr="00D61C18" w:rsidRDefault="006B435C" w:rsidP="002064CC">
            <w:pPr>
              <w:jc w:val="both"/>
              <w:rPr>
                <w:sz w:val="28"/>
                <w:lang w:val="vi-VN"/>
              </w:rPr>
            </w:pPr>
          </w:p>
          <w:p w14:paraId="039DA64C" w14:textId="77777777" w:rsidR="006B435C" w:rsidRPr="00D61C18" w:rsidRDefault="006B435C" w:rsidP="002064CC">
            <w:pPr>
              <w:jc w:val="both"/>
              <w:rPr>
                <w:sz w:val="28"/>
                <w:lang w:val="vi-VN"/>
              </w:rPr>
            </w:pPr>
          </w:p>
          <w:p w14:paraId="520160BD" w14:textId="77777777" w:rsidR="006B435C" w:rsidRPr="00D61C18" w:rsidRDefault="006B435C" w:rsidP="002064CC">
            <w:pPr>
              <w:jc w:val="both"/>
              <w:rPr>
                <w:sz w:val="28"/>
                <w:lang w:val="vi-VN"/>
              </w:rPr>
            </w:pPr>
          </w:p>
          <w:p w14:paraId="19E9162B" w14:textId="77777777" w:rsidR="006B435C" w:rsidRPr="00D61C18" w:rsidRDefault="006B435C" w:rsidP="002064CC">
            <w:pPr>
              <w:jc w:val="both"/>
              <w:rPr>
                <w:sz w:val="28"/>
                <w:lang w:val="vi-VN"/>
              </w:rPr>
            </w:pPr>
          </w:p>
          <w:p w14:paraId="1E042B7E" w14:textId="77777777" w:rsidR="006B435C" w:rsidRPr="00D61C18" w:rsidRDefault="006B435C" w:rsidP="002064CC">
            <w:pPr>
              <w:jc w:val="both"/>
              <w:rPr>
                <w:sz w:val="28"/>
                <w:lang w:val="vi-VN"/>
              </w:rPr>
            </w:pPr>
          </w:p>
          <w:p w14:paraId="21053946" w14:textId="77777777" w:rsidR="006B435C" w:rsidRPr="00D61C18" w:rsidRDefault="006B435C" w:rsidP="002064CC">
            <w:pPr>
              <w:jc w:val="both"/>
              <w:rPr>
                <w:sz w:val="28"/>
                <w:lang w:val="vi-VN"/>
              </w:rPr>
            </w:pPr>
          </w:p>
          <w:p w14:paraId="6072E441" w14:textId="77777777" w:rsidR="006B435C" w:rsidRPr="00D61C18" w:rsidRDefault="006B435C" w:rsidP="002064CC">
            <w:pPr>
              <w:jc w:val="both"/>
              <w:rPr>
                <w:sz w:val="28"/>
                <w:lang w:val="vi-VN"/>
              </w:rPr>
            </w:pPr>
          </w:p>
          <w:p w14:paraId="32AB89CD" w14:textId="77777777" w:rsidR="006B435C" w:rsidRPr="00D61C18" w:rsidRDefault="006B435C" w:rsidP="002064CC">
            <w:pPr>
              <w:jc w:val="both"/>
              <w:rPr>
                <w:b/>
                <w:sz w:val="28"/>
              </w:rPr>
            </w:pPr>
            <w:r w:rsidRPr="00D61C18">
              <w:rPr>
                <w:b/>
                <w:sz w:val="28"/>
              </w:rPr>
              <w:t>- Hình thức dạy học:</w:t>
            </w:r>
          </w:p>
          <w:p w14:paraId="79D23E6F" w14:textId="77777777" w:rsidR="006B435C" w:rsidRPr="00D61C18" w:rsidRDefault="006B435C" w:rsidP="002064CC">
            <w:pPr>
              <w:jc w:val="both"/>
              <w:rPr>
                <w:sz w:val="28"/>
              </w:rPr>
            </w:pPr>
            <w:r w:rsidRPr="00D61C18">
              <w:rPr>
                <w:sz w:val="28"/>
              </w:rPr>
              <w:t>+ Dạy học theo lớp</w:t>
            </w:r>
          </w:p>
          <w:p w14:paraId="11B214AC" w14:textId="77777777" w:rsidR="006B435C" w:rsidRPr="00D61C18" w:rsidRDefault="006B435C" w:rsidP="002064CC">
            <w:pPr>
              <w:jc w:val="both"/>
              <w:rPr>
                <w:sz w:val="28"/>
              </w:rPr>
            </w:pPr>
            <w:r w:rsidRPr="00D61C18">
              <w:rPr>
                <w:sz w:val="28"/>
              </w:rPr>
              <w:t>+ Dạy học theo nhóm</w:t>
            </w:r>
          </w:p>
          <w:p w14:paraId="77CFD722" w14:textId="77777777" w:rsidR="006B435C" w:rsidRPr="00D61C18" w:rsidRDefault="006B435C" w:rsidP="002064CC">
            <w:pPr>
              <w:jc w:val="both"/>
              <w:rPr>
                <w:sz w:val="28"/>
              </w:rPr>
            </w:pPr>
            <w:r w:rsidRPr="00D61C18">
              <w:rPr>
                <w:sz w:val="28"/>
              </w:rPr>
              <w:t>+ Dạy học cá nhân</w:t>
            </w:r>
          </w:p>
          <w:p w14:paraId="7B7D2C95" w14:textId="77777777" w:rsidR="006B435C" w:rsidRPr="00D61C18" w:rsidRDefault="006B435C" w:rsidP="002064CC">
            <w:pPr>
              <w:jc w:val="both"/>
              <w:rPr>
                <w:i/>
                <w:sz w:val="28"/>
              </w:rPr>
            </w:pPr>
            <w:r w:rsidRPr="00D61C18">
              <w:rPr>
                <w:i/>
                <w:sz w:val="28"/>
              </w:rPr>
              <w:t>(Có thể kết hợp các hình thức trên)</w:t>
            </w:r>
          </w:p>
          <w:p w14:paraId="0C244C70" w14:textId="77777777" w:rsidR="006B435C" w:rsidRPr="00D61C18" w:rsidRDefault="006B435C" w:rsidP="002064CC">
            <w:pPr>
              <w:jc w:val="both"/>
              <w:rPr>
                <w:b/>
                <w:sz w:val="28"/>
              </w:rPr>
            </w:pPr>
            <w:r w:rsidRPr="00D61C18">
              <w:rPr>
                <w:b/>
                <w:sz w:val="28"/>
              </w:rPr>
              <w:t xml:space="preserve">- Địa điểm: </w:t>
            </w:r>
          </w:p>
          <w:p w14:paraId="67952559" w14:textId="77777777" w:rsidR="006B435C" w:rsidRPr="00D61C18" w:rsidRDefault="006B435C" w:rsidP="002064CC">
            <w:pPr>
              <w:jc w:val="both"/>
              <w:rPr>
                <w:sz w:val="28"/>
                <w:lang w:val="vi-VN"/>
              </w:rPr>
            </w:pPr>
            <w:r w:rsidRPr="00D61C18">
              <w:rPr>
                <w:sz w:val="28"/>
              </w:rPr>
              <w:t>Tại phòng học</w:t>
            </w:r>
          </w:p>
        </w:tc>
        <w:tc>
          <w:tcPr>
            <w:tcW w:w="1560" w:type="pct"/>
            <w:tcBorders>
              <w:top w:val="single" w:sz="4" w:space="0" w:color="auto"/>
              <w:left w:val="single" w:sz="4" w:space="0" w:color="auto"/>
              <w:bottom w:val="single" w:sz="4" w:space="0" w:color="auto"/>
              <w:right w:val="single" w:sz="4" w:space="0" w:color="auto"/>
            </w:tcBorders>
            <w:hideMark/>
          </w:tcPr>
          <w:p w14:paraId="5FC6BE2B" w14:textId="77777777" w:rsidR="006B435C" w:rsidRPr="00D61C18" w:rsidRDefault="006B435C" w:rsidP="002064CC">
            <w:pPr>
              <w:pStyle w:val="TableParagraph"/>
              <w:rPr>
                <w:b/>
                <w:color w:val="000000"/>
                <w:sz w:val="28"/>
                <w:lang w:val="pt-BR"/>
              </w:rPr>
            </w:pPr>
            <w:r w:rsidRPr="00D61C18">
              <w:rPr>
                <w:b/>
                <w:color w:val="000000"/>
                <w:sz w:val="28"/>
                <w:lang w:val="pt-BR"/>
              </w:rPr>
              <w:t>* Tích hợp cả 3 bài thành một chủ đề</w:t>
            </w:r>
          </w:p>
          <w:p w14:paraId="667A549B" w14:textId="77777777" w:rsidR="006B435C" w:rsidRPr="00D61C18" w:rsidRDefault="006B435C" w:rsidP="002064CC">
            <w:pPr>
              <w:pStyle w:val="TableParagraph"/>
              <w:rPr>
                <w:b/>
                <w:color w:val="000000"/>
                <w:sz w:val="28"/>
                <w:lang w:val="pt-BR"/>
              </w:rPr>
            </w:pPr>
            <w:r w:rsidRPr="00D61C18">
              <w:rPr>
                <w:b/>
                <w:color w:val="000000"/>
                <w:sz w:val="28"/>
                <w:lang w:val="pt-BR"/>
              </w:rPr>
              <w:t>- Tiết 1:</w:t>
            </w:r>
          </w:p>
          <w:p w14:paraId="7E0CA81B" w14:textId="77777777" w:rsidR="006B435C" w:rsidRPr="00D61C18" w:rsidRDefault="006B435C" w:rsidP="002064CC">
            <w:pPr>
              <w:pStyle w:val="TableParagraph"/>
              <w:rPr>
                <w:b/>
                <w:color w:val="000000"/>
                <w:sz w:val="28"/>
                <w:lang w:val="pt-BR"/>
              </w:rPr>
            </w:pPr>
            <w:r w:rsidRPr="00D61C18">
              <w:rPr>
                <w:b/>
                <w:color w:val="000000"/>
                <w:sz w:val="28"/>
                <w:lang w:val="pt-BR"/>
              </w:rPr>
              <w:t>A. Các mạch điện xoay chiều</w:t>
            </w:r>
          </w:p>
          <w:p w14:paraId="4699FFEE" w14:textId="77777777" w:rsidR="006B435C" w:rsidRPr="00D61C18" w:rsidRDefault="006B435C" w:rsidP="002064CC">
            <w:pPr>
              <w:pStyle w:val="TableParagraph"/>
              <w:rPr>
                <w:b/>
                <w:color w:val="000000"/>
                <w:sz w:val="28"/>
                <w:lang w:val="pt-BR"/>
              </w:rPr>
            </w:pPr>
            <w:r w:rsidRPr="00D61C18">
              <w:rPr>
                <w:b/>
                <w:color w:val="000000"/>
                <w:sz w:val="28"/>
                <w:lang w:val="pt-BR"/>
              </w:rPr>
              <w:t>- Tiết 2,3:</w:t>
            </w:r>
          </w:p>
          <w:p w14:paraId="1CFC2B80" w14:textId="77777777" w:rsidR="006B435C" w:rsidRPr="00D61C18" w:rsidRDefault="006B435C" w:rsidP="002064CC">
            <w:pPr>
              <w:pStyle w:val="TableParagraph"/>
              <w:rPr>
                <w:b/>
                <w:color w:val="000000"/>
                <w:sz w:val="28"/>
                <w:lang w:val="pt-BR"/>
              </w:rPr>
            </w:pPr>
            <w:r w:rsidRPr="00D61C18">
              <w:rPr>
                <w:b/>
                <w:color w:val="000000"/>
                <w:sz w:val="28"/>
                <w:lang w:val="pt-BR"/>
              </w:rPr>
              <w:t>B. Mạch có R. L, C mắc nối tiếp</w:t>
            </w:r>
          </w:p>
          <w:p w14:paraId="111D7F68" w14:textId="77777777" w:rsidR="006B435C" w:rsidRPr="00D61C18" w:rsidRDefault="006B435C" w:rsidP="002064CC">
            <w:pPr>
              <w:pStyle w:val="TableParagraph"/>
              <w:rPr>
                <w:b/>
                <w:color w:val="000000"/>
                <w:sz w:val="28"/>
                <w:lang w:val="pt-BR"/>
              </w:rPr>
            </w:pPr>
          </w:p>
          <w:p w14:paraId="33AD6B36" w14:textId="77777777" w:rsidR="006B435C" w:rsidRPr="00D61C18" w:rsidRDefault="006B435C" w:rsidP="002064CC">
            <w:pPr>
              <w:pStyle w:val="TableParagraph"/>
              <w:rPr>
                <w:b/>
                <w:color w:val="000000"/>
                <w:sz w:val="28"/>
                <w:lang w:val="pt-BR"/>
              </w:rPr>
            </w:pPr>
          </w:p>
          <w:p w14:paraId="1EF6B376" w14:textId="77777777" w:rsidR="006B435C" w:rsidRPr="00D61C18" w:rsidRDefault="006B435C" w:rsidP="002064CC">
            <w:pPr>
              <w:pStyle w:val="TableParagraph"/>
              <w:rPr>
                <w:b/>
                <w:color w:val="000000"/>
                <w:sz w:val="28"/>
                <w:lang w:val="pt-BR"/>
              </w:rPr>
            </w:pPr>
          </w:p>
          <w:p w14:paraId="794F7C39" w14:textId="77777777" w:rsidR="006B435C" w:rsidRPr="00D61C18" w:rsidRDefault="006B435C" w:rsidP="002064CC">
            <w:pPr>
              <w:pStyle w:val="TableParagraph"/>
              <w:rPr>
                <w:b/>
                <w:color w:val="000000"/>
                <w:sz w:val="28"/>
                <w:lang w:val="pt-BR"/>
              </w:rPr>
            </w:pPr>
          </w:p>
          <w:p w14:paraId="795D860C" w14:textId="77777777" w:rsidR="006B435C" w:rsidRPr="00D61C18" w:rsidRDefault="006B435C" w:rsidP="002064CC">
            <w:pPr>
              <w:pStyle w:val="TableParagraph"/>
              <w:rPr>
                <w:b/>
                <w:color w:val="000000"/>
                <w:sz w:val="28"/>
                <w:lang w:val="pt-BR"/>
              </w:rPr>
            </w:pPr>
          </w:p>
          <w:p w14:paraId="13EC7791" w14:textId="77777777" w:rsidR="006B435C" w:rsidRPr="00D61C18" w:rsidRDefault="006B435C" w:rsidP="002064CC">
            <w:pPr>
              <w:pStyle w:val="TableParagraph"/>
              <w:rPr>
                <w:b/>
                <w:color w:val="000000"/>
                <w:sz w:val="28"/>
                <w:lang w:val="pt-BR"/>
              </w:rPr>
            </w:pPr>
          </w:p>
          <w:p w14:paraId="71B3BD3B" w14:textId="77777777" w:rsidR="006B435C" w:rsidRPr="00D61C18" w:rsidRDefault="006B435C" w:rsidP="002064CC">
            <w:pPr>
              <w:pStyle w:val="TableParagraph"/>
              <w:rPr>
                <w:b/>
                <w:color w:val="000000"/>
                <w:sz w:val="28"/>
                <w:lang w:val="pt-BR"/>
              </w:rPr>
            </w:pPr>
          </w:p>
          <w:p w14:paraId="176F6C2F" w14:textId="77777777" w:rsidR="006B435C" w:rsidRPr="00D61C18" w:rsidRDefault="006B435C" w:rsidP="002064CC">
            <w:pPr>
              <w:pStyle w:val="TableParagraph"/>
              <w:rPr>
                <w:b/>
                <w:color w:val="000000"/>
                <w:sz w:val="28"/>
                <w:lang w:val="pt-BR"/>
              </w:rPr>
            </w:pPr>
          </w:p>
          <w:p w14:paraId="28960258" w14:textId="77777777" w:rsidR="006B435C" w:rsidRPr="00D61C18" w:rsidRDefault="006B435C" w:rsidP="002064CC">
            <w:pPr>
              <w:pStyle w:val="TableParagraph"/>
              <w:rPr>
                <w:b/>
                <w:color w:val="000000"/>
                <w:sz w:val="28"/>
                <w:lang w:val="pt-BR"/>
              </w:rPr>
            </w:pPr>
          </w:p>
          <w:p w14:paraId="1DE4B772" w14:textId="77777777" w:rsidR="006B435C" w:rsidRPr="00D61C18" w:rsidRDefault="006B435C" w:rsidP="002064CC">
            <w:pPr>
              <w:pStyle w:val="TableParagraph"/>
              <w:rPr>
                <w:b/>
                <w:color w:val="000000"/>
                <w:sz w:val="28"/>
                <w:lang w:val="pt-BR"/>
              </w:rPr>
            </w:pPr>
          </w:p>
          <w:p w14:paraId="6A5E6335" w14:textId="77777777" w:rsidR="006B435C" w:rsidRPr="00D61C18" w:rsidRDefault="006B435C" w:rsidP="002064CC">
            <w:pPr>
              <w:pStyle w:val="TableParagraph"/>
              <w:rPr>
                <w:b/>
                <w:color w:val="000000"/>
                <w:sz w:val="28"/>
                <w:lang w:val="pt-BR"/>
              </w:rPr>
            </w:pPr>
          </w:p>
          <w:p w14:paraId="4210DD71" w14:textId="77777777" w:rsidR="006B435C" w:rsidRPr="00D61C18" w:rsidRDefault="006B435C" w:rsidP="002064CC">
            <w:pPr>
              <w:pStyle w:val="TableParagraph"/>
              <w:rPr>
                <w:b/>
                <w:color w:val="000000"/>
                <w:sz w:val="28"/>
                <w:lang w:val="pt-BR"/>
              </w:rPr>
            </w:pPr>
          </w:p>
          <w:p w14:paraId="1C0C1530" w14:textId="77777777" w:rsidR="006B435C" w:rsidRPr="00D61C18" w:rsidRDefault="006B435C" w:rsidP="002064CC">
            <w:pPr>
              <w:pStyle w:val="TableParagraph"/>
              <w:rPr>
                <w:b/>
                <w:color w:val="000000"/>
                <w:sz w:val="28"/>
                <w:lang w:val="pt-BR"/>
              </w:rPr>
            </w:pPr>
          </w:p>
          <w:p w14:paraId="1695A3D0" w14:textId="77777777" w:rsidR="006B435C" w:rsidRPr="00D61C18" w:rsidRDefault="006B435C" w:rsidP="002064CC">
            <w:pPr>
              <w:pStyle w:val="TableParagraph"/>
              <w:rPr>
                <w:b/>
                <w:color w:val="000000"/>
                <w:sz w:val="28"/>
                <w:lang w:val="pt-BR"/>
              </w:rPr>
            </w:pPr>
          </w:p>
          <w:p w14:paraId="05BA2015" w14:textId="77777777" w:rsidR="006B435C" w:rsidRPr="00D61C18" w:rsidRDefault="006B435C" w:rsidP="002064CC">
            <w:pPr>
              <w:pStyle w:val="TableParagraph"/>
              <w:rPr>
                <w:b/>
                <w:color w:val="000000"/>
                <w:sz w:val="28"/>
                <w:lang w:val="pt-BR"/>
              </w:rPr>
            </w:pPr>
          </w:p>
          <w:p w14:paraId="506D7DF9" w14:textId="77777777" w:rsidR="006B435C" w:rsidRPr="00D61C18" w:rsidRDefault="006B435C" w:rsidP="002064CC">
            <w:pPr>
              <w:pStyle w:val="TableParagraph"/>
              <w:rPr>
                <w:b/>
                <w:color w:val="000000"/>
                <w:sz w:val="28"/>
                <w:lang w:val="pt-BR"/>
              </w:rPr>
            </w:pPr>
          </w:p>
          <w:p w14:paraId="1386AA14" w14:textId="77777777" w:rsidR="006B435C" w:rsidRPr="00D61C18" w:rsidRDefault="006B435C" w:rsidP="002064CC">
            <w:pPr>
              <w:pStyle w:val="TableParagraph"/>
              <w:rPr>
                <w:b/>
                <w:color w:val="000000"/>
                <w:sz w:val="28"/>
                <w:lang w:val="pt-BR"/>
              </w:rPr>
            </w:pPr>
          </w:p>
          <w:p w14:paraId="303774F8" w14:textId="77777777" w:rsidR="006B435C" w:rsidRPr="00D61C18" w:rsidRDefault="006B435C" w:rsidP="002064CC">
            <w:pPr>
              <w:pStyle w:val="TableParagraph"/>
              <w:rPr>
                <w:b/>
                <w:color w:val="000000"/>
                <w:sz w:val="28"/>
                <w:lang w:val="pt-BR"/>
              </w:rPr>
            </w:pPr>
          </w:p>
          <w:p w14:paraId="5A8F0E4E" w14:textId="77777777" w:rsidR="006B435C" w:rsidRPr="00D61C18" w:rsidRDefault="006B435C" w:rsidP="002064CC">
            <w:pPr>
              <w:pStyle w:val="TableParagraph"/>
              <w:rPr>
                <w:b/>
                <w:color w:val="000000"/>
                <w:sz w:val="28"/>
                <w:lang w:val="pt-BR"/>
              </w:rPr>
            </w:pPr>
          </w:p>
          <w:p w14:paraId="3D24B9BA" w14:textId="77777777" w:rsidR="006B435C" w:rsidRPr="00D61C18" w:rsidRDefault="006B435C" w:rsidP="002064CC">
            <w:pPr>
              <w:pStyle w:val="TableParagraph"/>
              <w:rPr>
                <w:b/>
                <w:color w:val="000000"/>
                <w:sz w:val="28"/>
                <w:lang w:val="vi-VN"/>
              </w:rPr>
            </w:pPr>
          </w:p>
          <w:p w14:paraId="44F5E3EB" w14:textId="77777777" w:rsidR="006B435C" w:rsidRPr="00D61C18" w:rsidRDefault="006B435C" w:rsidP="002064CC">
            <w:pPr>
              <w:pStyle w:val="TableParagraph"/>
              <w:rPr>
                <w:b/>
                <w:color w:val="000000"/>
                <w:sz w:val="28"/>
                <w:lang w:val="vi-VN"/>
              </w:rPr>
            </w:pPr>
          </w:p>
          <w:p w14:paraId="283595EC" w14:textId="77777777" w:rsidR="006B435C" w:rsidRPr="00D61C18" w:rsidRDefault="006B435C" w:rsidP="002064CC">
            <w:pPr>
              <w:pStyle w:val="TableParagraph"/>
              <w:rPr>
                <w:b/>
                <w:color w:val="000000"/>
                <w:sz w:val="28"/>
                <w:lang w:val="vi-VN"/>
              </w:rPr>
            </w:pPr>
          </w:p>
          <w:p w14:paraId="2AC559A0" w14:textId="77777777" w:rsidR="006B435C" w:rsidRPr="00D61C18" w:rsidRDefault="006B435C" w:rsidP="002064CC">
            <w:pPr>
              <w:pStyle w:val="TableParagraph"/>
              <w:rPr>
                <w:b/>
                <w:color w:val="000000"/>
                <w:sz w:val="28"/>
                <w:lang w:val="vi-VN"/>
              </w:rPr>
            </w:pPr>
          </w:p>
          <w:p w14:paraId="700C0F43" w14:textId="77777777" w:rsidR="006B435C" w:rsidRPr="00D61C18" w:rsidRDefault="006B435C" w:rsidP="002064CC">
            <w:pPr>
              <w:pStyle w:val="TableParagraph"/>
              <w:rPr>
                <w:b/>
                <w:color w:val="000000"/>
                <w:sz w:val="28"/>
                <w:lang w:val="vi-VN"/>
              </w:rPr>
            </w:pPr>
          </w:p>
          <w:p w14:paraId="19B269C4" w14:textId="77777777" w:rsidR="006B435C" w:rsidRPr="00D61C18" w:rsidRDefault="006B435C" w:rsidP="002064CC">
            <w:pPr>
              <w:pStyle w:val="TableParagraph"/>
              <w:rPr>
                <w:b/>
                <w:color w:val="000000"/>
                <w:sz w:val="28"/>
                <w:lang w:val="vi-VN"/>
              </w:rPr>
            </w:pPr>
          </w:p>
          <w:p w14:paraId="6C903162" w14:textId="77777777" w:rsidR="006B435C" w:rsidRPr="00D61C18" w:rsidRDefault="006B435C" w:rsidP="002064CC">
            <w:pPr>
              <w:pStyle w:val="TableParagraph"/>
              <w:rPr>
                <w:b/>
                <w:color w:val="000000"/>
                <w:sz w:val="28"/>
                <w:lang w:val="vi-VN"/>
              </w:rPr>
            </w:pPr>
          </w:p>
          <w:p w14:paraId="72C36ABE" w14:textId="77777777" w:rsidR="006B435C" w:rsidRPr="00D61C18" w:rsidRDefault="006B435C" w:rsidP="002064CC">
            <w:pPr>
              <w:pStyle w:val="TableParagraph"/>
              <w:rPr>
                <w:b/>
                <w:color w:val="000000"/>
                <w:sz w:val="28"/>
                <w:lang w:val="vi-VN"/>
              </w:rPr>
            </w:pPr>
          </w:p>
          <w:p w14:paraId="4DE2FBD3" w14:textId="77777777" w:rsidR="006B435C" w:rsidRPr="00D61C18" w:rsidRDefault="006B435C" w:rsidP="002064CC">
            <w:pPr>
              <w:pStyle w:val="TableParagraph"/>
              <w:rPr>
                <w:b/>
                <w:color w:val="000000"/>
                <w:sz w:val="28"/>
                <w:lang w:val="vi-VN"/>
              </w:rPr>
            </w:pPr>
          </w:p>
          <w:p w14:paraId="17E3B0C9" w14:textId="77777777" w:rsidR="006B435C" w:rsidRPr="00D61C18" w:rsidRDefault="006B435C" w:rsidP="002064CC">
            <w:pPr>
              <w:pStyle w:val="TableParagraph"/>
              <w:rPr>
                <w:b/>
                <w:color w:val="000000"/>
                <w:sz w:val="28"/>
                <w:lang w:val="vi-VN"/>
              </w:rPr>
            </w:pPr>
          </w:p>
          <w:p w14:paraId="1501CE69" w14:textId="77777777" w:rsidR="006B435C" w:rsidRPr="00D61C18" w:rsidRDefault="006B435C" w:rsidP="002064CC">
            <w:pPr>
              <w:tabs>
                <w:tab w:val="left" w:pos="6190"/>
              </w:tabs>
              <w:rPr>
                <w:b/>
                <w:i/>
                <w:sz w:val="28"/>
                <w:lang w:val="nl-NL"/>
              </w:rPr>
            </w:pPr>
            <w:r w:rsidRPr="00D61C18">
              <w:rPr>
                <w:b/>
                <w:i/>
                <w:sz w:val="28"/>
                <w:lang w:val="nl-NL"/>
              </w:rPr>
              <w:t>Nội dung</w:t>
            </w:r>
          </w:p>
          <w:p w14:paraId="01585F40"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364ACA34" w14:textId="77777777" w:rsidR="006B435C" w:rsidRPr="00D61C18" w:rsidRDefault="006B435C" w:rsidP="002064CC">
            <w:pPr>
              <w:tabs>
                <w:tab w:val="left" w:pos="6190"/>
              </w:tabs>
              <w:rPr>
                <w:b/>
                <w:i/>
                <w:sz w:val="28"/>
                <w:lang w:val="nl-NL"/>
              </w:rPr>
            </w:pPr>
            <w:r w:rsidRPr="00D61C18">
              <w:rPr>
                <w:b/>
                <w:i/>
                <w:sz w:val="28"/>
                <w:lang w:val="nl-NL"/>
              </w:rPr>
              <w:t>- Giải bài tập</w:t>
            </w:r>
          </w:p>
          <w:p w14:paraId="6E3C1052"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114B0085"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055FA2FF"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40FCB859"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3A391283" w14:textId="77777777" w:rsidR="006B435C" w:rsidRPr="00D61C18" w:rsidRDefault="006B435C" w:rsidP="002064CC">
            <w:pPr>
              <w:tabs>
                <w:tab w:val="left" w:pos="6190"/>
              </w:tabs>
              <w:rPr>
                <w:sz w:val="28"/>
                <w:lang w:val="nl-NL"/>
              </w:rPr>
            </w:pPr>
            <w:r w:rsidRPr="00D61C18">
              <w:rPr>
                <w:sz w:val="28"/>
                <w:lang w:val="nl-NL"/>
              </w:rPr>
              <w:t>- Có thể chia nhóm, sử dụng kĩ thuật các mảnh ghép, hoặc kĩ thuật khăn trải bàn, kĩ thuật chia sẻ cặp đôi, kĩ thuật ổ bi, kĩ thuật phòng tranh</w:t>
            </w:r>
            <w:r w:rsidRPr="00D61C18">
              <w:rPr>
                <w:sz w:val="28"/>
                <w:lang w:val="vi-VN"/>
              </w:rPr>
              <w:t>, kĩ thuật hẹn hò,</w:t>
            </w:r>
            <w:r w:rsidRPr="00D61C18">
              <w:rPr>
                <w:sz w:val="28"/>
                <w:lang w:val="nl-NL"/>
              </w:rPr>
              <w:t xml:space="preserve"> ... hoặc hoạt động cá nhân </w:t>
            </w:r>
            <w:r w:rsidRPr="00D61C18">
              <w:rPr>
                <w:color w:val="FF0000"/>
                <w:sz w:val="28"/>
                <w:lang w:val="nl-NL"/>
              </w:rPr>
              <w:t>(</w:t>
            </w:r>
            <w:r w:rsidRPr="00D61C18">
              <w:rPr>
                <w:i/>
                <w:color w:val="FF0000"/>
                <w:sz w:val="28"/>
                <w:lang w:val="nl-NL"/>
              </w:rPr>
              <w:t>khuyến khích tổ chức hoạt động nhóm)</w:t>
            </w:r>
          </w:p>
          <w:p w14:paraId="3A87FFCF"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0E6D8856"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1B140072"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6961C78A" w14:textId="77777777" w:rsidR="006B435C" w:rsidRPr="00D61C18" w:rsidRDefault="006B435C" w:rsidP="002064CC">
            <w:pPr>
              <w:pStyle w:val="TableParagraph"/>
              <w:rPr>
                <w:b/>
                <w:color w:val="000000"/>
                <w:sz w:val="28"/>
                <w:lang w:val="pt-BR"/>
              </w:rPr>
            </w:pPr>
            <w:r w:rsidRPr="00D61C18">
              <w:rPr>
                <w:b/>
                <w:color w:val="000000"/>
                <w:sz w:val="28"/>
                <w:lang w:val="pt-BR"/>
              </w:rPr>
              <w:t>- Tiết 4:</w:t>
            </w:r>
          </w:p>
          <w:p w14:paraId="6730E6D3" w14:textId="77777777" w:rsidR="006B435C" w:rsidRPr="00D61C18" w:rsidRDefault="006B435C" w:rsidP="002064CC">
            <w:pPr>
              <w:pStyle w:val="TableParagraph"/>
              <w:rPr>
                <w:b/>
                <w:color w:val="000000"/>
                <w:sz w:val="28"/>
                <w:lang w:val="pt-BR"/>
              </w:rPr>
            </w:pPr>
            <w:r w:rsidRPr="00D61C18">
              <w:rPr>
                <w:b/>
                <w:color w:val="000000"/>
                <w:sz w:val="28"/>
                <w:lang w:val="pt-BR"/>
              </w:rPr>
              <w:t>C. Công suất tiêu thụ của mạch điện xoay chiều. Hệ số công suất</w:t>
            </w:r>
          </w:p>
          <w:p w14:paraId="5A1429DB"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5296A467" w14:textId="77777777" w:rsidR="006B435C" w:rsidRPr="00D61C18" w:rsidRDefault="006B435C" w:rsidP="002064CC">
            <w:pPr>
              <w:tabs>
                <w:tab w:val="left" w:pos="6190"/>
              </w:tabs>
              <w:rPr>
                <w:i/>
                <w:sz w:val="28"/>
                <w:lang w:val="vi-VN"/>
              </w:rPr>
            </w:pPr>
            <w:r w:rsidRPr="00D61C18">
              <w:rPr>
                <w:b/>
                <w:sz w:val="28"/>
                <w:lang w:val="nl-NL"/>
              </w:rPr>
              <w:t xml:space="preserve">- Có thể kết hợp các PP: </w:t>
            </w:r>
            <w:r w:rsidRPr="00D61C18">
              <w:rPr>
                <w:b/>
                <w:sz w:val="28"/>
                <w:lang w:val="vi-VN"/>
              </w:rPr>
              <w:t xml:space="preserve">pp </w:t>
            </w:r>
            <w:r w:rsidRPr="00D61C18">
              <w:rPr>
                <w:b/>
                <w:sz w:val="28"/>
                <w:lang w:val="nl-NL"/>
              </w:rPr>
              <w:t>trực quan, dạy học hợp tác, đàm thoại, thuyết trình; pp dạy học theo trạm</w:t>
            </w:r>
            <w:r w:rsidRPr="00D61C18">
              <w:rPr>
                <w:b/>
                <w:sz w:val="28"/>
                <w:lang w:val="vi-VN"/>
              </w:rPr>
              <w:t xml:space="preserve"> </w:t>
            </w:r>
            <w:r w:rsidRPr="00D61C18">
              <w:rPr>
                <w:i/>
                <w:sz w:val="28"/>
                <w:lang w:val="nl-NL"/>
              </w:rPr>
              <w:t xml:space="preserve">(trong hoạt động luyện tập); </w:t>
            </w:r>
            <w:r w:rsidRPr="00D61C18">
              <w:rPr>
                <w:b/>
                <w:i/>
                <w:sz w:val="28"/>
                <w:lang w:val="nl-NL"/>
              </w:rPr>
              <w:t>pp lớp học đảo ngược</w:t>
            </w:r>
            <w:r w:rsidRPr="00D61C18">
              <w:rPr>
                <w:b/>
                <w:i/>
                <w:sz w:val="28"/>
                <w:lang w:val="vi-VN"/>
              </w:rPr>
              <w:t>, ...</w:t>
            </w:r>
          </w:p>
          <w:p w14:paraId="782DE832" w14:textId="77777777" w:rsidR="006B435C" w:rsidRPr="00D61C18" w:rsidRDefault="006B435C" w:rsidP="002064CC">
            <w:pPr>
              <w:tabs>
                <w:tab w:val="left" w:pos="6190"/>
              </w:tabs>
              <w:rPr>
                <w:i/>
                <w:color w:val="FF0000"/>
                <w:sz w:val="28"/>
                <w:lang w:val="nl-NL"/>
              </w:rPr>
            </w:pPr>
            <w:r w:rsidRPr="00D61C18">
              <w:rPr>
                <w:sz w:val="28"/>
                <w:lang w:val="nl-NL"/>
              </w:rPr>
              <w:t>- Có thể chia nhóm, sử dụng kĩ thuật khăn trải bàn, kĩ thuật XYZ, kĩ thuật ổ bi, kĩ thuật phòng tranh, kĩ thuật chia sẻ cặp đôi,</w:t>
            </w:r>
            <w:r w:rsidRPr="00D61C18">
              <w:rPr>
                <w:sz w:val="28"/>
                <w:lang w:val="vi-VN"/>
              </w:rPr>
              <w:t xml:space="preserve"> xích xe tăng, </w:t>
            </w:r>
            <w:r w:rsidRPr="00D61C18">
              <w:rPr>
                <w:sz w:val="28"/>
                <w:lang w:val="nl-NL"/>
              </w:rPr>
              <w:t xml:space="preserve">... hoặc hoạt động cá nhân </w:t>
            </w:r>
            <w:r w:rsidRPr="00D61C18">
              <w:rPr>
                <w:color w:val="FF0000"/>
                <w:sz w:val="28"/>
                <w:lang w:val="nl-NL"/>
              </w:rPr>
              <w:t>(</w:t>
            </w:r>
            <w:r w:rsidRPr="00D61C18">
              <w:rPr>
                <w:i/>
                <w:color w:val="FF0000"/>
                <w:sz w:val="28"/>
                <w:lang w:val="nl-NL"/>
              </w:rPr>
              <w:t>khuyến khích tổ chức hoạt động nhóm)</w:t>
            </w:r>
          </w:p>
          <w:p w14:paraId="1431ABC5"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509763BB"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5AD9DB7E" w14:textId="77777777" w:rsidR="006B435C" w:rsidRPr="00D61C18" w:rsidRDefault="006B435C" w:rsidP="002064CC">
            <w:pPr>
              <w:pStyle w:val="TableParagraph"/>
              <w:rPr>
                <w:b/>
                <w:color w:val="000000" w:themeColor="text1"/>
                <w:sz w:val="28"/>
                <w:lang w:val="en-US"/>
              </w:rPr>
            </w:pPr>
            <w:r w:rsidRPr="00D61C18">
              <w:rPr>
                <w:b/>
                <w:color w:val="000000" w:themeColor="text1"/>
                <w:sz w:val="28"/>
              </w:rPr>
              <w:t>*Các nội dung tinh giản, tự học, tự đọc, …:</w:t>
            </w:r>
          </w:p>
          <w:p w14:paraId="72C65374" w14:textId="77777777" w:rsidR="006B435C" w:rsidRPr="00D61C18" w:rsidRDefault="006B435C" w:rsidP="002064CC">
            <w:pPr>
              <w:jc w:val="both"/>
              <w:rPr>
                <w:rStyle w:val="fontstyle01"/>
                <w:color w:val="FF0000"/>
              </w:rPr>
            </w:pPr>
            <w:r w:rsidRPr="00D61C18">
              <w:rPr>
                <w:b/>
                <w:color w:val="FF0000"/>
                <w:sz w:val="28"/>
              </w:rPr>
              <w:t xml:space="preserve">Bài 13: </w:t>
            </w:r>
            <w:r w:rsidRPr="00D61C18">
              <w:rPr>
                <w:color w:val="FF0000"/>
                <w:sz w:val="28"/>
              </w:rPr>
              <w:t xml:space="preserve">Cả bài: Chỉ cần nêu các CT liên quan và KL; </w:t>
            </w:r>
            <w:r w:rsidRPr="00D61C18">
              <w:rPr>
                <w:rStyle w:val="fontstyle01"/>
                <w:color w:val="FF0000"/>
              </w:rPr>
              <w:t>Bài tập 5 và bài tập 6 trang 74</w:t>
            </w:r>
            <w:r w:rsidRPr="00D61C18">
              <w:rPr>
                <w:color w:val="FF0000"/>
                <w:sz w:val="28"/>
              </w:rPr>
              <w:t xml:space="preserve"> </w:t>
            </w:r>
            <w:r w:rsidRPr="00D61C18">
              <w:rPr>
                <w:rStyle w:val="fontstyle01"/>
                <w:color w:val="FF0000"/>
              </w:rPr>
              <w:t>SGK: không YC làm</w:t>
            </w:r>
          </w:p>
          <w:p w14:paraId="3D7C6B72" w14:textId="77777777" w:rsidR="006B435C" w:rsidRPr="00D61C18" w:rsidRDefault="006B435C" w:rsidP="002064CC">
            <w:pPr>
              <w:tabs>
                <w:tab w:val="left" w:pos="6190"/>
              </w:tabs>
              <w:rPr>
                <w:rStyle w:val="fontstyle01"/>
                <w:color w:val="FF0000"/>
                <w:lang w:val="vi-VN"/>
              </w:rPr>
            </w:pPr>
            <w:r w:rsidRPr="00D61C18">
              <w:rPr>
                <w:rStyle w:val="fontstyle01"/>
                <w:b/>
                <w:color w:val="FF0000"/>
              </w:rPr>
              <w:t>Bài 15:</w:t>
            </w:r>
            <w:r w:rsidRPr="00D61C18">
              <w:rPr>
                <w:rStyle w:val="fontstyle01"/>
                <w:color w:val="FF0000"/>
              </w:rPr>
              <w:t xml:space="preserve"> Mục I.1. Biểu thức công suất: Chỉ cần nêu công thức</w:t>
            </w:r>
          </w:p>
          <w:p w14:paraId="6932DA3D" w14:textId="77777777" w:rsidR="006B435C" w:rsidRPr="00D61C18" w:rsidRDefault="006B435C" w:rsidP="002064CC">
            <w:pPr>
              <w:tabs>
                <w:tab w:val="left" w:pos="6190"/>
              </w:tabs>
              <w:rPr>
                <w:b/>
                <w:sz w:val="28"/>
                <w:lang w:val="vi-VN"/>
              </w:rPr>
            </w:pPr>
            <w:r w:rsidRPr="00D61C18">
              <w:rPr>
                <w:b/>
                <w:sz w:val="28"/>
                <w:lang w:val="nl-NL"/>
              </w:rPr>
              <w:t>* Giao nhiệm vụ chuẩn bị cho tiết học tới</w:t>
            </w:r>
          </w:p>
          <w:p w14:paraId="5EEB5097" w14:textId="77777777" w:rsidR="006B435C" w:rsidRPr="00D61C18" w:rsidRDefault="006B435C" w:rsidP="002064CC">
            <w:pPr>
              <w:tabs>
                <w:tab w:val="left" w:pos="6190"/>
              </w:tabs>
              <w:rPr>
                <w:b/>
                <w:i/>
                <w:sz w:val="28"/>
                <w:lang w:val="nl-NL"/>
              </w:rPr>
            </w:pPr>
            <w:r w:rsidRPr="00D61C18">
              <w:rPr>
                <w:b/>
                <w:i/>
                <w:sz w:val="28"/>
                <w:lang w:val="nl-NL"/>
              </w:rPr>
              <w:t>Nội dung</w:t>
            </w:r>
          </w:p>
          <w:p w14:paraId="047FA96B"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30932B50" w14:textId="77777777" w:rsidR="006B435C" w:rsidRPr="00D61C18" w:rsidRDefault="006B435C" w:rsidP="002064CC">
            <w:pPr>
              <w:tabs>
                <w:tab w:val="left" w:pos="6190"/>
              </w:tabs>
              <w:rPr>
                <w:b/>
                <w:i/>
                <w:sz w:val="28"/>
                <w:lang w:val="nl-NL"/>
              </w:rPr>
            </w:pPr>
            <w:r w:rsidRPr="00D61C18">
              <w:rPr>
                <w:b/>
                <w:i/>
                <w:sz w:val="28"/>
                <w:lang w:val="nl-NL"/>
              </w:rPr>
              <w:t>- Giải bài tập</w:t>
            </w:r>
          </w:p>
          <w:p w14:paraId="18F173CE"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01F47437"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1A1B154F"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1C0D3B70"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42AE09F5" w14:textId="77777777" w:rsidR="006B435C" w:rsidRPr="00D61C18" w:rsidRDefault="006B435C" w:rsidP="002064CC">
            <w:pPr>
              <w:tabs>
                <w:tab w:val="left" w:pos="6190"/>
              </w:tabs>
              <w:rPr>
                <w:sz w:val="28"/>
                <w:lang w:val="nl-NL"/>
              </w:rPr>
            </w:pPr>
            <w:r w:rsidRPr="00D61C18">
              <w:rPr>
                <w:sz w:val="28"/>
                <w:lang w:val="nl-NL"/>
              </w:rPr>
              <w:t>- Có thể chia nhóm, sử dụng kĩ thuật các mảnh ghép, hoặc kĩ thuật khăn trải bàn, kĩ thuật chia sẻ cặp đôi, kĩ thuật ổ bi, kĩ thuật phòng tranh</w:t>
            </w:r>
            <w:r w:rsidRPr="00D61C18">
              <w:rPr>
                <w:sz w:val="28"/>
                <w:lang w:val="vi-VN"/>
              </w:rPr>
              <w:t>, kĩ thuật hẹn hò,</w:t>
            </w:r>
            <w:r w:rsidRPr="00D61C18">
              <w:rPr>
                <w:sz w:val="28"/>
                <w:lang w:val="nl-NL"/>
              </w:rPr>
              <w:t xml:space="preserve"> ... hoặc hoạt động cá nhân </w:t>
            </w:r>
            <w:r w:rsidRPr="00D61C18">
              <w:rPr>
                <w:color w:val="FF0000"/>
                <w:sz w:val="28"/>
                <w:lang w:val="nl-NL"/>
              </w:rPr>
              <w:t>(</w:t>
            </w:r>
            <w:r w:rsidRPr="00D61C18">
              <w:rPr>
                <w:i/>
                <w:color w:val="FF0000"/>
                <w:sz w:val="28"/>
                <w:lang w:val="nl-NL"/>
              </w:rPr>
              <w:t>khuyến khích tổ chức hoạt động nhóm)</w:t>
            </w:r>
          </w:p>
          <w:p w14:paraId="29C0E6C7"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686233E9"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1A6E66C3"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1868F6A6" w14:textId="77777777" w:rsidR="006B435C" w:rsidRPr="00D61C18" w:rsidRDefault="006B435C" w:rsidP="002064CC">
            <w:pPr>
              <w:tabs>
                <w:tab w:val="left" w:pos="6190"/>
              </w:tabs>
              <w:rPr>
                <w:b/>
                <w:sz w:val="28"/>
                <w:lang w:val="vi-VN"/>
              </w:rPr>
            </w:pPr>
          </w:p>
        </w:tc>
      </w:tr>
      <w:tr w:rsidR="006B435C" w:rsidRPr="00D61C18" w14:paraId="61A56A66"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3D039ED4" w14:textId="77777777" w:rsidR="006B435C" w:rsidRPr="00D61C18" w:rsidRDefault="006B435C" w:rsidP="002064CC">
            <w:pPr>
              <w:jc w:val="center"/>
              <w:rPr>
                <w:sz w:val="28"/>
                <w:lang w:val="vi-VN"/>
              </w:rPr>
            </w:pPr>
            <w:r w:rsidRPr="00D61C18">
              <w:rPr>
                <w:sz w:val="28"/>
                <w:lang w:val="vi-VN"/>
              </w:rPr>
              <w:t>15</w:t>
            </w:r>
          </w:p>
        </w:tc>
        <w:tc>
          <w:tcPr>
            <w:tcW w:w="551" w:type="pct"/>
            <w:tcBorders>
              <w:top w:val="single" w:sz="4" w:space="0" w:color="auto"/>
              <w:left w:val="single" w:sz="4" w:space="0" w:color="auto"/>
              <w:bottom w:val="single" w:sz="4" w:space="0" w:color="auto"/>
              <w:right w:val="single" w:sz="4" w:space="0" w:color="auto"/>
            </w:tcBorders>
            <w:hideMark/>
          </w:tcPr>
          <w:p w14:paraId="4EF10D3F" w14:textId="77777777" w:rsidR="006B435C" w:rsidRPr="00D61C18" w:rsidRDefault="006B435C" w:rsidP="002064CC">
            <w:pPr>
              <w:jc w:val="both"/>
              <w:rPr>
                <w:b/>
                <w:color w:val="FF0000"/>
                <w:sz w:val="28"/>
              </w:rPr>
            </w:pPr>
            <w:r w:rsidRPr="00D61C18">
              <w:rPr>
                <w:b/>
                <w:color w:val="FF0000"/>
                <w:sz w:val="28"/>
              </w:rPr>
              <w:t>Bài tập</w:t>
            </w:r>
          </w:p>
        </w:tc>
        <w:tc>
          <w:tcPr>
            <w:tcW w:w="273" w:type="pct"/>
            <w:tcBorders>
              <w:top w:val="single" w:sz="4" w:space="0" w:color="auto"/>
              <w:left w:val="single" w:sz="4" w:space="0" w:color="auto"/>
              <w:bottom w:val="single" w:sz="4" w:space="0" w:color="auto"/>
              <w:right w:val="single" w:sz="4" w:space="0" w:color="auto"/>
            </w:tcBorders>
            <w:hideMark/>
          </w:tcPr>
          <w:p w14:paraId="109608C0" w14:textId="77777777" w:rsidR="006B435C" w:rsidRPr="00D61C18" w:rsidRDefault="006B435C" w:rsidP="002064CC">
            <w:pPr>
              <w:jc w:val="both"/>
              <w:rPr>
                <w:sz w:val="28"/>
              </w:rPr>
            </w:pPr>
            <w:r w:rsidRPr="00D61C18">
              <w:rPr>
                <w:sz w:val="28"/>
              </w:rPr>
              <w:t>2</w:t>
            </w:r>
          </w:p>
        </w:tc>
        <w:tc>
          <w:tcPr>
            <w:tcW w:w="437" w:type="pct"/>
            <w:gridSpan w:val="2"/>
            <w:tcBorders>
              <w:top w:val="single" w:sz="4" w:space="0" w:color="auto"/>
              <w:left w:val="single" w:sz="4" w:space="0" w:color="auto"/>
              <w:bottom w:val="single" w:sz="4" w:space="0" w:color="auto"/>
              <w:right w:val="single" w:sz="4" w:space="0" w:color="auto"/>
            </w:tcBorders>
            <w:hideMark/>
          </w:tcPr>
          <w:p w14:paraId="66DA5F93" w14:textId="77777777" w:rsidR="006B435C" w:rsidRPr="00D61C18" w:rsidRDefault="006B435C" w:rsidP="002064CC">
            <w:pPr>
              <w:jc w:val="both"/>
              <w:rPr>
                <w:sz w:val="28"/>
              </w:rPr>
            </w:pPr>
            <w:r w:rsidRPr="00D61C18">
              <w:rPr>
                <w:sz w:val="28"/>
              </w:rPr>
              <w:t>25</w:t>
            </w:r>
          </w:p>
          <w:p w14:paraId="62918296" w14:textId="77777777" w:rsidR="006B435C" w:rsidRPr="00D61C18" w:rsidRDefault="006B435C" w:rsidP="002064CC">
            <w:pPr>
              <w:jc w:val="both"/>
              <w:rPr>
                <w:sz w:val="28"/>
                <w:lang w:val="vi-VN"/>
              </w:rPr>
            </w:pPr>
            <w:r w:rsidRPr="00D61C18">
              <w:rPr>
                <w:sz w:val="28"/>
              </w:rPr>
              <w:t>26</w:t>
            </w:r>
          </w:p>
          <w:p w14:paraId="034B9BD3" w14:textId="77777777" w:rsidR="006B435C" w:rsidRPr="00D61C18" w:rsidRDefault="006B435C" w:rsidP="002064CC">
            <w:pPr>
              <w:jc w:val="both"/>
              <w:rPr>
                <w:sz w:val="28"/>
                <w:lang w:val="vi-VN"/>
              </w:rPr>
            </w:pPr>
          </w:p>
          <w:p w14:paraId="06A58D47" w14:textId="77777777" w:rsidR="006B435C" w:rsidRPr="00D61C18" w:rsidRDefault="006B435C" w:rsidP="002064CC">
            <w:pPr>
              <w:jc w:val="both"/>
              <w:rPr>
                <w:sz w:val="28"/>
                <w:lang w:val="vi-VN"/>
              </w:rPr>
            </w:pPr>
          </w:p>
          <w:p w14:paraId="182982F0" w14:textId="77777777" w:rsidR="006B435C" w:rsidRPr="00D61C18" w:rsidRDefault="006B435C" w:rsidP="002064CC">
            <w:pPr>
              <w:jc w:val="both"/>
              <w:rPr>
                <w:sz w:val="28"/>
                <w:lang w:val="vi-VN"/>
              </w:rPr>
            </w:pPr>
          </w:p>
          <w:p w14:paraId="0B90E6C1" w14:textId="77777777" w:rsidR="006B435C" w:rsidRPr="00D61C18" w:rsidRDefault="006B435C" w:rsidP="002064CC">
            <w:pPr>
              <w:jc w:val="both"/>
              <w:rPr>
                <w:sz w:val="28"/>
                <w:lang w:val="vi-VN"/>
              </w:rPr>
            </w:pPr>
          </w:p>
          <w:p w14:paraId="50F13FD5" w14:textId="77777777" w:rsidR="006B435C" w:rsidRPr="00D61C18" w:rsidRDefault="006B435C" w:rsidP="002064CC">
            <w:pPr>
              <w:jc w:val="both"/>
              <w:rPr>
                <w:sz w:val="28"/>
                <w:lang w:val="vi-VN"/>
              </w:rPr>
            </w:pPr>
          </w:p>
          <w:p w14:paraId="522ABC09" w14:textId="77777777" w:rsidR="006B435C" w:rsidRPr="00D61C18" w:rsidRDefault="006B435C" w:rsidP="002064CC">
            <w:pPr>
              <w:jc w:val="both"/>
              <w:rPr>
                <w:sz w:val="28"/>
                <w:lang w:val="vi-VN"/>
              </w:rPr>
            </w:pPr>
          </w:p>
          <w:p w14:paraId="4C7C8BC5" w14:textId="77777777" w:rsidR="006B435C" w:rsidRPr="00D61C18" w:rsidRDefault="006B435C" w:rsidP="002064CC">
            <w:pPr>
              <w:jc w:val="both"/>
              <w:rPr>
                <w:sz w:val="28"/>
                <w:lang w:val="vi-VN"/>
              </w:rPr>
            </w:pPr>
          </w:p>
          <w:p w14:paraId="610AF0FC" w14:textId="77777777" w:rsidR="006B435C" w:rsidRPr="00D61C18" w:rsidRDefault="006B435C" w:rsidP="002064CC">
            <w:pPr>
              <w:jc w:val="both"/>
              <w:rPr>
                <w:sz w:val="28"/>
                <w:lang w:val="vi-VN"/>
              </w:rPr>
            </w:pPr>
          </w:p>
          <w:p w14:paraId="7BCBED60" w14:textId="77777777" w:rsidR="006B435C" w:rsidRPr="00D61C18" w:rsidRDefault="006B435C" w:rsidP="002064CC">
            <w:pPr>
              <w:jc w:val="both"/>
              <w:rPr>
                <w:sz w:val="28"/>
                <w:lang w:val="vi-VN"/>
              </w:rPr>
            </w:pPr>
          </w:p>
          <w:p w14:paraId="595E896A" w14:textId="77777777" w:rsidR="006B435C" w:rsidRPr="00D61C18" w:rsidRDefault="006B435C" w:rsidP="002064CC">
            <w:pPr>
              <w:jc w:val="both"/>
              <w:rPr>
                <w:sz w:val="28"/>
                <w:lang w:val="vi-VN"/>
              </w:rPr>
            </w:pPr>
          </w:p>
          <w:p w14:paraId="1ACA85FF" w14:textId="77777777" w:rsidR="006B435C" w:rsidRPr="00D61C18" w:rsidRDefault="006B435C" w:rsidP="002064CC">
            <w:pPr>
              <w:jc w:val="both"/>
              <w:rPr>
                <w:sz w:val="28"/>
                <w:lang w:val="vi-VN"/>
              </w:rPr>
            </w:pPr>
          </w:p>
          <w:p w14:paraId="66833CFC" w14:textId="77777777" w:rsidR="006B435C" w:rsidRPr="00D61C18" w:rsidRDefault="006B435C" w:rsidP="002064CC">
            <w:pPr>
              <w:jc w:val="both"/>
              <w:rPr>
                <w:sz w:val="28"/>
                <w:lang w:val="vi-VN"/>
              </w:rPr>
            </w:pPr>
          </w:p>
          <w:p w14:paraId="53C775F9" w14:textId="77777777" w:rsidR="006B435C" w:rsidRPr="00D61C18" w:rsidRDefault="006B435C" w:rsidP="002064CC">
            <w:pPr>
              <w:jc w:val="both"/>
              <w:rPr>
                <w:sz w:val="28"/>
                <w:lang w:val="vi-VN"/>
              </w:rPr>
            </w:pPr>
          </w:p>
          <w:p w14:paraId="2605B6E9" w14:textId="77777777" w:rsidR="006B435C" w:rsidRPr="00D61C18" w:rsidRDefault="006B435C" w:rsidP="002064CC">
            <w:pPr>
              <w:jc w:val="both"/>
              <w:rPr>
                <w:sz w:val="28"/>
                <w:lang w:val="vi-VN"/>
              </w:rPr>
            </w:pPr>
          </w:p>
          <w:p w14:paraId="4446E03C" w14:textId="77777777" w:rsidR="006B435C" w:rsidRPr="00D61C18" w:rsidRDefault="006B435C" w:rsidP="002064CC">
            <w:pPr>
              <w:jc w:val="both"/>
              <w:rPr>
                <w:sz w:val="28"/>
                <w:lang w:val="vi-VN"/>
              </w:rPr>
            </w:pPr>
          </w:p>
          <w:p w14:paraId="6E154499" w14:textId="77777777" w:rsidR="006B435C" w:rsidRPr="00D61C18" w:rsidRDefault="006B435C" w:rsidP="002064CC">
            <w:pPr>
              <w:jc w:val="both"/>
              <w:rPr>
                <w:sz w:val="28"/>
                <w:lang w:val="vi-VN"/>
              </w:rPr>
            </w:pPr>
          </w:p>
          <w:p w14:paraId="40F58383" w14:textId="77777777" w:rsidR="006B435C" w:rsidRPr="00D61C18" w:rsidRDefault="006B435C" w:rsidP="002064CC">
            <w:pPr>
              <w:jc w:val="both"/>
              <w:rPr>
                <w:sz w:val="28"/>
                <w:lang w:val="vi-VN"/>
              </w:rPr>
            </w:pPr>
          </w:p>
          <w:p w14:paraId="25C32204" w14:textId="77777777" w:rsidR="006B435C" w:rsidRPr="00D61C18" w:rsidRDefault="006B435C" w:rsidP="002064CC">
            <w:pPr>
              <w:jc w:val="both"/>
              <w:rPr>
                <w:sz w:val="28"/>
                <w:lang w:val="vi-VN"/>
              </w:rPr>
            </w:pPr>
          </w:p>
          <w:p w14:paraId="49FCBCBC" w14:textId="77777777" w:rsidR="006B435C" w:rsidRPr="00D61C18" w:rsidRDefault="006B435C" w:rsidP="002064CC">
            <w:pPr>
              <w:jc w:val="both"/>
              <w:rPr>
                <w:sz w:val="28"/>
                <w:lang w:val="vi-VN"/>
              </w:rPr>
            </w:pPr>
          </w:p>
          <w:p w14:paraId="7FE1447F" w14:textId="77777777" w:rsidR="006B435C" w:rsidRPr="00D61C18" w:rsidRDefault="006B435C" w:rsidP="002064CC">
            <w:pPr>
              <w:jc w:val="both"/>
              <w:rPr>
                <w:sz w:val="28"/>
                <w:lang w:val="vi-VN"/>
              </w:rPr>
            </w:pPr>
          </w:p>
          <w:p w14:paraId="000DB1EE" w14:textId="77777777" w:rsidR="006B435C" w:rsidRPr="00D61C18" w:rsidRDefault="006B435C" w:rsidP="002064CC">
            <w:pPr>
              <w:jc w:val="both"/>
              <w:rPr>
                <w:sz w:val="28"/>
                <w:lang w:val="vi-VN"/>
              </w:rPr>
            </w:pPr>
          </w:p>
          <w:p w14:paraId="286F9941" w14:textId="77777777" w:rsidR="006B435C" w:rsidRPr="00D61C18" w:rsidRDefault="006B435C" w:rsidP="002064CC">
            <w:pPr>
              <w:jc w:val="both"/>
              <w:rPr>
                <w:sz w:val="28"/>
                <w:lang w:val="vi-VN"/>
              </w:rPr>
            </w:pPr>
          </w:p>
          <w:p w14:paraId="5C572961" w14:textId="77777777" w:rsidR="006B435C" w:rsidRPr="00D61C18" w:rsidRDefault="006B435C" w:rsidP="002064CC">
            <w:pPr>
              <w:jc w:val="both"/>
              <w:rPr>
                <w:sz w:val="28"/>
                <w:lang w:val="vi-VN"/>
              </w:rPr>
            </w:pPr>
          </w:p>
          <w:p w14:paraId="16DB62C1" w14:textId="77777777" w:rsidR="006B435C" w:rsidRPr="00D61C18" w:rsidRDefault="006B435C" w:rsidP="002064CC">
            <w:pPr>
              <w:jc w:val="both"/>
              <w:rPr>
                <w:sz w:val="28"/>
                <w:lang w:val="vi-VN"/>
              </w:rPr>
            </w:pPr>
          </w:p>
          <w:p w14:paraId="79684AE5" w14:textId="77777777" w:rsidR="006B435C" w:rsidRPr="00D61C18" w:rsidRDefault="006B435C" w:rsidP="002064CC">
            <w:pPr>
              <w:jc w:val="both"/>
              <w:rPr>
                <w:sz w:val="28"/>
                <w:lang w:val="vi-VN"/>
              </w:rPr>
            </w:pPr>
          </w:p>
          <w:p w14:paraId="310E29A7" w14:textId="77777777" w:rsidR="006B435C" w:rsidRPr="00D61C18" w:rsidRDefault="006B435C" w:rsidP="002064CC">
            <w:pPr>
              <w:jc w:val="both"/>
              <w:rPr>
                <w:sz w:val="28"/>
                <w:lang w:val="vi-VN"/>
              </w:rPr>
            </w:pPr>
          </w:p>
          <w:p w14:paraId="0760CC41" w14:textId="77777777" w:rsidR="006B435C" w:rsidRPr="00D61C18" w:rsidRDefault="006B435C" w:rsidP="002064CC">
            <w:pPr>
              <w:jc w:val="both"/>
              <w:rPr>
                <w:sz w:val="28"/>
                <w:lang w:val="vi-VN"/>
              </w:rPr>
            </w:pPr>
          </w:p>
          <w:p w14:paraId="27889243" w14:textId="77777777" w:rsidR="006B435C" w:rsidRPr="00D61C18" w:rsidRDefault="006B435C" w:rsidP="002064CC">
            <w:pPr>
              <w:jc w:val="both"/>
              <w:rPr>
                <w:sz w:val="28"/>
                <w:lang w:val="vi-VN"/>
              </w:rPr>
            </w:pPr>
          </w:p>
          <w:p w14:paraId="3D5FD41B" w14:textId="77777777" w:rsidR="006B435C" w:rsidRPr="00D61C18" w:rsidRDefault="006B435C" w:rsidP="002064CC">
            <w:pPr>
              <w:jc w:val="both"/>
              <w:rPr>
                <w:sz w:val="28"/>
                <w:lang w:val="vi-VN"/>
              </w:rPr>
            </w:pPr>
          </w:p>
          <w:p w14:paraId="2058D964" w14:textId="77777777" w:rsidR="006B435C" w:rsidRPr="00D61C18" w:rsidRDefault="006B435C" w:rsidP="002064CC">
            <w:pPr>
              <w:jc w:val="both"/>
              <w:rPr>
                <w:sz w:val="28"/>
                <w:lang w:val="vi-VN"/>
              </w:rPr>
            </w:pPr>
            <w:r w:rsidRPr="00D61C18">
              <w:rPr>
                <w:noProof/>
                <w:sz w:val="28"/>
              </w:rPr>
              <mc:AlternateContent>
                <mc:Choice Requires="wps">
                  <w:drawing>
                    <wp:anchor distT="0" distB="0" distL="114300" distR="114300" simplePos="0" relativeHeight="251790336" behindDoc="0" locked="0" layoutInCell="1" allowOverlap="1" wp14:anchorId="035F4139" wp14:editId="7855CBF8">
                      <wp:simplePos x="0" y="0"/>
                      <wp:positionH relativeFrom="column">
                        <wp:posOffset>8254</wp:posOffset>
                      </wp:positionH>
                      <wp:positionV relativeFrom="paragraph">
                        <wp:posOffset>177165</wp:posOffset>
                      </wp:positionV>
                      <wp:extent cx="6353175" cy="0"/>
                      <wp:effectExtent l="0" t="0" r="9525" b="19050"/>
                      <wp:wrapNone/>
                      <wp:docPr id="42" name="Straight Connector 42"/>
                      <wp:cNvGraphicFramePr/>
                      <a:graphic xmlns:a="http://schemas.openxmlformats.org/drawingml/2006/main">
                        <a:graphicData uri="http://schemas.microsoft.com/office/word/2010/wordprocessingShape">
                          <wps:wsp>
                            <wps:cNvCnPr/>
                            <wps:spPr>
                              <a:xfrm>
                                <a:off x="0" y="0"/>
                                <a:ext cx="635317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3D3DF467" id="Straight Connector 42" o:spid="_x0000_s1026" style="position:absolute;z-index:251790336;visibility:visible;mso-wrap-style:square;mso-wrap-distance-left:9pt;mso-wrap-distance-top:0;mso-wrap-distance-right:9pt;mso-wrap-distance-bottom:0;mso-position-horizontal:absolute;mso-position-horizontal-relative:text;mso-position-vertical:absolute;mso-position-vertical-relative:text" from=".65pt,13.95pt" to="500.9pt,1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" strokecolor="#4472c4" strokeweight=".5pt">
                      <v:stroke joinstyle="miter"/>
                    </v:line>
                  </w:pict>
                </mc:Fallback>
              </mc:AlternateContent>
            </w:r>
          </w:p>
          <w:p w14:paraId="0B98930B" w14:textId="77777777" w:rsidR="006B435C" w:rsidRPr="00D61C18" w:rsidRDefault="006B435C" w:rsidP="002064CC">
            <w:pPr>
              <w:jc w:val="both"/>
              <w:rPr>
                <w:sz w:val="28"/>
                <w:lang w:val="vi-VN"/>
              </w:rPr>
            </w:pPr>
            <w:r w:rsidRPr="00D61C18">
              <w:rPr>
                <w:sz w:val="28"/>
                <w:lang w:val="vi-VN"/>
              </w:rPr>
              <w:t>TC13</w:t>
            </w:r>
          </w:p>
        </w:tc>
        <w:tc>
          <w:tcPr>
            <w:tcW w:w="1124" w:type="pct"/>
            <w:tcBorders>
              <w:top w:val="single" w:sz="4" w:space="0" w:color="auto"/>
              <w:left w:val="single" w:sz="4" w:space="0" w:color="auto"/>
              <w:bottom w:val="single" w:sz="4" w:space="0" w:color="auto"/>
              <w:right w:val="single" w:sz="4" w:space="0" w:color="auto"/>
            </w:tcBorders>
          </w:tcPr>
          <w:p w14:paraId="774DCBEF" w14:textId="77777777" w:rsidR="006B435C" w:rsidRPr="00D61C18" w:rsidRDefault="006B435C" w:rsidP="002064CC">
            <w:pPr>
              <w:rPr>
                <w:noProof/>
                <w:sz w:val="28"/>
              </w:rPr>
            </w:pPr>
            <w:r w:rsidRPr="00D61C18">
              <w:rPr>
                <w:sz w:val="28"/>
              </w:rPr>
              <w:t>-</w:t>
            </w:r>
            <w:r w:rsidRPr="00D61C18">
              <w:rPr>
                <w:noProof/>
                <w:sz w:val="28"/>
              </w:rPr>
              <w:t xml:space="preserve"> Phát biểu được định nghĩa của cường độ hiệu dụng của dòng điện xoay chiều, điện áp hiệu dụng.</w:t>
            </w:r>
          </w:p>
          <w:p w14:paraId="7E957FD7" w14:textId="77777777" w:rsidR="006B435C" w:rsidRPr="00D61C18" w:rsidRDefault="006B435C" w:rsidP="002064CC">
            <w:pPr>
              <w:rPr>
                <w:noProof/>
                <w:sz w:val="28"/>
              </w:rPr>
            </w:pPr>
            <w:r w:rsidRPr="00D61C18">
              <w:rPr>
                <w:noProof/>
                <w:sz w:val="28"/>
              </w:rPr>
              <w:t>- Viết được biể thức của cường độ dòng điện và điện áp tức thời.</w:t>
            </w:r>
          </w:p>
          <w:p w14:paraId="48564A39" w14:textId="77777777" w:rsidR="006B435C" w:rsidRPr="00D61C18" w:rsidRDefault="006B435C" w:rsidP="002064CC">
            <w:pPr>
              <w:rPr>
                <w:noProof/>
                <w:sz w:val="28"/>
              </w:rPr>
            </w:pPr>
            <w:r w:rsidRPr="00D61C18">
              <w:rPr>
                <w:noProof/>
                <w:sz w:val="28"/>
              </w:rPr>
              <w:t>- Nêu được những đặc điểm của đoạn mạch R, L, C nối tiếp khi xảy ra hiện tượng cộng hưởng điện.</w:t>
            </w:r>
          </w:p>
          <w:p w14:paraId="316A54EF" w14:textId="77777777" w:rsidR="006B435C" w:rsidRPr="00D61C18" w:rsidRDefault="006B435C" w:rsidP="002064CC">
            <w:pPr>
              <w:rPr>
                <w:noProof/>
                <w:sz w:val="28"/>
              </w:rPr>
            </w:pPr>
            <w:r w:rsidRPr="00D61C18">
              <w:rPr>
                <w:noProof/>
                <w:sz w:val="28"/>
              </w:rPr>
              <w:t>- Viết các công thức tính cảm kháng, dung kháng và tổng trở cửa đoạn mạch R, L, C nối tiếp và nêu được đơn vị của các đại lượng trong công thức.</w:t>
            </w:r>
          </w:p>
          <w:p w14:paraId="574921B3" w14:textId="77777777" w:rsidR="006B435C" w:rsidRPr="00D61C18" w:rsidRDefault="006B435C" w:rsidP="002064CC">
            <w:pPr>
              <w:rPr>
                <w:noProof/>
                <w:sz w:val="28"/>
              </w:rPr>
            </w:pPr>
            <w:r w:rsidRPr="00D61C18">
              <w:rPr>
                <w:noProof/>
                <w:sz w:val="28"/>
              </w:rPr>
              <w:t>- Viết được các hệ thức của định luật Ôm đối với đoạn mạch RLC nối tiếp.</w:t>
            </w:r>
          </w:p>
          <w:p w14:paraId="2B9EB7CE" w14:textId="77777777" w:rsidR="006B435C" w:rsidRPr="00D61C18" w:rsidRDefault="006B435C" w:rsidP="002064CC">
            <w:pPr>
              <w:rPr>
                <w:noProof/>
                <w:sz w:val="28"/>
              </w:rPr>
            </w:pPr>
            <w:r w:rsidRPr="00D61C18">
              <w:rPr>
                <w:noProof/>
                <w:sz w:val="28"/>
              </w:rPr>
              <w:t>- Nêu được lí do tại sao cần phải tăng hệ số công suất ở nơi tiêu thụ điện.</w:t>
            </w:r>
          </w:p>
          <w:p w14:paraId="02FE2345" w14:textId="77777777" w:rsidR="006B435C" w:rsidRPr="00D61C18" w:rsidRDefault="006B435C" w:rsidP="002064CC">
            <w:pPr>
              <w:rPr>
                <w:noProof/>
                <w:sz w:val="28"/>
              </w:rPr>
            </w:pPr>
            <w:r w:rsidRPr="00D61C18">
              <w:rPr>
                <w:noProof/>
                <w:sz w:val="28"/>
              </w:rPr>
              <w:t>- Viết được công thức tính công suất điện và công thức tính hệ số công suất của mạch RLC nối tiếp.</w:t>
            </w:r>
          </w:p>
          <w:p w14:paraId="6A9BC1D7" w14:textId="77777777" w:rsidR="006B435C" w:rsidRPr="00D61C18" w:rsidRDefault="006B435C" w:rsidP="002064CC">
            <w:pPr>
              <w:pStyle w:val="Char"/>
              <w:spacing w:after="0" w:line="240" w:lineRule="auto"/>
              <w:rPr>
                <w:rFonts w:ascii="Times New Roman" w:hAnsi="Times New Roman" w:cs="Times New Roman"/>
                <w:noProof/>
                <w:color w:val="000000"/>
                <w:sz w:val="28"/>
              </w:rPr>
            </w:pPr>
            <w:r w:rsidRPr="00D61C18">
              <w:rPr>
                <w:rFonts w:ascii="Times New Roman" w:hAnsi="Times New Roman" w:cs="Times New Roman"/>
                <w:color w:val="000000"/>
                <w:sz w:val="28"/>
              </w:rPr>
              <w:t xml:space="preserve">- </w:t>
            </w:r>
            <w:r w:rsidRPr="00D61C18">
              <w:rPr>
                <w:rFonts w:ascii="Times New Roman" w:hAnsi="Times New Roman" w:cs="Times New Roman"/>
                <w:noProof/>
                <w:color w:val="000000"/>
                <w:sz w:val="28"/>
              </w:rPr>
              <w:t>Viết công thức tính giá trị hiệu dụng của cường độ dòng điện, điện áp.</w:t>
            </w:r>
          </w:p>
          <w:p w14:paraId="746842A6" w14:textId="77777777" w:rsidR="006B435C" w:rsidRPr="00D61C18" w:rsidRDefault="006B435C" w:rsidP="002064CC">
            <w:pPr>
              <w:pStyle w:val="Char"/>
              <w:spacing w:after="0" w:line="240" w:lineRule="auto"/>
              <w:rPr>
                <w:rFonts w:ascii="Times New Roman" w:hAnsi="Times New Roman" w:cs="Times New Roman"/>
                <w:noProof/>
                <w:color w:val="000000"/>
                <w:sz w:val="28"/>
              </w:rPr>
            </w:pPr>
            <w:r w:rsidRPr="00D61C18">
              <w:rPr>
                <w:rFonts w:ascii="Times New Roman" w:hAnsi="Times New Roman" w:cs="Times New Roman"/>
                <w:noProof/>
                <w:color w:val="000000"/>
                <w:sz w:val="28"/>
              </w:rPr>
              <w:t>- Vẽ được giản đồ Fre-nen cho đoạn mạch RLC nối tiếp.</w:t>
            </w:r>
          </w:p>
          <w:p w14:paraId="5ED1E093" w14:textId="77777777" w:rsidR="006B435C" w:rsidRPr="00D61C18" w:rsidRDefault="006B435C" w:rsidP="002064CC">
            <w:pPr>
              <w:pStyle w:val="Char"/>
              <w:spacing w:after="0" w:line="240" w:lineRule="auto"/>
              <w:rPr>
                <w:rFonts w:ascii="Times New Roman" w:hAnsi="Times New Roman" w:cs="Times New Roman"/>
                <w:noProof/>
                <w:color w:val="000000"/>
                <w:sz w:val="28"/>
              </w:rPr>
            </w:pPr>
            <w:r w:rsidRPr="00D61C18">
              <w:rPr>
                <w:rFonts w:ascii="Times New Roman" w:hAnsi="Times New Roman" w:cs="Times New Roman"/>
                <w:noProof/>
                <w:color w:val="000000"/>
                <w:sz w:val="28"/>
              </w:rPr>
              <w:t>- Giải được bài tập đối với đoạn mạch RLC nối tiếp.</w:t>
            </w:r>
          </w:p>
          <w:p w14:paraId="34A1546D" w14:textId="77777777" w:rsidR="006B435C" w:rsidRPr="00D61C18" w:rsidRDefault="006B435C" w:rsidP="002064CC">
            <w:pPr>
              <w:pStyle w:val="Char"/>
              <w:spacing w:after="0" w:line="240" w:lineRule="auto"/>
              <w:rPr>
                <w:rFonts w:ascii="Times New Roman" w:hAnsi="Times New Roman" w:cs="Times New Roman"/>
                <w:color w:val="000000"/>
                <w:sz w:val="28"/>
                <w:lang w:val="vi-VN"/>
              </w:rPr>
            </w:pPr>
            <w:r w:rsidRPr="00D61C18">
              <w:rPr>
                <w:rFonts w:ascii="Times New Roman" w:hAnsi="Times New Roman" w:cs="Times New Roman"/>
                <w:color w:val="000000"/>
                <w:sz w:val="28"/>
                <w:lang w:val="nl-NL"/>
              </w:rPr>
              <w:t>- Giải được các bài tập đối với đoạn mạch RLC nối tiếp.</w:t>
            </w:r>
          </w:p>
          <w:p w14:paraId="2C309817" w14:textId="77777777" w:rsidR="006B435C" w:rsidRPr="00D61C18" w:rsidRDefault="006B435C" w:rsidP="002064CC">
            <w:pPr>
              <w:pStyle w:val="Char"/>
              <w:spacing w:after="0" w:line="240" w:lineRule="auto"/>
              <w:rPr>
                <w:rFonts w:ascii="Times New Roman" w:hAnsi="Times New Roman" w:cs="Times New Roman"/>
                <w:color w:val="000000"/>
                <w:sz w:val="28"/>
                <w:lang w:val="vi-VN"/>
              </w:rPr>
            </w:pPr>
          </w:p>
          <w:p w14:paraId="5F477090" w14:textId="77777777" w:rsidR="006B435C" w:rsidRPr="00D61C18" w:rsidRDefault="006B435C" w:rsidP="002064CC">
            <w:pPr>
              <w:pStyle w:val="Char"/>
              <w:spacing w:after="0" w:line="240" w:lineRule="auto"/>
              <w:rPr>
                <w:rFonts w:ascii="Times New Roman" w:hAnsi="Times New Roman" w:cs="Times New Roman"/>
                <w:b/>
                <w:color w:val="000000"/>
                <w:sz w:val="28"/>
                <w:lang w:val="vi-VN"/>
              </w:rPr>
            </w:pPr>
            <w:r w:rsidRPr="00D61C18">
              <w:rPr>
                <w:rFonts w:ascii="Times New Roman" w:hAnsi="Times New Roman" w:cs="Times New Roman"/>
                <w:b/>
                <w:color w:val="000000"/>
                <w:sz w:val="28"/>
                <w:lang w:val="vi-VN"/>
              </w:rPr>
              <w:t>BT công suất tiêu thụ</w:t>
            </w:r>
          </w:p>
          <w:p w14:paraId="52B625B8" w14:textId="77777777" w:rsidR="006B435C" w:rsidRPr="00D61C18" w:rsidRDefault="006B435C" w:rsidP="002064CC">
            <w:pPr>
              <w:tabs>
                <w:tab w:val="left" w:pos="240"/>
              </w:tabs>
              <w:jc w:val="both"/>
              <w:rPr>
                <w:bCs/>
                <w:iCs/>
                <w:sz w:val="28"/>
                <w:lang w:val="fr-FR"/>
              </w:rPr>
            </w:pPr>
            <w:r w:rsidRPr="00D61C18">
              <w:rPr>
                <w:sz w:val="28"/>
                <w:lang w:val="fr-FR"/>
              </w:rPr>
              <w:t>Rèn luyện kĩ năng giải một số bài tập v</w:t>
            </w:r>
            <w:r w:rsidRPr="00D61C18">
              <w:rPr>
                <w:sz w:val="28"/>
                <w:lang w:val="vi-VN"/>
              </w:rPr>
              <w:t xml:space="preserve">ề cs tiêu thụ </w:t>
            </w:r>
            <w:r w:rsidRPr="00D61C18">
              <w:rPr>
                <w:sz w:val="28"/>
                <w:lang w:val="fr-FR"/>
              </w:rPr>
              <w:t>trên đoạn mạch xoay chiều.</w:t>
            </w:r>
          </w:p>
          <w:p w14:paraId="30D1E2C7" w14:textId="77777777" w:rsidR="006B435C" w:rsidRPr="00D61C18" w:rsidRDefault="006B435C" w:rsidP="002064CC">
            <w:pPr>
              <w:pStyle w:val="Char"/>
              <w:spacing w:after="0" w:line="240" w:lineRule="auto"/>
              <w:rPr>
                <w:rFonts w:ascii="Times New Roman" w:hAnsi="Times New Roman" w:cs="Times New Roman"/>
                <w:color w:val="000000"/>
                <w:sz w:val="28"/>
                <w:lang w:val="vi-VN"/>
              </w:rPr>
            </w:pPr>
          </w:p>
          <w:p w14:paraId="7EF5CB73" w14:textId="77777777" w:rsidR="006B435C" w:rsidRPr="00D61C18" w:rsidRDefault="006B435C" w:rsidP="002064CC">
            <w:pPr>
              <w:pStyle w:val="TableParagraph"/>
              <w:rPr>
                <w:color w:val="000000"/>
                <w:sz w:val="28"/>
                <w:lang w:val="vi-VN"/>
              </w:rPr>
            </w:pPr>
          </w:p>
        </w:tc>
        <w:tc>
          <w:tcPr>
            <w:tcW w:w="782" w:type="pct"/>
            <w:tcBorders>
              <w:top w:val="single" w:sz="4" w:space="0" w:color="auto"/>
              <w:left w:val="single" w:sz="4" w:space="0" w:color="auto"/>
              <w:bottom w:val="single" w:sz="4" w:space="0" w:color="auto"/>
              <w:right w:val="single" w:sz="4" w:space="0" w:color="auto"/>
            </w:tcBorders>
            <w:hideMark/>
          </w:tcPr>
          <w:p w14:paraId="368AEED8" w14:textId="77777777" w:rsidR="006B435C" w:rsidRPr="00D61C18" w:rsidRDefault="006B435C" w:rsidP="002064CC">
            <w:pPr>
              <w:jc w:val="both"/>
              <w:rPr>
                <w:b/>
                <w:sz w:val="28"/>
              </w:rPr>
            </w:pPr>
            <w:r w:rsidRPr="00D61C18">
              <w:rPr>
                <w:b/>
                <w:sz w:val="28"/>
              </w:rPr>
              <w:t>- Hình thức dạy học:</w:t>
            </w:r>
          </w:p>
          <w:p w14:paraId="0AF995E2" w14:textId="77777777" w:rsidR="006B435C" w:rsidRPr="00D61C18" w:rsidRDefault="006B435C" w:rsidP="002064CC">
            <w:pPr>
              <w:jc w:val="both"/>
              <w:rPr>
                <w:sz w:val="28"/>
              </w:rPr>
            </w:pPr>
            <w:r w:rsidRPr="00D61C18">
              <w:rPr>
                <w:sz w:val="28"/>
              </w:rPr>
              <w:t>+ Dạy học theo lớp</w:t>
            </w:r>
          </w:p>
          <w:p w14:paraId="23F7C889" w14:textId="77777777" w:rsidR="006B435C" w:rsidRPr="00D61C18" w:rsidRDefault="006B435C" w:rsidP="002064CC">
            <w:pPr>
              <w:jc w:val="both"/>
              <w:rPr>
                <w:sz w:val="28"/>
              </w:rPr>
            </w:pPr>
            <w:r w:rsidRPr="00D61C18">
              <w:rPr>
                <w:sz w:val="28"/>
              </w:rPr>
              <w:t>+ Dạy học theo nhóm</w:t>
            </w:r>
          </w:p>
          <w:p w14:paraId="73D4E38B" w14:textId="77777777" w:rsidR="006B435C" w:rsidRPr="00D61C18" w:rsidRDefault="006B435C" w:rsidP="002064CC">
            <w:pPr>
              <w:jc w:val="both"/>
              <w:rPr>
                <w:sz w:val="28"/>
              </w:rPr>
            </w:pPr>
            <w:r w:rsidRPr="00D61C18">
              <w:rPr>
                <w:sz w:val="28"/>
              </w:rPr>
              <w:t>+ Dạy học cá nhân</w:t>
            </w:r>
          </w:p>
          <w:p w14:paraId="492A390B" w14:textId="77777777" w:rsidR="006B435C" w:rsidRPr="00D61C18" w:rsidRDefault="006B435C" w:rsidP="002064CC">
            <w:pPr>
              <w:jc w:val="both"/>
              <w:rPr>
                <w:i/>
                <w:sz w:val="28"/>
              </w:rPr>
            </w:pPr>
            <w:r w:rsidRPr="00D61C18">
              <w:rPr>
                <w:i/>
                <w:sz w:val="28"/>
              </w:rPr>
              <w:t>(Có thể kết hợp các hình thức trên)</w:t>
            </w:r>
          </w:p>
          <w:p w14:paraId="73DB240C" w14:textId="77777777" w:rsidR="006B435C" w:rsidRPr="00D61C18" w:rsidRDefault="006B435C" w:rsidP="002064CC">
            <w:pPr>
              <w:jc w:val="both"/>
              <w:rPr>
                <w:b/>
                <w:sz w:val="28"/>
              </w:rPr>
            </w:pPr>
            <w:r w:rsidRPr="00D61C18">
              <w:rPr>
                <w:b/>
                <w:sz w:val="28"/>
              </w:rPr>
              <w:t xml:space="preserve">- Địa điểm: </w:t>
            </w:r>
          </w:p>
          <w:p w14:paraId="3902E462" w14:textId="77777777" w:rsidR="006B435C" w:rsidRPr="00D61C18" w:rsidRDefault="006B435C" w:rsidP="002064CC">
            <w:pPr>
              <w:jc w:val="both"/>
              <w:rPr>
                <w:sz w:val="28"/>
                <w:lang w:val="vi-VN"/>
              </w:rPr>
            </w:pPr>
            <w:r w:rsidRPr="00D61C18">
              <w:rPr>
                <w:sz w:val="28"/>
              </w:rPr>
              <w:t>Tại phòng học</w:t>
            </w:r>
            <w:r w:rsidRPr="00D61C18">
              <w:rPr>
                <w:sz w:val="28"/>
                <w:lang w:val="vi-VN"/>
              </w:rPr>
              <w:t>, ở nhà</w:t>
            </w:r>
          </w:p>
          <w:p w14:paraId="3F005F8A" w14:textId="77777777" w:rsidR="006B435C" w:rsidRPr="00D61C18" w:rsidRDefault="006B435C" w:rsidP="002064CC">
            <w:pPr>
              <w:jc w:val="both"/>
              <w:rPr>
                <w:sz w:val="28"/>
                <w:lang w:val="vi-VN"/>
              </w:rPr>
            </w:pPr>
          </w:p>
          <w:p w14:paraId="0C5E061B" w14:textId="77777777" w:rsidR="006B435C" w:rsidRPr="00D61C18" w:rsidRDefault="006B435C" w:rsidP="002064CC">
            <w:pPr>
              <w:jc w:val="both"/>
              <w:rPr>
                <w:sz w:val="28"/>
                <w:lang w:val="vi-VN"/>
              </w:rPr>
            </w:pPr>
          </w:p>
          <w:p w14:paraId="0E1CEC8A" w14:textId="77777777" w:rsidR="006B435C" w:rsidRPr="00D61C18" w:rsidRDefault="006B435C" w:rsidP="002064CC">
            <w:pPr>
              <w:jc w:val="both"/>
              <w:rPr>
                <w:sz w:val="28"/>
                <w:lang w:val="vi-VN"/>
              </w:rPr>
            </w:pPr>
          </w:p>
          <w:p w14:paraId="06AB1C7D" w14:textId="77777777" w:rsidR="006B435C" w:rsidRPr="00D61C18" w:rsidRDefault="006B435C" w:rsidP="002064CC">
            <w:pPr>
              <w:jc w:val="both"/>
              <w:rPr>
                <w:sz w:val="28"/>
                <w:lang w:val="vi-VN"/>
              </w:rPr>
            </w:pPr>
          </w:p>
          <w:p w14:paraId="6D709D48" w14:textId="77777777" w:rsidR="006B435C" w:rsidRPr="00D61C18" w:rsidRDefault="006B435C" w:rsidP="002064CC">
            <w:pPr>
              <w:jc w:val="both"/>
              <w:rPr>
                <w:sz w:val="28"/>
                <w:lang w:val="vi-VN"/>
              </w:rPr>
            </w:pPr>
          </w:p>
          <w:p w14:paraId="144EC400" w14:textId="77777777" w:rsidR="006B435C" w:rsidRPr="00D61C18" w:rsidRDefault="006B435C" w:rsidP="002064CC">
            <w:pPr>
              <w:jc w:val="both"/>
              <w:rPr>
                <w:sz w:val="28"/>
                <w:lang w:val="vi-VN"/>
              </w:rPr>
            </w:pPr>
          </w:p>
          <w:p w14:paraId="2CC1FCC2" w14:textId="77777777" w:rsidR="006B435C" w:rsidRPr="00D61C18" w:rsidRDefault="006B435C" w:rsidP="002064CC">
            <w:pPr>
              <w:jc w:val="both"/>
              <w:rPr>
                <w:sz w:val="28"/>
                <w:lang w:val="vi-VN"/>
              </w:rPr>
            </w:pPr>
          </w:p>
          <w:p w14:paraId="290A6044" w14:textId="77777777" w:rsidR="006B435C" w:rsidRPr="00D61C18" w:rsidRDefault="006B435C" w:rsidP="002064CC">
            <w:pPr>
              <w:jc w:val="both"/>
              <w:rPr>
                <w:sz w:val="28"/>
                <w:lang w:val="vi-VN"/>
              </w:rPr>
            </w:pPr>
          </w:p>
          <w:p w14:paraId="0E1BD69D" w14:textId="77777777" w:rsidR="006B435C" w:rsidRPr="00D61C18" w:rsidRDefault="006B435C" w:rsidP="002064CC">
            <w:pPr>
              <w:jc w:val="both"/>
              <w:rPr>
                <w:sz w:val="28"/>
                <w:lang w:val="vi-VN"/>
              </w:rPr>
            </w:pPr>
          </w:p>
          <w:p w14:paraId="5D050A91" w14:textId="77777777" w:rsidR="006B435C" w:rsidRPr="00D61C18" w:rsidRDefault="006B435C" w:rsidP="002064CC">
            <w:pPr>
              <w:jc w:val="both"/>
              <w:rPr>
                <w:sz w:val="28"/>
                <w:lang w:val="vi-VN"/>
              </w:rPr>
            </w:pPr>
          </w:p>
          <w:p w14:paraId="25734C19" w14:textId="77777777" w:rsidR="006B435C" w:rsidRPr="00D61C18" w:rsidRDefault="006B435C" w:rsidP="002064CC">
            <w:pPr>
              <w:jc w:val="both"/>
              <w:rPr>
                <w:sz w:val="28"/>
                <w:lang w:val="vi-VN"/>
              </w:rPr>
            </w:pPr>
          </w:p>
          <w:p w14:paraId="533B1261" w14:textId="77777777" w:rsidR="006B435C" w:rsidRPr="00D61C18" w:rsidRDefault="006B435C" w:rsidP="002064CC">
            <w:pPr>
              <w:jc w:val="both"/>
              <w:rPr>
                <w:sz w:val="28"/>
                <w:lang w:val="vi-VN"/>
              </w:rPr>
            </w:pPr>
          </w:p>
          <w:p w14:paraId="1C3CEF07" w14:textId="77777777" w:rsidR="006B435C" w:rsidRPr="00D61C18" w:rsidRDefault="006B435C" w:rsidP="002064CC">
            <w:pPr>
              <w:jc w:val="both"/>
              <w:rPr>
                <w:sz w:val="28"/>
                <w:lang w:val="vi-VN"/>
              </w:rPr>
            </w:pPr>
          </w:p>
          <w:p w14:paraId="68AAA693" w14:textId="77777777" w:rsidR="006B435C" w:rsidRPr="00D61C18" w:rsidRDefault="006B435C" w:rsidP="002064CC">
            <w:pPr>
              <w:jc w:val="both"/>
              <w:rPr>
                <w:sz w:val="28"/>
                <w:lang w:val="vi-VN"/>
              </w:rPr>
            </w:pPr>
          </w:p>
          <w:p w14:paraId="75C536BB" w14:textId="77777777" w:rsidR="006B435C" w:rsidRPr="00D61C18" w:rsidRDefault="006B435C" w:rsidP="002064CC">
            <w:pPr>
              <w:jc w:val="both"/>
              <w:rPr>
                <w:sz w:val="28"/>
                <w:lang w:val="vi-VN"/>
              </w:rPr>
            </w:pPr>
          </w:p>
          <w:p w14:paraId="29D1A244" w14:textId="77777777" w:rsidR="006B435C" w:rsidRPr="00D61C18" w:rsidRDefault="006B435C" w:rsidP="002064CC">
            <w:pPr>
              <w:jc w:val="both"/>
              <w:rPr>
                <w:sz w:val="28"/>
                <w:lang w:val="vi-VN"/>
              </w:rPr>
            </w:pPr>
          </w:p>
          <w:p w14:paraId="6A4AC7C4" w14:textId="77777777" w:rsidR="006B435C" w:rsidRPr="00D61C18" w:rsidRDefault="006B435C" w:rsidP="002064CC">
            <w:pPr>
              <w:jc w:val="both"/>
              <w:rPr>
                <w:sz w:val="28"/>
                <w:lang w:val="vi-VN"/>
              </w:rPr>
            </w:pPr>
          </w:p>
          <w:p w14:paraId="51DEABD4" w14:textId="77777777" w:rsidR="006B435C" w:rsidRPr="00D61C18" w:rsidRDefault="006B435C" w:rsidP="002064CC">
            <w:pPr>
              <w:jc w:val="both"/>
              <w:rPr>
                <w:sz w:val="28"/>
                <w:lang w:val="vi-VN"/>
              </w:rPr>
            </w:pPr>
          </w:p>
          <w:p w14:paraId="6672C6FE" w14:textId="77777777" w:rsidR="006B435C" w:rsidRPr="00D61C18" w:rsidRDefault="006B435C" w:rsidP="002064CC">
            <w:pPr>
              <w:jc w:val="both"/>
              <w:rPr>
                <w:sz w:val="28"/>
                <w:lang w:val="vi-VN"/>
              </w:rPr>
            </w:pPr>
          </w:p>
          <w:p w14:paraId="5C48FC74" w14:textId="77777777" w:rsidR="006B435C" w:rsidRPr="00D61C18" w:rsidRDefault="006B435C" w:rsidP="002064CC">
            <w:pPr>
              <w:jc w:val="both"/>
              <w:rPr>
                <w:sz w:val="28"/>
                <w:lang w:val="vi-VN"/>
              </w:rPr>
            </w:pPr>
          </w:p>
          <w:p w14:paraId="7709C37B" w14:textId="77777777" w:rsidR="006B435C" w:rsidRPr="00D61C18" w:rsidRDefault="006B435C" w:rsidP="002064CC">
            <w:pPr>
              <w:jc w:val="both"/>
              <w:rPr>
                <w:b/>
                <w:sz w:val="28"/>
              </w:rPr>
            </w:pPr>
            <w:r w:rsidRPr="00D61C18">
              <w:rPr>
                <w:b/>
                <w:sz w:val="28"/>
              </w:rPr>
              <w:t>- Hình thức dạy học:</w:t>
            </w:r>
          </w:p>
          <w:p w14:paraId="4C9D419D" w14:textId="77777777" w:rsidR="006B435C" w:rsidRPr="00D61C18" w:rsidRDefault="006B435C" w:rsidP="002064CC">
            <w:pPr>
              <w:jc w:val="both"/>
              <w:rPr>
                <w:sz w:val="28"/>
              </w:rPr>
            </w:pPr>
            <w:r w:rsidRPr="00D61C18">
              <w:rPr>
                <w:sz w:val="28"/>
              </w:rPr>
              <w:t>+ Dạy học theo lớp</w:t>
            </w:r>
          </w:p>
          <w:p w14:paraId="47EB0EA8" w14:textId="77777777" w:rsidR="006B435C" w:rsidRPr="00D61C18" w:rsidRDefault="006B435C" w:rsidP="002064CC">
            <w:pPr>
              <w:jc w:val="both"/>
              <w:rPr>
                <w:sz w:val="28"/>
              </w:rPr>
            </w:pPr>
            <w:r w:rsidRPr="00D61C18">
              <w:rPr>
                <w:sz w:val="28"/>
              </w:rPr>
              <w:t>+ Dạy học theo nhóm</w:t>
            </w:r>
          </w:p>
          <w:p w14:paraId="1F9E2F15" w14:textId="77777777" w:rsidR="006B435C" w:rsidRPr="00D61C18" w:rsidRDefault="006B435C" w:rsidP="002064CC">
            <w:pPr>
              <w:jc w:val="both"/>
              <w:rPr>
                <w:sz w:val="28"/>
              </w:rPr>
            </w:pPr>
            <w:r w:rsidRPr="00D61C18">
              <w:rPr>
                <w:sz w:val="28"/>
              </w:rPr>
              <w:t>+ Dạy học cá nhân</w:t>
            </w:r>
          </w:p>
          <w:p w14:paraId="1280E943" w14:textId="77777777" w:rsidR="006B435C" w:rsidRPr="00D61C18" w:rsidRDefault="006B435C" w:rsidP="002064CC">
            <w:pPr>
              <w:jc w:val="both"/>
              <w:rPr>
                <w:sz w:val="28"/>
              </w:rPr>
            </w:pPr>
            <w:r w:rsidRPr="00D61C18">
              <w:rPr>
                <w:sz w:val="28"/>
              </w:rPr>
              <w:t>+ Dạy học trải nghiệm</w:t>
            </w:r>
          </w:p>
          <w:p w14:paraId="76815E64" w14:textId="77777777" w:rsidR="006B435C" w:rsidRPr="00D61C18" w:rsidRDefault="006B435C" w:rsidP="002064CC">
            <w:pPr>
              <w:jc w:val="both"/>
              <w:rPr>
                <w:sz w:val="28"/>
              </w:rPr>
            </w:pPr>
            <w:r w:rsidRPr="00D61C18">
              <w:rPr>
                <w:sz w:val="28"/>
              </w:rPr>
              <w:t>+ Dạy học dự án</w:t>
            </w:r>
          </w:p>
          <w:p w14:paraId="5C0F253A" w14:textId="77777777" w:rsidR="006B435C" w:rsidRPr="00D61C18" w:rsidRDefault="006B435C" w:rsidP="002064CC">
            <w:pPr>
              <w:jc w:val="both"/>
              <w:rPr>
                <w:i/>
                <w:sz w:val="28"/>
              </w:rPr>
            </w:pPr>
            <w:r w:rsidRPr="00D61C18">
              <w:rPr>
                <w:i/>
                <w:sz w:val="28"/>
              </w:rPr>
              <w:t>(Có thể kết hợp các hình thức trên)</w:t>
            </w:r>
          </w:p>
          <w:p w14:paraId="4C14087F" w14:textId="77777777" w:rsidR="006B435C" w:rsidRPr="00D61C18" w:rsidRDefault="006B435C" w:rsidP="002064CC">
            <w:pPr>
              <w:jc w:val="both"/>
              <w:rPr>
                <w:b/>
                <w:sz w:val="28"/>
              </w:rPr>
            </w:pPr>
            <w:r w:rsidRPr="00D61C18">
              <w:rPr>
                <w:b/>
                <w:sz w:val="28"/>
              </w:rPr>
              <w:t xml:space="preserve">- Địa điểm: </w:t>
            </w:r>
          </w:p>
          <w:p w14:paraId="3796D597" w14:textId="77777777" w:rsidR="006B435C" w:rsidRPr="00D61C18" w:rsidRDefault="006B435C" w:rsidP="002064CC">
            <w:pPr>
              <w:jc w:val="both"/>
              <w:rPr>
                <w:sz w:val="28"/>
              </w:rPr>
            </w:pPr>
            <w:r w:rsidRPr="00D61C18">
              <w:rPr>
                <w:sz w:val="28"/>
              </w:rPr>
              <w:t>+ Tại phòng học</w:t>
            </w:r>
          </w:p>
          <w:p w14:paraId="308CD973" w14:textId="77777777" w:rsidR="006B435C" w:rsidRPr="00D61C18" w:rsidRDefault="006B435C" w:rsidP="002064CC">
            <w:pPr>
              <w:jc w:val="both"/>
              <w:rPr>
                <w:b/>
                <w:sz w:val="28"/>
                <w:lang w:val="vi-VN"/>
              </w:rPr>
            </w:pPr>
          </w:p>
        </w:tc>
        <w:tc>
          <w:tcPr>
            <w:tcW w:w="1560" w:type="pct"/>
            <w:tcBorders>
              <w:top w:val="single" w:sz="4" w:space="0" w:color="auto"/>
              <w:left w:val="single" w:sz="4" w:space="0" w:color="auto"/>
              <w:bottom w:val="single" w:sz="4" w:space="0" w:color="auto"/>
              <w:right w:val="single" w:sz="4" w:space="0" w:color="auto"/>
            </w:tcBorders>
            <w:hideMark/>
          </w:tcPr>
          <w:p w14:paraId="267ED138" w14:textId="77777777" w:rsidR="006B435C" w:rsidRPr="00D61C18" w:rsidRDefault="006B435C" w:rsidP="002064CC">
            <w:pPr>
              <w:tabs>
                <w:tab w:val="left" w:pos="6190"/>
              </w:tabs>
              <w:rPr>
                <w:b/>
                <w:i/>
                <w:sz w:val="28"/>
                <w:lang w:val="nl-NL"/>
              </w:rPr>
            </w:pPr>
            <w:r w:rsidRPr="00D61C18">
              <w:rPr>
                <w:b/>
                <w:i/>
                <w:sz w:val="28"/>
                <w:lang w:val="nl-NL"/>
              </w:rPr>
              <w:t>Nội dung</w:t>
            </w:r>
          </w:p>
          <w:p w14:paraId="6A2D0CE9"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5D552FFE" w14:textId="77777777" w:rsidR="006B435C" w:rsidRPr="00D61C18" w:rsidRDefault="006B435C" w:rsidP="002064CC">
            <w:pPr>
              <w:tabs>
                <w:tab w:val="left" w:pos="6190"/>
              </w:tabs>
              <w:rPr>
                <w:b/>
                <w:i/>
                <w:sz w:val="28"/>
                <w:lang w:val="nl-NL"/>
              </w:rPr>
            </w:pPr>
            <w:r w:rsidRPr="00D61C18">
              <w:rPr>
                <w:b/>
                <w:i/>
                <w:sz w:val="28"/>
                <w:lang w:val="nl-NL"/>
              </w:rPr>
              <w:t>- Giải bài tập</w:t>
            </w:r>
          </w:p>
          <w:p w14:paraId="281F0BF3"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4A1A399A"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6B2097FE"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5C73DD50"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63FE3195" w14:textId="77777777" w:rsidR="006B435C" w:rsidRPr="00D61C18" w:rsidRDefault="006B435C" w:rsidP="002064CC">
            <w:pPr>
              <w:tabs>
                <w:tab w:val="left" w:pos="6190"/>
              </w:tabs>
              <w:rPr>
                <w:sz w:val="28"/>
                <w:lang w:val="nl-NL"/>
              </w:rPr>
            </w:pPr>
            <w:r w:rsidRPr="00D61C18">
              <w:rPr>
                <w:sz w:val="28"/>
                <w:lang w:val="nl-NL"/>
              </w:rPr>
              <w:t xml:space="preserve">- Có thể chia nhóm, sử dụng kĩ thuật các mảnh ghép, hoặc kĩ thuật khăn trải bàn, kĩ thuật chia sẻ cặp đôi, kĩ thuật ổ bi, kĩ thuật phòng tranh ... hoặc hoạt động cá nhân </w:t>
            </w:r>
            <w:r w:rsidRPr="00D61C18">
              <w:rPr>
                <w:color w:val="FF0000"/>
                <w:sz w:val="28"/>
                <w:lang w:val="nl-NL"/>
              </w:rPr>
              <w:t>(</w:t>
            </w:r>
            <w:r w:rsidRPr="00D61C18">
              <w:rPr>
                <w:i/>
                <w:color w:val="FF0000"/>
                <w:sz w:val="28"/>
                <w:lang w:val="nl-NL"/>
              </w:rPr>
              <w:t>khuyến khích tổ chức hoạt động nhóm)</w:t>
            </w:r>
          </w:p>
          <w:p w14:paraId="29C11412"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6F2BC270" w14:textId="77777777" w:rsidR="006B435C" w:rsidRPr="00D61C18" w:rsidRDefault="006B435C" w:rsidP="002064CC">
            <w:pPr>
              <w:tabs>
                <w:tab w:val="left" w:pos="6190"/>
              </w:tabs>
              <w:rPr>
                <w:color w:val="FF0000"/>
                <w:sz w:val="28"/>
                <w:lang w:val="nl-NL"/>
              </w:rPr>
            </w:pPr>
            <w:r w:rsidRPr="00D61C18">
              <w:rPr>
                <w:color w:val="FF0000"/>
                <w:sz w:val="28"/>
                <w:lang w:val="nl-NL"/>
              </w:rPr>
              <w:t>- Tăng cường các bài tập liên quan đến điện năng tiêu thụ của các thiết bị điện trong gia đình</w:t>
            </w:r>
          </w:p>
          <w:p w14:paraId="7CCF42F6"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3648D65F" w14:textId="77777777" w:rsidR="006B435C" w:rsidRPr="00D61C18" w:rsidRDefault="006B435C" w:rsidP="002064CC">
            <w:pPr>
              <w:tabs>
                <w:tab w:val="left" w:pos="6190"/>
              </w:tabs>
              <w:rPr>
                <w:b/>
                <w:sz w:val="28"/>
                <w:lang w:val="vi-VN"/>
              </w:rPr>
            </w:pPr>
            <w:r w:rsidRPr="00D61C18">
              <w:rPr>
                <w:b/>
                <w:sz w:val="28"/>
                <w:lang w:val="nl-NL"/>
              </w:rPr>
              <w:t>* Giao nhiệm vụ chuẩn bị cho tiết học tới</w:t>
            </w:r>
          </w:p>
          <w:p w14:paraId="2354CFDB" w14:textId="77777777" w:rsidR="006B435C" w:rsidRPr="00D61C18" w:rsidRDefault="006B435C" w:rsidP="002064CC">
            <w:pPr>
              <w:tabs>
                <w:tab w:val="left" w:pos="6190"/>
              </w:tabs>
              <w:rPr>
                <w:b/>
                <w:sz w:val="28"/>
                <w:lang w:val="vi-VN"/>
              </w:rPr>
            </w:pPr>
          </w:p>
          <w:p w14:paraId="07B6DA21" w14:textId="77777777" w:rsidR="006B435C" w:rsidRPr="00D61C18" w:rsidRDefault="006B435C" w:rsidP="002064CC">
            <w:pPr>
              <w:tabs>
                <w:tab w:val="left" w:pos="6190"/>
              </w:tabs>
              <w:rPr>
                <w:b/>
                <w:sz w:val="28"/>
                <w:lang w:val="vi-VN"/>
              </w:rPr>
            </w:pPr>
          </w:p>
          <w:p w14:paraId="0CDAE81A" w14:textId="77777777" w:rsidR="006B435C" w:rsidRPr="00D61C18" w:rsidRDefault="006B435C" w:rsidP="002064CC">
            <w:pPr>
              <w:tabs>
                <w:tab w:val="left" w:pos="6190"/>
              </w:tabs>
              <w:rPr>
                <w:b/>
                <w:sz w:val="28"/>
                <w:lang w:val="vi-VN"/>
              </w:rPr>
            </w:pPr>
          </w:p>
          <w:p w14:paraId="4506E531" w14:textId="77777777" w:rsidR="006B435C" w:rsidRPr="00D61C18" w:rsidRDefault="006B435C" w:rsidP="002064CC">
            <w:pPr>
              <w:tabs>
                <w:tab w:val="left" w:pos="6190"/>
              </w:tabs>
              <w:rPr>
                <w:b/>
                <w:sz w:val="28"/>
                <w:lang w:val="vi-VN"/>
              </w:rPr>
            </w:pPr>
          </w:p>
          <w:p w14:paraId="34936809" w14:textId="77777777" w:rsidR="006B435C" w:rsidRPr="00D61C18" w:rsidRDefault="006B435C" w:rsidP="002064CC">
            <w:pPr>
              <w:tabs>
                <w:tab w:val="left" w:pos="6190"/>
              </w:tabs>
              <w:rPr>
                <w:b/>
                <w:sz w:val="28"/>
                <w:lang w:val="vi-VN"/>
              </w:rPr>
            </w:pPr>
          </w:p>
          <w:p w14:paraId="160AF5F1" w14:textId="77777777" w:rsidR="006B435C" w:rsidRPr="00D61C18" w:rsidRDefault="006B435C" w:rsidP="002064CC">
            <w:pPr>
              <w:tabs>
                <w:tab w:val="left" w:pos="6190"/>
              </w:tabs>
              <w:rPr>
                <w:b/>
                <w:sz w:val="28"/>
                <w:lang w:val="vi-VN"/>
              </w:rPr>
            </w:pPr>
          </w:p>
          <w:p w14:paraId="3D89DBC5" w14:textId="77777777" w:rsidR="006B435C" w:rsidRPr="00D61C18" w:rsidRDefault="006B435C" w:rsidP="002064CC">
            <w:pPr>
              <w:tabs>
                <w:tab w:val="left" w:pos="6190"/>
              </w:tabs>
              <w:rPr>
                <w:b/>
                <w:sz w:val="28"/>
                <w:lang w:val="vi-VN"/>
              </w:rPr>
            </w:pPr>
          </w:p>
          <w:p w14:paraId="6CC0D766" w14:textId="77777777" w:rsidR="006B435C" w:rsidRPr="00D61C18" w:rsidRDefault="006B435C" w:rsidP="002064CC">
            <w:pPr>
              <w:tabs>
                <w:tab w:val="left" w:pos="6190"/>
              </w:tabs>
              <w:rPr>
                <w:b/>
                <w:sz w:val="28"/>
                <w:lang w:val="vi-VN"/>
              </w:rPr>
            </w:pPr>
          </w:p>
          <w:p w14:paraId="3D146528" w14:textId="77777777" w:rsidR="006B435C" w:rsidRPr="00D61C18" w:rsidRDefault="006B435C" w:rsidP="002064CC">
            <w:pPr>
              <w:tabs>
                <w:tab w:val="left" w:pos="6190"/>
              </w:tabs>
              <w:rPr>
                <w:b/>
                <w:sz w:val="28"/>
                <w:lang w:val="vi-VN"/>
              </w:rPr>
            </w:pPr>
          </w:p>
          <w:p w14:paraId="5279882C" w14:textId="77777777" w:rsidR="006B435C" w:rsidRPr="00D61C18" w:rsidRDefault="006B435C" w:rsidP="002064CC">
            <w:pPr>
              <w:tabs>
                <w:tab w:val="left" w:pos="6190"/>
              </w:tabs>
              <w:rPr>
                <w:b/>
                <w:i/>
                <w:sz w:val="28"/>
                <w:lang w:val="nl-NL"/>
              </w:rPr>
            </w:pPr>
            <w:r w:rsidRPr="00D61C18">
              <w:rPr>
                <w:b/>
                <w:i/>
                <w:sz w:val="28"/>
                <w:lang w:val="nl-NL"/>
              </w:rPr>
              <w:t>Nội dung</w:t>
            </w:r>
          </w:p>
          <w:p w14:paraId="1B69D541"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4626ED37" w14:textId="77777777" w:rsidR="006B435C" w:rsidRPr="00D61C18" w:rsidRDefault="006B435C" w:rsidP="002064CC">
            <w:pPr>
              <w:tabs>
                <w:tab w:val="left" w:pos="6190"/>
              </w:tabs>
              <w:rPr>
                <w:b/>
                <w:i/>
                <w:sz w:val="28"/>
                <w:lang w:val="nl-NL"/>
              </w:rPr>
            </w:pPr>
            <w:r w:rsidRPr="00D61C18">
              <w:rPr>
                <w:b/>
                <w:i/>
                <w:sz w:val="28"/>
                <w:lang w:val="nl-NL"/>
              </w:rPr>
              <w:t>- Giải bài tập</w:t>
            </w:r>
          </w:p>
          <w:p w14:paraId="5E671F36"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3525385A"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6FEFB773"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5A5DA00D"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54D1F481" w14:textId="77777777" w:rsidR="006B435C" w:rsidRPr="00D61C18" w:rsidRDefault="006B435C" w:rsidP="002064CC">
            <w:pPr>
              <w:tabs>
                <w:tab w:val="left" w:pos="6190"/>
              </w:tabs>
              <w:rPr>
                <w:sz w:val="28"/>
                <w:lang w:val="nl-NL"/>
              </w:rPr>
            </w:pPr>
            <w:r w:rsidRPr="00D61C18">
              <w:rPr>
                <w:sz w:val="28"/>
                <w:lang w:val="nl-NL"/>
              </w:rPr>
              <w:t>- Có thể chia nhóm, sử dụng kĩ thuật các mảnh ghép, hoặc kĩ thuật khăn trải bàn, kĩ thuật chia sẻ cặp đôi, kĩ thuật ổ bi, kĩ thuật phòng tranh</w:t>
            </w:r>
            <w:r w:rsidRPr="00D61C18">
              <w:rPr>
                <w:sz w:val="28"/>
                <w:lang w:val="vi-VN"/>
              </w:rPr>
              <w:t>, kĩ thuật hẹn hò,</w:t>
            </w:r>
            <w:r w:rsidRPr="00D61C18">
              <w:rPr>
                <w:sz w:val="28"/>
                <w:lang w:val="nl-NL"/>
              </w:rPr>
              <w:t xml:space="preserve"> ... hoặc hoạt động cá nhân </w:t>
            </w:r>
            <w:r w:rsidRPr="00D61C18">
              <w:rPr>
                <w:color w:val="FF0000"/>
                <w:sz w:val="28"/>
                <w:lang w:val="nl-NL"/>
              </w:rPr>
              <w:t>(</w:t>
            </w:r>
            <w:r w:rsidRPr="00D61C18">
              <w:rPr>
                <w:i/>
                <w:color w:val="FF0000"/>
                <w:sz w:val="28"/>
                <w:lang w:val="nl-NL"/>
              </w:rPr>
              <w:t>khuyến khích tổ chức hoạt động nhóm)</w:t>
            </w:r>
          </w:p>
          <w:p w14:paraId="159DD447"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62E57258"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17608FE9"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6E7D8D5F" w14:textId="77777777" w:rsidR="006B435C" w:rsidRPr="00D61C18" w:rsidRDefault="006B435C" w:rsidP="002064CC">
            <w:pPr>
              <w:tabs>
                <w:tab w:val="left" w:pos="6190"/>
              </w:tabs>
              <w:rPr>
                <w:b/>
                <w:i/>
                <w:sz w:val="28"/>
                <w:lang w:val="vi-VN"/>
              </w:rPr>
            </w:pPr>
          </w:p>
        </w:tc>
      </w:tr>
      <w:tr w:rsidR="006B435C" w:rsidRPr="00D61C18" w14:paraId="13D9D697"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21EFB2AF" w14:textId="77777777" w:rsidR="006B435C" w:rsidRPr="00D61C18" w:rsidRDefault="006B435C" w:rsidP="002064CC">
            <w:pPr>
              <w:jc w:val="center"/>
              <w:rPr>
                <w:sz w:val="28"/>
                <w:lang w:val="vi-VN"/>
              </w:rPr>
            </w:pPr>
            <w:r w:rsidRPr="00D61C18">
              <w:rPr>
                <w:sz w:val="28"/>
                <w:lang w:val="vi-VN"/>
              </w:rPr>
              <w:t>16</w:t>
            </w:r>
          </w:p>
        </w:tc>
        <w:tc>
          <w:tcPr>
            <w:tcW w:w="551" w:type="pct"/>
            <w:tcBorders>
              <w:top w:val="single" w:sz="4" w:space="0" w:color="auto"/>
              <w:left w:val="single" w:sz="4" w:space="0" w:color="auto"/>
              <w:bottom w:val="single" w:sz="4" w:space="0" w:color="auto"/>
              <w:right w:val="single" w:sz="4" w:space="0" w:color="auto"/>
            </w:tcBorders>
          </w:tcPr>
          <w:p w14:paraId="03A69F12" w14:textId="77777777" w:rsidR="006B435C" w:rsidRPr="00D61C18" w:rsidRDefault="006B435C" w:rsidP="002064CC">
            <w:pPr>
              <w:ind w:left="101" w:right="101"/>
              <w:rPr>
                <w:b/>
                <w:color w:val="000000" w:themeColor="text1"/>
                <w:sz w:val="28"/>
                <w:lang w:val="nl-NL"/>
              </w:rPr>
            </w:pPr>
            <w:r w:rsidRPr="00D61C18">
              <w:rPr>
                <w:b/>
                <w:color w:val="000000" w:themeColor="text1"/>
                <w:sz w:val="28"/>
                <w:lang w:val="nl-NL"/>
              </w:rPr>
              <w:t>Bài 16: Truyền tải điện năng. Máy biến áp.</w:t>
            </w:r>
          </w:p>
          <w:p w14:paraId="2A31318F" w14:textId="77777777" w:rsidR="006B435C" w:rsidRPr="00D61C18" w:rsidRDefault="006B435C" w:rsidP="002064CC">
            <w:pPr>
              <w:jc w:val="both"/>
              <w:rPr>
                <w:color w:val="FF0000"/>
                <w:sz w:val="28"/>
                <w:lang w:val="vi-VN"/>
              </w:rPr>
            </w:pPr>
          </w:p>
        </w:tc>
        <w:tc>
          <w:tcPr>
            <w:tcW w:w="273" w:type="pct"/>
            <w:tcBorders>
              <w:top w:val="single" w:sz="4" w:space="0" w:color="auto"/>
              <w:left w:val="single" w:sz="4" w:space="0" w:color="auto"/>
              <w:bottom w:val="single" w:sz="4" w:space="0" w:color="auto"/>
              <w:right w:val="single" w:sz="4" w:space="0" w:color="auto"/>
            </w:tcBorders>
            <w:hideMark/>
          </w:tcPr>
          <w:p w14:paraId="3C470162" w14:textId="77777777" w:rsidR="006B435C" w:rsidRPr="00D61C18" w:rsidRDefault="006B435C" w:rsidP="002064CC">
            <w:pPr>
              <w:jc w:val="both"/>
              <w:rPr>
                <w:color w:val="FF0000"/>
                <w:sz w:val="28"/>
              </w:rPr>
            </w:pPr>
            <w:r w:rsidRPr="00D61C18">
              <w:rPr>
                <w:color w:val="FF0000"/>
                <w:sz w:val="28"/>
              </w:rPr>
              <w:t>1</w:t>
            </w:r>
          </w:p>
        </w:tc>
        <w:tc>
          <w:tcPr>
            <w:tcW w:w="437" w:type="pct"/>
            <w:gridSpan w:val="2"/>
            <w:tcBorders>
              <w:top w:val="single" w:sz="4" w:space="0" w:color="auto"/>
              <w:left w:val="single" w:sz="4" w:space="0" w:color="auto"/>
              <w:bottom w:val="single" w:sz="4" w:space="0" w:color="auto"/>
              <w:right w:val="single" w:sz="4" w:space="0" w:color="auto"/>
            </w:tcBorders>
            <w:hideMark/>
          </w:tcPr>
          <w:p w14:paraId="0B0CDC8E" w14:textId="77777777" w:rsidR="006B435C" w:rsidRPr="00D61C18" w:rsidRDefault="006B435C" w:rsidP="002064CC">
            <w:pPr>
              <w:jc w:val="both"/>
              <w:rPr>
                <w:color w:val="FF0000"/>
                <w:sz w:val="28"/>
              </w:rPr>
            </w:pPr>
            <w:r w:rsidRPr="00D61C18">
              <w:rPr>
                <w:color w:val="FF0000"/>
                <w:sz w:val="28"/>
              </w:rPr>
              <w:t>27</w:t>
            </w:r>
          </w:p>
        </w:tc>
        <w:tc>
          <w:tcPr>
            <w:tcW w:w="1124" w:type="pct"/>
            <w:tcBorders>
              <w:top w:val="single" w:sz="4" w:space="0" w:color="auto"/>
              <w:left w:val="single" w:sz="4" w:space="0" w:color="auto"/>
              <w:bottom w:val="single" w:sz="4" w:space="0" w:color="auto"/>
              <w:right w:val="single" w:sz="4" w:space="0" w:color="auto"/>
            </w:tcBorders>
          </w:tcPr>
          <w:p w14:paraId="0775DFCC" w14:textId="77777777" w:rsidR="006B435C" w:rsidRPr="00D61C18" w:rsidRDefault="006B435C" w:rsidP="002064CC">
            <w:pPr>
              <w:jc w:val="both"/>
              <w:rPr>
                <w:color w:val="FF0000"/>
                <w:sz w:val="28"/>
                <w:lang w:val="vi-VN"/>
              </w:rPr>
            </w:pPr>
          </w:p>
        </w:tc>
        <w:tc>
          <w:tcPr>
            <w:tcW w:w="782" w:type="pct"/>
            <w:tcBorders>
              <w:top w:val="single" w:sz="4" w:space="0" w:color="auto"/>
              <w:left w:val="single" w:sz="4" w:space="0" w:color="auto"/>
              <w:bottom w:val="single" w:sz="4" w:space="0" w:color="auto"/>
              <w:right w:val="single" w:sz="4" w:space="0" w:color="auto"/>
            </w:tcBorders>
            <w:hideMark/>
          </w:tcPr>
          <w:p w14:paraId="50174F07" w14:textId="77777777" w:rsidR="006B435C" w:rsidRPr="00D61C18" w:rsidRDefault="006B435C" w:rsidP="002064CC">
            <w:pPr>
              <w:jc w:val="both"/>
              <w:rPr>
                <w:b/>
                <w:sz w:val="28"/>
              </w:rPr>
            </w:pPr>
            <w:r w:rsidRPr="00D61C18">
              <w:rPr>
                <w:b/>
                <w:sz w:val="28"/>
              </w:rPr>
              <w:t>- Hình thức dạy học:</w:t>
            </w:r>
          </w:p>
          <w:p w14:paraId="293FA90B" w14:textId="77777777" w:rsidR="006B435C" w:rsidRPr="00D61C18" w:rsidRDefault="006B435C" w:rsidP="002064CC">
            <w:pPr>
              <w:jc w:val="both"/>
              <w:rPr>
                <w:sz w:val="28"/>
              </w:rPr>
            </w:pPr>
            <w:r w:rsidRPr="00D61C18">
              <w:rPr>
                <w:sz w:val="28"/>
              </w:rPr>
              <w:t>+ Dạy học theo lớp</w:t>
            </w:r>
          </w:p>
          <w:p w14:paraId="0A44DB3F" w14:textId="77777777" w:rsidR="006B435C" w:rsidRPr="00D61C18" w:rsidRDefault="006B435C" w:rsidP="002064CC">
            <w:pPr>
              <w:jc w:val="both"/>
              <w:rPr>
                <w:sz w:val="28"/>
              </w:rPr>
            </w:pPr>
            <w:r w:rsidRPr="00D61C18">
              <w:rPr>
                <w:sz w:val="28"/>
              </w:rPr>
              <w:t>+ Dạy học theo nhóm</w:t>
            </w:r>
          </w:p>
          <w:p w14:paraId="0E9BC7F9" w14:textId="77777777" w:rsidR="006B435C" w:rsidRPr="00D61C18" w:rsidRDefault="006B435C" w:rsidP="002064CC">
            <w:pPr>
              <w:jc w:val="both"/>
              <w:rPr>
                <w:sz w:val="28"/>
              </w:rPr>
            </w:pPr>
            <w:r w:rsidRPr="00D61C18">
              <w:rPr>
                <w:sz w:val="28"/>
              </w:rPr>
              <w:t>+ Dạy học cá nhân</w:t>
            </w:r>
          </w:p>
          <w:p w14:paraId="095344E5" w14:textId="77777777" w:rsidR="006B435C" w:rsidRPr="00D61C18" w:rsidRDefault="006B435C" w:rsidP="002064CC">
            <w:pPr>
              <w:jc w:val="both"/>
              <w:rPr>
                <w:sz w:val="28"/>
              </w:rPr>
            </w:pPr>
            <w:r w:rsidRPr="00D61C18">
              <w:rPr>
                <w:sz w:val="28"/>
              </w:rPr>
              <w:t>+ Dạy học trải nghiệm</w:t>
            </w:r>
          </w:p>
          <w:p w14:paraId="5A86C9D3" w14:textId="77777777" w:rsidR="006B435C" w:rsidRPr="00D61C18" w:rsidRDefault="006B435C" w:rsidP="002064CC">
            <w:pPr>
              <w:jc w:val="both"/>
              <w:rPr>
                <w:sz w:val="28"/>
              </w:rPr>
            </w:pPr>
            <w:r w:rsidRPr="00D61C18">
              <w:rPr>
                <w:sz w:val="28"/>
              </w:rPr>
              <w:t>+ Dạy học dự án</w:t>
            </w:r>
          </w:p>
          <w:p w14:paraId="7FF98C2C" w14:textId="77777777" w:rsidR="006B435C" w:rsidRPr="00D61C18" w:rsidRDefault="006B435C" w:rsidP="002064CC">
            <w:pPr>
              <w:jc w:val="both"/>
              <w:rPr>
                <w:i/>
                <w:sz w:val="28"/>
              </w:rPr>
            </w:pPr>
            <w:r w:rsidRPr="00D61C18">
              <w:rPr>
                <w:i/>
                <w:sz w:val="28"/>
              </w:rPr>
              <w:t>(Có thể kết hợp các hình thức trên)</w:t>
            </w:r>
          </w:p>
          <w:p w14:paraId="23838319" w14:textId="77777777" w:rsidR="006B435C" w:rsidRPr="00D61C18" w:rsidRDefault="006B435C" w:rsidP="002064CC">
            <w:pPr>
              <w:jc w:val="both"/>
              <w:rPr>
                <w:b/>
                <w:sz w:val="28"/>
              </w:rPr>
            </w:pPr>
            <w:r w:rsidRPr="00D61C18">
              <w:rPr>
                <w:b/>
                <w:sz w:val="28"/>
              </w:rPr>
              <w:t xml:space="preserve">- Địa điểm: </w:t>
            </w:r>
          </w:p>
          <w:p w14:paraId="07492D87" w14:textId="77777777" w:rsidR="006B435C" w:rsidRPr="00D61C18" w:rsidRDefault="006B435C" w:rsidP="002064CC">
            <w:pPr>
              <w:jc w:val="both"/>
              <w:rPr>
                <w:sz w:val="28"/>
              </w:rPr>
            </w:pPr>
            <w:r w:rsidRPr="00D61C18">
              <w:rPr>
                <w:sz w:val="28"/>
              </w:rPr>
              <w:t>+ Tại phòng học</w:t>
            </w:r>
          </w:p>
          <w:p w14:paraId="1D64468C" w14:textId="77777777" w:rsidR="006B435C" w:rsidRPr="00D61C18" w:rsidRDefault="006B435C" w:rsidP="002064CC">
            <w:pPr>
              <w:jc w:val="both"/>
              <w:rPr>
                <w:sz w:val="28"/>
              </w:rPr>
            </w:pPr>
            <w:r w:rsidRPr="00D61C18">
              <w:rPr>
                <w:sz w:val="28"/>
              </w:rPr>
              <w:t>+ Tại phòng thực hành (nếu dạy học theo dự án)</w:t>
            </w:r>
          </w:p>
        </w:tc>
        <w:tc>
          <w:tcPr>
            <w:tcW w:w="1560" w:type="pct"/>
            <w:tcBorders>
              <w:top w:val="single" w:sz="4" w:space="0" w:color="auto"/>
              <w:left w:val="single" w:sz="4" w:space="0" w:color="auto"/>
              <w:bottom w:val="single" w:sz="4" w:space="0" w:color="auto"/>
              <w:right w:val="single" w:sz="4" w:space="0" w:color="auto"/>
            </w:tcBorders>
            <w:hideMark/>
          </w:tcPr>
          <w:p w14:paraId="2AF32CAC"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4E0584B8" w14:textId="77777777" w:rsidR="006B435C" w:rsidRPr="00D61C18" w:rsidRDefault="006B435C" w:rsidP="002064CC">
            <w:pPr>
              <w:tabs>
                <w:tab w:val="left" w:pos="6190"/>
              </w:tabs>
              <w:rPr>
                <w:i/>
                <w:sz w:val="28"/>
                <w:lang w:val="vi-VN"/>
              </w:rPr>
            </w:pPr>
            <w:r w:rsidRPr="00D61C18">
              <w:rPr>
                <w:b/>
                <w:sz w:val="28"/>
                <w:lang w:val="nl-NL"/>
              </w:rPr>
              <w:t xml:space="preserve">- Có thể kết hợp các PP: </w:t>
            </w:r>
            <w:r w:rsidRPr="00D61C18">
              <w:rPr>
                <w:b/>
                <w:sz w:val="28"/>
                <w:lang w:val="vi-VN"/>
              </w:rPr>
              <w:t xml:space="preserve">pp dự án, pp </w:t>
            </w:r>
            <w:r w:rsidRPr="00D61C18">
              <w:rPr>
                <w:b/>
                <w:sz w:val="28"/>
                <w:lang w:val="nl-NL"/>
              </w:rPr>
              <w:t>trực quan, dạy học hợp tác, đàm thoại, thuyết trình; pp dạy học theo trạm</w:t>
            </w:r>
            <w:r w:rsidRPr="00D61C18">
              <w:rPr>
                <w:b/>
                <w:sz w:val="28"/>
                <w:lang w:val="vi-VN"/>
              </w:rPr>
              <w:t xml:space="preserve"> </w:t>
            </w:r>
            <w:r w:rsidRPr="00D61C18">
              <w:rPr>
                <w:i/>
                <w:sz w:val="28"/>
                <w:lang w:val="nl-NL"/>
              </w:rPr>
              <w:t>(trong hoạt động luyện tập);</w:t>
            </w:r>
            <w:r w:rsidRPr="00D61C18">
              <w:rPr>
                <w:i/>
                <w:sz w:val="28"/>
                <w:lang w:val="vi-VN"/>
              </w:rPr>
              <w:t xml:space="preserve"> </w:t>
            </w:r>
            <w:r w:rsidRPr="00D61C18">
              <w:rPr>
                <w:i/>
                <w:sz w:val="28"/>
                <w:lang w:val="nl-NL"/>
              </w:rPr>
              <w:t xml:space="preserve"> </w:t>
            </w:r>
            <w:r w:rsidRPr="00D61C18">
              <w:rPr>
                <w:b/>
                <w:i/>
                <w:sz w:val="28"/>
                <w:lang w:val="nl-NL"/>
              </w:rPr>
              <w:t>pp lớp học đảo ngược</w:t>
            </w:r>
            <w:r w:rsidRPr="00D61C18">
              <w:rPr>
                <w:b/>
                <w:i/>
                <w:sz w:val="28"/>
                <w:lang w:val="vi-VN"/>
              </w:rPr>
              <w:t>,...</w:t>
            </w:r>
          </w:p>
          <w:p w14:paraId="44C17690" w14:textId="77777777" w:rsidR="006B435C" w:rsidRPr="00D61C18" w:rsidRDefault="006B435C" w:rsidP="002064CC">
            <w:pPr>
              <w:tabs>
                <w:tab w:val="left" w:pos="6190"/>
              </w:tabs>
              <w:rPr>
                <w:i/>
                <w:color w:val="FF0000"/>
                <w:sz w:val="28"/>
                <w:lang w:val="nl-NL"/>
              </w:rPr>
            </w:pPr>
            <w:r w:rsidRPr="00D61C18">
              <w:rPr>
                <w:sz w:val="28"/>
                <w:lang w:val="nl-NL"/>
              </w:rPr>
              <w:t xml:space="preserve">- Có thể chia nhóm, sử dụng kĩ thuật khăn trải bàn, kĩ thuật XYZ, kĩ thuật ổ bi, kĩ thuật phòng tranh, kĩ thuật chia sẻ cặp đôi, kĩ thuật KWL, ... hoặc hoạt động cá nhân </w:t>
            </w:r>
            <w:r w:rsidRPr="00D61C18">
              <w:rPr>
                <w:color w:val="FF0000"/>
                <w:sz w:val="28"/>
                <w:lang w:val="nl-NL"/>
              </w:rPr>
              <w:t>(</w:t>
            </w:r>
            <w:r w:rsidRPr="00D61C18">
              <w:rPr>
                <w:i/>
                <w:color w:val="FF0000"/>
                <w:sz w:val="28"/>
                <w:lang w:val="nl-NL"/>
              </w:rPr>
              <w:t>khuyến khích tổ chức hoạt động nhóm)</w:t>
            </w:r>
          </w:p>
          <w:p w14:paraId="4CEE457C"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6BEC7159"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68C55239" w14:textId="77777777" w:rsidR="006B435C" w:rsidRPr="00D61C18" w:rsidRDefault="006B435C" w:rsidP="002064CC">
            <w:pPr>
              <w:pStyle w:val="TableParagraph"/>
              <w:rPr>
                <w:b/>
                <w:color w:val="000000" w:themeColor="text1"/>
                <w:sz w:val="28"/>
                <w:lang w:val="en-US"/>
              </w:rPr>
            </w:pPr>
            <w:r w:rsidRPr="00D61C18">
              <w:rPr>
                <w:b/>
                <w:color w:val="000000" w:themeColor="text1"/>
                <w:sz w:val="28"/>
              </w:rPr>
              <w:t>*Các nội dung tinh giản, tự học, tự đọc, …:</w:t>
            </w:r>
          </w:p>
          <w:p w14:paraId="74F04E50" w14:textId="77777777" w:rsidR="006B435C" w:rsidRPr="00D61C18" w:rsidRDefault="006B435C" w:rsidP="002064CC">
            <w:pPr>
              <w:tabs>
                <w:tab w:val="left" w:pos="6190"/>
              </w:tabs>
              <w:rPr>
                <w:color w:val="FF0000"/>
                <w:sz w:val="28"/>
                <w:lang w:val="vi-VN"/>
              </w:rPr>
            </w:pPr>
            <w:r w:rsidRPr="00D61C18">
              <w:rPr>
                <w:color w:val="FF0000"/>
                <w:sz w:val="28"/>
                <w:lang w:val="nl-NL"/>
              </w:rPr>
              <w:t>Mục II.2. Khảo sát thực nghiệm một máy biến áp: Chỉ cần nêu CT</w:t>
            </w:r>
            <w:r w:rsidRPr="00D61C18">
              <w:rPr>
                <w:color w:val="FF0000"/>
                <w:sz w:val="28"/>
                <w:lang w:val="vi-VN"/>
              </w:rPr>
              <w:t xml:space="preserve"> và rút ra kết luận</w:t>
            </w:r>
            <w:r w:rsidRPr="00D61C18">
              <w:rPr>
                <w:color w:val="FF0000"/>
                <w:sz w:val="28"/>
                <w:lang w:val="nl-NL"/>
              </w:rPr>
              <w:t xml:space="preserve">; </w:t>
            </w:r>
          </w:p>
          <w:p w14:paraId="41F94BB3"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tc>
      </w:tr>
      <w:tr w:rsidR="006B435C" w:rsidRPr="00D61C18" w14:paraId="1083C53E"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270A1A0D" w14:textId="77777777" w:rsidR="006B435C" w:rsidRPr="00D61C18" w:rsidRDefault="006B435C" w:rsidP="002064CC">
            <w:pPr>
              <w:jc w:val="center"/>
              <w:rPr>
                <w:sz w:val="28"/>
                <w:lang w:val="vi-VN"/>
              </w:rPr>
            </w:pPr>
            <w:r w:rsidRPr="00D61C18">
              <w:rPr>
                <w:sz w:val="28"/>
              </w:rPr>
              <w:t>17</w:t>
            </w:r>
          </w:p>
        </w:tc>
        <w:tc>
          <w:tcPr>
            <w:tcW w:w="551" w:type="pct"/>
            <w:tcBorders>
              <w:top w:val="single" w:sz="4" w:space="0" w:color="auto"/>
              <w:left w:val="single" w:sz="4" w:space="0" w:color="auto"/>
              <w:bottom w:val="single" w:sz="4" w:space="0" w:color="auto"/>
              <w:right w:val="single" w:sz="4" w:space="0" w:color="auto"/>
            </w:tcBorders>
            <w:hideMark/>
          </w:tcPr>
          <w:p w14:paraId="49962B3B" w14:textId="77777777" w:rsidR="006B435C" w:rsidRPr="00D61C18" w:rsidRDefault="006B435C" w:rsidP="002064CC">
            <w:pPr>
              <w:ind w:left="101" w:right="101"/>
              <w:rPr>
                <w:b/>
                <w:color w:val="000000" w:themeColor="text1"/>
                <w:sz w:val="28"/>
                <w:lang w:val="nl-NL"/>
              </w:rPr>
            </w:pPr>
            <w:r w:rsidRPr="00D61C18">
              <w:rPr>
                <w:b/>
                <w:color w:val="000000" w:themeColor="text1"/>
                <w:sz w:val="28"/>
                <w:lang w:val="nl-NL"/>
              </w:rPr>
              <w:t>Bài tập</w:t>
            </w:r>
          </w:p>
        </w:tc>
        <w:tc>
          <w:tcPr>
            <w:tcW w:w="273" w:type="pct"/>
            <w:tcBorders>
              <w:top w:val="single" w:sz="4" w:space="0" w:color="auto"/>
              <w:left w:val="single" w:sz="4" w:space="0" w:color="auto"/>
              <w:bottom w:val="single" w:sz="4" w:space="0" w:color="auto"/>
              <w:right w:val="single" w:sz="4" w:space="0" w:color="auto"/>
            </w:tcBorders>
            <w:hideMark/>
          </w:tcPr>
          <w:p w14:paraId="21054D5A" w14:textId="77777777" w:rsidR="006B435C" w:rsidRPr="00D61C18" w:rsidRDefault="006B435C" w:rsidP="002064CC">
            <w:pPr>
              <w:jc w:val="both"/>
              <w:rPr>
                <w:color w:val="FF0000"/>
                <w:sz w:val="28"/>
              </w:rPr>
            </w:pPr>
            <w:r w:rsidRPr="00D61C18">
              <w:rPr>
                <w:color w:val="FF0000"/>
                <w:sz w:val="28"/>
              </w:rPr>
              <w:t>1</w:t>
            </w:r>
          </w:p>
        </w:tc>
        <w:tc>
          <w:tcPr>
            <w:tcW w:w="437" w:type="pct"/>
            <w:gridSpan w:val="2"/>
            <w:tcBorders>
              <w:top w:val="single" w:sz="4" w:space="0" w:color="auto"/>
              <w:left w:val="single" w:sz="4" w:space="0" w:color="auto"/>
              <w:bottom w:val="single" w:sz="4" w:space="0" w:color="auto"/>
              <w:right w:val="single" w:sz="4" w:space="0" w:color="auto"/>
            </w:tcBorders>
            <w:hideMark/>
          </w:tcPr>
          <w:p w14:paraId="63754425" w14:textId="77777777" w:rsidR="006B435C" w:rsidRPr="00D61C18" w:rsidRDefault="006B435C" w:rsidP="002064CC">
            <w:pPr>
              <w:jc w:val="both"/>
              <w:rPr>
                <w:color w:val="FF0000"/>
                <w:sz w:val="28"/>
                <w:lang w:val="vi-VN"/>
              </w:rPr>
            </w:pPr>
            <w:r w:rsidRPr="00D61C18">
              <w:rPr>
                <w:color w:val="FF0000"/>
                <w:sz w:val="28"/>
              </w:rPr>
              <w:t>28</w:t>
            </w:r>
          </w:p>
          <w:p w14:paraId="24C4201A" w14:textId="77777777" w:rsidR="006B435C" w:rsidRPr="00D61C18" w:rsidRDefault="006B435C" w:rsidP="002064CC">
            <w:pPr>
              <w:jc w:val="both"/>
              <w:rPr>
                <w:color w:val="FF0000"/>
                <w:sz w:val="28"/>
                <w:lang w:val="vi-VN"/>
              </w:rPr>
            </w:pPr>
          </w:p>
          <w:p w14:paraId="13104510" w14:textId="77777777" w:rsidR="006B435C" w:rsidRPr="00D61C18" w:rsidRDefault="006B435C" w:rsidP="002064CC">
            <w:pPr>
              <w:jc w:val="both"/>
              <w:rPr>
                <w:color w:val="FF0000"/>
                <w:sz w:val="28"/>
                <w:lang w:val="vi-VN"/>
              </w:rPr>
            </w:pPr>
          </w:p>
          <w:p w14:paraId="72363274" w14:textId="77777777" w:rsidR="006B435C" w:rsidRPr="00D61C18" w:rsidRDefault="006B435C" w:rsidP="002064CC">
            <w:pPr>
              <w:jc w:val="both"/>
              <w:rPr>
                <w:color w:val="FF0000"/>
                <w:sz w:val="28"/>
                <w:lang w:val="vi-VN"/>
              </w:rPr>
            </w:pPr>
          </w:p>
          <w:p w14:paraId="243A7C76" w14:textId="77777777" w:rsidR="006B435C" w:rsidRPr="00D61C18" w:rsidRDefault="006B435C" w:rsidP="002064CC">
            <w:pPr>
              <w:jc w:val="both"/>
              <w:rPr>
                <w:color w:val="FF0000"/>
                <w:sz w:val="28"/>
                <w:lang w:val="vi-VN"/>
              </w:rPr>
            </w:pPr>
          </w:p>
          <w:p w14:paraId="72C57921" w14:textId="77777777" w:rsidR="006B435C" w:rsidRPr="00D61C18" w:rsidRDefault="006B435C" w:rsidP="002064CC">
            <w:pPr>
              <w:jc w:val="both"/>
              <w:rPr>
                <w:color w:val="FF0000"/>
                <w:sz w:val="28"/>
                <w:lang w:val="vi-VN"/>
              </w:rPr>
            </w:pPr>
          </w:p>
          <w:p w14:paraId="1CC4E505" w14:textId="77777777" w:rsidR="006B435C" w:rsidRPr="00D61C18" w:rsidRDefault="006B435C" w:rsidP="002064CC">
            <w:pPr>
              <w:jc w:val="both"/>
              <w:rPr>
                <w:color w:val="FF0000"/>
                <w:sz w:val="28"/>
                <w:lang w:val="vi-VN"/>
              </w:rPr>
            </w:pPr>
          </w:p>
          <w:p w14:paraId="4892B85F" w14:textId="77777777" w:rsidR="006B435C" w:rsidRPr="00D61C18" w:rsidRDefault="006B435C" w:rsidP="002064CC">
            <w:pPr>
              <w:jc w:val="both"/>
              <w:rPr>
                <w:color w:val="FF0000"/>
                <w:sz w:val="28"/>
                <w:lang w:val="vi-VN"/>
              </w:rPr>
            </w:pPr>
          </w:p>
          <w:p w14:paraId="3FB80042" w14:textId="77777777" w:rsidR="006B435C" w:rsidRPr="00D61C18" w:rsidRDefault="006B435C" w:rsidP="002064CC">
            <w:pPr>
              <w:jc w:val="both"/>
              <w:rPr>
                <w:color w:val="FF0000"/>
                <w:sz w:val="28"/>
                <w:lang w:val="vi-VN"/>
              </w:rPr>
            </w:pPr>
          </w:p>
          <w:p w14:paraId="10EEC576" w14:textId="77777777" w:rsidR="006B435C" w:rsidRPr="00D61C18" w:rsidRDefault="006B435C" w:rsidP="002064CC">
            <w:pPr>
              <w:jc w:val="both"/>
              <w:rPr>
                <w:color w:val="FF0000"/>
                <w:sz w:val="28"/>
                <w:lang w:val="vi-VN"/>
              </w:rPr>
            </w:pPr>
          </w:p>
          <w:p w14:paraId="3319FF68" w14:textId="77777777" w:rsidR="006B435C" w:rsidRPr="00D61C18" w:rsidRDefault="006B435C" w:rsidP="002064CC">
            <w:pPr>
              <w:jc w:val="both"/>
              <w:rPr>
                <w:color w:val="FF0000"/>
                <w:sz w:val="28"/>
                <w:lang w:val="vi-VN"/>
              </w:rPr>
            </w:pPr>
          </w:p>
          <w:p w14:paraId="076813D3" w14:textId="77777777" w:rsidR="006B435C" w:rsidRPr="00D61C18" w:rsidRDefault="006B435C" w:rsidP="002064CC">
            <w:pPr>
              <w:jc w:val="both"/>
              <w:rPr>
                <w:color w:val="FF0000"/>
                <w:sz w:val="28"/>
                <w:lang w:val="vi-VN"/>
              </w:rPr>
            </w:pPr>
          </w:p>
          <w:p w14:paraId="3ECD2D5D" w14:textId="77777777" w:rsidR="006B435C" w:rsidRPr="00D61C18" w:rsidRDefault="006B435C" w:rsidP="002064CC">
            <w:pPr>
              <w:jc w:val="both"/>
              <w:rPr>
                <w:color w:val="FF0000"/>
                <w:sz w:val="28"/>
                <w:lang w:val="vi-VN"/>
              </w:rPr>
            </w:pPr>
          </w:p>
          <w:p w14:paraId="60522CF6" w14:textId="77777777" w:rsidR="006B435C" w:rsidRPr="00D61C18" w:rsidRDefault="006B435C" w:rsidP="002064CC">
            <w:pPr>
              <w:jc w:val="both"/>
              <w:rPr>
                <w:color w:val="FF0000"/>
                <w:sz w:val="28"/>
                <w:lang w:val="vi-VN"/>
              </w:rPr>
            </w:pPr>
          </w:p>
          <w:p w14:paraId="4B93D3F3" w14:textId="77777777" w:rsidR="006B435C" w:rsidRPr="00D61C18" w:rsidRDefault="006B435C" w:rsidP="002064CC">
            <w:pPr>
              <w:jc w:val="both"/>
              <w:rPr>
                <w:color w:val="FF0000"/>
                <w:sz w:val="28"/>
                <w:lang w:val="vi-VN"/>
              </w:rPr>
            </w:pPr>
          </w:p>
          <w:p w14:paraId="0136F16A" w14:textId="77777777" w:rsidR="006B435C" w:rsidRPr="00D61C18" w:rsidRDefault="006B435C" w:rsidP="002064CC">
            <w:pPr>
              <w:jc w:val="both"/>
              <w:rPr>
                <w:color w:val="FF0000"/>
                <w:sz w:val="28"/>
                <w:lang w:val="vi-VN"/>
              </w:rPr>
            </w:pPr>
          </w:p>
          <w:p w14:paraId="33D824B5" w14:textId="77777777" w:rsidR="006B435C" w:rsidRPr="00D61C18" w:rsidRDefault="006B435C" w:rsidP="002064CC">
            <w:pPr>
              <w:jc w:val="both"/>
              <w:rPr>
                <w:color w:val="FF0000"/>
                <w:sz w:val="28"/>
                <w:lang w:val="vi-VN"/>
              </w:rPr>
            </w:pPr>
          </w:p>
          <w:p w14:paraId="06050C40" w14:textId="77777777" w:rsidR="006B435C" w:rsidRPr="00D61C18" w:rsidRDefault="006B435C" w:rsidP="002064CC">
            <w:pPr>
              <w:jc w:val="both"/>
              <w:rPr>
                <w:color w:val="FF0000"/>
                <w:sz w:val="28"/>
                <w:lang w:val="vi-VN"/>
              </w:rPr>
            </w:pPr>
          </w:p>
          <w:p w14:paraId="0AB39FB9" w14:textId="77777777" w:rsidR="006B435C" w:rsidRPr="00D61C18" w:rsidRDefault="006B435C" w:rsidP="002064CC">
            <w:pPr>
              <w:jc w:val="both"/>
              <w:rPr>
                <w:color w:val="FF0000"/>
                <w:sz w:val="28"/>
                <w:lang w:val="vi-VN"/>
              </w:rPr>
            </w:pPr>
          </w:p>
          <w:p w14:paraId="28033B56" w14:textId="77777777" w:rsidR="006B435C" w:rsidRPr="00D61C18" w:rsidRDefault="006B435C" w:rsidP="002064CC">
            <w:pPr>
              <w:jc w:val="both"/>
              <w:rPr>
                <w:color w:val="FF0000"/>
                <w:sz w:val="28"/>
                <w:lang w:val="vi-VN"/>
              </w:rPr>
            </w:pPr>
          </w:p>
          <w:p w14:paraId="1F081A23" w14:textId="77777777" w:rsidR="006B435C" w:rsidRPr="00D61C18" w:rsidRDefault="006B435C" w:rsidP="002064CC">
            <w:pPr>
              <w:jc w:val="both"/>
              <w:rPr>
                <w:color w:val="FF0000"/>
                <w:sz w:val="28"/>
                <w:lang w:val="vi-VN"/>
              </w:rPr>
            </w:pPr>
          </w:p>
          <w:p w14:paraId="14DF8247" w14:textId="77777777" w:rsidR="006B435C" w:rsidRPr="00D61C18" w:rsidRDefault="006B435C" w:rsidP="002064CC">
            <w:pPr>
              <w:jc w:val="both"/>
              <w:rPr>
                <w:color w:val="FF0000"/>
                <w:sz w:val="28"/>
                <w:lang w:val="vi-VN"/>
              </w:rPr>
            </w:pPr>
          </w:p>
          <w:p w14:paraId="5D95998C" w14:textId="77777777" w:rsidR="006B435C" w:rsidRPr="00D61C18" w:rsidRDefault="006B435C" w:rsidP="002064CC">
            <w:pPr>
              <w:jc w:val="both"/>
              <w:rPr>
                <w:color w:val="FF0000"/>
                <w:sz w:val="28"/>
                <w:lang w:val="vi-VN"/>
              </w:rPr>
            </w:pPr>
          </w:p>
          <w:p w14:paraId="4F307772" w14:textId="77777777" w:rsidR="006B435C" w:rsidRPr="00D61C18" w:rsidRDefault="006B435C" w:rsidP="002064CC">
            <w:pPr>
              <w:jc w:val="both"/>
              <w:rPr>
                <w:color w:val="FF0000"/>
                <w:sz w:val="28"/>
                <w:lang w:val="vi-VN"/>
              </w:rPr>
            </w:pPr>
            <w:r w:rsidRPr="00D61C18">
              <w:rPr>
                <w:noProof/>
                <w:color w:val="FF0000"/>
                <w:sz w:val="28"/>
              </w:rPr>
              <mc:AlternateContent>
                <mc:Choice Requires="wps">
                  <w:drawing>
                    <wp:anchor distT="0" distB="0" distL="114300" distR="114300" simplePos="0" relativeHeight="251760640" behindDoc="0" locked="0" layoutInCell="1" allowOverlap="1" wp14:anchorId="0E7EE601" wp14:editId="354A600C">
                      <wp:simplePos x="0" y="0"/>
                      <wp:positionH relativeFrom="column">
                        <wp:posOffset>12065</wp:posOffset>
                      </wp:positionH>
                      <wp:positionV relativeFrom="paragraph">
                        <wp:posOffset>136525</wp:posOffset>
                      </wp:positionV>
                      <wp:extent cx="6391275" cy="19050"/>
                      <wp:effectExtent l="0" t="0" r="28575" b="19050"/>
                      <wp:wrapNone/>
                      <wp:docPr id="16" name="Straight Connector 16"/>
                      <wp:cNvGraphicFramePr/>
                      <a:graphic xmlns:a="http://schemas.openxmlformats.org/drawingml/2006/main">
                        <a:graphicData uri="http://schemas.microsoft.com/office/word/2010/wordprocessingShape">
                          <wps:wsp>
                            <wps:cNvCnPr/>
                            <wps:spPr>
                              <a:xfrm flipH="1">
                                <a:off x="0" y="0"/>
                                <a:ext cx="6391275" cy="19050"/>
                              </a:xfrm>
                              <a:prstGeom prst="line">
                                <a:avLst/>
                              </a:prstGeom>
                              <a:noFill/>
                              <a:ln w="6350" cap="flat" cmpd="sng" algn="ctr">
                                <a:solidFill>
                                  <a:srgbClr val="4472C4"/>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5D9AC8C6" id="Straight Connector 16" o:spid="_x0000_s1026" style="position:absolute;flip:x;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pt,10.75pt" to="504.2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" strokecolor="#4472c4" strokeweight=".5pt">
                      <v:stroke joinstyle="miter"/>
                    </v:line>
                  </w:pict>
                </mc:Fallback>
              </mc:AlternateContent>
            </w:r>
          </w:p>
          <w:p w14:paraId="11634202" w14:textId="77777777" w:rsidR="006B435C" w:rsidRPr="00D61C18" w:rsidRDefault="006B435C" w:rsidP="002064CC">
            <w:pPr>
              <w:jc w:val="both"/>
              <w:rPr>
                <w:color w:val="FF0000"/>
                <w:sz w:val="28"/>
                <w:lang w:val="vi-VN"/>
              </w:rPr>
            </w:pPr>
            <w:r w:rsidRPr="00D61C18">
              <w:rPr>
                <w:sz w:val="28"/>
                <w:lang w:val="vi-VN"/>
              </w:rPr>
              <w:t>TC14</w:t>
            </w:r>
          </w:p>
        </w:tc>
        <w:tc>
          <w:tcPr>
            <w:tcW w:w="1124" w:type="pct"/>
            <w:tcBorders>
              <w:top w:val="single" w:sz="4" w:space="0" w:color="auto"/>
              <w:left w:val="single" w:sz="4" w:space="0" w:color="auto"/>
              <w:bottom w:val="single" w:sz="4" w:space="0" w:color="auto"/>
              <w:right w:val="single" w:sz="4" w:space="0" w:color="auto"/>
            </w:tcBorders>
          </w:tcPr>
          <w:p w14:paraId="27E8084A" w14:textId="77777777" w:rsidR="006B435C" w:rsidRPr="00D61C18" w:rsidRDefault="006B435C" w:rsidP="002064CC">
            <w:pPr>
              <w:tabs>
                <w:tab w:val="left" w:pos="360"/>
              </w:tabs>
              <w:rPr>
                <w:sz w:val="28"/>
              </w:rPr>
            </w:pPr>
            <w:r w:rsidRPr="00D61C18">
              <w:rPr>
                <w:sz w:val="28"/>
              </w:rPr>
              <w:t>- Viết được công suất hao phí trên đường dây tải điện, từ đó suy ra những giải pháp giảm công suất hao phí trên đường dây tải điện, trong đó tăng áp là biện pháp triệt để và hiệu quả nhất.</w:t>
            </w:r>
          </w:p>
          <w:p w14:paraId="0B92D641" w14:textId="77777777" w:rsidR="006B435C" w:rsidRPr="00D61C18" w:rsidRDefault="006B435C" w:rsidP="002064CC">
            <w:pPr>
              <w:tabs>
                <w:tab w:val="left" w:pos="360"/>
              </w:tabs>
              <w:rPr>
                <w:sz w:val="28"/>
              </w:rPr>
            </w:pPr>
            <w:r w:rsidRPr="00D61C18">
              <w:rPr>
                <w:sz w:val="28"/>
              </w:rPr>
              <w:t>- Phát biểu được định nghĩa, nêu được cấu tạo và nguyên tắc làm việc của máy biến áp.</w:t>
            </w:r>
          </w:p>
          <w:p w14:paraId="1B322726" w14:textId="77777777" w:rsidR="006B435C" w:rsidRPr="00D61C18" w:rsidRDefault="006B435C" w:rsidP="002064CC">
            <w:pPr>
              <w:tabs>
                <w:tab w:val="left" w:pos="360"/>
              </w:tabs>
              <w:rPr>
                <w:sz w:val="28"/>
              </w:rPr>
            </w:pPr>
            <w:r w:rsidRPr="00D61C18">
              <w:rPr>
                <w:sz w:val="28"/>
              </w:rPr>
              <w:t>- Viết được hệ thức giữa điện áp của cuộn thứ cấp và của cuộn sơ cấp trong máy biến áp.</w:t>
            </w:r>
          </w:p>
          <w:p w14:paraId="6E14A4BC" w14:textId="77777777" w:rsidR="006B435C" w:rsidRPr="00D61C18" w:rsidRDefault="006B435C" w:rsidP="002064CC">
            <w:pPr>
              <w:tabs>
                <w:tab w:val="left" w:pos="360"/>
              </w:tabs>
              <w:rPr>
                <w:sz w:val="28"/>
              </w:rPr>
            </w:pPr>
            <w:r w:rsidRPr="00D61C18">
              <w:rPr>
                <w:sz w:val="28"/>
              </w:rPr>
              <w:t>- Viết được hệ thức giữa cường độ dòng điện hiệu dụng trong cuộn thứ cấp và trong cuộn sơ cấp của máy biến áp.</w:t>
            </w:r>
          </w:p>
          <w:p w14:paraId="2900A886" w14:textId="77777777" w:rsidR="006B435C" w:rsidRPr="00D61C18" w:rsidRDefault="006B435C" w:rsidP="002064CC">
            <w:pPr>
              <w:rPr>
                <w:sz w:val="28"/>
                <w:lang w:val="vi-VN"/>
              </w:rPr>
            </w:pPr>
            <w:r w:rsidRPr="00D61C18">
              <w:rPr>
                <w:sz w:val="28"/>
              </w:rPr>
              <w:t>- Giải các bài tập cơ bản về máy biến áp.</w:t>
            </w:r>
          </w:p>
          <w:p w14:paraId="194DE9A2" w14:textId="77777777" w:rsidR="006B435C" w:rsidRPr="00D61C18" w:rsidRDefault="006B435C" w:rsidP="002064CC">
            <w:pPr>
              <w:rPr>
                <w:sz w:val="28"/>
                <w:lang w:val="vi-VN"/>
              </w:rPr>
            </w:pPr>
          </w:p>
          <w:p w14:paraId="5D08B43B" w14:textId="77777777" w:rsidR="006B435C" w:rsidRPr="00D61C18" w:rsidRDefault="006B435C" w:rsidP="002064CC">
            <w:pPr>
              <w:rPr>
                <w:sz w:val="28"/>
                <w:lang w:val="vi-VN"/>
              </w:rPr>
            </w:pPr>
          </w:p>
          <w:p w14:paraId="31F7271B" w14:textId="77777777" w:rsidR="006B435C" w:rsidRPr="00D61C18" w:rsidRDefault="006B435C" w:rsidP="002064CC">
            <w:pPr>
              <w:rPr>
                <w:sz w:val="28"/>
                <w:lang w:val="vi-VN"/>
              </w:rPr>
            </w:pPr>
          </w:p>
          <w:p w14:paraId="71A41152" w14:textId="77777777" w:rsidR="006B435C" w:rsidRPr="00D61C18" w:rsidRDefault="006B435C" w:rsidP="002064CC">
            <w:pPr>
              <w:rPr>
                <w:sz w:val="28"/>
                <w:lang w:val="vi-VN"/>
              </w:rPr>
            </w:pPr>
          </w:p>
          <w:p w14:paraId="3E3960D0" w14:textId="77777777" w:rsidR="006B435C" w:rsidRPr="00D61C18" w:rsidRDefault="006B435C" w:rsidP="002064CC">
            <w:pPr>
              <w:rPr>
                <w:sz w:val="28"/>
                <w:lang w:val="vi-VN"/>
              </w:rPr>
            </w:pPr>
          </w:p>
          <w:p w14:paraId="3A43E64D" w14:textId="77777777" w:rsidR="006B435C" w:rsidRPr="00D61C18" w:rsidRDefault="006B435C" w:rsidP="002064CC">
            <w:pPr>
              <w:rPr>
                <w:sz w:val="28"/>
                <w:lang w:val="vi-VN"/>
              </w:rPr>
            </w:pPr>
          </w:p>
          <w:p w14:paraId="59E6F089" w14:textId="77777777" w:rsidR="006B435C" w:rsidRPr="00D61C18" w:rsidRDefault="006B435C" w:rsidP="002064CC">
            <w:pPr>
              <w:rPr>
                <w:b/>
                <w:sz w:val="28"/>
                <w:lang w:val="vi-VN"/>
              </w:rPr>
            </w:pPr>
            <w:r w:rsidRPr="00D61C18">
              <w:rPr>
                <w:b/>
                <w:sz w:val="28"/>
                <w:lang w:val="vi-VN"/>
              </w:rPr>
              <w:t>BT truyền tải điện năng</w:t>
            </w:r>
          </w:p>
          <w:p w14:paraId="0BA6AC70" w14:textId="77777777" w:rsidR="006B435C" w:rsidRPr="00D61C18" w:rsidRDefault="006B435C" w:rsidP="002064CC">
            <w:pPr>
              <w:tabs>
                <w:tab w:val="left" w:pos="240"/>
              </w:tabs>
              <w:jc w:val="both"/>
              <w:rPr>
                <w:bCs/>
                <w:iCs/>
                <w:sz w:val="28"/>
                <w:lang w:val="fr-FR"/>
              </w:rPr>
            </w:pPr>
            <w:r w:rsidRPr="00D61C18">
              <w:rPr>
                <w:sz w:val="28"/>
                <w:lang w:val="fr-FR"/>
              </w:rPr>
              <w:t>Rèn luyện kĩ năng giải một số bài tập v</w:t>
            </w:r>
            <w:r w:rsidRPr="00D61C18">
              <w:rPr>
                <w:sz w:val="28"/>
                <w:lang w:val="vi-VN"/>
              </w:rPr>
              <w:t>ề máy biến áp.</w:t>
            </w:r>
            <w:r w:rsidRPr="00D61C18">
              <w:rPr>
                <w:sz w:val="28"/>
                <w:lang w:val="fr-FR"/>
              </w:rPr>
              <w:t>.</w:t>
            </w:r>
          </w:p>
          <w:p w14:paraId="1431F10C" w14:textId="77777777" w:rsidR="006B435C" w:rsidRPr="00D61C18" w:rsidRDefault="006B435C" w:rsidP="002064CC">
            <w:pPr>
              <w:pStyle w:val="Char"/>
              <w:spacing w:after="0" w:line="240" w:lineRule="auto"/>
              <w:rPr>
                <w:rFonts w:ascii="Times New Roman" w:hAnsi="Times New Roman" w:cs="Times New Roman"/>
                <w:color w:val="000000"/>
                <w:sz w:val="28"/>
                <w:lang w:val="vi-VN"/>
              </w:rPr>
            </w:pPr>
          </w:p>
          <w:p w14:paraId="5AF92137" w14:textId="77777777" w:rsidR="006B435C" w:rsidRPr="00D61C18" w:rsidRDefault="006B435C" w:rsidP="002064CC">
            <w:pPr>
              <w:rPr>
                <w:sz w:val="28"/>
                <w:lang w:val="vi-VN"/>
              </w:rPr>
            </w:pPr>
          </w:p>
          <w:p w14:paraId="227C1C3D" w14:textId="77777777" w:rsidR="006B435C" w:rsidRPr="00D61C18" w:rsidRDefault="006B435C" w:rsidP="002064CC">
            <w:pPr>
              <w:pStyle w:val="TableParagraph"/>
              <w:rPr>
                <w:color w:val="000000"/>
                <w:sz w:val="28"/>
                <w:lang w:val="vi-VN"/>
              </w:rPr>
            </w:pPr>
          </w:p>
        </w:tc>
        <w:tc>
          <w:tcPr>
            <w:tcW w:w="782" w:type="pct"/>
            <w:tcBorders>
              <w:top w:val="single" w:sz="4" w:space="0" w:color="auto"/>
              <w:left w:val="single" w:sz="4" w:space="0" w:color="auto"/>
              <w:bottom w:val="single" w:sz="4" w:space="0" w:color="auto"/>
              <w:right w:val="single" w:sz="4" w:space="0" w:color="auto"/>
            </w:tcBorders>
            <w:hideMark/>
          </w:tcPr>
          <w:p w14:paraId="0E542129" w14:textId="77777777" w:rsidR="006B435C" w:rsidRPr="00D61C18" w:rsidRDefault="006B435C" w:rsidP="002064CC">
            <w:pPr>
              <w:jc w:val="both"/>
              <w:rPr>
                <w:b/>
                <w:sz w:val="28"/>
              </w:rPr>
            </w:pPr>
            <w:r w:rsidRPr="00D61C18">
              <w:rPr>
                <w:b/>
                <w:sz w:val="28"/>
              </w:rPr>
              <w:t>- Hình thức dạy học:</w:t>
            </w:r>
          </w:p>
          <w:p w14:paraId="4C88E2EF" w14:textId="77777777" w:rsidR="006B435C" w:rsidRPr="00D61C18" w:rsidRDefault="006B435C" w:rsidP="002064CC">
            <w:pPr>
              <w:jc w:val="both"/>
              <w:rPr>
                <w:sz w:val="28"/>
              </w:rPr>
            </w:pPr>
            <w:r w:rsidRPr="00D61C18">
              <w:rPr>
                <w:sz w:val="28"/>
              </w:rPr>
              <w:t>+ Dạy học theo lớp</w:t>
            </w:r>
          </w:p>
          <w:p w14:paraId="3A76B7C7" w14:textId="77777777" w:rsidR="006B435C" w:rsidRPr="00D61C18" w:rsidRDefault="006B435C" w:rsidP="002064CC">
            <w:pPr>
              <w:jc w:val="both"/>
              <w:rPr>
                <w:sz w:val="28"/>
              </w:rPr>
            </w:pPr>
            <w:r w:rsidRPr="00D61C18">
              <w:rPr>
                <w:sz w:val="28"/>
              </w:rPr>
              <w:t>+ Dạy học theo nhóm</w:t>
            </w:r>
          </w:p>
          <w:p w14:paraId="777515AC" w14:textId="77777777" w:rsidR="006B435C" w:rsidRPr="00D61C18" w:rsidRDefault="006B435C" w:rsidP="002064CC">
            <w:pPr>
              <w:jc w:val="both"/>
              <w:rPr>
                <w:sz w:val="28"/>
              </w:rPr>
            </w:pPr>
            <w:r w:rsidRPr="00D61C18">
              <w:rPr>
                <w:sz w:val="28"/>
              </w:rPr>
              <w:t>+ Dạy học cá nhân</w:t>
            </w:r>
          </w:p>
          <w:p w14:paraId="61CD5328" w14:textId="77777777" w:rsidR="006B435C" w:rsidRPr="00D61C18" w:rsidRDefault="006B435C" w:rsidP="002064CC">
            <w:pPr>
              <w:jc w:val="both"/>
              <w:rPr>
                <w:i/>
                <w:sz w:val="28"/>
              </w:rPr>
            </w:pPr>
            <w:r w:rsidRPr="00D61C18">
              <w:rPr>
                <w:i/>
                <w:sz w:val="28"/>
              </w:rPr>
              <w:t>(Có thể kết hợp các hình thức trên)</w:t>
            </w:r>
          </w:p>
          <w:p w14:paraId="1CFC001F" w14:textId="77777777" w:rsidR="006B435C" w:rsidRPr="00D61C18" w:rsidRDefault="006B435C" w:rsidP="002064CC">
            <w:pPr>
              <w:jc w:val="both"/>
              <w:rPr>
                <w:b/>
                <w:sz w:val="28"/>
              </w:rPr>
            </w:pPr>
            <w:r w:rsidRPr="00D61C18">
              <w:rPr>
                <w:b/>
                <w:sz w:val="28"/>
              </w:rPr>
              <w:t xml:space="preserve">- Địa điểm: </w:t>
            </w:r>
          </w:p>
          <w:p w14:paraId="0A9D6FE5" w14:textId="77777777" w:rsidR="006B435C" w:rsidRPr="00D61C18" w:rsidRDefault="006B435C" w:rsidP="002064CC">
            <w:pPr>
              <w:jc w:val="both"/>
              <w:rPr>
                <w:sz w:val="28"/>
                <w:lang w:val="vi-VN"/>
              </w:rPr>
            </w:pPr>
            <w:r w:rsidRPr="00D61C18">
              <w:rPr>
                <w:sz w:val="28"/>
              </w:rPr>
              <w:t>Tại phòng học</w:t>
            </w:r>
            <w:r w:rsidRPr="00D61C18">
              <w:rPr>
                <w:sz w:val="28"/>
                <w:lang w:val="vi-VN"/>
              </w:rPr>
              <w:t>, tại nhà</w:t>
            </w:r>
          </w:p>
          <w:p w14:paraId="54DA545F" w14:textId="77777777" w:rsidR="006B435C" w:rsidRPr="00D61C18" w:rsidRDefault="006B435C" w:rsidP="002064CC">
            <w:pPr>
              <w:jc w:val="both"/>
              <w:rPr>
                <w:sz w:val="28"/>
                <w:lang w:val="vi-VN"/>
              </w:rPr>
            </w:pPr>
          </w:p>
          <w:p w14:paraId="56E3927B" w14:textId="77777777" w:rsidR="006B435C" w:rsidRPr="00D61C18" w:rsidRDefault="006B435C" w:rsidP="002064CC">
            <w:pPr>
              <w:jc w:val="both"/>
              <w:rPr>
                <w:sz w:val="28"/>
                <w:lang w:val="vi-VN"/>
              </w:rPr>
            </w:pPr>
          </w:p>
          <w:p w14:paraId="73776DF2" w14:textId="77777777" w:rsidR="006B435C" w:rsidRPr="00D61C18" w:rsidRDefault="006B435C" w:rsidP="002064CC">
            <w:pPr>
              <w:jc w:val="both"/>
              <w:rPr>
                <w:sz w:val="28"/>
                <w:lang w:val="vi-VN"/>
              </w:rPr>
            </w:pPr>
          </w:p>
          <w:p w14:paraId="47C1C105" w14:textId="77777777" w:rsidR="006B435C" w:rsidRPr="00D61C18" w:rsidRDefault="006B435C" w:rsidP="002064CC">
            <w:pPr>
              <w:jc w:val="both"/>
              <w:rPr>
                <w:sz w:val="28"/>
                <w:lang w:val="vi-VN"/>
              </w:rPr>
            </w:pPr>
          </w:p>
          <w:p w14:paraId="6F16AA11" w14:textId="77777777" w:rsidR="006B435C" w:rsidRPr="00D61C18" w:rsidRDefault="006B435C" w:rsidP="002064CC">
            <w:pPr>
              <w:jc w:val="both"/>
              <w:rPr>
                <w:sz w:val="28"/>
                <w:lang w:val="vi-VN"/>
              </w:rPr>
            </w:pPr>
          </w:p>
          <w:p w14:paraId="5387326E" w14:textId="77777777" w:rsidR="006B435C" w:rsidRPr="00D61C18" w:rsidRDefault="006B435C" w:rsidP="002064CC">
            <w:pPr>
              <w:jc w:val="both"/>
              <w:rPr>
                <w:sz w:val="28"/>
                <w:lang w:val="vi-VN"/>
              </w:rPr>
            </w:pPr>
          </w:p>
          <w:p w14:paraId="04A6814D" w14:textId="77777777" w:rsidR="006B435C" w:rsidRPr="00D61C18" w:rsidRDefault="006B435C" w:rsidP="002064CC">
            <w:pPr>
              <w:jc w:val="both"/>
              <w:rPr>
                <w:sz w:val="28"/>
                <w:lang w:val="vi-VN"/>
              </w:rPr>
            </w:pPr>
          </w:p>
          <w:p w14:paraId="02BB2A90" w14:textId="77777777" w:rsidR="006B435C" w:rsidRPr="00D61C18" w:rsidRDefault="006B435C" w:rsidP="002064CC">
            <w:pPr>
              <w:jc w:val="both"/>
              <w:rPr>
                <w:sz w:val="28"/>
                <w:lang w:val="vi-VN"/>
              </w:rPr>
            </w:pPr>
          </w:p>
          <w:p w14:paraId="615C83A4" w14:textId="77777777" w:rsidR="006B435C" w:rsidRPr="00D61C18" w:rsidRDefault="006B435C" w:rsidP="002064CC">
            <w:pPr>
              <w:jc w:val="both"/>
              <w:rPr>
                <w:sz w:val="28"/>
                <w:lang w:val="vi-VN"/>
              </w:rPr>
            </w:pPr>
          </w:p>
          <w:p w14:paraId="353326AA" w14:textId="77777777" w:rsidR="006B435C" w:rsidRPr="00D61C18" w:rsidRDefault="006B435C" w:rsidP="002064CC">
            <w:pPr>
              <w:jc w:val="both"/>
              <w:rPr>
                <w:sz w:val="28"/>
                <w:lang w:val="vi-VN"/>
              </w:rPr>
            </w:pPr>
          </w:p>
          <w:p w14:paraId="065F0A73" w14:textId="77777777" w:rsidR="006B435C" w:rsidRPr="00D61C18" w:rsidRDefault="006B435C" w:rsidP="002064CC">
            <w:pPr>
              <w:jc w:val="both"/>
              <w:rPr>
                <w:sz w:val="28"/>
                <w:lang w:val="vi-VN"/>
              </w:rPr>
            </w:pPr>
          </w:p>
          <w:p w14:paraId="07208438" w14:textId="77777777" w:rsidR="006B435C" w:rsidRPr="00D61C18" w:rsidRDefault="006B435C" w:rsidP="002064CC">
            <w:pPr>
              <w:jc w:val="both"/>
              <w:rPr>
                <w:sz w:val="28"/>
                <w:lang w:val="vi-VN"/>
              </w:rPr>
            </w:pPr>
          </w:p>
          <w:p w14:paraId="057D12CB" w14:textId="77777777" w:rsidR="006B435C" w:rsidRPr="00D61C18" w:rsidRDefault="006B435C" w:rsidP="002064CC">
            <w:pPr>
              <w:jc w:val="both"/>
              <w:rPr>
                <w:b/>
                <w:sz w:val="28"/>
              </w:rPr>
            </w:pPr>
            <w:r w:rsidRPr="00D61C18">
              <w:rPr>
                <w:b/>
                <w:sz w:val="28"/>
              </w:rPr>
              <w:t>- Hình thức dạy học:</w:t>
            </w:r>
          </w:p>
          <w:p w14:paraId="2A469CEF" w14:textId="77777777" w:rsidR="006B435C" w:rsidRPr="00D61C18" w:rsidRDefault="006B435C" w:rsidP="002064CC">
            <w:pPr>
              <w:jc w:val="both"/>
              <w:rPr>
                <w:sz w:val="28"/>
              </w:rPr>
            </w:pPr>
            <w:r w:rsidRPr="00D61C18">
              <w:rPr>
                <w:sz w:val="28"/>
              </w:rPr>
              <w:t>+ Dạy học theo lớp</w:t>
            </w:r>
          </w:p>
          <w:p w14:paraId="71FF5696" w14:textId="77777777" w:rsidR="006B435C" w:rsidRPr="00D61C18" w:rsidRDefault="006B435C" w:rsidP="002064CC">
            <w:pPr>
              <w:jc w:val="both"/>
              <w:rPr>
                <w:sz w:val="28"/>
              </w:rPr>
            </w:pPr>
            <w:r w:rsidRPr="00D61C18">
              <w:rPr>
                <w:sz w:val="28"/>
              </w:rPr>
              <w:t>+ Dạy học theo nhóm</w:t>
            </w:r>
          </w:p>
          <w:p w14:paraId="6BA9A98F" w14:textId="77777777" w:rsidR="006B435C" w:rsidRPr="00D61C18" w:rsidRDefault="006B435C" w:rsidP="002064CC">
            <w:pPr>
              <w:jc w:val="both"/>
              <w:rPr>
                <w:sz w:val="28"/>
              </w:rPr>
            </w:pPr>
            <w:r w:rsidRPr="00D61C18">
              <w:rPr>
                <w:sz w:val="28"/>
              </w:rPr>
              <w:t>+ Dạy học cá nhân</w:t>
            </w:r>
          </w:p>
          <w:p w14:paraId="66DAB088" w14:textId="77777777" w:rsidR="006B435C" w:rsidRPr="00D61C18" w:rsidRDefault="006B435C" w:rsidP="002064CC">
            <w:pPr>
              <w:jc w:val="both"/>
              <w:rPr>
                <w:i/>
                <w:sz w:val="28"/>
              </w:rPr>
            </w:pPr>
            <w:r w:rsidRPr="00D61C18">
              <w:rPr>
                <w:i/>
                <w:sz w:val="28"/>
              </w:rPr>
              <w:t>(Có thể kết hợp các hình thức trên)</w:t>
            </w:r>
          </w:p>
          <w:p w14:paraId="6EB34CA9" w14:textId="77777777" w:rsidR="006B435C" w:rsidRPr="00D61C18" w:rsidRDefault="006B435C" w:rsidP="002064CC">
            <w:pPr>
              <w:jc w:val="both"/>
              <w:rPr>
                <w:b/>
                <w:sz w:val="28"/>
              </w:rPr>
            </w:pPr>
            <w:r w:rsidRPr="00D61C18">
              <w:rPr>
                <w:b/>
                <w:sz w:val="28"/>
              </w:rPr>
              <w:t xml:space="preserve">- Địa điểm: </w:t>
            </w:r>
          </w:p>
          <w:p w14:paraId="6F90E7E0" w14:textId="77777777" w:rsidR="006B435C" w:rsidRPr="00D61C18" w:rsidRDefault="006B435C" w:rsidP="002064CC">
            <w:pPr>
              <w:jc w:val="both"/>
              <w:rPr>
                <w:b/>
                <w:sz w:val="28"/>
                <w:lang w:val="vi-VN"/>
              </w:rPr>
            </w:pPr>
            <w:r w:rsidRPr="00D61C18">
              <w:rPr>
                <w:sz w:val="28"/>
              </w:rPr>
              <w:t>Tại phòng học</w:t>
            </w:r>
            <w:r w:rsidRPr="00D61C18">
              <w:rPr>
                <w:sz w:val="28"/>
                <w:lang w:val="vi-VN"/>
              </w:rPr>
              <w:t>, tại nhà</w:t>
            </w:r>
          </w:p>
        </w:tc>
        <w:tc>
          <w:tcPr>
            <w:tcW w:w="1560" w:type="pct"/>
            <w:tcBorders>
              <w:top w:val="single" w:sz="4" w:space="0" w:color="auto"/>
              <w:left w:val="single" w:sz="4" w:space="0" w:color="auto"/>
              <w:bottom w:val="single" w:sz="4" w:space="0" w:color="auto"/>
              <w:right w:val="single" w:sz="4" w:space="0" w:color="auto"/>
            </w:tcBorders>
            <w:hideMark/>
          </w:tcPr>
          <w:p w14:paraId="251C7F94" w14:textId="77777777" w:rsidR="006B435C" w:rsidRPr="00D61C18" w:rsidRDefault="006B435C" w:rsidP="002064CC">
            <w:pPr>
              <w:tabs>
                <w:tab w:val="left" w:pos="6190"/>
              </w:tabs>
              <w:rPr>
                <w:b/>
                <w:i/>
                <w:sz w:val="28"/>
                <w:lang w:val="nl-NL"/>
              </w:rPr>
            </w:pPr>
            <w:r w:rsidRPr="00D61C18">
              <w:rPr>
                <w:b/>
                <w:i/>
                <w:sz w:val="28"/>
                <w:lang w:val="nl-NL"/>
              </w:rPr>
              <w:t>Nội dung</w:t>
            </w:r>
          </w:p>
          <w:p w14:paraId="51570657"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129B0C94" w14:textId="77777777" w:rsidR="006B435C" w:rsidRPr="00D61C18" w:rsidRDefault="006B435C" w:rsidP="002064CC">
            <w:pPr>
              <w:tabs>
                <w:tab w:val="left" w:pos="6190"/>
              </w:tabs>
              <w:rPr>
                <w:b/>
                <w:i/>
                <w:sz w:val="28"/>
                <w:lang w:val="nl-NL"/>
              </w:rPr>
            </w:pPr>
            <w:r w:rsidRPr="00D61C18">
              <w:rPr>
                <w:b/>
                <w:i/>
                <w:sz w:val="28"/>
                <w:lang w:val="nl-NL"/>
              </w:rPr>
              <w:t>- Giải bài tập</w:t>
            </w:r>
          </w:p>
          <w:p w14:paraId="613E3C7E"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2BA3867D"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3B6B45A6"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r w:rsidRPr="00D61C18">
              <w:rPr>
                <w:b/>
                <w:i/>
                <w:sz w:val="28"/>
                <w:lang w:val="vi-VN"/>
              </w:rPr>
              <w:t xml:space="preserve">, </w:t>
            </w:r>
            <w:r w:rsidRPr="00D61C18">
              <w:rPr>
                <w:b/>
                <w:i/>
                <w:sz w:val="28"/>
                <w:lang w:val="nl-NL"/>
              </w:rPr>
              <w:t>...</w:t>
            </w:r>
          </w:p>
          <w:p w14:paraId="1D5BBBC9"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633FD6A0" w14:textId="77777777" w:rsidR="006B435C" w:rsidRPr="00D61C18" w:rsidRDefault="006B435C" w:rsidP="002064CC">
            <w:pPr>
              <w:tabs>
                <w:tab w:val="left" w:pos="6190"/>
              </w:tabs>
              <w:rPr>
                <w:sz w:val="28"/>
                <w:lang w:val="nl-NL"/>
              </w:rPr>
            </w:pPr>
            <w:r w:rsidRPr="00D61C18">
              <w:rPr>
                <w:sz w:val="28"/>
                <w:lang w:val="nl-NL"/>
              </w:rPr>
              <w:t xml:space="preserve">- Có thể chia nhóm, sử dụng kĩ thuật các mảnh ghép, hoặc kĩ thuật khăn trải bàn, kĩ thuật chia sẻ cặp đôi, kĩ thuật ổ bi, kĩ thuật phòng tranh ... hoặc hoạt động cá nhân </w:t>
            </w:r>
            <w:r w:rsidRPr="00D61C18">
              <w:rPr>
                <w:color w:val="FF0000"/>
                <w:sz w:val="28"/>
                <w:lang w:val="nl-NL"/>
              </w:rPr>
              <w:t>(</w:t>
            </w:r>
            <w:r w:rsidRPr="00D61C18">
              <w:rPr>
                <w:i/>
                <w:color w:val="FF0000"/>
                <w:sz w:val="28"/>
                <w:lang w:val="nl-NL"/>
              </w:rPr>
              <w:t>khuyến khích tổ chức hoạt động nhóm)</w:t>
            </w:r>
          </w:p>
          <w:p w14:paraId="23199257"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270FE1C2" w14:textId="77777777" w:rsidR="006B435C" w:rsidRPr="00D61C18" w:rsidRDefault="006B435C" w:rsidP="002064CC">
            <w:pPr>
              <w:tabs>
                <w:tab w:val="left" w:pos="6190"/>
              </w:tabs>
              <w:rPr>
                <w:color w:val="FF0000"/>
                <w:sz w:val="28"/>
                <w:lang w:val="nl-NL"/>
              </w:rPr>
            </w:pPr>
            <w:r w:rsidRPr="00D61C18">
              <w:rPr>
                <w:color w:val="FF0000"/>
                <w:sz w:val="28"/>
                <w:lang w:val="nl-NL"/>
              </w:rPr>
              <w:t>- Tăng cường các bài tập thực tế liên quan đến truyền tải điện năng, máy biến áp</w:t>
            </w:r>
          </w:p>
          <w:p w14:paraId="27549443"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72C89E6F" w14:textId="77777777" w:rsidR="006B435C" w:rsidRPr="00D61C18" w:rsidRDefault="006B435C" w:rsidP="002064CC">
            <w:pPr>
              <w:tabs>
                <w:tab w:val="left" w:pos="6190"/>
              </w:tabs>
              <w:rPr>
                <w:b/>
                <w:sz w:val="28"/>
                <w:lang w:val="vi-VN"/>
              </w:rPr>
            </w:pPr>
            <w:r w:rsidRPr="00D61C18">
              <w:rPr>
                <w:b/>
                <w:sz w:val="28"/>
                <w:lang w:val="nl-NL"/>
              </w:rPr>
              <w:t>* Giao nhiệm vụ chuẩn bị cho tiết học tới</w:t>
            </w:r>
          </w:p>
          <w:p w14:paraId="15730F33" w14:textId="77777777" w:rsidR="006B435C" w:rsidRPr="00D61C18" w:rsidRDefault="006B435C" w:rsidP="002064CC">
            <w:pPr>
              <w:tabs>
                <w:tab w:val="left" w:pos="6190"/>
              </w:tabs>
              <w:rPr>
                <w:b/>
                <w:sz w:val="28"/>
                <w:lang w:val="vi-VN"/>
              </w:rPr>
            </w:pPr>
          </w:p>
          <w:p w14:paraId="7A1AC934" w14:textId="77777777" w:rsidR="006B435C" w:rsidRPr="00D61C18" w:rsidRDefault="006B435C" w:rsidP="002064CC">
            <w:pPr>
              <w:tabs>
                <w:tab w:val="left" w:pos="6190"/>
              </w:tabs>
              <w:rPr>
                <w:b/>
                <w:i/>
                <w:sz w:val="28"/>
                <w:lang w:val="nl-NL"/>
              </w:rPr>
            </w:pPr>
            <w:r w:rsidRPr="00D61C18">
              <w:rPr>
                <w:b/>
                <w:i/>
                <w:sz w:val="28"/>
                <w:lang w:val="nl-NL"/>
              </w:rPr>
              <w:t>Nội dung</w:t>
            </w:r>
          </w:p>
          <w:p w14:paraId="70A5BA23"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20E2C06F" w14:textId="77777777" w:rsidR="006B435C" w:rsidRPr="00D61C18" w:rsidRDefault="006B435C" w:rsidP="002064CC">
            <w:pPr>
              <w:tabs>
                <w:tab w:val="left" w:pos="6190"/>
              </w:tabs>
              <w:rPr>
                <w:b/>
                <w:i/>
                <w:sz w:val="28"/>
                <w:lang w:val="nl-NL"/>
              </w:rPr>
            </w:pPr>
            <w:r w:rsidRPr="00D61C18">
              <w:rPr>
                <w:b/>
                <w:i/>
                <w:sz w:val="28"/>
                <w:lang w:val="nl-NL"/>
              </w:rPr>
              <w:t>- Giải bài tập</w:t>
            </w:r>
          </w:p>
          <w:p w14:paraId="35FD3592"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4DFCF44F"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7C356578"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2782A694"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5A3D4A84" w14:textId="77777777" w:rsidR="006B435C" w:rsidRPr="00D61C18" w:rsidRDefault="006B435C" w:rsidP="002064CC">
            <w:pPr>
              <w:tabs>
                <w:tab w:val="left" w:pos="6190"/>
              </w:tabs>
              <w:rPr>
                <w:sz w:val="28"/>
                <w:lang w:val="nl-NL"/>
              </w:rPr>
            </w:pPr>
            <w:r w:rsidRPr="00D61C18">
              <w:rPr>
                <w:sz w:val="28"/>
                <w:lang w:val="nl-NL"/>
              </w:rPr>
              <w:t>- Có thể chia nhóm, sử dụng kĩ thuật các mảnh ghép, hoặc kĩ thuật khăn trải bàn, kĩ thuật chia sẻ cặp đôi, kĩ thuật ổ bi, kĩ thuật phòng tranh</w:t>
            </w:r>
            <w:r w:rsidRPr="00D61C18">
              <w:rPr>
                <w:sz w:val="28"/>
                <w:lang w:val="vi-VN"/>
              </w:rPr>
              <w:t>, kĩ thuật hẹn hò,</w:t>
            </w:r>
            <w:r w:rsidRPr="00D61C18">
              <w:rPr>
                <w:sz w:val="28"/>
                <w:lang w:val="nl-NL"/>
              </w:rPr>
              <w:t xml:space="preserve"> ... hoặc hoạt động cá nhân </w:t>
            </w:r>
            <w:r w:rsidRPr="00D61C18">
              <w:rPr>
                <w:color w:val="FF0000"/>
                <w:sz w:val="28"/>
                <w:lang w:val="nl-NL"/>
              </w:rPr>
              <w:t>(</w:t>
            </w:r>
            <w:r w:rsidRPr="00D61C18">
              <w:rPr>
                <w:i/>
                <w:color w:val="FF0000"/>
                <w:sz w:val="28"/>
                <w:lang w:val="nl-NL"/>
              </w:rPr>
              <w:t>khuyến khích tổ chức hoạt động nhóm)</w:t>
            </w:r>
          </w:p>
          <w:p w14:paraId="7C60801E"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1D1FFAC2"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6EE3A1B1"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2DBEEC80" w14:textId="77777777" w:rsidR="006B435C" w:rsidRPr="00D61C18" w:rsidRDefault="006B435C" w:rsidP="002064CC">
            <w:pPr>
              <w:tabs>
                <w:tab w:val="left" w:pos="6190"/>
              </w:tabs>
              <w:rPr>
                <w:b/>
                <w:i/>
                <w:sz w:val="28"/>
                <w:lang w:val="vi-VN"/>
              </w:rPr>
            </w:pPr>
          </w:p>
        </w:tc>
      </w:tr>
      <w:tr w:rsidR="006B435C" w:rsidRPr="00D61C18" w14:paraId="243F4198"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2A328DBA" w14:textId="77777777" w:rsidR="006B435C" w:rsidRPr="00D61C18" w:rsidRDefault="006B435C" w:rsidP="002064CC">
            <w:pPr>
              <w:jc w:val="center"/>
              <w:rPr>
                <w:sz w:val="28"/>
                <w:lang w:val="vi-VN"/>
              </w:rPr>
            </w:pPr>
            <w:r w:rsidRPr="00D61C18">
              <w:rPr>
                <w:sz w:val="28"/>
                <w:lang w:val="vi-VN"/>
              </w:rPr>
              <w:t>18</w:t>
            </w:r>
          </w:p>
        </w:tc>
        <w:tc>
          <w:tcPr>
            <w:tcW w:w="551" w:type="pct"/>
            <w:tcBorders>
              <w:top w:val="single" w:sz="4" w:space="0" w:color="auto"/>
              <w:left w:val="single" w:sz="4" w:space="0" w:color="auto"/>
              <w:bottom w:val="single" w:sz="4" w:space="0" w:color="auto"/>
              <w:right w:val="single" w:sz="4" w:space="0" w:color="auto"/>
            </w:tcBorders>
          </w:tcPr>
          <w:p w14:paraId="7073E6DE" w14:textId="77777777" w:rsidR="006B435C" w:rsidRPr="00D61C18" w:rsidRDefault="006B435C" w:rsidP="002064CC">
            <w:pPr>
              <w:ind w:left="101" w:right="101"/>
              <w:rPr>
                <w:b/>
                <w:color w:val="FF0000"/>
                <w:sz w:val="28"/>
                <w:lang w:val="nl-NL"/>
              </w:rPr>
            </w:pPr>
            <w:r w:rsidRPr="00D61C18">
              <w:rPr>
                <w:b/>
                <w:color w:val="FF0000"/>
                <w:sz w:val="28"/>
                <w:lang w:val="nl-NL"/>
              </w:rPr>
              <w:t>Chủ đề 5: Máy phát điện xoay chiều và động cơ không đồng bộ</w:t>
            </w:r>
          </w:p>
          <w:p w14:paraId="296CCBBC" w14:textId="77777777" w:rsidR="006B435C" w:rsidRPr="00D61C18" w:rsidRDefault="006B435C" w:rsidP="002064CC">
            <w:pPr>
              <w:ind w:left="101" w:right="101"/>
              <w:rPr>
                <w:b/>
                <w:color w:val="000000" w:themeColor="text1"/>
                <w:sz w:val="28"/>
                <w:lang w:val="nl-NL"/>
              </w:rPr>
            </w:pPr>
            <w:r w:rsidRPr="00D61C18">
              <w:rPr>
                <w:b/>
                <w:color w:val="000000" w:themeColor="text1"/>
                <w:sz w:val="28"/>
                <w:lang w:val="nl-NL"/>
              </w:rPr>
              <w:t>Bài 17: Máy phát điện xoay chiều</w:t>
            </w:r>
          </w:p>
          <w:p w14:paraId="4DD0B327" w14:textId="77777777" w:rsidR="006B435C" w:rsidRPr="00D61C18" w:rsidRDefault="006B435C" w:rsidP="002064CC">
            <w:pPr>
              <w:ind w:left="101" w:right="101"/>
              <w:rPr>
                <w:b/>
                <w:color w:val="000000" w:themeColor="text1"/>
                <w:sz w:val="28"/>
                <w:lang w:val="nl-NL"/>
              </w:rPr>
            </w:pPr>
            <w:r w:rsidRPr="00D61C18">
              <w:rPr>
                <w:b/>
                <w:color w:val="000000" w:themeColor="text1"/>
                <w:sz w:val="28"/>
                <w:lang w:val="nl-NL"/>
              </w:rPr>
              <w:t>Bài 18: Động cơ không đồng bộ 3 pha</w:t>
            </w:r>
          </w:p>
          <w:p w14:paraId="5A75C06C" w14:textId="77777777" w:rsidR="006B435C" w:rsidRPr="00D61C18" w:rsidRDefault="006B435C" w:rsidP="002064CC">
            <w:pPr>
              <w:jc w:val="both"/>
              <w:rPr>
                <w:sz w:val="28"/>
                <w:lang w:val="vi-VN"/>
              </w:rPr>
            </w:pPr>
          </w:p>
        </w:tc>
        <w:tc>
          <w:tcPr>
            <w:tcW w:w="273" w:type="pct"/>
            <w:tcBorders>
              <w:top w:val="single" w:sz="4" w:space="0" w:color="auto"/>
              <w:left w:val="single" w:sz="4" w:space="0" w:color="auto"/>
              <w:bottom w:val="single" w:sz="4" w:space="0" w:color="auto"/>
              <w:right w:val="single" w:sz="4" w:space="0" w:color="auto"/>
            </w:tcBorders>
            <w:hideMark/>
          </w:tcPr>
          <w:p w14:paraId="7263E698" w14:textId="77777777" w:rsidR="006B435C" w:rsidRPr="00D61C18" w:rsidRDefault="006B435C" w:rsidP="002064CC">
            <w:pPr>
              <w:jc w:val="both"/>
              <w:rPr>
                <w:sz w:val="28"/>
              </w:rPr>
            </w:pPr>
            <w:r w:rsidRPr="00D61C18">
              <w:rPr>
                <w:sz w:val="28"/>
              </w:rPr>
              <w:t>1</w:t>
            </w:r>
          </w:p>
        </w:tc>
        <w:tc>
          <w:tcPr>
            <w:tcW w:w="437" w:type="pct"/>
            <w:gridSpan w:val="2"/>
            <w:tcBorders>
              <w:top w:val="single" w:sz="4" w:space="0" w:color="auto"/>
              <w:left w:val="single" w:sz="4" w:space="0" w:color="auto"/>
              <w:bottom w:val="single" w:sz="4" w:space="0" w:color="auto"/>
              <w:right w:val="single" w:sz="4" w:space="0" w:color="auto"/>
            </w:tcBorders>
            <w:hideMark/>
          </w:tcPr>
          <w:p w14:paraId="7D923C9E" w14:textId="77777777" w:rsidR="006B435C" w:rsidRPr="00D61C18" w:rsidRDefault="006B435C" w:rsidP="002064CC">
            <w:pPr>
              <w:jc w:val="both"/>
              <w:rPr>
                <w:sz w:val="28"/>
              </w:rPr>
            </w:pPr>
            <w:r w:rsidRPr="00D61C18">
              <w:rPr>
                <w:sz w:val="28"/>
              </w:rPr>
              <w:t>29</w:t>
            </w:r>
          </w:p>
        </w:tc>
        <w:tc>
          <w:tcPr>
            <w:tcW w:w="1124" w:type="pct"/>
            <w:tcBorders>
              <w:top w:val="single" w:sz="4" w:space="0" w:color="auto"/>
              <w:left w:val="single" w:sz="4" w:space="0" w:color="auto"/>
              <w:bottom w:val="single" w:sz="4" w:space="0" w:color="auto"/>
              <w:right w:val="single" w:sz="4" w:space="0" w:color="auto"/>
            </w:tcBorders>
          </w:tcPr>
          <w:p w14:paraId="6E2C6CB6" w14:textId="77777777" w:rsidR="006B435C" w:rsidRPr="00D61C18" w:rsidRDefault="006B435C" w:rsidP="002064CC">
            <w:pPr>
              <w:spacing w:line="312" w:lineRule="auto"/>
              <w:rPr>
                <w:sz w:val="28"/>
                <w:lang w:val="nl-NL"/>
              </w:rPr>
            </w:pPr>
            <w:r w:rsidRPr="00D61C18">
              <w:rPr>
                <w:sz w:val="28"/>
                <w:lang w:val="nl-NL"/>
              </w:rPr>
              <w:t xml:space="preserve">            - Mô tả được sơ đồ cấu tạo và giải thích được nguyên tắc hoạt động của máy phát điện xoay chiều 1 pha và máy phát điện 3 pha.</w:t>
            </w:r>
          </w:p>
          <w:p w14:paraId="395370F0" w14:textId="77777777" w:rsidR="006B435C" w:rsidRPr="00D61C18" w:rsidRDefault="006B435C" w:rsidP="002064CC">
            <w:pPr>
              <w:spacing w:line="312" w:lineRule="auto"/>
              <w:rPr>
                <w:sz w:val="28"/>
                <w:lang w:val="nl-NL"/>
              </w:rPr>
            </w:pPr>
            <w:r w:rsidRPr="00D61C18">
              <w:rPr>
                <w:sz w:val="28"/>
                <w:lang w:val="nl-NL"/>
              </w:rPr>
              <w:t>- Trình bày được khái niệm từ trường quay.</w:t>
            </w:r>
          </w:p>
          <w:p w14:paraId="5120738A" w14:textId="77777777" w:rsidR="006B435C" w:rsidRPr="00D61C18" w:rsidRDefault="006B435C" w:rsidP="002064CC">
            <w:pPr>
              <w:spacing w:line="312" w:lineRule="auto"/>
              <w:rPr>
                <w:sz w:val="28"/>
                <w:lang w:val="nl-NL"/>
              </w:rPr>
            </w:pPr>
            <w:r w:rsidRPr="00D61C18">
              <w:rPr>
                <w:sz w:val="28"/>
                <w:lang w:val="nl-NL"/>
              </w:rPr>
              <w:t xml:space="preserve">            - Trình bày được cách tạo ra từ trường quay.</w:t>
            </w:r>
          </w:p>
          <w:p w14:paraId="64FD527E" w14:textId="77777777" w:rsidR="006B435C" w:rsidRPr="00D61C18" w:rsidRDefault="006B435C" w:rsidP="002064CC">
            <w:pPr>
              <w:spacing w:line="312" w:lineRule="auto"/>
              <w:rPr>
                <w:sz w:val="28"/>
                <w:lang w:val="nl-NL"/>
              </w:rPr>
            </w:pPr>
            <w:r w:rsidRPr="00D61C18">
              <w:rPr>
                <w:sz w:val="28"/>
                <w:lang w:val="nl-NL"/>
              </w:rPr>
              <w:t xml:space="preserve">            - Trình bày được cấu tạo và nguyên tắc hoạt động của động cơ không đồng bộ ba pha.</w:t>
            </w:r>
          </w:p>
          <w:p w14:paraId="6552920C" w14:textId="77777777" w:rsidR="006B435C" w:rsidRPr="00D61C18" w:rsidRDefault="006B435C" w:rsidP="002064CC">
            <w:pPr>
              <w:spacing w:line="312" w:lineRule="auto"/>
              <w:rPr>
                <w:sz w:val="28"/>
                <w:lang w:val="nl-NL"/>
              </w:rPr>
            </w:pPr>
            <w:r w:rsidRPr="00D61C18">
              <w:rPr>
                <w:sz w:val="28"/>
                <w:lang w:val="nl-NL"/>
              </w:rPr>
              <w:t>- Phân tích được hoạt động của máy phát điện xoay chiều ba pha và các cách mắc mạch ba pha, động cơ không đồng bộ và động cơ không đồng bộ ba pha</w:t>
            </w:r>
            <w:r w:rsidRPr="00D61C18">
              <w:rPr>
                <w:sz w:val="28"/>
                <w:lang w:val="nl-NL"/>
              </w:rPr>
              <w:tab/>
              <w:t xml:space="preserve"> </w:t>
            </w:r>
          </w:p>
          <w:p w14:paraId="2BB9D43E" w14:textId="77777777" w:rsidR="006B435C" w:rsidRPr="00D61C18" w:rsidRDefault="006B435C" w:rsidP="002064CC">
            <w:pPr>
              <w:spacing w:line="312" w:lineRule="auto"/>
              <w:rPr>
                <w:sz w:val="28"/>
                <w:lang w:val="nl-NL"/>
              </w:rPr>
            </w:pPr>
          </w:p>
          <w:p w14:paraId="131007FF" w14:textId="77777777" w:rsidR="006B435C" w:rsidRPr="00D61C18" w:rsidRDefault="006B435C" w:rsidP="002064CC">
            <w:pPr>
              <w:spacing w:line="312" w:lineRule="auto"/>
              <w:rPr>
                <w:sz w:val="28"/>
                <w:lang w:val="nl-NL"/>
              </w:rPr>
            </w:pPr>
          </w:p>
          <w:p w14:paraId="690F8153" w14:textId="77777777" w:rsidR="006B435C" w:rsidRPr="00D61C18" w:rsidRDefault="006B435C" w:rsidP="002064CC">
            <w:pPr>
              <w:pStyle w:val="TableParagraph"/>
              <w:rPr>
                <w:color w:val="000000"/>
                <w:sz w:val="28"/>
                <w:lang w:val="vi-VN"/>
              </w:rPr>
            </w:pPr>
          </w:p>
        </w:tc>
        <w:tc>
          <w:tcPr>
            <w:tcW w:w="782" w:type="pct"/>
            <w:tcBorders>
              <w:top w:val="single" w:sz="4" w:space="0" w:color="auto"/>
              <w:left w:val="single" w:sz="4" w:space="0" w:color="auto"/>
              <w:bottom w:val="single" w:sz="4" w:space="0" w:color="auto"/>
              <w:right w:val="single" w:sz="4" w:space="0" w:color="auto"/>
            </w:tcBorders>
          </w:tcPr>
          <w:p w14:paraId="12E13621" w14:textId="77777777" w:rsidR="006B435C" w:rsidRPr="00D61C18" w:rsidRDefault="006B435C" w:rsidP="002064CC">
            <w:pPr>
              <w:jc w:val="both"/>
              <w:rPr>
                <w:b/>
                <w:sz w:val="28"/>
              </w:rPr>
            </w:pPr>
            <w:r w:rsidRPr="00D61C18">
              <w:rPr>
                <w:b/>
                <w:sz w:val="28"/>
              </w:rPr>
              <w:t>- Hình thức dạy học:</w:t>
            </w:r>
          </w:p>
          <w:p w14:paraId="64E655D2" w14:textId="77777777" w:rsidR="006B435C" w:rsidRPr="00D61C18" w:rsidRDefault="006B435C" w:rsidP="002064CC">
            <w:pPr>
              <w:jc w:val="both"/>
              <w:rPr>
                <w:sz w:val="28"/>
              </w:rPr>
            </w:pPr>
            <w:r w:rsidRPr="00D61C18">
              <w:rPr>
                <w:sz w:val="28"/>
              </w:rPr>
              <w:t>+ Dạy học theo lớp</w:t>
            </w:r>
          </w:p>
          <w:p w14:paraId="73773E37" w14:textId="77777777" w:rsidR="006B435C" w:rsidRPr="00D61C18" w:rsidRDefault="006B435C" w:rsidP="002064CC">
            <w:pPr>
              <w:jc w:val="both"/>
              <w:rPr>
                <w:sz w:val="28"/>
              </w:rPr>
            </w:pPr>
            <w:r w:rsidRPr="00D61C18">
              <w:rPr>
                <w:sz w:val="28"/>
              </w:rPr>
              <w:t>+ Dạy học theo nhóm</w:t>
            </w:r>
          </w:p>
          <w:p w14:paraId="409AB785" w14:textId="77777777" w:rsidR="006B435C" w:rsidRPr="00D61C18" w:rsidRDefault="006B435C" w:rsidP="002064CC">
            <w:pPr>
              <w:jc w:val="both"/>
              <w:rPr>
                <w:sz w:val="28"/>
              </w:rPr>
            </w:pPr>
            <w:r w:rsidRPr="00D61C18">
              <w:rPr>
                <w:sz w:val="28"/>
              </w:rPr>
              <w:t>+ Dạy học cá nhân</w:t>
            </w:r>
          </w:p>
          <w:p w14:paraId="0A7F46C1" w14:textId="77777777" w:rsidR="006B435C" w:rsidRPr="00D61C18" w:rsidRDefault="006B435C" w:rsidP="002064CC">
            <w:pPr>
              <w:jc w:val="both"/>
              <w:rPr>
                <w:sz w:val="28"/>
              </w:rPr>
            </w:pPr>
            <w:r w:rsidRPr="00D61C18">
              <w:rPr>
                <w:sz w:val="28"/>
              </w:rPr>
              <w:t>+ Dạy học trải nghiệm</w:t>
            </w:r>
          </w:p>
          <w:p w14:paraId="4FCA20FF" w14:textId="77777777" w:rsidR="006B435C" w:rsidRPr="00D61C18" w:rsidRDefault="006B435C" w:rsidP="002064CC">
            <w:pPr>
              <w:jc w:val="both"/>
              <w:rPr>
                <w:sz w:val="28"/>
              </w:rPr>
            </w:pPr>
            <w:r w:rsidRPr="00D61C18">
              <w:rPr>
                <w:sz w:val="28"/>
              </w:rPr>
              <w:t>+ Dạy học bằng hình thức tham quan</w:t>
            </w:r>
          </w:p>
          <w:p w14:paraId="1860AA09" w14:textId="77777777" w:rsidR="006B435C" w:rsidRPr="00D61C18" w:rsidRDefault="006B435C" w:rsidP="002064CC">
            <w:pPr>
              <w:jc w:val="both"/>
              <w:rPr>
                <w:i/>
                <w:sz w:val="28"/>
              </w:rPr>
            </w:pPr>
            <w:r w:rsidRPr="00D61C18">
              <w:rPr>
                <w:i/>
                <w:sz w:val="28"/>
              </w:rPr>
              <w:t>(Có thể kết hợp các hình thức trên)</w:t>
            </w:r>
          </w:p>
          <w:p w14:paraId="4F67D51D" w14:textId="77777777" w:rsidR="006B435C" w:rsidRPr="00D61C18" w:rsidRDefault="006B435C" w:rsidP="002064CC">
            <w:pPr>
              <w:jc w:val="both"/>
              <w:rPr>
                <w:b/>
                <w:sz w:val="28"/>
              </w:rPr>
            </w:pPr>
            <w:r w:rsidRPr="00D61C18">
              <w:rPr>
                <w:b/>
                <w:sz w:val="28"/>
              </w:rPr>
              <w:t xml:space="preserve">- Địa điểm: </w:t>
            </w:r>
          </w:p>
          <w:p w14:paraId="5D679C10" w14:textId="77777777" w:rsidR="006B435C" w:rsidRPr="00D61C18" w:rsidRDefault="006B435C" w:rsidP="002064CC">
            <w:pPr>
              <w:jc w:val="both"/>
              <w:rPr>
                <w:sz w:val="28"/>
              </w:rPr>
            </w:pPr>
            <w:r w:rsidRPr="00D61C18">
              <w:rPr>
                <w:sz w:val="28"/>
              </w:rPr>
              <w:t>+ Tại phòng học</w:t>
            </w:r>
          </w:p>
          <w:p w14:paraId="6ADB0C8B" w14:textId="77777777" w:rsidR="006B435C" w:rsidRPr="00D61C18" w:rsidRDefault="006B435C" w:rsidP="002064CC">
            <w:pPr>
              <w:jc w:val="both"/>
              <w:rPr>
                <w:sz w:val="28"/>
              </w:rPr>
            </w:pPr>
            <w:r w:rsidRPr="00D61C18">
              <w:rPr>
                <w:sz w:val="28"/>
              </w:rPr>
              <w:t>+ Tại nhà phòng thực hành (nếu dạy học trải nghiệm)</w:t>
            </w:r>
          </w:p>
          <w:p w14:paraId="707D1E90" w14:textId="77777777" w:rsidR="006B435C" w:rsidRPr="00D61C18" w:rsidRDefault="006B435C" w:rsidP="002064CC">
            <w:pPr>
              <w:jc w:val="both"/>
              <w:rPr>
                <w:sz w:val="28"/>
              </w:rPr>
            </w:pPr>
            <w:r w:rsidRPr="00D61C18">
              <w:rPr>
                <w:sz w:val="28"/>
              </w:rPr>
              <w:t>+ Tại nhà máy thủy điện, nhiệt điện (nếu dạy học bằng hình thức tham quan)</w:t>
            </w:r>
          </w:p>
          <w:p w14:paraId="0B0A7413" w14:textId="77777777" w:rsidR="006B435C" w:rsidRPr="00D61C18" w:rsidRDefault="006B435C" w:rsidP="002064CC">
            <w:pPr>
              <w:jc w:val="both"/>
              <w:rPr>
                <w:sz w:val="28"/>
              </w:rPr>
            </w:pPr>
          </w:p>
        </w:tc>
        <w:tc>
          <w:tcPr>
            <w:tcW w:w="1560" w:type="pct"/>
            <w:tcBorders>
              <w:top w:val="single" w:sz="4" w:space="0" w:color="auto"/>
              <w:left w:val="single" w:sz="4" w:space="0" w:color="auto"/>
              <w:bottom w:val="single" w:sz="4" w:space="0" w:color="auto"/>
              <w:right w:val="single" w:sz="4" w:space="0" w:color="auto"/>
            </w:tcBorders>
          </w:tcPr>
          <w:p w14:paraId="2B13B6D3" w14:textId="77777777" w:rsidR="006B435C" w:rsidRPr="00D61C18" w:rsidRDefault="006B435C" w:rsidP="002064CC">
            <w:pPr>
              <w:jc w:val="both"/>
              <w:rPr>
                <w:b/>
                <w:sz w:val="28"/>
              </w:rPr>
            </w:pPr>
            <w:r w:rsidRPr="00D61C18">
              <w:rPr>
                <w:b/>
                <w:sz w:val="28"/>
              </w:rPr>
              <w:t>* Tích hợp cả hai bài thành một chủ đề</w:t>
            </w:r>
          </w:p>
          <w:p w14:paraId="2E597FCA" w14:textId="77777777" w:rsidR="006B435C" w:rsidRPr="00D61C18" w:rsidRDefault="006B435C" w:rsidP="002064CC">
            <w:pPr>
              <w:jc w:val="both"/>
              <w:rPr>
                <w:i/>
                <w:sz w:val="28"/>
              </w:rPr>
            </w:pPr>
            <w:r w:rsidRPr="00D61C18">
              <w:rPr>
                <w:i/>
                <w:sz w:val="28"/>
              </w:rPr>
              <w:t>I. Máy phát điện xoay chiều 1 pha</w:t>
            </w:r>
          </w:p>
          <w:p w14:paraId="3A8838A2" w14:textId="77777777" w:rsidR="006B435C" w:rsidRPr="00D61C18" w:rsidRDefault="006B435C" w:rsidP="002064CC">
            <w:pPr>
              <w:jc w:val="both"/>
              <w:rPr>
                <w:i/>
                <w:sz w:val="28"/>
              </w:rPr>
            </w:pPr>
            <w:r w:rsidRPr="00D61C18">
              <w:rPr>
                <w:i/>
                <w:sz w:val="28"/>
              </w:rPr>
              <w:t>II. Máy phát điện xoay chiều 3 pha</w:t>
            </w:r>
          </w:p>
          <w:p w14:paraId="16F166EF" w14:textId="77777777" w:rsidR="006B435C" w:rsidRPr="00D61C18" w:rsidRDefault="006B435C" w:rsidP="002064CC">
            <w:pPr>
              <w:jc w:val="both"/>
              <w:rPr>
                <w:i/>
                <w:sz w:val="28"/>
              </w:rPr>
            </w:pPr>
            <w:r w:rsidRPr="00D61C18">
              <w:rPr>
                <w:i/>
                <w:sz w:val="28"/>
              </w:rPr>
              <w:t>Trong đó, mục cách mắc mạch ba pha (tự học có hướng dẫn)</w:t>
            </w:r>
          </w:p>
          <w:p w14:paraId="4606AE9F" w14:textId="77777777" w:rsidR="006B435C" w:rsidRPr="00D61C18" w:rsidRDefault="006B435C" w:rsidP="002064CC">
            <w:pPr>
              <w:jc w:val="both"/>
              <w:rPr>
                <w:i/>
                <w:sz w:val="28"/>
              </w:rPr>
            </w:pPr>
            <w:r w:rsidRPr="00D61C18">
              <w:rPr>
                <w:i/>
                <w:sz w:val="28"/>
              </w:rPr>
              <w:t>III. Động cơ không đồng bộ 3 pha</w:t>
            </w:r>
          </w:p>
          <w:p w14:paraId="0965F4C3" w14:textId="77777777" w:rsidR="006B435C" w:rsidRPr="00D61C18" w:rsidRDefault="006B435C" w:rsidP="002064CC">
            <w:pPr>
              <w:jc w:val="both"/>
              <w:rPr>
                <w:i/>
                <w:sz w:val="28"/>
              </w:rPr>
            </w:pPr>
            <w:r w:rsidRPr="00D61C18">
              <w:rPr>
                <w:i/>
                <w:sz w:val="28"/>
              </w:rPr>
              <w:t>Trong đó, mục động cơ không đồng bộ 3 pha (tự học có hướng dẫn)</w:t>
            </w:r>
          </w:p>
          <w:p w14:paraId="276B9F01" w14:textId="77777777" w:rsidR="006B435C" w:rsidRPr="00D61C18" w:rsidRDefault="006B435C" w:rsidP="002064CC">
            <w:pPr>
              <w:jc w:val="both"/>
              <w:rPr>
                <w:i/>
                <w:sz w:val="28"/>
              </w:rPr>
            </w:pPr>
            <w:r w:rsidRPr="00D61C18">
              <w:rPr>
                <w:i/>
                <w:sz w:val="28"/>
              </w:rPr>
              <w:t>IV. Luyện tập</w:t>
            </w:r>
          </w:p>
          <w:p w14:paraId="66BFABBF" w14:textId="77777777" w:rsidR="006B435C" w:rsidRPr="00D61C18" w:rsidRDefault="006B435C" w:rsidP="002064CC">
            <w:pPr>
              <w:jc w:val="both"/>
              <w:rPr>
                <w:i/>
                <w:sz w:val="28"/>
              </w:rPr>
            </w:pPr>
            <w:r w:rsidRPr="00D61C18">
              <w:rPr>
                <w:i/>
                <w:sz w:val="28"/>
              </w:rPr>
              <w:t>V. Vận dụng; tìm tòi, mở rộng</w:t>
            </w:r>
          </w:p>
          <w:p w14:paraId="622CBC0A"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6936BCEC" w14:textId="77777777" w:rsidR="006B435C" w:rsidRPr="00D61C18" w:rsidRDefault="006B435C" w:rsidP="002064CC">
            <w:pPr>
              <w:tabs>
                <w:tab w:val="left" w:pos="6190"/>
              </w:tabs>
              <w:rPr>
                <w:i/>
                <w:sz w:val="28"/>
                <w:lang w:val="vi-VN"/>
              </w:rPr>
            </w:pPr>
            <w:r w:rsidRPr="00D61C18">
              <w:rPr>
                <w:b/>
                <w:sz w:val="28"/>
                <w:lang w:val="nl-NL"/>
              </w:rPr>
              <w:t xml:space="preserve">- Có thể kết hợp các PP: </w:t>
            </w:r>
            <w:r w:rsidRPr="00D61C18">
              <w:rPr>
                <w:b/>
                <w:sz w:val="28"/>
                <w:lang w:val="vi-VN"/>
              </w:rPr>
              <w:t xml:space="preserve">pp </w:t>
            </w:r>
            <w:r w:rsidRPr="00D61C18">
              <w:rPr>
                <w:b/>
                <w:sz w:val="28"/>
                <w:lang w:val="nl-NL"/>
              </w:rPr>
              <w:t>trực quan, dạy học hợp tác, đàm thoại, thuyết trình; pp dạy học theo trạm</w:t>
            </w:r>
            <w:r w:rsidRPr="00D61C18">
              <w:rPr>
                <w:b/>
                <w:sz w:val="28"/>
                <w:lang w:val="vi-VN"/>
              </w:rPr>
              <w:t xml:space="preserve">, </w:t>
            </w:r>
            <w:r w:rsidRPr="00D61C18">
              <w:rPr>
                <w:b/>
                <w:i/>
                <w:sz w:val="28"/>
                <w:lang w:val="nl-NL"/>
              </w:rPr>
              <w:t>dạy học theo dự án,</w:t>
            </w:r>
            <w:r w:rsidRPr="00D61C18">
              <w:rPr>
                <w:i/>
                <w:sz w:val="28"/>
                <w:lang w:val="nl-NL"/>
              </w:rPr>
              <w:t xml:space="preserve"> </w:t>
            </w:r>
            <w:r w:rsidRPr="00D61C18">
              <w:rPr>
                <w:b/>
                <w:i/>
                <w:sz w:val="28"/>
                <w:lang w:val="nl-NL"/>
              </w:rPr>
              <w:t>pp lớp học đảo ngược</w:t>
            </w:r>
            <w:r w:rsidRPr="00D61C18">
              <w:rPr>
                <w:b/>
                <w:i/>
                <w:sz w:val="28"/>
                <w:lang w:val="vi-VN"/>
              </w:rPr>
              <w:t>, ...</w:t>
            </w:r>
          </w:p>
          <w:p w14:paraId="73FA9C26" w14:textId="77777777" w:rsidR="006B435C" w:rsidRPr="00D61C18" w:rsidRDefault="006B435C" w:rsidP="002064CC">
            <w:pPr>
              <w:tabs>
                <w:tab w:val="left" w:pos="6190"/>
              </w:tabs>
              <w:rPr>
                <w:i/>
                <w:color w:val="FF0000"/>
                <w:sz w:val="28"/>
                <w:lang w:val="nl-NL"/>
              </w:rPr>
            </w:pPr>
            <w:r w:rsidRPr="00D61C18">
              <w:rPr>
                <w:sz w:val="28"/>
                <w:lang w:val="nl-NL"/>
              </w:rPr>
              <w:t xml:space="preserve">- Có thể chia nhóm, sử dụng kĩ thuật khăn trải bàn, kĩ thuật XYZ, kĩ thuật ổ bi, kĩ thuật phòng tranh, kĩ thuật chia sẻ cặp đôi, ... hoặc hoạt động cá nhân </w:t>
            </w:r>
            <w:r w:rsidRPr="00D61C18">
              <w:rPr>
                <w:color w:val="FF0000"/>
                <w:sz w:val="28"/>
                <w:lang w:val="nl-NL"/>
              </w:rPr>
              <w:t>(</w:t>
            </w:r>
            <w:r w:rsidRPr="00D61C18">
              <w:rPr>
                <w:i/>
                <w:color w:val="FF0000"/>
                <w:sz w:val="28"/>
                <w:lang w:val="nl-NL"/>
              </w:rPr>
              <w:t>khuyến khích tổ chức hoạt động nhóm)</w:t>
            </w:r>
          </w:p>
          <w:p w14:paraId="704545A7"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2C8E0E95" w14:textId="77777777" w:rsidR="006B435C" w:rsidRPr="00D61C18" w:rsidRDefault="006B435C" w:rsidP="002064CC">
            <w:pPr>
              <w:tabs>
                <w:tab w:val="left" w:pos="6190"/>
              </w:tabs>
              <w:rPr>
                <w:color w:val="FF0000"/>
                <w:sz w:val="28"/>
                <w:lang w:val="nl-NL"/>
              </w:rPr>
            </w:pPr>
            <w:r w:rsidRPr="00D61C18">
              <w:rPr>
                <w:color w:val="FF0000"/>
                <w:sz w:val="28"/>
                <w:lang w:val="nl-NL"/>
              </w:rPr>
              <w:t>- Có cho HS quấn máy phát điện xoay chiều mini.</w:t>
            </w:r>
          </w:p>
          <w:p w14:paraId="60D227CB"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794D8364" w14:textId="77777777" w:rsidR="006B435C" w:rsidRPr="00D61C18" w:rsidRDefault="006B435C" w:rsidP="002064CC">
            <w:pPr>
              <w:pStyle w:val="TableParagraph"/>
              <w:rPr>
                <w:b/>
                <w:color w:val="000000" w:themeColor="text1"/>
                <w:sz w:val="28"/>
                <w:lang w:val="en-US"/>
              </w:rPr>
            </w:pPr>
            <w:r w:rsidRPr="00D61C18">
              <w:rPr>
                <w:b/>
                <w:color w:val="000000" w:themeColor="text1"/>
                <w:sz w:val="28"/>
              </w:rPr>
              <w:t>*Các nội dung tinh giản, tự học, tự đọc, …:</w:t>
            </w:r>
          </w:p>
          <w:p w14:paraId="2DB67BB4" w14:textId="77777777" w:rsidR="006B435C" w:rsidRPr="00D61C18" w:rsidRDefault="006B435C" w:rsidP="002064CC">
            <w:pPr>
              <w:ind w:left="101" w:right="101"/>
              <w:rPr>
                <w:b/>
                <w:color w:val="FF0000"/>
                <w:sz w:val="28"/>
                <w:lang w:val="nl-NL"/>
              </w:rPr>
            </w:pPr>
            <w:r w:rsidRPr="00D61C18">
              <w:rPr>
                <w:b/>
                <w:color w:val="FF0000"/>
                <w:sz w:val="28"/>
                <w:lang w:val="nl-NL"/>
              </w:rPr>
              <w:t>Bài 17: Mục II.2: Cách mắc mạch 3 pha: Tự học CHD</w:t>
            </w:r>
          </w:p>
          <w:p w14:paraId="4CB48347" w14:textId="77777777" w:rsidR="006B435C" w:rsidRPr="00D61C18" w:rsidRDefault="006B435C" w:rsidP="002064CC">
            <w:pPr>
              <w:tabs>
                <w:tab w:val="left" w:pos="6190"/>
              </w:tabs>
              <w:rPr>
                <w:color w:val="FF0000"/>
                <w:sz w:val="28"/>
                <w:lang w:val="nl-NL"/>
              </w:rPr>
            </w:pPr>
            <w:r w:rsidRPr="00D61C18">
              <w:rPr>
                <w:b/>
                <w:color w:val="FF0000"/>
                <w:sz w:val="28"/>
                <w:lang w:val="nl-NL"/>
              </w:rPr>
              <w:t>Bài 18:</w:t>
            </w:r>
            <w:r w:rsidRPr="00D61C18">
              <w:rPr>
                <w:b/>
                <w:color w:val="FF0000"/>
                <w:sz w:val="28"/>
                <w:lang w:val="vi-VN"/>
              </w:rPr>
              <w:t>Mục</w:t>
            </w:r>
            <w:r w:rsidRPr="00D61C18">
              <w:rPr>
                <w:b/>
                <w:color w:val="FF0000"/>
                <w:sz w:val="28"/>
                <w:lang w:val="nl-NL"/>
              </w:rPr>
              <w:t xml:space="preserve"> </w:t>
            </w:r>
            <w:r w:rsidRPr="00D61C18">
              <w:rPr>
                <w:b/>
                <w:color w:val="FF0000"/>
                <w:sz w:val="28"/>
                <w:lang w:val="vi-VN"/>
              </w:rPr>
              <w:t>II.Động cơ KĐB 3 pha</w:t>
            </w:r>
            <w:r w:rsidRPr="00D61C18">
              <w:rPr>
                <w:b/>
                <w:color w:val="FF0000"/>
                <w:sz w:val="28"/>
                <w:lang w:val="nl-NL"/>
              </w:rPr>
              <w:t>: Tự học CHD</w:t>
            </w:r>
          </w:p>
          <w:p w14:paraId="441D214C" w14:textId="77777777" w:rsidR="006B435C" w:rsidRPr="00D61C18" w:rsidRDefault="006B435C" w:rsidP="002064CC">
            <w:pPr>
              <w:jc w:val="both"/>
              <w:rPr>
                <w:b/>
                <w:sz w:val="28"/>
                <w:lang w:val="vi-VN"/>
              </w:rPr>
            </w:pPr>
            <w:r w:rsidRPr="00D61C18">
              <w:rPr>
                <w:b/>
                <w:sz w:val="28"/>
                <w:lang w:val="nl-NL"/>
              </w:rPr>
              <w:t>* Giao nhiệm vụ chuẩn bị cho tiết học tới</w:t>
            </w:r>
          </w:p>
          <w:p w14:paraId="2C9326AB" w14:textId="77777777" w:rsidR="006B435C" w:rsidRPr="00D61C18" w:rsidRDefault="006B435C" w:rsidP="002064CC">
            <w:pPr>
              <w:jc w:val="both"/>
              <w:rPr>
                <w:b/>
                <w:sz w:val="28"/>
                <w:lang w:val="nl-NL"/>
              </w:rPr>
            </w:pPr>
          </w:p>
        </w:tc>
      </w:tr>
      <w:tr w:rsidR="006B435C" w:rsidRPr="00D61C18" w14:paraId="1F1C6A75" w14:textId="77777777" w:rsidTr="002064CC">
        <w:trPr>
          <w:trHeight w:val="4810"/>
        </w:trPr>
        <w:tc>
          <w:tcPr>
            <w:tcW w:w="273" w:type="pct"/>
            <w:tcBorders>
              <w:top w:val="single" w:sz="4" w:space="0" w:color="auto"/>
              <w:left w:val="single" w:sz="4" w:space="0" w:color="auto"/>
              <w:bottom w:val="single" w:sz="4" w:space="0" w:color="auto"/>
              <w:right w:val="single" w:sz="4" w:space="0" w:color="auto"/>
            </w:tcBorders>
            <w:hideMark/>
          </w:tcPr>
          <w:p w14:paraId="29C42509" w14:textId="77777777" w:rsidR="006B435C" w:rsidRPr="00D61C18" w:rsidRDefault="006B435C" w:rsidP="002064CC">
            <w:pPr>
              <w:jc w:val="center"/>
              <w:rPr>
                <w:sz w:val="28"/>
                <w:lang w:val="vi-VN"/>
              </w:rPr>
            </w:pPr>
            <w:r w:rsidRPr="00D61C18">
              <w:rPr>
                <w:sz w:val="28"/>
              </w:rPr>
              <w:t>1</w:t>
            </w:r>
            <w:r w:rsidRPr="00D61C18">
              <w:rPr>
                <w:sz w:val="28"/>
                <w:lang w:val="vi-VN"/>
              </w:rPr>
              <w:t>9</w:t>
            </w:r>
          </w:p>
        </w:tc>
        <w:tc>
          <w:tcPr>
            <w:tcW w:w="551" w:type="pct"/>
            <w:tcBorders>
              <w:top w:val="single" w:sz="4" w:space="0" w:color="auto"/>
              <w:left w:val="single" w:sz="4" w:space="0" w:color="auto"/>
              <w:bottom w:val="single" w:sz="4" w:space="0" w:color="auto"/>
              <w:right w:val="single" w:sz="4" w:space="0" w:color="auto"/>
            </w:tcBorders>
            <w:hideMark/>
          </w:tcPr>
          <w:p w14:paraId="64CD8250" w14:textId="77777777" w:rsidR="006B435C" w:rsidRPr="00D61C18" w:rsidRDefault="006B435C" w:rsidP="002064CC">
            <w:pPr>
              <w:ind w:left="101" w:right="101"/>
              <w:rPr>
                <w:b/>
                <w:color w:val="FF0000"/>
                <w:sz w:val="28"/>
                <w:lang w:val="nl-NL"/>
              </w:rPr>
            </w:pPr>
            <w:r w:rsidRPr="00D61C18">
              <w:rPr>
                <w:b/>
                <w:color w:val="FF0000"/>
                <w:sz w:val="28"/>
                <w:lang w:val="nl-NL"/>
              </w:rPr>
              <w:t>Thực hành</w:t>
            </w:r>
          </w:p>
          <w:p w14:paraId="3B0D322C" w14:textId="77777777" w:rsidR="006B435C" w:rsidRPr="00D61C18" w:rsidRDefault="006B435C" w:rsidP="002064CC">
            <w:pPr>
              <w:ind w:left="101" w:right="101"/>
              <w:rPr>
                <w:b/>
                <w:color w:val="FF0000"/>
                <w:sz w:val="28"/>
                <w:lang w:val="nl-NL"/>
              </w:rPr>
            </w:pPr>
            <w:r w:rsidRPr="00D61C18">
              <w:rPr>
                <w:b/>
                <w:color w:val="000000" w:themeColor="text1"/>
                <w:sz w:val="28"/>
                <w:lang w:val="nl-NL"/>
              </w:rPr>
              <w:t>Bài 19: Thực hành khảo sát mạch điện R, L, C mắc nối tiếp</w:t>
            </w:r>
          </w:p>
        </w:tc>
        <w:tc>
          <w:tcPr>
            <w:tcW w:w="273" w:type="pct"/>
            <w:tcBorders>
              <w:top w:val="single" w:sz="4" w:space="0" w:color="auto"/>
              <w:left w:val="single" w:sz="4" w:space="0" w:color="auto"/>
              <w:bottom w:val="single" w:sz="4" w:space="0" w:color="auto"/>
              <w:right w:val="single" w:sz="4" w:space="0" w:color="auto"/>
            </w:tcBorders>
            <w:hideMark/>
          </w:tcPr>
          <w:p w14:paraId="044A862C" w14:textId="77777777" w:rsidR="006B435C" w:rsidRPr="00D61C18" w:rsidRDefault="006B435C" w:rsidP="002064CC">
            <w:pPr>
              <w:jc w:val="both"/>
              <w:rPr>
                <w:sz w:val="28"/>
              </w:rPr>
            </w:pPr>
            <w:r w:rsidRPr="00D61C18">
              <w:rPr>
                <w:sz w:val="28"/>
              </w:rPr>
              <w:t>1</w:t>
            </w:r>
          </w:p>
        </w:tc>
        <w:tc>
          <w:tcPr>
            <w:tcW w:w="437" w:type="pct"/>
            <w:gridSpan w:val="2"/>
            <w:tcBorders>
              <w:top w:val="single" w:sz="4" w:space="0" w:color="auto"/>
              <w:left w:val="single" w:sz="4" w:space="0" w:color="auto"/>
              <w:bottom w:val="single" w:sz="4" w:space="0" w:color="auto"/>
              <w:right w:val="single" w:sz="4" w:space="0" w:color="auto"/>
            </w:tcBorders>
            <w:hideMark/>
          </w:tcPr>
          <w:p w14:paraId="3A0A04B3" w14:textId="77777777" w:rsidR="006B435C" w:rsidRPr="00D61C18" w:rsidRDefault="006B435C" w:rsidP="002064CC">
            <w:pPr>
              <w:jc w:val="both"/>
              <w:rPr>
                <w:sz w:val="28"/>
                <w:lang w:val="vi-VN"/>
              </w:rPr>
            </w:pPr>
            <w:r w:rsidRPr="00D61C18">
              <w:rPr>
                <w:sz w:val="28"/>
              </w:rPr>
              <w:t>30</w:t>
            </w:r>
          </w:p>
          <w:p w14:paraId="2D632224" w14:textId="77777777" w:rsidR="006B435C" w:rsidRPr="00D61C18" w:rsidRDefault="006B435C" w:rsidP="002064CC">
            <w:pPr>
              <w:jc w:val="both"/>
              <w:rPr>
                <w:sz w:val="28"/>
                <w:lang w:val="vi-VN"/>
              </w:rPr>
            </w:pPr>
          </w:p>
          <w:p w14:paraId="4F21941F" w14:textId="77777777" w:rsidR="006B435C" w:rsidRPr="00D61C18" w:rsidRDefault="006B435C" w:rsidP="002064CC">
            <w:pPr>
              <w:jc w:val="both"/>
              <w:rPr>
                <w:sz w:val="28"/>
                <w:lang w:val="vi-VN"/>
              </w:rPr>
            </w:pPr>
          </w:p>
          <w:p w14:paraId="563C4952" w14:textId="77777777" w:rsidR="006B435C" w:rsidRPr="00D61C18" w:rsidRDefault="006B435C" w:rsidP="002064CC">
            <w:pPr>
              <w:jc w:val="both"/>
              <w:rPr>
                <w:sz w:val="28"/>
                <w:lang w:val="vi-VN"/>
              </w:rPr>
            </w:pPr>
          </w:p>
          <w:p w14:paraId="61D5A362" w14:textId="77777777" w:rsidR="006B435C" w:rsidRPr="00D61C18" w:rsidRDefault="006B435C" w:rsidP="002064CC">
            <w:pPr>
              <w:jc w:val="both"/>
              <w:rPr>
                <w:sz w:val="28"/>
                <w:lang w:val="vi-VN"/>
              </w:rPr>
            </w:pPr>
          </w:p>
          <w:p w14:paraId="5BE9C336" w14:textId="77777777" w:rsidR="006B435C" w:rsidRPr="00D61C18" w:rsidRDefault="006B435C" w:rsidP="002064CC">
            <w:pPr>
              <w:jc w:val="both"/>
              <w:rPr>
                <w:sz w:val="28"/>
                <w:lang w:val="vi-VN"/>
              </w:rPr>
            </w:pPr>
          </w:p>
          <w:p w14:paraId="31F2DBF0" w14:textId="77777777" w:rsidR="006B435C" w:rsidRPr="00D61C18" w:rsidRDefault="006B435C" w:rsidP="002064CC">
            <w:pPr>
              <w:jc w:val="both"/>
              <w:rPr>
                <w:sz w:val="28"/>
                <w:lang w:val="vi-VN"/>
              </w:rPr>
            </w:pPr>
          </w:p>
          <w:p w14:paraId="4CEC608D" w14:textId="77777777" w:rsidR="006B435C" w:rsidRPr="00D61C18" w:rsidRDefault="006B435C" w:rsidP="002064CC">
            <w:pPr>
              <w:jc w:val="both"/>
              <w:rPr>
                <w:sz w:val="28"/>
                <w:lang w:val="vi-VN"/>
              </w:rPr>
            </w:pPr>
          </w:p>
          <w:p w14:paraId="2340DD50" w14:textId="77777777" w:rsidR="006B435C" w:rsidRPr="00D61C18" w:rsidRDefault="006B435C" w:rsidP="002064CC">
            <w:pPr>
              <w:jc w:val="both"/>
              <w:rPr>
                <w:sz w:val="28"/>
                <w:lang w:val="vi-VN"/>
              </w:rPr>
            </w:pPr>
          </w:p>
          <w:p w14:paraId="0A77029C" w14:textId="77777777" w:rsidR="006B435C" w:rsidRPr="00D61C18" w:rsidRDefault="006B435C" w:rsidP="002064CC">
            <w:pPr>
              <w:jc w:val="both"/>
              <w:rPr>
                <w:sz w:val="28"/>
                <w:lang w:val="vi-VN"/>
              </w:rPr>
            </w:pPr>
          </w:p>
          <w:p w14:paraId="12ABC529" w14:textId="77777777" w:rsidR="006B435C" w:rsidRPr="00D61C18" w:rsidRDefault="006B435C" w:rsidP="002064CC">
            <w:pPr>
              <w:jc w:val="both"/>
              <w:rPr>
                <w:sz w:val="28"/>
                <w:lang w:val="vi-VN"/>
              </w:rPr>
            </w:pPr>
          </w:p>
          <w:p w14:paraId="62B768FE" w14:textId="77777777" w:rsidR="006B435C" w:rsidRPr="00D61C18" w:rsidRDefault="006B435C" w:rsidP="002064CC">
            <w:pPr>
              <w:jc w:val="both"/>
              <w:rPr>
                <w:sz w:val="28"/>
                <w:lang w:val="vi-VN"/>
              </w:rPr>
            </w:pPr>
          </w:p>
          <w:p w14:paraId="3143D3D5" w14:textId="77777777" w:rsidR="006B435C" w:rsidRPr="00D61C18" w:rsidRDefault="006B435C" w:rsidP="002064CC">
            <w:pPr>
              <w:jc w:val="both"/>
              <w:rPr>
                <w:sz w:val="28"/>
                <w:lang w:val="vi-VN"/>
              </w:rPr>
            </w:pPr>
          </w:p>
          <w:p w14:paraId="12225A03" w14:textId="77777777" w:rsidR="006B435C" w:rsidRPr="00D61C18" w:rsidRDefault="006B435C" w:rsidP="002064CC">
            <w:pPr>
              <w:jc w:val="both"/>
              <w:rPr>
                <w:sz w:val="28"/>
                <w:lang w:val="vi-VN"/>
              </w:rPr>
            </w:pPr>
          </w:p>
          <w:p w14:paraId="4AE3F171" w14:textId="77777777" w:rsidR="006B435C" w:rsidRPr="00D61C18" w:rsidRDefault="006B435C" w:rsidP="002064CC">
            <w:pPr>
              <w:jc w:val="both"/>
              <w:rPr>
                <w:sz w:val="28"/>
                <w:lang w:val="vi-VN"/>
              </w:rPr>
            </w:pPr>
          </w:p>
          <w:p w14:paraId="25B2596A" w14:textId="77777777" w:rsidR="006B435C" w:rsidRPr="00D61C18" w:rsidRDefault="006B435C" w:rsidP="002064CC">
            <w:pPr>
              <w:jc w:val="both"/>
              <w:rPr>
                <w:sz w:val="28"/>
                <w:lang w:val="vi-VN"/>
              </w:rPr>
            </w:pPr>
          </w:p>
          <w:p w14:paraId="461CF76C" w14:textId="77777777" w:rsidR="006B435C" w:rsidRPr="00D61C18" w:rsidRDefault="006B435C" w:rsidP="002064CC">
            <w:pPr>
              <w:jc w:val="both"/>
              <w:rPr>
                <w:sz w:val="28"/>
                <w:lang w:val="vi-VN"/>
              </w:rPr>
            </w:pPr>
          </w:p>
          <w:p w14:paraId="604CC1C0" w14:textId="77777777" w:rsidR="006B435C" w:rsidRPr="00D61C18" w:rsidRDefault="006B435C" w:rsidP="002064CC">
            <w:pPr>
              <w:jc w:val="both"/>
              <w:rPr>
                <w:sz w:val="28"/>
                <w:lang w:val="vi-VN"/>
              </w:rPr>
            </w:pPr>
          </w:p>
          <w:p w14:paraId="7BB1C294" w14:textId="77777777" w:rsidR="006B435C" w:rsidRPr="00D61C18" w:rsidRDefault="006B435C" w:rsidP="002064CC">
            <w:pPr>
              <w:jc w:val="both"/>
              <w:rPr>
                <w:sz w:val="28"/>
                <w:lang w:val="vi-VN"/>
              </w:rPr>
            </w:pPr>
          </w:p>
          <w:p w14:paraId="6D82B42E" w14:textId="77777777" w:rsidR="006B435C" w:rsidRPr="00D61C18" w:rsidRDefault="006B435C" w:rsidP="002064CC">
            <w:pPr>
              <w:jc w:val="both"/>
              <w:rPr>
                <w:sz w:val="28"/>
                <w:lang w:val="vi-VN"/>
              </w:rPr>
            </w:pPr>
          </w:p>
          <w:p w14:paraId="4A4731D6" w14:textId="77777777" w:rsidR="006B435C" w:rsidRPr="00D61C18" w:rsidRDefault="006B435C" w:rsidP="002064CC">
            <w:pPr>
              <w:jc w:val="both"/>
              <w:rPr>
                <w:sz w:val="28"/>
                <w:lang w:val="vi-VN"/>
              </w:rPr>
            </w:pPr>
          </w:p>
          <w:p w14:paraId="284FB297" w14:textId="77777777" w:rsidR="006B435C" w:rsidRPr="00D61C18" w:rsidRDefault="006B435C" w:rsidP="002064CC">
            <w:pPr>
              <w:jc w:val="both"/>
              <w:rPr>
                <w:sz w:val="28"/>
                <w:lang w:val="vi-VN"/>
              </w:rPr>
            </w:pPr>
          </w:p>
          <w:p w14:paraId="14830826" w14:textId="77777777" w:rsidR="006B435C" w:rsidRPr="00D61C18" w:rsidRDefault="006B435C" w:rsidP="002064CC">
            <w:pPr>
              <w:jc w:val="both"/>
              <w:rPr>
                <w:sz w:val="28"/>
                <w:lang w:val="vi-VN"/>
              </w:rPr>
            </w:pPr>
          </w:p>
          <w:p w14:paraId="01DC639D" w14:textId="77777777" w:rsidR="006B435C" w:rsidRPr="00D61C18" w:rsidRDefault="006B435C" w:rsidP="002064CC">
            <w:pPr>
              <w:jc w:val="both"/>
              <w:rPr>
                <w:sz w:val="28"/>
                <w:lang w:val="vi-VN"/>
              </w:rPr>
            </w:pPr>
          </w:p>
          <w:p w14:paraId="7EE62E49" w14:textId="77777777" w:rsidR="006B435C" w:rsidRPr="00D61C18" w:rsidRDefault="006B435C" w:rsidP="002064CC">
            <w:pPr>
              <w:jc w:val="both"/>
              <w:rPr>
                <w:sz w:val="28"/>
                <w:lang w:val="vi-VN"/>
              </w:rPr>
            </w:pPr>
          </w:p>
          <w:p w14:paraId="5F8AA5D3" w14:textId="77777777" w:rsidR="006B435C" w:rsidRPr="00D61C18" w:rsidRDefault="006B435C" w:rsidP="002064CC">
            <w:pPr>
              <w:jc w:val="both"/>
              <w:rPr>
                <w:sz w:val="28"/>
                <w:lang w:val="vi-VN"/>
              </w:rPr>
            </w:pPr>
          </w:p>
          <w:p w14:paraId="6508716F" w14:textId="77777777" w:rsidR="006B435C" w:rsidRPr="00D61C18" w:rsidRDefault="006B435C" w:rsidP="002064CC">
            <w:pPr>
              <w:jc w:val="both"/>
              <w:rPr>
                <w:sz w:val="28"/>
                <w:lang w:val="vi-VN"/>
              </w:rPr>
            </w:pPr>
          </w:p>
          <w:p w14:paraId="0FF48ABD" w14:textId="77777777" w:rsidR="006B435C" w:rsidRPr="00D61C18" w:rsidRDefault="006B435C" w:rsidP="002064CC">
            <w:pPr>
              <w:jc w:val="both"/>
              <w:rPr>
                <w:sz w:val="28"/>
                <w:lang w:val="vi-VN"/>
              </w:rPr>
            </w:pPr>
          </w:p>
          <w:p w14:paraId="337B3F37" w14:textId="77777777" w:rsidR="006B435C" w:rsidRPr="00D61C18" w:rsidRDefault="006B435C" w:rsidP="002064CC">
            <w:pPr>
              <w:jc w:val="both"/>
              <w:rPr>
                <w:sz w:val="28"/>
                <w:lang w:val="vi-VN"/>
              </w:rPr>
            </w:pPr>
          </w:p>
          <w:p w14:paraId="1A34F08F" w14:textId="77777777" w:rsidR="006B435C" w:rsidRPr="00D61C18" w:rsidRDefault="006B435C" w:rsidP="002064CC">
            <w:pPr>
              <w:jc w:val="both"/>
              <w:rPr>
                <w:sz w:val="28"/>
                <w:lang w:val="vi-VN"/>
              </w:rPr>
            </w:pPr>
          </w:p>
          <w:p w14:paraId="7BFD4DAD" w14:textId="77777777" w:rsidR="006B435C" w:rsidRPr="00D61C18" w:rsidRDefault="006B435C" w:rsidP="002064CC">
            <w:pPr>
              <w:jc w:val="both"/>
              <w:rPr>
                <w:sz w:val="28"/>
                <w:lang w:val="vi-VN"/>
              </w:rPr>
            </w:pPr>
          </w:p>
          <w:p w14:paraId="3F99DABC" w14:textId="77777777" w:rsidR="006B435C" w:rsidRPr="00D61C18" w:rsidRDefault="006B435C" w:rsidP="002064CC">
            <w:pPr>
              <w:jc w:val="both"/>
              <w:rPr>
                <w:sz w:val="28"/>
                <w:lang w:val="vi-VN"/>
              </w:rPr>
            </w:pPr>
          </w:p>
          <w:p w14:paraId="0C6945ED" w14:textId="77777777" w:rsidR="006B435C" w:rsidRPr="00D61C18" w:rsidRDefault="006B435C" w:rsidP="002064CC">
            <w:pPr>
              <w:jc w:val="both"/>
              <w:rPr>
                <w:sz w:val="28"/>
                <w:lang w:val="vi-VN"/>
              </w:rPr>
            </w:pPr>
          </w:p>
          <w:p w14:paraId="3DAC5097" w14:textId="77777777" w:rsidR="006B435C" w:rsidRPr="00D61C18" w:rsidRDefault="006B435C" w:rsidP="002064CC">
            <w:pPr>
              <w:jc w:val="both"/>
              <w:rPr>
                <w:sz w:val="28"/>
                <w:lang w:val="vi-VN"/>
              </w:rPr>
            </w:pPr>
            <w:r w:rsidRPr="00D61C18">
              <w:rPr>
                <w:noProof/>
                <w:sz w:val="28"/>
              </w:rPr>
              <mc:AlternateContent>
                <mc:Choice Requires="wps">
                  <w:drawing>
                    <wp:anchor distT="0" distB="0" distL="114300" distR="114300" simplePos="0" relativeHeight="251761664" behindDoc="0" locked="0" layoutInCell="1" allowOverlap="1" wp14:anchorId="0153823B" wp14:editId="7BB7CB0D">
                      <wp:simplePos x="0" y="0"/>
                      <wp:positionH relativeFrom="column">
                        <wp:posOffset>-64136</wp:posOffset>
                      </wp:positionH>
                      <wp:positionV relativeFrom="paragraph">
                        <wp:posOffset>120015</wp:posOffset>
                      </wp:positionV>
                      <wp:extent cx="6372225" cy="0"/>
                      <wp:effectExtent l="0" t="0" r="9525" b="19050"/>
                      <wp:wrapNone/>
                      <wp:docPr id="17" name="Straight Connector 17"/>
                      <wp:cNvGraphicFramePr/>
                      <a:graphic xmlns:a="http://schemas.openxmlformats.org/drawingml/2006/main">
                        <a:graphicData uri="http://schemas.microsoft.com/office/word/2010/wordprocessingShape">
                          <wps:wsp>
                            <wps:cNvCnPr/>
                            <wps:spPr>
                              <a:xfrm>
                                <a:off x="0" y="0"/>
                                <a:ext cx="637222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1736F809" id="Straight Connector 17" o:spid="_x0000_s1026" style="position:absolute;z-index:251761664;visibility:visible;mso-wrap-style:square;mso-wrap-distance-left:9pt;mso-wrap-distance-top:0;mso-wrap-distance-right:9pt;mso-wrap-distance-bottom:0;mso-position-horizontal:absolute;mso-position-horizontal-relative:text;mso-position-vertical:absolute;mso-position-vertical-relative:text" from="-5.05pt,9.45pt" to="496.7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" strokecolor="#4472c4" strokeweight=".5pt">
                      <v:stroke joinstyle="miter"/>
                    </v:line>
                  </w:pict>
                </mc:Fallback>
              </mc:AlternateContent>
            </w:r>
          </w:p>
          <w:p w14:paraId="169C933D" w14:textId="77777777" w:rsidR="006B435C" w:rsidRPr="00D61C18" w:rsidRDefault="006B435C" w:rsidP="002064CC">
            <w:pPr>
              <w:jc w:val="both"/>
              <w:rPr>
                <w:sz w:val="28"/>
                <w:lang w:val="vi-VN"/>
              </w:rPr>
            </w:pPr>
            <w:r w:rsidRPr="00D61C18">
              <w:rPr>
                <w:sz w:val="28"/>
                <w:lang w:val="vi-VN"/>
              </w:rPr>
              <w:t>TC15</w:t>
            </w:r>
          </w:p>
        </w:tc>
        <w:tc>
          <w:tcPr>
            <w:tcW w:w="1124" w:type="pct"/>
            <w:tcBorders>
              <w:top w:val="single" w:sz="4" w:space="0" w:color="auto"/>
              <w:left w:val="single" w:sz="4" w:space="0" w:color="auto"/>
              <w:bottom w:val="single" w:sz="4" w:space="0" w:color="auto"/>
              <w:right w:val="single" w:sz="4" w:space="0" w:color="auto"/>
            </w:tcBorders>
          </w:tcPr>
          <w:p w14:paraId="0FC95199" w14:textId="77777777" w:rsidR="006B435C" w:rsidRPr="00D61C18" w:rsidRDefault="006B435C" w:rsidP="002064CC">
            <w:pPr>
              <w:spacing w:line="312" w:lineRule="auto"/>
              <w:ind w:left="288"/>
              <w:rPr>
                <w:sz w:val="28"/>
                <w:lang w:val="nl-NL"/>
              </w:rPr>
            </w:pPr>
            <w:r w:rsidRPr="00D61C18">
              <w:rPr>
                <w:sz w:val="28"/>
                <w:lang w:val="nl-NL"/>
              </w:rPr>
              <w:t xml:space="preserve">- Phát biểu và viết được các công thức tính cảm kháng, dung kháng, tổng trở, cường độ dòng điện hiệu dụng I, hệ số công suất </w:t>
            </w:r>
            <w:r w:rsidRPr="00D61C18">
              <w:rPr>
                <w:i/>
                <w:sz w:val="28"/>
                <w:lang w:val="nl-NL"/>
              </w:rPr>
              <w:t>cos</w:t>
            </w:r>
            <w:r w:rsidRPr="00D61C18">
              <w:rPr>
                <w:i/>
                <w:sz w:val="28"/>
              </w:rPr>
              <w:sym w:font="Symbol" w:char="F06A"/>
            </w:r>
            <w:r w:rsidRPr="00D61C18">
              <w:rPr>
                <w:sz w:val="28"/>
                <w:lang w:val="nl-NL"/>
              </w:rPr>
              <w:t xml:space="preserve"> trong đoạn mạch điện xoay chiều có R, L, C mắc nối tiếp.</w:t>
            </w:r>
          </w:p>
          <w:p w14:paraId="394C042B" w14:textId="77777777" w:rsidR="006B435C" w:rsidRPr="00D61C18" w:rsidRDefault="006B435C" w:rsidP="002064CC">
            <w:pPr>
              <w:spacing w:line="312" w:lineRule="auto"/>
              <w:ind w:left="288"/>
              <w:rPr>
                <w:sz w:val="28"/>
                <w:lang w:val="nl-NL"/>
              </w:rPr>
            </w:pPr>
            <w:r w:rsidRPr="00D61C18">
              <w:rPr>
                <w:sz w:val="28"/>
                <w:lang w:val="nl-NL"/>
              </w:rPr>
              <w:t xml:space="preserve">          - Vận dụng phương pháp giản đồ Fre-nen để biểu diễn các điện áp trong các loại đoạn mạch điện xoay chiều mắc nối tiếp.</w:t>
            </w:r>
          </w:p>
          <w:p w14:paraId="3448B831" w14:textId="77777777" w:rsidR="006B435C" w:rsidRPr="00D61C18" w:rsidRDefault="006B435C" w:rsidP="002064CC">
            <w:pPr>
              <w:spacing w:line="312" w:lineRule="auto"/>
              <w:ind w:left="360"/>
              <w:rPr>
                <w:sz w:val="28"/>
                <w:lang w:val="nl-NL"/>
              </w:rPr>
            </w:pPr>
            <w:r w:rsidRPr="00D61C18">
              <w:rPr>
                <w:i/>
                <w:sz w:val="28"/>
                <w:lang w:val="nl-NL"/>
              </w:rPr>
              <w:t xml:space="preserve"> 2. Kỹ năng</w:t>
            </w:r>
            <w:r w:rsidRPr="00D61C18">
              <w:rPr>
                <w:sz w:val="28"/>
                <w:lang w:val="nl-NL"/>
              </w:rPr>
              <w:t>:</w:t>
            </w:r>
          </w:p>
          <w:p w14:paraId="64CF1015" w14:textId="77777777" w:rsidR="006B435C" w:rsidRPr="00D61C18" w:rsidRDefault="006B435C" w:rsidP="002064CC">
            <w:pPr>
              <w:spacing w:line="312" w:lineRule="auto"/>
              <w:ind w:left="288"/>
              <w:rPr>
                <w:sz w:val="28"/>
                <w:lang w:val="nl-NL"/>
              </w:rPr>
            </w:pPr>
            <w:r w:rsidRPr="00D61C18">
              <w:rPr>
                <w:sz w:val="28"/>
                <w:lang w:val="nl-NL"/>
              </w:rPr>
              <w:t xml:space="preserve">        - Sử dụng được đồng hồ đa năng hiện số để đo điện áp xoay chiều: lựa chọn đúng phạm vi đo, đọc đúng kết quả đo, xác định đúng sai số đo.</w:t>
            </w:r>
          </w:p>
          <w:p w14:paraId="76A8DF20" w14:textId="77777777" w:rsidR="006B435C" w:rsidRPr="00D61C18" w:rsidRDefault="006B435C" w:rsidP="002064CC">
            <w:pPr>
              <w:spacing w:line="312" w:lineRule="auto"/>
              <w:ind w:left="288"/>
              <w:rPr>
                <w:sz w:val="28"/>
                <w:lang w:val="nl-NL"/>
              </w:rPr>
            </w:pPr>
            <w:r w:rsidRPr="00D61C18">
              <w:rPr>
                <w:sz w:val="28"/>
                <w:lang w:val="nl-NL"/>
              </w:rPr>
              <w:t xml:space="preserve">        - Vận dụng được phương pháp giản đồ Fre-nen để xác định L, r của ống dây, điện dung C của tụ điện, góc lệch </w:t>
            </w:r>
            <w:r w:rsidRPr="00D61C18">
              <w:rPr>
                <w:sz w:val="28"/>
              </w:rPr>
              <w:sym w:font="Symbol" w:char="F06A"/>
            </w:r>
            <w:r w:rsidRPr="00D61C18">
              <w:rPr>
                <w:sz w:val="28"/>
                <w:lang w:val="nl-NL"/>
              </w:rPr>
              <w:t xml:space="preserve"> giữa cường độ dòng điện i và điện áp u ở từng phần tử của đoạn mạch.</w:t>
            </w:r>
          </w:p>
          <w:p w14:paraId="4784C53D" w14:textId="77777777" w:rsidR="006B435C" w:rsidRPr="00D61C18" w:rsidRDefault="006B435C" w:rsidP="002064CC">
            <w:pPr>
              <w:jc w:val="both"/>
              <w:rPr>
                <w:sz w:val="28"/>
                <w:lang w:val="vi-VN"/>
              </w:rPr>
            </w:pPr>
          </w:p>
          <w:p w14:paraId="4B8F7D51" w14:textId="77777777" w:rsidR="006B435C" w:rsidRPr="00D61C18" w:rsidRDefault="006B435C" w:rsidP="002064CC">
            <w:pPr>
              <w:jc w:val="both"/>
              <w:rPr>
                <w:b/>
                <w:sz w:val="28"/>
                <w:lang w:val="vi-VN"/>
              </w:rPr>
            </w:pPr>
            <w:r w:rsidRPr="00D61C18">
              <w:rPr>
                <w:b/>
                <w:sz w:val="28"/>
                <w:lang w:val="vi-VN"/>
              </w:rPr>
              <w:t>BT ôn chương III</w:t>
            </w:r>
          </w:p>
          <w:p w14:paraId="5AC76331" w14:textId="77777777" w:rsidR="006B435C" w:rsidRPr="00D61C18" w:rsidRDefault="006B435C" w:rsidP="002064CC">
            <w:pPr>
              <w:ind w:left="-180" w:firstLine="180"/>
              <w:rPr>
                <w:sz w:val="28"/>
                <w:lang w:val="vi-VN"/>
              </w:rPr>
            </w:pPr>
            <w:r w:rsidRPr="00D61C18">
              <w:rPr>
                <w:sz w:val="28"/>
              </w:rPr>
              <w:t>Hệ thống kiến thức chương II</w:t>
            </w:r>
            <w:r w:rsidRPr="00D61C18">
              <w:rPr>
                <w:sz w:val="28"/>
                <w:lang w:val="vi-VN"/>
              </w:rPr>
              <w:t>I</w:t>
            </w:r>
          </w:p>
          <w:p w14:paraId="2E3535AE" w14:textId="77777777" w:rsidR="006B435C" w:rsidRPr="00D61C18" w:rsidRDefault="006B435C" w:rsidP="002064CC">
            <w:pPr>
              <w:ind w:left="-20" w:firstLine="20"/>
              <w:rPr>
                <w:sz w:val="28"/>
                <w:lang w:val="vi-VN"/>
              </w:rPr>
            </w:pPr>
            <w:r w:rsidRPr="00D61C18">
              <w:rPr>
                <w:sz w:val="28"/>
              </w:rPr>
              <w:t>- Giải được các bài tập trắc nghiệm  trọng tâm của chương II</w:t>
            </w:r>
            <w:r w:rsidRPr="00D61C18">
              <w:rPr>
                <w:sz w:val="28"/>
                <w:lang w:val="vi-VN"/>
              </w:rPr>
              <w:t>I</w:t>
            </w:r>
          </w:p>
          <w:p w14:paraId="4A5916BF" w14:textId="77777777" w:rsidR="006B435C" w:rsidRPr="00D61C18" w:rsidRDefault="006B435C" w:rsidP="002064CC">
            <w:pPr>
              <w:jc w:val="both"/>
              <w:rPr>
                <w:sz w:val="28"/>
                <w:lang w:val="vi-VN"/>
              </w:rPr>
            </w:pPr>
          </w:p>
        </w:tc>
        <w:tc>
          <w:tcPr>
            <w:tcW w:w="782" w:type="pct"/>
            <w:tcBorders>
              <w:top w:val="single" w:sz="4" w:space="0" w:color="auto"/>
              <w:left w:val="single" w:sz="4" w:space="0" w:color="auto"/>
              <w:bottom w:val="single" w:sz="4" w:space="0" w:color="auto"/>
              <w:right w:val="single" w:sz="4" w:space="0" w:color="auto"/>
            </w:tcBorders>
          </w:tcPr>
          <w:p w14:paraId="56CA829D" w14:textId="77777777" w:rsidR="006B435C" w:rsidRPr="00D61C18" w:rsidRDefault="006B435C" w:rsidP="002064CC">
            <w:pPr>
              <w:jc w:val="both"/>
              <w:rPr>
                <w:sz w:val="28"/>
                <w:lang w:val="vi-VN"/>
              </w:rPr>
            </w:pPr>
          </w:p>
        </w:tc>
        <w:tc>
          <w:tcPr>
            <w:tcW w:w="1560" w:type="pct"/>
            <w:tcBorders>
              <w:top w:val="single" w:sz="4" w:space="0" w:color="auto"/>
              <w:left w:val="single" w:sz="4" w:space="0" w:color="auto"/>
              <w:bottom w:val="single" w:sz="4" w:space="0" w:color="auto"/>
              <w:right w:val="single" w:sz="4" w:space="0" w:color="auto"/>
            </w:tcBorders>
          </w:tcPr>
          <w:p w14:paraId="3201AA16" w14:textId="77777777" w:rsidR="006B435C" w:rsidRPr="00D61C18" w:rsidRDefault="006B435C" w:rsidP="002064CC">
            <w:pPr>
              <w:jc w:val="both"/>
              <w:rPr>
                <w:sz w:val="28"/>
                <w:lang w:val="vi-VN"/>
              </w:rPr>
            </w:pPr>
          </w:p>
          <w:p w14:paraId="04E6DACC" w14:textId="77777777" w:rsidR="006B435C" w:rsidRPr="00D61C18" w:rsidRDefault="006B435C" w:rsidP="002064CC">
            <w:pPr>
              <w:jc w:val="both"/>
              <w:rPr>
                <w:sz w:val="28"/>
                <w:lang w:val="vi-VN"/>
              </w:rPr>
            </w:pPr>
          </w:p>
          <w:p w14:paraId="27647E8E" w14:textId="77777777" w:rsidR="006B435C" w:rsidRPr="00D61C18" w:rsidRDefault="006B435C" w:rsidP="002064CC">
            <w:pPr>
              <w:jc w:val="both"/>
              <w:rPr>
                <w:sz w:val="28"/>
                <w:lang w:val="vi-VN"/>
              </w:rPr>
            </w:pPr>
          </w:p>
          <w:p w14:paraId="5557DB23" w14:textId="77777777" w:rsidR="006B435C" w:rsidRPr="00D61C18" w:rsidRDefault="006B435C" w:rsidP="002064CC">
            <w:pPr>
              <w:jc w:val="both"/>
              <w:rPr>
                <w:sz w:val="28"/>
                <w:lang w:val="vi-VN"/>
              </w:rPr>
            </w:pPr>
          </w:p>
          <w:p w14:paraId="267EA77B" w14:textId="77777777" w:rsidR="006B435C" w:rsidRPr="00D61C18" w:rsidRDefault="006B435C" w:rsidP="002064CC">
            <w:pPr>
              <w:jc w:val="both"/>
              <w:rPr>
                <w:sz w:val="28"/>
                <w:lang w:val="vi-VN"/>
              </w:rPr>
            </w:pPr>
          </w:p>
          <w:p w14:paraId="63EBE463" w14:textId="77777777" w:rsidR="006B435C" w:rsidRPr="00D61C18" w:rsidRDefault="006B435C" w:rsidP="002064CC">
            <w:pPr>
              <w:jc w:val="both"/>
              <w:rPr>
                <w:sz w:val="28"/>
                <w:lang w:val="vi-VN"/>
              </w:rPr>
            </w:pPr>
          </w:p>
          <w:p w14:paraId="6BA58779" w14:textId="77777777" w:rsidR="006B435C" w:rsidRPr="00D61C18" w:rsidRDefault="006B435C" w:rsidP="002064CC">
            <w:pPr>
              <w:jc w:val="both"/>
              <w:rPr>
                <w:sz w:val="28"/>
                <w:lang w:val="vi-VN"/>
              </w:rPr>
            </w:pPr>
          </w:p>
          <w:p w14:paraId="484B212C" w14:textId="77777777" w:rsidR="006B435C" w:rsidRPr="00D61C18" w:rsidRDefault="006B435C" w:rsidP="002064CC">
            <w:pPr>
              <w:jc w:val="both"/>
              <w:rPr>
                <w:sz w:val="28"/>
                <w:lang w:val="vi-VN"/>
              </w:rPr>
            </w:pPr>
          </w:p>
          <w:p w14:paraId="05446456" w14:textId="77777777" w:rsidR="006B435C" w:rsidRPr="00D61C18" w:rsidRDefault="006B435C" w:rsidP="002064CC">
            <w:pPr>
              <w:jc w:val="both"/>
              <w:rPr>
                <w:sz w:val="28"/>
                <w:lang w:val="vi-VN"/>
              </w:rPr>
            </w:pPr>
          </w:p>
          <w:p w14:paraId="2BC9F86E" w14:textId="77777777" w:rsidR="006B435C" w:rsidRPr="00D61C18" w:rsidRDefault="006B435C" w:rsidP="002064CC">
            <w:pPr>
              <w:jc w:val="both"/>
              <w:rPr>
                <w:sz w:val="28"/>
                <w:lang w:val="vi-VN"/>
              </w:rPr>
            </w:pPr>
          </w:p>
          <w:p w14:paraId="7E4C6ED8" w14:textId="77777777" w:rsidR="006B435C" w:rsidRPr="00D61C18" w:rsidRDefault="006B435C" w:rsidP="002064CC">
            <w:pPr>
              <w:jc w:val="both"/>
              <w:rPr>
                <w:sz w:val="28"/>
                <w:lang w:val="vi-VN"/>
              </w:rPr>
            </w:pPr>
          </w:p>
          <w:p w14:paraId="55456155" w14:textId="77777777" w:rsidR="006B435C" w:rsidRPr="00D61C18" w:rsidRDefault="006B435C" w:rsidP="002064CC">
            <w:pPr>
              <w:jc w:val="both"/>
              <w:rPr>
                <w:sz w:val="28"/>
                <w:lang w:val="vi-VN"/>
              </w:rPr>
            </w:pPr>
          </w:p>
          <w:p w14:paraId="61B3E64C" w14:textId="77777777" w:rsidR="006B435C" w:rsidRPr="00D61C18" w:rsidRDefault="006B435C" w:rsidP="002064CC">
            <w:pPr>
              <w:jc w:val="both"/>
              <w:rPr>
                <w:sz w:val="28"/>
                <w:lang w:val="vi-VN"/>
              </w:rPr>
            </w:pPr>
          </w:p>
          <w:p w14:paraId="4D96EB71" w14:textId="77777777" w:rsidR="006B435C" w:rsidRPr="00D61C18" w:rsidRDefault="006B435C" w:rsidP="002064CC">
            <w:pPr>
              <w:jc w:val="both"/>
              <w:rPr>
                <w:sz w:val="28"/>
                <w:lang w:val="vi-VN"/>
              </w:rPr>
            </w:pPr>
          </w:p>
          <w:p w14:paraId="31D3353A" w14:textId="77777777" w:rsidR="006B435C" w:rsidRPr="00D61C18" w:rsidRDefault="006B435C" w:rsidP="002064CC">
            <w:pPr>
              <w:jc w:val="both"/>
              <w:rPr>
                <w:sz w:val="28"/>
                <w:lang w:val="vi-VN"/>
              </w:rPr>
            </w:pPr>
          </w:p>
          <w:p w14:paraId="0EADD07C" w14:textId="77777777" w:rsidR="006B435C" w:rsidRPr="00D61C18" w:rsidRDefault="006B435C" w:rsidP="002064CC">
            <w:pPr>
              <w:jc w:val="both"/>
              <w:rPr>
                <w:sz w:val="28"/>
                <w:lang w:val="vi-VN"/>
              </w:rPr>
            </w:pPr>
          </w:p>
          <w:p w14:paraId="3D23D36E" w14:textId="77777777" w:rsidR="006B435C" w:rsidRPr="00D61C18" w:rsidRDefault="006B435C" w:rsidP="002064CC">
            <w:pPr>
              <w:jc w:val="both"/>
              <w:rPr>
                <w:sz w:val="28"/>
                <w:lang w:val="vi-VN"/>
              </w:rPr>
            </w:pPr>
          </w:p>
          <w:p w14:paraId="2272E726" w14:textId="77777777" w:rsidR="006B435C" w:rsidRPr="00D61C18" w:rsidRDefault="006B435C" w:rsidP="002064CC">
            <w:pPr>
              <w:jc w:val="both"/>
              <w:rPr>
                <w:sz w:val="28"/>
                <w:lang w:val="vi-VN"/>
              </w:rPr>
            </w:pPr>
          </w:p>
          <w:p w14:paraId="2D1A5B85" w14:textId="77777777" w:rsidR="006B435C" w:rsidRPr="00D61C18" w:rsidRDefault="006B435C" w:rsidP="002064CC">
            <w:pPr>
              <w:jc w:val="both"/>
              <w:rPr>
                <w:sz w:val="28"/>
                <w:lang w:val="vi-VN"/>
              </w:rPr>
            </w:pPr>
          </w:p>
          <w:p w14:paraId="6735D86D" w14:textId="77777777" w:rsidR="006B435C" w:rsidRPr="00D61C18" w:rsidRDefault="006B435C" w:rsidP="002064CC">
            <w:pPr>
              <w:jc w:val="both"/>
              <w:rPr>
                <w:sz w:val="28"/>
                <w:lang w:val="vi-VN"/>
              </w:rPr>
            </w:pPr>
          </w:p>
          <w:p w14:paraId="17BCC902" w14:textId="77777777" w:rsidR="006B435C" w:rsidRPr="00D61C18" w:rsidRDefault="006B435C" w:rsidP="002064CC">
            <w:pPr>
              <w:jc w:val="both"/>
              <w:rPr>
                <w:sz w:val="28"/>
                <w:lang w:val="vi-VN"/>
              </w:rPr>
            </w:pPr>
          </w:p>
          <w:p w14:paraId="40780B6C" w14:textId="77777777" w:rsidR="006B435C" w:rsidRPr="00D61C18" w:rsidRDefault="006B435C" w:rsidP="002064CC">
            <w:pPr>
              <w:jc w:val="both"/>
              <w:rPr>
                <w:sz w:val="28"/>
                <w:lang w:val="vi-VN"/>
              </w:rPr>
            </w:pPr>
          </w:p>
          <w:p w14:paraId="585B02D4" w14:textId="77777777" w:rsidR="006B435C" w:rsidRPr="00D61C18" w:rsidRDefault="006B435C" w:rsidP="002064CC">
            <w:pPr>
              <w:jc w:val="both"/>
              <w:rPr>
                <w:sz w:val="28"/>
                <w:lang w:val="vi-VN"/>
              </w:rPr>
            </w:pPr>
          </w:p>
          <w:p w14:paraId="36885BA1" w14:textId="77777777" w:rsidR="006B435C" w:rsidRPr="00D61C18" w:rsidRDefault="006B435C" w:rsidP="002064CC">
            <w:pPr>
              <w:jc w:val="both"/>
              <w:rPr>
                <w:sz w:val="28"/>
                <w:lang w:val="vi-VN"/>
              </w:rPr>
            </w:pPr>
          </w:p>
          <w:p w14:paraId="282FF672" w14:textId="77777777" w:rsidR="006B435C" w:rsidRPr="00D61C18" w:rsidRDefault="006B435C" w:rsidP="002064CC">
            <w:pPr>
              <w:jc w:val="both"/>
              <w:rPr>
                <w:sz w:val="28"/>
                <w:lang w:val="vi-VN"/>
              </w:rPr>
            </w:pPr>
          </w:p>
          <w:p w14:paraId="530E4DC7" w14:textId="77777777" w:rsidR="006B435C" w:rsidRPr="00D61C18" w:rsidRDefault="006B435C" w:rsidP="002064CC">
            <w:pPr>
              <w:jc w:val="both"/>
              <w:rPr>
                <w:sz w:val="28"/>
                <w:lang w:val="vi-VN"/>
              </w:rPr>
            </w:pPr>
          </w:p>
          <w:p w14:paraId="66CAA761" w14:textId="77777777" w:rsidR="006B435C" w:rsidRPr="00D61C18" w:rsidRDefault="006B435C" w:rsidP="002064CC">
            <w:pPr>
              <w:jc w:val="both"/>
              <w:rPr>
                <w:sz w:val="28"/>
                <w:lang w:val="vi-VN"/>
              </w:rPr>
            </w:pPr>
          </w:p>
          <w:p w14:paraId="07841726" w14:textId="77777777" w:rsidR="006B435C" w:rsidRPr="00D61C18" w:rsidRDefault="006B435C" w:rsidP="002064CC">
            <w:pPr>
              <w:jc w:val="both"/>
              <w:rPr>
                <w:sz w:val="28"/>
                <w:lang w:val="vi-VN"/>
              </w:rPr>
            </w:pPr>
          </w:p>
          <w:p w14:paraId="7178B749" w14:textId="77777777" w:rsidR="006B435C" w:rsidRPr="00D61C18" w:rsidRDefault="006B435C" w:rsidP="002064CC">
            <w:pPr>
              <w:jc w:val="both"/>
              <w:rPr>
                <w:sz w:val="28"/>
                <w:lang w:val="vi-VN"/>
              </w:rPr>
            </w:pPr>
          </w:p>
          <w:p w14:paraId="3F1C6B59" w14:textId="77777777" w:rsidR="006B435C" w:rsidRPr="00D61C18" w:rsidRDefault="006B435C" w:rsidP="002064CC">
            <w:pPr>
              <w:jc w:val="both"/>
              <w:rPr>
                <w:sz w:val="28"/>
                <w:lang w:val="vi-VN"/>
              </w:rPr>
            </w:pPr>
          </w:p>
          <w:p w14:paraId="404F0AAD" w14:textId="77777777" w:rsidR="006B435C" w:rsidRPr="00D61C18" w:rsidRDefault="006B435C" w:rsidP="002064CC">
            <w:pPr>
              <w:jc w:val="both"/>
              <w:rPr>
                <w:sz w:val="28"/>
                <w:lang w:val="vi-VN"/>
              </w:rPr>
            </w:pPr>
          </w:p>
          <w:p w14:paraId="3359646B" w14:textId="77777777" w:rsidR="006B435C" w:rsidRPr="00D61C18" w:rsidRDefault="006B435C" w:rsidP="002064CC">
            <w:pPr>
              <w:jc w:val="both"/>
              <w:rPr>
                <w:sz w:val="28"/>
                <w:lang w:val="vi-VN"/>
              </w:rPr>
            </w:pPr>
          </w:p>
          <w:p w14:paraId="076E20FC" w14:textId="77777777" w:rsidR="006B435C" w:rsidRPr="00D61C18" w:rsidRDefault="006B435C" w:rsidP="002064CC">
            <w:pPr>
              <w:jc w:val="both"/>
              <w:rPr>
                <w:sz w:val="28"/>
                <w:lang w:val="vi-VN"/>
              </w:rPr>
            </w:pPr>
          </w:p>
          <w:p w14:paraId="26F41B4C" w14:textId="77777777" w:rsidR="006B435C" w:rsidRPr="00D61C18" w:rsidRDefault="006B435C" w:rsidP="002064CC">
            <w:pPr>
              <w:jc w:val="both"/>
              <w:rPr>
                <w:sz w:val="28"/>
                <w:lang w:val="vi-VN"/>
              </w:rPr>
            </w:pPr>
          </w:p>
          <w:p w14:paraId="7DC7EB7A" w14:textId="77777777" w:rsidR="006B435C" w:rsidRPr="00D61C18" w:rsidRDefault="006B435C" w:rsidP="002064CC">
            <w:pPr>
              <w:rPr>
                <w:b/>
                <w:sz w:val="28"/>
                <w:lang w:val="nl-NL"/>
              </w:rPr>
            </w:pPr>
            <w:r w:rsidRPr="00D61C18">
              <w:rPr>
                <w:b/>
                <w:sz w:val="28"/>
                <w:lang w:val="nl-NL"/>
              </w:rPr>
              <w:t>Nội dung</w:t>
            </w:r>
          </w:p>
          <w:p w14:paraId="79A1A259" w14:textId="77777777" w:rsidR="006B435C" w:rsidRPr="00D61C18" w:rsidRDefault="006B435C" w:rsidP="002064CC">
            <w:pPr>
              <w:rPr>
                <w:sz w:val="28"/>
                <w:lang w:val="nl-NL"/>
              </w:rPr>
            </w:pPr>
            <w:r w:rsidRPr="00D61C18">
              <w:rPr>
                <w:sz w:val="28"/>
                <w:lang w:val="nl-NL"/>
              </w:rPr>
              <w:t>- Hệ thống kiến thức cơ bản chương III</w:t>
            </w:r>
          </w:p>
          <w:p w14:paraId="48DE3A6D" w14:textId="77777777" w:rsidR="006B435C" w:rsidRPr="00D61C18" w:rsidRDefault="006B435C" w:rsidP="002064CC">
            <w:pPr>
              <w:rPr>
                <w:sz w:val="28"/>
                <w:lang w:val="vi-VN"/>
              </w:rPr>
            </w:pPr>
            <w:r w:rsidRPr="00D61C18">
              <w:rPr>
                <w:sz w:val="28"/>
                <w:lang w:val="nl-NL"/>
              </w:rPr>
              <w:t>- Bài tập</w:t>
            </w:r>
            <w:r w:rsidRPr="00D61C18">
              <w:rPr>
                <w:sz w:val="28"/>
                <w:lang w:val="vi-VN"/>
              </w:rPr>
              <w:t xml:space="preserve"> trắc nghiệm</w:t>
            </w:r>
          </w:p>
          <w:p w14:paraId="10743873" w14:textId="77777777" w:rsidR="006B435C" w:rsidRPr="00D61C18" w:rsidRDefault="006B435C" w:rsidP="002064CC">
            <w:pPr>
              <w:rPr>
                <w:sz w:val="28"/>
                <w:lang w:val="nl-NL"/>
              </w:rPr>
            </w:pPr>
            <w:r w:rsidRPr="00D61C18">
              <w:rPr>
                <w:b/>
                <w:color w:val="FF0000"/>
                <w:sz w:val="28"/>
                <w:lang w:val="nl-NL"/>
              </w:rPr>
              <w:t>Tự học CHD</w:t>
            </w:r>
          </w:p>
          <w:p w14:paraId="55A646E1" w14:textId="77777777" w:rsidR="006B435C" w:rsidRPr="00D61C18" w:rsidRDefault="006B435C" w:rsidP="002064CC">
            <w:pPr>
              <w:rPr>
                <w:b/>
                <w:sz w:val="28"/>
                <w:lang w:val="nl-NL"/>
              </w:rPr>
            </w:pPr>
            <w:r w:rsidRPr="00D61C18">
              <w:rPr>
                <w:b/>
                <w:sz w:val="28"/>
                <w:lang w:val="nl-NL"/>
              </w:rPr>
              <w:t>* Giao nhiệm vụ chuẩn bị cho tiết học tới</w:t>
            </w:r>
          </w:p>
          <w:p w14:paraId="66F9FAEE" w14:textId="77777777" w:rsidR="006B435C" w:rsidRPr="00D61C18" w:rsidRDefault="006B435C" w:rsidP="002064CC">
            <w:pPr>
              <w:jc w:val="both"/>
              <w:rPr>
                <w:sz w:val="28"/>
                <w:lang w:val="vi-VN"/>
              </w:rPr>
            </w:pPr>
          </w:p>
        </w:tc>
      </w:tr>
      <w:tr w:rsidR="006B435C" w:rsidRPr="00D61C18" w14:paraId="0FC31DE4" w14:textId="77777777" w:rsidTr="002064CC">
        <w:trPr>
          <w:trHeight w:val="4668"/>
        </w:trPr>
        <w:tc>
          <w:tcPr>
            <w:tcW w:w="273" w:type="pct"/>
            <w:tcBorders>
              <w:top w:val="single" w:sz="4" w:space="0" w:color="auto"/>
              <w:left w:val="single" w:sz="4" w:space="0" w:color="auto"/>
              <w:bottom w:val="single" w:sz="4" w:space="0" w:color="auto"/>
              <w:right w:val="single" w:sz="4" w:space="0" w:color="auto"/>
            </w:tcBorders>
            <w:hideMark/>
          </w:tcPr>
          <w:p w14:paraId="202CD6DC" w14:textId="77777777" w:rsidR="006B435C" w:rsidRPr="00D61C18" w:rsidRDefault="006B435C" w:rsidP="002064CC">
            <w:pPr>
              <w:jc w:val="center"/>
              <w:rPr>
                <w:sz w:val="28"/>
                <w:lang w:val="vi-VN"/>
              </w:rPr>
            </w:pPr>
            <w:r w:rsidRPr="00D61C18">
              <w:rPr>
                <w:sz w:val="28"/>
                <w:lang w:val="vi-VN"/>
              </w:rPr>
              <w:t>20</w:t>
            </w:r>
          </w:p>
          <w:p w14:paraId="733B6CEB" w14:textId="77777777" w:rsidR="006B435C" w:rsidRPr="00D61C18" w:rsidRDefault="006B435C" w:rsidP="002064CC">
            <w:pPr>
              <w:jc w:val="center"/>
              <w:rPr>
                <w:sz w:val="28"/>
                <w:lang w:val="vi-VN"/>
              </w:rPr>
            </w:pPr>
          </w:p>
          <w:p w14:paraId="49CE59A6" w14:textId="77777777" w:rsidR="006B435C" w:rsidRPr="00D61C18" w:rsidRDefault="006B435C" w:rsidP="002064CC">
            <w:pPr>
              <w:jc w:val="center"/>
              <w:rPr>
                <w:sz w:val="28"/>
                <w:lang w:val="vi-VN"/>
              </w:rPr>
            </w:pPr>
          </w:p>
          <w:p w14:paraId="0C520CE6" w14:textId="77777777" w:rsidR="006B435C" w:rsidRPr="00D61C18" w:rsidRDefault="006B435C" w:rsidP="002064CC">
            <w:pPr>
              <w:jc w:val="center"/>
              <w:rPr>
                <w:sz w:val="28"/>
                <w:lang w:val="vi-VN"/>
              </w:rPr>
            </w:pPr>
          </w:p>
          <w:p w14:paraId="42C593FE" w14:textId="77777777" w:rsidR="006B435C" w:rsidRPr="00D61C18" w:rsidRDefault="006B435C" w:rsidP="002064CC">
            <w:pPr>
              <w:jc w:val="center"/>
              <w:rPr>
                <w:sz w:val="28"/>
                <w:lang w:val="vi-VN"/>
              </w:rPr>
            </w:pPr>
          </w:p>
          <w:p w14:paraId="30CB5935" w14:textId="77777777" w:rsidR="006B435C" w:rsidRPr="00D61C18" w:rsidRDefault="006B435C" w:rsidP="002064CC">
            <w:pPr>
              <w:jc w:val="center"/>
              <w:rPr>
                <w:sz w:val="28"/>
                <w:lang w:val="vi-VN"/>
              </w:rPr>
            </w:pPr>
          </w:p>
          <w:p w14:paraId="042A093E" w14:textId="77777777" w:rsidR="006B435C" w:rsidRPr="00D61C18" w:rsidRDefault="006B435C" w:rsidP="002064CC">
            <w:pPr>
              <w:jc w:val="center"/>
              <w:rPr>
                <w:sz w:val="28"/>
                <w:lang w:val="vi-VN"/>
              </w:rPr>
            </w:pPr>
          </w:p>
          <w:p w14:paraId="5BB151D5" w14:textId="77777777" w:rsidR="006B435C" w:rsidRPr="00D61C18" w:rsidRDefault="006B435C" w:rsidP="002064CC">
            <w:pPr>
              <w:jc w:val="center"/>
              <w:rPr>
                <w:sz w:val="28"/>
                <w:lang w:val="vi-VN"/>
              </w:rPr>
            </w:pPr>
          </w:p>
          <w:p w14:paraId="3C9D4F11" w14:textId="77777777" w:rsidR="006B435C" w:rsidRPr="00D61C18" w:rsidRDefault="006B435C" w:rsidP="002064CC">
            <w:pPr>
              <w:jc w:val="center"/>
              <w:rPr>
                <w:sz w:val="28"/>
                <w:lang w:val="vi-VN"/>
              </w:rPr>
            </w:pPr>
          </w:p>
          <w:p w14:paraId="79EF0E39" w14:textId="77777777" w:rsidR="006B435C" w:rsidRPr="00D61C18" w:rsidRDefault="006B435C" w:rsidP="002064CC">
            <w:pPr>
              <w:jc w:val="center"/>
              <w:rPr>
                <w:sz w:val="28"/>
                <w:lang w:val="vi-VN"/>
              </w:rPr>
            </w:pPr>
          </w:p>
          <w:p w14:paraId="630192BF" w14:textId="77777777" w:rsidR="006B435C" w:rsidRPr="00D61C18" w:rsidRDefault="006B435C" w:rsidP="002064CC">
            <w:pPr>
              <w:jc w:val="center"/>
              <w:rPr>
                <w:sz w:val="28"/>
                <w:lang w:val="vi-VN"/>
              </w:rPr>
            </w:pPr>
          </w:p>
          <w:p w14:paraId="4E6794E9" w14:textId="77777777" w:rsidR="006B435C" w:rsidRPr="00D61C18" w:rsidRDefault="006B435C" w:rsidP="002064CC">
            <w:pPr>
              <w:jc w:val="center"/>
              <w:rPr>
                <w:sz w:val="28"/>
                <w:lang w:val="vi-VN"/>
              </w:rPr>
            </w:pPr>
          </w:p>
          <w:p w14:paraId="76C87B38" w14:textId="77777777" w:rsidR="006B435C" w:rsidRPr="00D61C18" w:rsidRDefault="006B435C" w:rsidP="002064CC">
            <w:pPr>
              <w:jc w:val="center"/>
              <w:rPr>
                <w:sz w:val="28"/>
                <w:lang w:val="vi-VN"/>
              </w:rPr>
            </w:pPr>
            <w:r w:rsidRPr="00D61C18">
              <w:rPr>
                <w:sz w:val="28"/>
                <w:lang w:val="vi-VN"/>
              </w:rPr>
              <w:t>21</w:t>
            </w:r>
          </w:p>
        </w:tc>
        <w:tc>
          <w:tcPr>
            <w:tcW w:w="551" w:type="pct"/>
            <w:tcBorders>
              <w:top w:val="single" w:sz="4" w:space="0" w:color="auto"/>
              <w:left w:val="single" w:sz="4" w:space="0" w:color="auto"/>
              <w:bottom w:val="single" w:sz="4" w:space="0" w:color="auto"/>
              <w:right w:val="single" w:sz="4" w:space="0" w:color="auto"/>
            </w:tcBorders>
            <w:hideMark/>
          </w:tcPr>
          <w:p w14:paraId="042C059D" w14:textId="77777777" w:rsidR="006B435C" w:rsidRPr="00D61C18" w:rsidRDefault="006B435C" w:rsidP="002064CC">
            <w:pPr>
              <w:ind w:left="101" w:right="101"/>
              <w:rPr>
                <w:b/>
                <w:color w:val="FF0000"/>
                <w:sz w:val="28"/>
                <w:lang w:val="vi-VN"/>
              </w:rPr>
            </w:pPr>
            <w:r w:rsidRPr="00D61C18">
              <w:rPr>
                <w:b/>
                <w:color w:val="FF0000"/>
                <w:sz w:val="28"/>
                <w:lang w:val="nl-NL"/>
              </w:rPr>
              <w:t>Ôn tập chương III</w:t>
            </w:r>
          </w:p>
          <w:p w14:paraId="27E00BAA" w14:textId="77777777" w:rsidR="006B435C" w:rsidRPr="00D61C18" w:rsidRDefault="006B435C" w:rsidP="002064CC">
            <w:pPr>
              <w:ind w:left="101" w:right="101"/>
              <w:rPr>
                <w:b/>
                <w:color w:val="FF0000"/>
                <w:sz w:val="28"/>
                <w:lang w:val="vi-VN"/>
              </w:rPr>
            </w:pPr>
          </w:p>
          <w:p w14:paraId="592C3200" w14:textId="77777777" w:rsidR="006B435C" w:rsidRPr="00D61C18" w:rsidRDefault="006B435C" w:rsidP="002064CC">
            <w:pPr>
              <w:ind w:left="101" w:right="101"/>
              <w:rPr>
                <w:b/>
                <w:color w:val="FF0000"/>
                <w:sz w:val="28"/>
                <w:lang w:val="vi-VN"/>
              </w:rPr>
            </w:pPr>
          </w:p>
          <w:p w14:paraId="0F872184" w14:textId="77777777" w:rsidR="006B435C" w:rsidRPr="00D61C18" w:rsidRDefault="006B435C" w:rsidP="002064CC">
            <w:pPr>
              <w:ind w:left="101" w:right="101"/>
              <w:rPr>
                <w:b/>
                <w:color w:val="FF0000"/>
                <w:sz w:val="28"/>
                <w:lang w:val="vi-VN"/>
              </w:rPr>
            </w:pPr>
          </w:p>
          <w:p w14:paraId="4E1D6D90" w14:textId="77777777" w:rsidR="006B435C" w:rsidRPr="00D61C18" w:rsidRDefault="006B435C" w:rsidP="002064CC">
            <w:pPr>
              <w:ind w:left="101" w:right="101"/>
              <w:rPr>
                <w:b/>
                <w:color w:val="FF0000"/>
                <w:sz w:val="28"/>
                <w:lang w:val="vi-VN"/>
              </w:rPr>
            </w:pPr>
          </w:p>
          <w:p w14:paraId="5A011862" w14:textId="77777777" w:rsidR="006B435C" w:rsidRPr="00D61C18" w:rsidRDefault="006B435C" w:rsidP="002064CC">
            <w:pPr>
              <w:ind w:left="101" w:right="101"/>
              <w:rPr>
                <w:b/>
                <w:color w:val="FF0000"/>
                <w:sz w:val="28"/>
                <w:lang w:val="vi-VN"/>
              </w:rPr>
            </w:pPr>
          </w:p>
          <w:p w14:paraId="77115718" w14:textId="77777777" w:rsidR="006B435C" w:rsidRPr="00D61C18" w:rsidRDefault="006B435C" w:rsidP="002064CC">
            <w:pPr>
              <w:ind w:left="101" w:right="101"/>
              <w:rPr>
                <w:b/>
                <w:color w:val="FF0000"/>
                <w:sz w:val="28"/>
                <w:lang w:val="vi-VN"/>
              </w:rPr>
            </w:pPr>
          </w:p>
          <w:p w14:paraId="6F471858" w14:textId="77777777" w:rsidR="006B435C" w:rsidRPr="00D61C18" w:rsidRDefault="006B435C" w:rsidP="002064CC">
            <w:pPr>
              <w:ind w:left="101" w:right="101"/>
              <w:rPr>
                <w:b/>
                <w:color w:val="FF0000"/>
                <w:sz w:val="28"/>
                <w:lang w:val="vi-VN"/>
              </w:rPr>
            </w:pPr>
          </w:p>
          <w:p w14:paraId="157DE613" w14:textId="77777777" w:rsidR="006B435C" w:rsidRPr="00D61C18" w:rsidRDefault="006B435C" w:rsidP="002064CC">
            <w:pPr>
              <w:ind w:left="101" w:right="101"/>
              <w:rPr>
                <w:b/>
                <w:color w:val="FF0000"/>
                <w:sz w:val="28"/>
                <w:lang w:val="vi-VN"/>
              </w:rPr>
            </w:pPr>
          </w:p>
          <w:p w14:paraId="19F0355B" w14:textId="77777777" w:rsidR="006B435C" w:rsidRPr="00D61C18" w:rsidRDefault="006B435C" w:rsidP="002064CC">
            <w:pPr>
              <w:ind w:left="101" w:right="101"/>
              <w:rPr>
                <w:b/>
                <w:color w:val="FF0000"/>
                <w:sz w:val="28"/>
                <w:lang w:val="vi-VN"/>
              </w:rPr>
            </w:pPr>
          </w:p>
          <w:p w14:paraId="2F3B9E5B" w14:textId="77777777" w:rsidR="006B435C" w:rsidRPr="00D61C18" w:rsidRDefault="006B435C" w:rsidP="002064CC">
            <w:pPr>
              <w:ind w:left="101" w:right="101"/>
              <w:rPr>
                <w:b/>
                <w:color w:val="FF0000"/>
                <w:sz w:val="28"/>
                <w:lang w:val="vi-VN"/>
              </w:rPr>
            </w:pPr>
            <w:r w:rsidRPr="00D61C18">
              <w:rPr>
                <w:b/>
                <w:color w:val="FF0000"/>
                <w:sz w:val="28"/>
                <w:lang w:val="nl-NL"/>
              </w:rPr>
              <w:t>Ôn tập chuẩn bị kiểm tra cuối HK1</w:t>
            </w:r>
          </w:p>
        </w:tc>
        <w:tc>
          <w:tcPr>
            <w:tcW w:w="273" w:type="pct"/>
            <w:tcBorders>
              <w:top w:val="single" w:sz="4" w:space="0" w:color="auto"/>
              <w:left w:val="single" w:sz="4" w:space="0" w:color="auto"/>
              <w:bottom w:val="single" w:sz="4" w:space="0" w:color="auto"/>
              <w:right w:val="single" w:sz="4" w:space="0" w:color="auto"/>
            </w:tcBorders>
            <w:hideMark/>
          </w:tcPr>
          <w:p w14:paraId="1D36C8AD" w14:textId="77777777" w:rsidR="006B435C" w:rsidRPr="00D61C18" w:rsidRDefault="006B435C" w:rsidP="002064CC">
            <w:pPr>
              <w:jc w:val="both"/>
              <w:rPr>
                <w:sz w:val="28"/>
                <w:lang w:val="vi-VN"/>
              </w:rPr>
            </w:pPr>
            <w:r w:rsidRPr="00D61C18">
              <w:rPr>
                <w:sz w:val="28"/>
              </w:rPr>
              <w:t>1</w:t>
            </w:r>
          </w:p>
          <w:p w14:paraId="59BD507D" w14:textId="77777777" w:rsidR="006B435C" w:rsidRPr="00D61C18" w:rsidRDefault="006B435C" w:rsidP="002064CC">
            <w:pPr>
              <w:jc w:val="both"/>
              <w:rPr>
                <w:sz w:val="28"/>
                <w:lang w:val="vi-VN"/>
              </w:rPr>
            </w:pPr>
          </w:p>
          <w:p w14:paraId="4EC5BBBA" w14:textId="77777777" w:rsidR="006B435C" w:rsidRPr="00D61C18" w:rsidRDefault="006B435C" w:rsidP="002064CC">
            <w:pPr>
              <w:jc w:val="both"/>
              <w:rPr>
                <w:sz w:val="28"/>
                <w:lang w:val="vi-VN"/>
              </w:rPr>
            </w:pPr>
          </w:p>
          <w:p w14:paraId="12BFB321" w14:textId="77777777" w:rsidR="006B435C" w:rsidRPr="00D61C18" w:rsidRDefault="006B435C" w:rsidP="002064CC">
            <w:pPr>
              <w:jc w:val="both"/>
              <w:rPr>
                <w:sz w:val="28"/>
                <w:lang w:val="vi-VN"/>
              </w:rPr>
            </w:pPr>
          </w:p>
          <w:p w14:paraId="5F47A352" w14:textId="77777777" w:rsidR="006B435C" w:rsidRPr="00D61C18" w:rsidRDefault="006B435C" w:rsidP="002064CC">
            <w:pPr>
              <w:jc w:val="both"/>
              <w:rPr>
                <w:sz w:val="28"/>
                <w:lang w:val="vi-VN"/>
              </w:rPr>
            </w:pPr>
          </w:p>
          <w:p w14:paraId="5A5172AE" w14:textId="77777777" w:rsidR="006B435C" w:rsidRPr="00D61C18" w:rsidRDefault="006B435C" w:rsidP="002064CC">
            <w:pPr>
              <w:jc w:val="both"/>
              <w:rPr>
                <w:sz w:val="28"/>
                <w:lang w:val="vi-VN"/>
              </w:rPr>
            </w:pPr>
          </w:p>
          <w:p w14:paraId="01A95AA7" w14:textId="77777777" w:rsidR="006B435C" w:rsidRPr="00D61C18" w:rsidRDefault="006B435C" w:rsidP="002064CC">
            <w:pPr>
              <w:jc w:val="both"/>
              <w:rPr>
                <w:sz w:val="28"/>
                <w:lang w:val="vi-VN"/>
              </w:rPr>
            </w:pPr>
          </w:p>
          <w:p w14:paraId="59075930" w14:textId="77777777" w:rsidR="006B435C" w:rsidRPr="00D61C18" w:rsidRDefault="006B435C" w:rsidP="002064CC">
            <w:pPr>
              <w:jc w:val="both"/>
              <w:rPr>
                <w:sz w:val="28"/>
                <w:lang w:val="vi-VN"/>
              </w:rPr>
            </w:pPr>
          </w:p>
          <w:p w14:paraId="09F559D6" w14:textId="77777777" w:rsidR="006B435C" w:rsidRPr="00D61C18" w:rsidRDefault="006B435C" w:rsidP="002064CC">
            <w:pPr>
              <w:jc w:val="both"/>
              <w:rPr>
                <w:sz w:val="28"/>
                <w:lang w:val="vi-VN"/>
              </w:rPr>
            </w:pPr>
          </w:p>
          <w:p w14:paraId="24842C0E" w14:textId="77777777" w:rsidR="006B435C" w:rsidRPr="00D61C18" w:rsidRDefault="006B435C" w:rsidP="002064CC">
            <w:pPr>
              <w:jc w:val="both"/>
              <w:rPr>
                <w:sz w:val="28"/>
                <w:lang w:val="vi-VN"/>
              </w:rPr>
            </w:pPr>
          </w:p>
          <w:p w14:paraId="7D9AC93C" w14:textId="77777777" w:rsidR="006B435C" w:rsidRPr="00D61C18" w:rsidRDefault="006B435C" w:rsidP="002064CC">
            <w:pPr>
              <w:jc w:val="both"/>
              <w:rPr>
                <w:sz w:val="28"/>
                <w:lang w:val="vi-VN"/>
              </w:rPr>
            </w:pPr>
          </w:p>
          <w:p w14:paraId="3626ECD2" w14:textId="77777777" w:rsidR="006B435C" w:rsidRPr="00D61C18" w:rsidRDefault="006B435C" w:rsidP="002064CC">
            <w:pPr>
              <w:jc w:val="both"/>
              <w:rPr>
                <w:sz w:val="28"/>
                <w:lang w:val="vi-VN"/>
              </w:rPr>
            </w:pPr>
          </w:p>
          <w:p w14:paraId="0E580F08" w14:textId="77777777" w:rsidR="006B435C" w:rsidRPr="00D61C18" w:rsidRDefault="006B435C" w:rsidP="002064CC">
            <w:pPr>
              <w:jc w:val="both"/>
              <w:rPr>
                <w:sz w:val="28"/>
                <w:lang w:val="vi-VN"/>
              </w:rPr>
            </w:pPr>
            <w:r w:rsidRPr="00D61C18">
              <w:rPr>
                <w:sz w:val="28"/>
                <w:lang w:val="vi-VN"/>
              </w:rPr>
              <w:t>4</w:t>
            </w:r>
          </w:p>
        </w:tc>
        <w:tc>
          <w:tcPr>
            <w:tcW w:w="437" w:type="pct"/>
            <w:gridSpan w:val="2"/>
            <w:tcBorders>
              <w:top w:val="single" w:sz="4" w:space="0" w:color="auto"/>
              <w:left w:val="single" w:sz="4" w:space="0" w:color="auto"/>
              <w:bottom w:val="single" w:sz="4" w:space="0" w:color="auto"/>
              <w:right w:val="single" w:sz="4" w:space="0" w:color="auto"/>
            </w:tcBorders>
            <w:hideMark/>
          </w:tcPr>
          <w:p w14:paraId="6345581B" w14:textId="77777777" w:rsidR="006B435C" w:rsidRPr="00D61C18" w:rsidRDefault="006B435C" w:rsidP="002064CC">
            <w:pPr>
              <w:jc w:val="both"/>
              <w:rPr>
                <w:sz w:val="28"/>
                <w:lang w:val="vi-VN"/>
              </w:rPr>
            </w:pPr>
            <w:r w:rsidRPr="00D61C18">
              <w:rPr>
                <w:sz w:val="28"/>
              </w:rPr>
              <w:t>31</w:t>
            </w:r>
          </w:p>
          <w:p w14:paraId="7651F878" w14:textId="77777777" w:rsidR="006B435C" w:rsidRPr="00D61C18" w:rsidRDefault="006B435C" w:rsidP="002064CC">
            <w:pPr>
              <w:jc w:val="both"/>
              <w:rPr>
                <w:sz w:val="28"/>
                <w:lang w:val="vi-VN"/>
              </w:rPr>
            </w:pPr>
          </w:p>
          <w:p w14:paraId="41B60CAE" w14:textId="77777777" w:rsidR="006B435C" w:rsidRPr="00D61C18" w:rsidRDefault="006B435C" w:rsidP="002064CC">
            <w:pPr>
              <w:jc w:val="both"/>
              <w:rPr>
                <w:sz w:val="28"/>
                <w:lang w:val="vi-VN"/>
              </w:rPr>
            </w:pPr>
          </w:p>
          <w:p w14:paraId="00113712" w14:textId="77777777" w:rsidR="006B435C" w:rsidRPr="00D61C18" w:rsidRDefault="006B435C" w:rsidP="002064CC">
            <w:pPr>
              <w:jc w:val="both"/>
              <w:rPr>
                <w:sz w:val="28"/>
                <w:lang w:val="vi-VN"/>
              </w:rPr>
            </w:pPr>
          </w:p>
          <w:p w14:paraId="2F7A686F" w14:textId="77777777" w:rsidR="006B435C" w:rsidRPr="00D61C18" w:rsidRDefault="006B435C" w:rsidP="002064CC">
            <w:pPr>
              <w:jc w:val="both"/>
              <w:rPr>
                <w:sz w:val="28"/>
                <w:lang w:val="vi-VN"/>
              </w:rPr>
            </w:pPr>
          </w:p>
          <w:p w14:paraId="06053B54" w14:textId="77777777" w:rsidR="006B435C" w:rsidRPr="00D61C18" w:rsidRDefault="006B435C" w:rsidP="002064CC">
            <w:pPr>
              <w:jc w:val="both"/>
              <w:rPr>
                <w:sz w:val="28"/>
                <w:lang w:val="vi-VN"/>
              </w:rPr>
            </w:pPr>
          </w:p>
          <w:p w14:paraId="11C1ADD5" w14:textId="77777777" w:rsidR="006B435C" w:rsidRPr="00D61C18" w:rsidRDefault="006B435C" w:rsidP="002064CC">
            <w:pPr>
              <w:jc w:val="both"/>
              <w:rPr>
                <w:sz w:val="28"/>
                <w:lang w:val="vi-VN"/>
              </w:rPr>
            </w:pPr>
          </w:p>
          <w:p w14:paraId="4E366D37" w14:textId="77777777" w:rsidR="006B435C" w:rsidRPr="00D61C18" w:rsidRDefault="006B435C" w:rsidP="002064CC">
            <w:pPr>
              <w:jc w:val="both"/>
              <w:rPr>
                <w:sz w:val="28"/>
                <w:lang w:val="vi-VN"/>
              </w:rPr>
            </w:pPr>
          </w:p>
          <w:p w14:paraId="1908B099" w14:textId="77777777" w:rsidR="006B435C" w:rsidRPr="00D61C18" w:rsidRDefault="006B435C" w:rsidP="002064CC">
            <w:pPr>
              <w:jc w:val="both"/>
              <w:rPr>
                <w:sz w:val="28"/>
                <w:lang w:val="vi-VN"/>
              </w:rPr>
            </w:pPr>
          </w:p>
          <w:p w14:paraId="7D6B9A58" w14:textId="77777777" w:rsidR="006B435C" w:rsidRPr="00D61C18" w:rsidRDefault="006B435C" w:rsidP="002064CC">
            <w:pPr>
              <w:jc w:val="both"/>
              <w:rPr>
                <w:sz w:val="28"/>
                <w:lang w:val="vi-VN"/>
              </w:rPr>
            </w:pPr>
          </w:p>
          <w:p w14:paraId="240D2E16" w14:textId="77777777" w:rsidR="006B435C" w:rsidRPr="00D61C18" w:rsidRDefault="006B435C" w:rsidP="002064CC">
            <w:pPr>
              <w:jc w:val="both"/>
              <w:rPr>
                <w:sz w:val="28"/>
                <w:lang w:val="vi-VN"/>
              </w:rPr>
            </w:pPr>
          </w:p>
          <w:p w14:paraId="28ADCF3F" w14:textId="77777777" w:rsidR="006B435C" w:rsidRPr="00D61C18" w:rsidRDefault="006B435C" w:rsidP="002064CC">
            <w:pPr>
              <w:jc w:val="both"/>
              <w:rPr>
                <w:sz w:val="28"/>
                <w:lang w:val="vi-VN"/>
              </w:rPr>
            </w:pPr>
          </w:p>
          <w:p w14:paraId="2EF461C7" w14:textId="77777777" w:rsidR="006B435C" w:rsidRPr="00D61C18" w:rsidRDefault="006B435C" w:rsidP="002064CC">
            <w:pPr>
              <w:jc w:val="both"/>
              <w:rPr>
                <w:sz w:val="28"/>
                <w:lang w:val="vi-VN"/>
              </w:rPr>
            </w:pPr>
            <w:r w:rsidRPr="00D61C18">
              <w:rPr>
                <w:sz w:val="28"/>
                <w:lang w:val="vi-VN"/>
              </w:rPr>
              <w:t>32</w:t>
            </w:r>
          </w:p>
          <w:p w14:paraId="7057EA7A" w14:textId="77777777" w:rsidR="006B435C" w:rsidRPr="00D61C18" w:rsidRDefault="006B435C" w:rsidP="002064CC">
            <w:pPr>
              <w:jc w:val="both"/>
              <w:rPr>
                <w:sz w:val="28"/>
                <w:lang w:val="vi-VN"/>
              </w:rPr>
            </w:pPr>
          </w:p>
          <w:p w14:paraId="77CB4CB1" w14:textId="77777777" w:rsidR="006B435C" w:rsidRPr="00D61C18" w:rsidRDefault="006B435C" w:rsidP="002064CC">
            <w:pPr>
              <w:jc w:val="both"/>
              <w:rPr>
                <w:sz w:val="28"/>
                <w:lang w:val="vi-VN"/>
              </w:rPr>
            </w:pPr>
          </w:p>
          <w:p w14:paraId="4D4A249A" w14:textId="77777777" w:rsidR="006B435C" w:rsidRPr="00D61C18" w:rsidRDefault="006B435C" w:rsidP="002064CC">
            <w:pPr>
              <w:jc w:val="both"/>
              <w:rPr>
                <w:sz w:val="28"/>
                <w:lang w:val="vi-VN"/>
              </w:rPr>
            </w:pPr>
          </w:p>
          <w:p w14:paraId="306AFCFD" w14:textId="77777777" w:rsidR="006B435C" w:rsidRPr="00D61C18" w:rsidRDefault="006B435C" w:rsidP="002064CC">
            <w:pPr>
              <w:jc w:val="both"/>
              <w:rPr>
                <w:sz w:val="28"/>
                <w:lang w:val="vi-VN"/>
              </w:rPr>
            </w:pPr>
          </w:p>
          <w:p w14:paraId="137855F9" w14:textId="77777777" w:rsidR="006B435C" w:rsidRPr="00D61C18" w:rsidRDefault="006B435C" w:rsidP="002064CC">
            <w:pPr>
              <w:jc w:val="both"/>
              <w:rPr>
                <w:sz w:val="28"/>
                <w:lang w:val="vi-VN"/>
              </w:rPr>
            </w:pPr>
          </w:p>
          <w:p w14:paraId="0A86DFB1" w14:textId="77777777" w:rsidR="006B435C" w:rsidRPr="00D61C18" w:rsidRDefault="006B435C" w:rsidP="002064CC">
            <w:pPr>
              <w:jc w:val="both"/>
              <w:rPr>
                <w:sz w:val="28"/>
                <w:lang w:val="vi-VN"/>
              </w:rPr>
            </w:pPr>
          </w:p>
          <w:p w14:paraId="73403F8C" w14:textId="77777777" w:rsidR="006B435C" w:rsidRPr="00D61C18" w:rsidRDefault="006B435C" w:rsidP="002064CC">
            <w:pPr>
              <w:jc w:val="both"/>
              <w:rPr>
                <w:sz w:val="28"/>
                <w:lang w:val="vi-VN"/>
              </w:rPr>
            </w:pPr>
          </w:p>
          <w:p w14:paraId="02D2CB2F" w14:textId="77777777" w:rsidR="006B435C" w:rsidRPr="00D61C18" w:rsidRDefault="006B435C" w:rsidP="002064CC">
            <w:pPr>
              <w:jc w:val="both"/>
              <w:rPr>
                <w:sz w:val="28"/>
                <w:lang w:val="vi-VN"/>
              </w:rPr>
            </w:pPr>
          </w:p>
          <w:p w14:paraId="6BC97E26" w14:textId="77777777" w:rsidR="006B435C" w:rsidRPr="00D61C18" w:rsidRDefault="006B435C" w:rsidP="002064CC">
            <w:pPr>
              <w:jc w:val="both"/>
              <w:rPr>
                <w:sz w:val="28"/>
                <w:lang w:val="vi-VN"/>
              </w:rPr>
            </w:pPr>
          </w:p>
          <w:p w14:paraId="2BF95ADD" w14:textId="77777777" w:rsidR="006B435C" w:rsidRPr="00D61C18" w:rsidRDefault="006B435C" w:rsidP="002064CC">
            <w:pPr>
              <w:jc w:val="both"/>
              <w:rPr>
                <w:sz w:val="28"/>
                <w:lang w:val="vi-VN"/>
              </w:rPr>
            </w:pPr>
          </w:p>
          <w:p w14:paraId="181F9FC9" w14:textId="77777777" w:rsidR="006B435C" w:rsidRPr="00D61C18" w:rsidRDefault="006B435C" w:rsidP="002064CC">
            <w:pPr>
              <w:jc w:val="both"/>
              <w:rPr>
                <w:sz w:val="28"/>
                <w:lang w:val="vi-VN"/>
              </w:rPr>
            </w:pPr>
          </w:p>
          <w:p w14:paraId="1041B126" w14:textId="77777777" w:rsidR="006B435C" w:rsidRPr="00D61C18" w:rsidRDefault="006B435C" w:rsidP="002064CC">
            <w:pPr>
              <w:jc w:val="both"/>
              <w:rPr>
                <w:sz w:val="28"/>
                <w:lang w:val="vi-VN"/>
              </w:rPr>
            </w:pPr>
            <w:r w:rsidRPr="00D61C18">
              <w:rPr>
                <w:noProof/>
                <w:sz w:val="28"/>
              </w:rPr>
              <mc:AlternateContent>
                <mc:Choice Requires="wps">
                  <w:drawing>
                    <wp:anchor distT="0" distB="0" distL="114300" distR="114300" simplePos="0" relativeHeight="251762688" behindDoc="0" locked="0" layoutInCell="1" allowOverlap="1" wp14:anchorId="54F5A5B6" wp14:editId="6EE32363">
                      <wp:simplePos x="0" y="0"/>
                      <wp:positionH relativeFrom="column">
                        <wp:posOffset>-64135</wp:posOffset>
                      </wp:positionH>
                      <wp:positionV relativeFrom="paragraph">
                        <wp:posOffset>123825</wp:posOffset>
                      </wp:positionV>
                      <wp:extent cx="6362700" cy="0"/>
                      <wp:effectExtent l="0" t="0" r="19050" b="19050"/>
                      <wp:wrapNone/>
                      <wp:docPr id="19" name="Straight Connector 19"/>
                      <wp:cNvGraphicFramePr/>
                      <a:graphic xmlns:a="http://schemas.openxmlformats.org/drawingml/2006/main">
                        <a:graphicData uri="http://schemas.microsoft.com/office/word/2010/wordprocessingShape">
                          <wps:wsp>
                            <wps:cNvCnPr/>
                            <wps:spPr>
                              <a:xfrm>
                                <a:off x="0" y="0"/>
                                <a:ext cx="6362700"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13C2E97A" id="Straight Connector 19" o:spid="_x0000_s1026" style="position:absolute;z-index:251762688;visibility:visible;mso-wrap-style:square;mso-wrap-distance-left:9pt;mso-wrap-distance-top:0;mso-wrap-distance-right:9pt;mso-wrap-distance-bottom:0;mso-position-horizontal:absolute;mso-position-horizontal-relative:text;mso-position-vertical:absolute;mso-position-vertical-relative:text" from="-5.05pt,9.75pt" to="495.95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" strokecolor="#4472c4" strokeweight=".5pt">
                      <v:stroke joinstyle="miter"/>
                    </v:line>
                  </w:pict>
                </mc:Fallback>
              </mc:AlternateContent>
            </w:r>
          </w:p>
          <w:p w14:paraId="4335AB16" w14:textId="77777777" w:rsidR="006B435C" w:rsidRPr="00D61C18" w:rsidRDefault="006B435C" w:rsidP="002064CC">
            <w:pPr>
              <w:jc w:val="both"/>
              <w:rPr>
                <w:sz w:val="28"/>
                <w:lang w:val="vi-VN"/>
              </w:rPr>
            </w:pPr>
            <w:r w:rsidRPr="00D61C18">
              <w:rPr>
                <w:sz w:val="28"/>
                <w:lang w:val="vi-VN"/>
              </w:rPr>
              <w:t>TC16</w:t>
            </w:r>
          </w:p>
        </w:tc>
        <w:tc>
          <w:tcPr>
            <w:tcW w:w="1124" w:type="pct"/>
            <w:tcBorders>
              <w:top w:val="single" w:sz="4" w:space="0" w:color="auto"/>
              <w:left w:val="single" w:sz="4" w:space="0" w:color="auto"/>
              <w:bottom w:val="single" w:sz="4" w:space="0" w:color="auto"/>
              <w:right w:val="single" w:sz="4" w:space="0" w:color="auto"/>
            </w:tcBorders>
          </w:tcPr>
          <w:p w14:paraId="7CF1523D" w14:textId="77777777" w:rsidR="006B435C" w:rsidRPr="00D61C18" w:rsidRDefault="006B435C" w:rsidP="002064CC">
            <w:pPr>
              <w:ind w:left="-180" w:firstLine="180"/>
              <w:rPr>
                <w:sz w:val="28"/>
              </w:rPr>
            </w:pPr>
            <w:r w:rsidRPr="00D61C18">
              <w:rPr>
                <w:sz w:val="28"/>
              </w:rPr>
              <w:t>Hệ thống kiến thức chương III</w:t>
            </w:r>
          </w:p>
          <w:p w14:paraId="50ECF9E7" w14:textId="77777777" w:rsidR="006B435C" w:rsidRPr="00D61C18" w:rsidRDefault="006B435C" w:rsidP="002064CC">
            <w:pPr>
              <w:ind w:left="-20" w:firstLine="20"/>
              <w:rPr>
                <w:sz w:val="28"/>
                <w:lang w:val="vi-VN"/>
              </w:rPr>
            </w:pPr>
            <w:r w:rsidRPr="00D61C18">
              <w:rPr>
                <w:sz w:val="28"/>
              </w:rPr>
              <w:t>- Giải được các bài tập trắc nghiệm  trọng tâm của chương III</w:t>
            </w:r>
          </w:p>
          <w:p w14:paraId="2E3BE39E" w14:textId="77777777" w:rsidR="006B435C" w:rsidRPr="00D61C18" w:rsidRDefault="006B435C" w:rsidP="002064CC">
            <w:pPr>
              <w:ind w:left="-20" w:firstLine="20"/>
              <w:rPr>
                <w:sz w:val="28"/>
                <w:lang w:val="vi-VN"/>
              </w:rPr>
            </w:pPr>
          </w:p>
          <w:p w14:paraId="4A97EFED" w14:textId="77777777" w:rsidR="006B435C" w:rsidRPr="00D61C18" w:rsidRDefault="006B435C" w:rsidP="002064CC">
            <w:pPr>
              <w:ind w:left="-20" w:firstLine="20"/>
              <w:rPr>
                <w:sz w:val="28"/>
                <w:lang w:val="vi-VN"/>
              </w:rPr>
            </w:pPr>
          </w:p>
          <w:p w14:paraId="41DC3489" w14:textId="77777777" w:rsidR="006B435C" w:rsidRPr="00D61C18" w:rsidRDefault="006B435C" w:rsidP="002064CC">
            <w:pPr>
              <w:ind w:left="-20" w:firstLine="20"/>
              <w:rPr>
                <w:sz w:val="28"/>
                <w:lang w:val="vi-VN"/>
              </w:rPr>
            </w:pPr>
          </w:p>
          <w:p w14:paraId="37D832A7" w14:textId="77777777" w:rsidR="006B435C" w:rsidRPr="00D61C18" w:rsidRDefault="006B435C" w:rsidP="002064CC">
            <w:pPr>
              <w:ind w:left="-20" w:firstLine="20"/>
              <w:rPr>
                <w:sz w:val="28"/>
                <w:lang w:val="vi-VN"/>
              </w:rPr>
            </w:pPr>
          </w:p>
          <w:p w14:paraId="7C1C040F" w14:textId="77777777" w:rsidR="006B435C" w:rsidRPr="00D61C18" w:rsidRDefault="006B435C" w:rsidP="002064CC">
            <w:pPr>
              <w:ind w:left="-20" w:firstLine="20"/>
              <w:rPr>
                <w:sz w:val="28"/>
                <w:lang w:val="vi-VN"/>
              </w:rPr>
            </w:pPr>
          </w:p>
          <w:p w14:paraId="59D4BA05" w14:textId="77777777" w:rsidR="006B435C" w:rsidRPr="00D61C18" w:rsidRDefault="006B435C" w:rsidP="002064CC">
            <w:pPr>
              <w:ind w:left="-20" w:firstLine="20"/>
              <w:rPr>
                <w:sz w:val="28"/>
                <w:lang w:val="vi-VN"/>
              </w:rPr>
            </w:pPr>
          </w:p>
          <w:p w14:paraId="50F13459" w14:textId="77777777" w:rsidR="006B435C" w:rsidRPr="00D61C18" w:rsidRDefault="006B435C" w:rsidP="002064CC">
            <w:pPr>
              <w:ind w:left="-20" w:firstLine="20"/>
              <w:rPr>
                <w:sz w:val="28"/>
                <w:lang w:val="vi-VN"/>
              </w:rPr>
            </w:pPr>
          </w:p>
          <w:p w14:paraId="50720EB3" w14:textId="77777777" w:rsidR="006B435C" w:rsidRPr="00D61C18" w:rsidRDefault="006B435C" w:rsidP="002064CC">
            <w:pPr>
              <w:tabs>
                <w:tab w:val="left" w:pos="342"/>
              </w:tabs>
              <w:rPr>
                <w:sz w:val="28"/>
                <w:lang w:val="it-IT"/>
              </w:rPr>
            </w:pPr>
            <w:r w:rsidRPr="00D61C18">
              <w:rPr>
                <w:sz w:val="28"/>
                <w:lang w:val="it-IT"/>
              </w:rPr>
              <w:t>Nắm được kiến thức cơ bản của chương I, II, III:</w:t>
            </w:r>
          </w:p>
          <w:p w14:paraId="42AAD719" w14:textId="77777777" w:rsidR="006B435C" w:rsidRPr="00D61C18" w:rsidRDefault="006B435C" w:rsidP="002064CC">
            <w:pPr>
              <w:ind w:left="-20" w:firstLine="20"/>
              <w:rPr>
                <w:sz w:val="28"/>
                <w:lang w:val="vi-VN"/>
              </w:rPr>
            </w:pPr>
          </w:p>
          <w:p w14:paraId="2F0AAD67" w14:textId="77777777" w:rsidR="006B435C" w:rsidRPr="00D61C18" w:rsidRDefault="006B435C" w:rsidP="002064CC">
            <w:pPr>
              <w:jc w:val="both"/>
              <w:rPr>
                <w:sz w:val="28"/>
                <w:lang w:val="vi-VN"/>
              </w:rPr>
            </w:pPr>
          </w:p>
          <w:p w14:paraId="47AB21A8" w14:textId="77777777" w:rsidR="006B435C" w:rsidRPr="00D61C18" w:rsidRDefault="006B435C" w:rsidP="002064CC">
            <w:pPr>
              <w:jc w:val="both"/>
              <w:rPr>
                <w:sz w:val="28"/>
                <w:lang w:val="vi-VN"/>
              </w:rPr>
            </w:pPr>
          </w:p>
          <w:p w14:paraId="0B3710B0" w14:textId="77777777" w:rsidR="006B435C" w:rsidRPr="00D61C18" w:rsidRDefault="006B435C" w:rsidP="002064CC">
            <w:pPr>
              <w:jc w:val="both"/>
              <w:rPr>
                <w:sz w:val="28"/>
                <w:lang w:val="vi-VN"/>
              </w:rPr>
            </w:pPr>
          </w:p>
          <w:p w14:paraId="5A87DD91" w14:textId="77777777" w:rsidR="006B435C" w:rsidRPr="00D61C18" w:rsidRDefault="006B435C" w:rsidP="002064CC">
            <w:pPr>
              <w:jc w:val="both"/>
              <w:rPr>
                <w:sz w:val="28"/>
                <w:lang w:val="vi-VN"/>
              </w:rPr>
            </w:pPr>
          </w:p>
          <w:p w14:paraId="294BF545" w14:textId="77777777" w:rsidR="006B435C" w:rsidRPr="00D61C18" w:rsidRDefault="006B435C" w:rsidP="002064CC">
            <w:pPr>
              <w:jc w:val="both"/>
              <w:rPr>
                <w:sz w:val="28"/>
                <w:lang w:val="vi-VN"/>
              </w:rPr>
            </w:pPr>
          </w:p>
          <w:p w14:paraId="620D19A0" w14:textId="77777777" w:rsidR="006B435C" w:rsidRPr="00D61C18" w:rsidRDefault="006B435C" w:rsidP="002064CC">
            <w:pPr>
              <w:jc w:val="both"/>
              <w:rPr>
                <w:sz w:val="28"/>
                <w:lang w:val="vi-VN"/>
              </w:rPr>
            </w:pPr>
          </w:p>
          <w:p w14:paraId="2B9D0CDB" w14:textId="77777777" w:rsidR="006B435C" w:rsidRPr="00D61C18" w:rsidRDefault="006B435C" w:rsidP="002064CC">
            <w:pPr>
              <w:jc w:val="both"/>
              <w:rPr>
                <w:sz w:val="28"/>
                <w:lang w:val="vi-VN"/>
              </w:rPr>
            </w:pPr>
          </w:p>
          <w:p w14:paraId="4302FF75" w14:textId="77777777" w:rsidR="006B435C" w:rsidRPr="00D61C18" w:rsidRDefault="006B435C" w:rsidP="002064CC">
            <w:pPr>
              <w:jc w:val="both"/>
              <w:rPr>
                <w:sz w:val="28"/>
                <w:lang w:val="vi-VN"/>
              </w:rPr>
            </w:pPr>
          </w:p>
          <w:p w14:paraId="650EF36F" w14:textId="77777777" w:rsidR="006B435C" w:rsidRPr="00D61C18" w:rsidRDefault="006B435C" w:rsidP="002064CC">
            <w:pPr>
              <w:jc w:val="both"/>
              <w:rPr>
                <w:sz w:val="28"/>
                <w:lang w:val="vi-VN"/>
              </w:rPr>
            </w:pPr>
          </w:p>
          <w:p w14:paraId="099DD18E" w14:textId="77777777" w:rsidR="006B435C" w:rsidRPr="00D61C18" w:rsidRDefault="006B435C" w:rsidP="002064CC">
            <w:pPr>
              <w:jc w:val="both"/>
              <w:rPr>
                <w:sz w:val="28"/>
                <w:lang w:val="vi-VN"/>
              </w:rPr>
            </w:pPr>
          </w:p>
          <w:p w14:paraId="067CDB1A" w14:textId="77777777" w:rsidR="006B435C" w:rsidRPr="00D61C18" w:rsidRDefault="006B435C" w:rsidP="002064CC">
            <w:pPr>
              <w:jc w:val="both"/>
              <w:rPr>
                <w:sz w:val="28"/>
                <w:lang w:val="vi-VN"/>
              </w:rPr>
            </w:pPr>
          </w:p>
          <w:p w14:paraId="7EEE35DB" w14:textId="77777777" w:rsidR="006B435C" w:rsidRPr="00D61C18" w:rsidRDefault="006B435C" w:rsidP="002064CC">
            <w:pPr>
              <w:jc w:val="both"/>
              <w:rPr>
                <w:b/>
                <w:sz w:val="28"/>
                <w:lang w:val="vi-VN"/>
              </w:rPr>
            </w:pPr>
            <w:r w:rsidRPr="00D61C18">
              <w:rPr>
                <w:b/>
                <w:sz w:val="28"/>
                <w:lang w:val="vi-VN"/>
              </w:rPr>
              <w:t>BT ôn kiểm tra cuối kì I</w:t>
            </w:r>
          </w:p>
          <w:p w14:paraId="1395025B" w14:textId="77777777" w:rsidR="006B435C" w:rsidRPr="00D61C18" w:rsidRDefault="006B435C" w:rsidP="002064CC">
            <w:pPr>
              <w:tabs>
                <w:tab w:val="left" w:pos="360"/>
              </w:tabs>
              <w:jc w:val="both"/>
              <w:rPr>
                <w:bCs/>
                <w:iCs/>
                <w:sz w:val="28"/>
                <w:lang w:val="fr-FR"/>
              </w:rPr>
            </w:pPr>
            <w:r w:rsidRPr="00D61C18">
              <w:rPr>
                <w:bCs/>
                <w:iCs/>
                <w:sz w:val="28"/>
                <w:lang w:val="fr-FR"/>
              </w:rPr>
              <w:t>Hệ thống lại những kiến thức đã học trong HKI để chuẩn bị thi HKI.</w:t>
            </w:r>
          </w:p>
          <w:p w14:paraId="568810D5" w14:textId="77777777" w:rsidR="006B435C" w:rsidRPr="00D61C18" w:rsidRDefault="006B435C" w:rsidP="002064CC">
            <w:pPr>
              <w:tabs>
                <w:tab w:val="left" w:pos="342"/>
              </w:tabs>
              <w:rPr>
                <w:sz w:val="28"/>
                <w:lang w:val="vi-VN"/>
              </w:rPr>
            </w:pPr>
          </w:p>
        </w:tc>
        <w:tc>
          <w:tcPr>
            <w:tcW w:w="782" w:type="pct"/>
            <w:tcBorders>
              <w:top w:val="single" w:sz="4" w:space="0" w:color="auto"/>
              <w:left w:val="single" w:sz="4" w:space="0" w:color="auto"/>
              <w:bottom w:val="single" w:sz="4" w:space="0" w:color="auto"/>
              <w:right w:val="single" w:sz="4" w:space="0" w:color="auto"/>
            </w:tcBorders>
            <w:hideMark/>
          </w:tcPr>
          <w:p w14:paraId="3CFAA8ED" w14:textId="77777777" w:rsidR="006B435C" w:rsidRPr="00D61C18" w:rsidRDefault="006B435C" w:rsidP="002064CC">
            <w:pPr>
              <w:jc w:val="both"/>
              <w:rPr>
                <w:b/>
                <w:sz w:val="28"/>
              </w:rPr>
            </w:pPr>
            <w:r w:rsidRPr="00D61C18">
              <w:rPr>
                <w:b/>
                <w:sz w:val="28"/>
              </w:rPr>
              <w:t>- Hình thức dạy học:</w:t>
            </w:r>
          </w:p>
          <w:p w14:paraId="772F5500" w14:textId="77777777" w:rsidR="006B435C" w:rsidRPr="00D61C18" w:rsidRDefault="006B435C" w:rsidP="002064CC">
            <w:pPr>
              <w:jc w:val="both"/>
              <w:rPr>
                <w:sz w:val="28"/>
              </w:rPr>
            </w:pPr>
            <w:r w:rsidRPr="00D61C18">
              <w:rPr>
                <w:sz w:val="28"/>
              </w:rPr>
              <w:t>+ Dạy học theo lớp</w:t>
            </w:r>
          </w:p>
          <w:p w14:paraId="6DDCD716" w14:textId="77777777" w:rsidR="006B435C" w:rsidRPr="00D61C18" w:rsidRDefault="006B435C" w:rsidP="002064CC">
            <w:pPr>
              <w:jc w:val="both"/>
              <w:rPr>
                <w:sz w:val="28"/>
              </w:rPr>
            </w:pPr>
            <w:r w:rsidRPr="00D61C18">
              <w:rPr>
                <w:sz w:val="28"/>
              </w:rPr>
              <w:t>+ Dạy học theo nhóm</w:t>
            </w:r>
          </w:p>
          <w:p w14:paraId="4C344B05" w14:textId="77777777" w:rsidR="006B435C" w:rsidRPr="00D61C18" w:rsidRDefault="006B435C" w:rsidP="002064CC">
            <w:pPr>
              <w:jc w:val="both"/>
              <w:rPr>
                <w:sz w:val="28"/>
              </w:rPr>
            </w:pPr>
            <w:r w:rsidRPr="00D61C18">
              <w:rPr>
                <w:sz w:val="28"/>
              </w:rPr>
              <w:t>+ Dạy học cá nhân</w:t>
            </w:r>
          </w:p>
          <w:p w14:paraId="0D2EEB8A" w14:textId="77777777" w:rsidR="006B435C" w:rsidRPr="00D61C18" w:rsidRDefault="006B435C" w:rsidP="002064CC">
            <w:pPr>
              <w:jc w:val="both"/>
              <w:rPr>
                <w:i/>
                <w:sz w:val="28"/>
              </w:rPr>
            </w:pPr>
            <w:r w:rsidRPr="00D61C18">
              <w:rPr>
                <w:i/>
                <w:sz w:val="28"/>
              </w:rPr>
              <w:t>(Có thể kết hợp các hình thức trên)</w:t>
            </w:r>
          </w:p>
          <w:p w14:paraId="5C0ED61D" w14:textId="77777777" w:rsidR="006B435C" w:rsidRPr="00D61C18" w:rsidRDefault="006B435C" w:rsidP="002064CC">
            <w:pPr>
              <w:jc w:val="both"/>
              <w:rPr>
                <w:b/>
                <w:sz w:val="28"/>
              </w:rPr>
            </w:pPr>
            <w:r w:rsidRPr="00D61C18">
              <w:rPr>
                <w:b/>
                <w:sz w:val="28"/>
              </w:rPr>
              <w:t xml:space="preserve">- Địa điểm: </w:t>
            </w:r>
          </w:p>
          <w:p w14:paraId="4038ED3A" w14:textId="77777777" w:rsidR="006B435C" w:rsidRPr="00D61C18" w:rsidRDefault="006B435C" w:rsidP="002064CC">
            <w:pPr>
              <w:jc w:val="both"/>
              <w:rPr>
                <w:sz w:val="28"/>
                <w:lang w:val="vi-VN"/>
              </w:rPr>
            </w:pPr>
            <w:r w:rsidRPr="00D61C18">
              <w:rPr>
                <w:sz w:val="28"/>
              </w:rPr>
              <w:t>Tại phòng học</w:t>
            </w:r>
          </w:p>
          <w:p w14:paraId="62F1A9FA" w14:textId="77777777" w:rsidR="006B435C" w:rsidRPr="00D61C18" w:rsidRDefault="006B435C" w:rsidP="002064CC">
            <w:pPr>
              <w:jc w:val="both"/>
              <w:rPr>
                <w:b/>
                <w:sz w:val="28"/>
              </w:rPr>
            </w:pPr>
            <w:r w:rsidRPr="00D61C18">
              <w:rPr>
                <w:b/>
                <w:sz w:val="28"/>
              </w:rPr>
              <w:t>- Hình thức dạy học:</w:t>
            </w:r>
          </w:p>
          <w:p w14:paraId="6C12C8D7" w14:textId="77777777" w:rsidR="006B435C" w:rsidRPr="00D61C18" w:rsidRDefault="006B435C" w:rsidP="002064CC">
            <w:pPr>
              <w:jc w:val="both"/>
              <w:rPr>
                <w:sz w:val="28"/>
              </w:rPr>
            </w:pPr>
            <w:r w:rsidRPr="00D61C18">
              <w:rPr>
                <w:sz w:val="28"/>
              </w:rPr>
              <w:t>+ Dạy học theo lớp</w:t>
            </w:r>
          </w:p>
          <w:p w14:paraId="27AFC4F6" w14:textId="77777777" w:rsidR="006B435C" w:rsidRPr="00D61C18" w:rsidRDefault="006B435C" w:rsidP="002064CC">
            <w:pPr>
              <w:jc w:val="both"/>
              <w:rPr>
                <w:sz w:val="28"/>
              </w:rPr>
            </w:pPr>
            <w:r w:rsidRPr="00D61C18">
              <w:rPr>
                <w:sz w:val="28"/>
              </w:rPr>
              <w:t>+ Dạy học theo nhóm</w:t>
            </w:r>
          </w:p>
          <w:p w14:paraId="1D23D7BA" w14:textId="77777777" w:rsidR="006B435C" w:rsidRPr="00D61C18" w:rsidRDefault="006B435C" w:rsidP="002064CC">
            <w:pPr>
              <w:jc w:val="both"/>
              <w:rPr>
                <w:sz w:val="28"/>
              </w:rPr>
            </w:pPr>
            <w:r w:rsidRPr="00D61C18">
              <w:rPr>
                <w:sz w:val="28"/>
              </w:rPr>
              <w:t>+ Dạy học cá nhân</w:t>
            </w:r>
          </w:p>
          <w:p w14:paraId="0317C38E" w14:textId="77777777" w:rsidR="006B435C" w:rsidRPr="00D61C18" w:rsidRDefault="006B435C" w:rsidP="002064CC">
            <w:pPr>
              <w:jc w:val="both"/>
              <w:rPr>
                <w:i/>
                <w:sz w:val="28"/>
              </w:rPr>
            </w:pPr>
            <w:r w:rsidRPr="00D61C18">
              <w:rPr>
                <w:i/>
                <w:sz w:val="28"/>
              </w:rPr>
              <w:t>(Có thể kết hợp các hình thức trên)</w:t>
            </w:r>
          </w:p>
          <w:p w14:paraId="41B5CEEA" w14:textId="77777777" w:rsidR="006B435C" w:rsidRPr="00D61C18" w:rsidRDefault="006B435C" w:rsidP="002064CC">
            <w:pPr>
              <w:jc w:val="both"/>
              <w:rPr>
                <w:b/>
                <w:sz w:val="28"/>
              </w:rPr>
            </w:pPr>
            <w:r w:rsidRPr="00D61C18">
              <w:rPr>
                <w:b/>
                <w:sz w:val="28"/>
              </w:rPr>
              <w:t xml:space="preserve">- Địa điểm: </w:t>
            </w:r>
          </w:p>
          <w:p w14:paraId="76CFC6EA" w14:textId="77777777" w:rsidR="006B435C" w:rsidRPr="00D61C18" w:rsidRDefault="006B435C" w:rsidP="002064CC">
            <w:pPr>
              <w:jc w:val="both"/>
              <w:rPr>
                <w:sz w:val="28"/>
                <w:lang w:val="vi-VN"/>
              </w:rPr>
            </w:pPr>
            <w:r w:rsidRPr="00D61C18">
              <w:rPr>
                <w:sz w:val="28"/>
              </w:rPr>
              <w:t>Tại phòng học</w:t>
            </w:r>
            <w:r w:rsidRPr="00D61C18">
              <w:rPr>
                <w:sz w:val="28"/>
                <w:lang w:val="vi-VN"/>
              </w:rPr>
              <w:t>, ở nhà</w:t>
            </w:r>
          </w:p>
          <w:p w14:paraId="1C0F0309" w14:textId="77777777" w:rsidR="006B435C" w:rsidRPr="00D61C18" w:rsidRDefault="006B435C" w:rsidP="002064CC">
            <w:pPr>
              <w:jc w:val="both"/>
              <w:rPr>
                <w:sz w:val="28"/>
                <w:lang w:val="vi-VN"/>
              </w:rPr>
            </w:pPr>
          </w:p>
          <w:p w14:paraId="06F425D9" w14:textId="77777777" w:rsidR="006B435C" w:rsidRPr="00D61C18" w:rsidRDefault="006B435C" w:rsidP="002064CC">
            <w:pPr>
              <w:jc w:val="both"/>
              <w:rPr>
                <w:b/>
                <w:sz w:val="28"/>
              </w:rPr>
            </w:pPr>
            <w:r w:rsidRPr="00D61C18">
              <w:rPr>
                <w:b/>
                <w:sz w:val="28"/>
              </w:rPr>
              <w:t>- Hình thức dạy học:</w:t>
            </w:r>
          </w:p>
          <w:p w14:paraId="5F5CA470" w14:textId="77777777" w:rsidR="006B435C" w:rsidRPr="00D61C18" w:rsidRDefault="006B435C" w:rsidP="002064CC">
            <w:pPr>
              <w:jc w:val="both"/>
              <w:rPr>
                <w:sz w:val="28"/>
              </w:rPr>
            </w:pPr>
            <w:r w:rsidRPr="00D61C18">
              <w:rPr>
                <w:sz w:val="28"/>
              </w:rPr>
              <w:t>+ Dạy học theo lớp</w:t>
            </w:r>
          </w:p>
          <w:p w14:paraId="001D35C8" w14:textId="77777777" w:rsidR="006B435C" w:rsidRPr="00D61C18" w:rsidRDefault="006B435C" w:rsidP="002064CC">
            <w:pPr>
              <w:jc w:val="both"/>
              <w:rPr>
                <w:sz w:val="28"/>
              </w:rPr>
            </w:pPr>
            <w:r w:rsidRPr="00D61C18">
              <w:rPr>
                <w:sz w:val="28"/>
              </w:rPr>
              <w:t>+ Dạy học theo nhóm</w:t>
            </w:r>
          </w:p>
          <w:p w14:paraId="7BA4EC01" w14:textId="77777777" w:rsidR="006B435C" w:rsidRPr="00D61C18" w:rsidRDefault="006B435C" w:rsidP="002064CC">
            <w:pPr>
              <w:jc w:val="both"/>
              <w:rPr>
                <w:sz w:val="28"/>
              </w:rPr>
            </w:pPr>
            <w:r w:rsidRPr="00D61C18">
              <w:rPr>
                <w:sz w:val="28"/>
              </w:rPr>
              <w:t>+ Dạy học cá nhân</w:t>
            </w:r>
          </w:p>
          <w:p w14:paraId="00FEE4F8" w14:textId="77777777" w:rsidR="006B435C" w:rsidRPr="00D61C18" w:rsidRDefault="006B435C" w:rsidP="002064CC">
            <w:pPr>
              <w:jc w:val="both"/>
              <w:rPr>
                <w:i/>
                <w:sz w:val="28"/>
              </w:rPr>
            </w:pPr>
            <w:r w:rsidRPr="00D61C18">
              <w:rPr>
                <w:i/>
                <w:sz w:val="28"/>
              </w:rPr>
              <w:t>(Có thể kết hợp các hình thức trên)</w:t>
            </w:r>
          </w:p>
          <w:p w14:paraId="4DA2B0AB" w14:textId="77777777" w:rsidR="006B435C" w:rsidRPr="00D61C18" w:rsidRDefault="006B435C" w:rsidP="002064CC">
            <w:pPr>
              <w:jc w:val="both"/>
              <w:rPr>
                <w:b/>
                <w:sz w:val="28"/>
              </w:rPr>
            </w:pPr>
            <w:r w:rsidRPr="00D61C18">
              <w:rPr>
                <w:b/>
                <w:sz w:val="28"/>
              </w:rPr>
              <w:t xml:space="preserve">- Địa điểm: </w:t>
            </w:r>
          </w:p>
          <w:p w14:paraId="75608143" w14:textId="77777777" w:rsidR="006B435C" w:rsidRPr="00D61C18" w:rsidRDefault="006B435C" w:rsidP="002064CC">
            <w:pPr>
              <w:jc w:val="both"/>
              <w:rPr>
                <w:b/>
                <w:sz w:val="28"/>
                <w:lang w:val="vi-VN"/>
              </w:rPr>
            </w:pPr>
            <w:r w:rsidRPr="00D61C18">
              <w:rPr>
                <w:sz w:val="28"/>
              </w:rPr>
              <w:t>Tại phòng học</w:t>
            </w:r>
            <w:r w:rsidRPr="00D61C18">
              <w:rPr>
                <w:sz w:val="28"/>
                <w:lang w:val="vi-VN"/>
              </w:rPr>
              <w:t>, ở nhà</w:t>
            </w:r>
          </w:p>
        </w:tc>
        <w:tc>
          <w:tcPr>
            <w:tcW w:w="1560" w:type="pct"/>
            <w:tcBorders>
              <w:top w:val="single" w:sz="4" w:space="0" w:color="auto"/>
              <w:left w:val="single" w:sz="4" w:space="0" w:color="auto"/>
              <w:bottom w:val="single" w:sz="4" w:space="0" w:color="auto"/>
              <w:right w:val="single" w:sz="4" w:space="0" w:color="auto"/>
            </w:tcBorders>
          </w:tcPr>
          <w:p w14:paraId="124BD749" w14:textId="77777777" w:rsidR="006B435C" w:rsidRPr="00D61C18" w:rsidRDefault="006B435C" w:rsidP="002064CC">
            <w:pPr>
              <w:rPr>
                <w:b/>
                <w:sz w:val="28"/>
                <w:lang w:val="nl-NL"/>
              </w:rPr>
            </w:pPr>
            <w:r w:rsidRPr="00D61C18">
              <w:rPr>
                <w:b/>
                <w:sz w:val="28"/>
                <w:lang w:val="nl-NL"/>
              </w:rPr>
              <w:t>Nội dung</w:t>
            </w:r>
          </w:p>
          <w:p w14:paraId="028ECD63" w14:textId="77777777" w:rsidR="006B435C" w:rsidRPr="00D61C18" w:rsidRDefault="006B435C" w:rsidP="002064CC">
            <w:pPr>
              <w:rPr>
                <w:sz w:val="28"/>
                <w:lang w:val="nl-NL"/>
              </w:rPr>
            </w:pPr>
            <w:r w:rsidRPr="00D61C18">
              <w:rPr>
                <w:sz w:val="28"/>
                <w:lang w:val="nl-NL"/>
              </w:rPr>
              <w:t>- Hệ thống kiến thức cơ bản chương III</w:t>
            </w:r>
          </w:p>
          <w:p w14:paraId="3B69F57B" w14:textId="77777777" w:rsidR="006B435C" w:rsidRPr="00D61C18" w:rsidRDefault="006B435C" w:rsidP="002064CC">
            <w:pPr>
              <w:rPr>
                <w:sz w:val="28"/>
                <w:lang w:val="nl-NL"/>
              </w:rPr>
            </w:pPr>
            <w:r w:rsidRPr="00D61C18">
              <w:rPr>
                <w:sz w:val="28"/>
                <w:lang w:val="nl-NL"/>
              </w:rPr>
              <w:t>- Bài tập</w:t>
            </w:r>
          </w:p>
          <w:p w14:paraId="6AFB3119" w14:textId="77777777" w:rsidR="006B435C" w:rsidRPr="00D61C18" w:rsidRDefault="006B435C" w:rsidP="002064CC">
            <w:pPr>
              <w:rPr>
                <w:sz w:val="28"/>
                <w:lang w:val="nl-NL"/>
              </w:rPr>
            </w:pPr>
            <w:r w:rsidRPr="00D61C18">
              <w:rPr>
                <w:b/>
                <w:color w:val="FF0000"/>
                <w:sz w:val="28"/>
                <w:lang w:val="nl-NL"/>
              </w:rPr>
              <w:t>Tự học CHD</w:t>
            </w:r>
          </w:p>
          <w:p w14:paraId="41976C84" w14:textId="77777777" w:rsidR="006B435C" w:rsidRPr="00D61C18" w:rsidRDefault="006B435C" w:rsidP="002064CC">
            <w:pPr>
              <w:rPr>
                <w:b/>
                <w:sz w:val="28"/>
                <w:lang w:val="nl-NL"/>
              </w:rPr>
            </w:pPr>
            <w:r w:rsidRPr="00D61C18">
              <w:rPr>
                <w:b/>
                <w:sz w:val="28"/>
                <w:lang w:val="nl-NL"/>
              </w:rPr>
              <w:t>* Giao nhiệm vụ chuẩn bị cho tiết học tới</w:t>
            </w:r>
          </w:p>
          <w:p w14:paraId="692AD519" w14:textId="77777777" w:rsidR="006B435C" w:rsidRPr="00D61C18" w:rsidRDefault="006B435C" w:rsidP="002064CC">
            <w:pPr>
              <w:rPr>
                <w:b/>
                <w:sz w:val="28"/>
                <w:lang w:val="vi-VN"/>
              </w:rPr>
            </w:pPr>
          </w:p>
          <w:p w14:paraId="2B3E156C" w14:textId="77777777" w:rsidR="006B435C" w:rsidRPr="00D61C18" w:rsidRDefault="006B435C" w:rsidP="002064CC">
            <w:pPr>
              <w:rPr>
                <w:b/>
                <w:sz w:val="28"/>
                <w:lang w:val="vi-VN"/>
              </w:rPr>
            </w:pPr>
          </w:p>
          <w:p w14:paraId="07C894F3" w14:textId="77777777" w:rsidR="006B435C" w:rsidRPr="00D61C18" w:rsidRDefault="006B435C" w:rsidP="002064CC">
            <w:pPr>
              <w:rPr>
                <w:b/>
                <w:sz w:val="28"/>
                <w:lang w:val="vi-VN"/>
              </w:rPr>
            </w:pPr>
          </w:p>
          <w:p w14:paraId="3506D10C" w14:textId="77777777" w:rsidR="006B435C" w:rsidRPr="00D61C18" w:rsidRDefault="006B435C" w:rsidP="002064CC">
            <w:pPr>
              <w:rPr>
                <w:b/>
                <w:sz w:val="28"/>
                <w:lang w:val="vi-VN"/>
              </w:rPr>
            </w:pPr>
          </w:p>
          <w:p w14:paraId="618E77A0" w14:textId="77777777" w:rsidR="006B435C" w:rsidRPr="00D61C18" w:rsidRDefault="006B435C" w:rsidP="002064CC">
            <w:pPr>
              <w:rPr>
                <w:b/>
                <w:sz w:val="28"/>
                <w:lang w:val="vi-VN"/>
              </w:rPr>
            </w:pPr>
          </w:p>
          <w:p w14:paraId="31900CCB" w14:textId="77777777" w:rsidR="006B435C" w:rsidRPr="00D61C18" w:rsidRDefault="006B435C" w:rsidP="002064CC">
            <w:pPr>
              <w:rPr>
                <w:b/>
                <w:sz w:val="28"/>
                <w:lang w:val="vi-VN"/>
              </w:rPr>
            </w:pPr>
            <w:r w:rsidRPr="00D61C18">
              <w:rPr>
                <w:b/>
                <w:sz w:val="28"/>
                <w:lang w:val="vi-VN"/>
              </w:rPr>
              <w:t>Gợi ý cách thức tổ chức dạy học:</w:t>
            </w:r>
          </w:p>
          <w:p w14:paraId="7E478F26" w14:textId="77777777" w:rsidR="006B435C" w:rsidRPr="00D61C18" w:rsidRDefault="006B435C" w:rsidP="002064CC">
            <w:pPr>
              <w:rPr>
                <w:sz w:val="28"/>
                <w:lang w:val="nl-NL"/>
              </w:rPr>
            </w:pPr>
            <w:r w:rsidRPr="00D61C18">
              <w:rPr>
                <w:sz w:val="28"/>
                <w:lang w:val="vi-VN"/>
              </w:rPr>
              <w:t xml:space="preserve">- </w:t>
            </w:r>
            <w:r w:rsidRPr="00D61C18">
              <w:rPr>
                <w:sz w:val="28"/>
                <w:lang w:val="nl-NL"/>
              </w:rPr>
              <w:t xml:space="preserve">Chuẩn bị ít nhất </w:t>
            </w:r>
            <w:r w:rsidRPr="00D61C18">
              <w:rPr>
                <w:sz w:val="28"/>
                <w:lang w:val="vi-VN"/>
              </w:rPr>
              <w:t>3</w:t>
            </w:r>
            <w:r w:rsidRPr="00D61C18">
              <w:rPr>
                <w:sz w:val="28"/>
                <w:lang w:val="nl-NL"/>
              </w:rPr>
              <w:t xml:space="preserve"> đề bám sát theo ma trận</w:t>
            </w:r>
          </w:p>
          <w:p w14:paraId="1A4BA8FB" w14:textId="77777777" w:rsidR="006B435C" w:rsidRPr="00D61C18" w:rsidRDefault="006B435C" w:rsidP="002064CC">
            <w:pPr>
              <w:rPr>
                <w:sz w:val="28"/>
                <w:lang w:val="vi-VN"/>
              </w:rPr>
            </w:pPr>
            <w:r w:rsidRPr="00D61C18">
              <w:rPr>
                <w:sz w:val="28"/>
                <w:lang w:val="vi-VN"/>
              </w:rPr>
              <w:t xml:space="preserve">- Phát </w:t>
            </w:r>
            <w:r w:rsidRPr="00D61C18">
              <w:rPr>
                <w:sz w:val="28"/>
              </w:rPr>
              <w:t>1</w:t>
            </w:r>
            <w:r w:rsidRPr="00D61C18">
              <w:rPr>
                <w:sz w:val="28"/>
                <w:lang w:val="vi-VN"/>
              </w:rPr>
              <w:t xml:space="preserve"> đề cho cá nhân HS làm</w:t>
            </w:r>
            <w:r w:rsidRPr="00D61C18">
              <w:rPr>
                <w:sz w:val="28"/>
              </w:rPr>
              <w:t xml:space="preserve"> trong 1 tiết</w:t>
            </w:r>
            <w:r w:rsidRPr="00D61C18">
              <w:rPr>
                <w:sz w:val="28"/>
                <w:lang w:val="vi-VN"/>
              </w:rPr>
              <w:t>. Giáo viên quan sát, hỗ trợ HS tại lớp.</w:t>
            </w:r>
          </w:p>
          <w:p w14:paraId="639E688B" w14:textId="77777777" w:rsidR="006B435C" w:rsidRPr="00D61C18" w:rsidRDefault="006B435C" w:rsidP="002064CC">
            <w:pPr>
              <w:rPr>
                <w:b/>
                <w:sz w:val="28"/>
                <w:lang w:val="vi-VN"/>
              </w:rPr>
            </w:pPr>
          </w:p>
          <w:p w14:paraId="4F1D81A6" w14:textId="77777777" w:rsidR="006B435C" w:rsidRPr="00D61C18" w:rsidRDefault="006B435C" w:rsidP="002064CC">
            <w:pPr>
              <w:rPr>
                <w:b/>
                <w:sz w:val="28"/>
                <w:lang w:val="vi-VN"/>
              </w:rPr>
            </w:pPr>
          </w:p>
          <w:p w14:paraId="3A039F63" w14:textId="77777777" w:rsidR="006B435C" w:rsidRPr="00D61C18" w:rsidRDefault="006B435C" w:rsidP="002064CC">
            <w:pPr>
              <w:rPr>
                <w:b/>
                <w:sz w:val="28"/>
                <w:lang w:val="vi-VN"/>
              </w:rPr>
            </w:pPr>
          </w:p>
          <w:p w14:paraId="380669E3" w14:textId="77777777" w:rsidR="006B435C" w:rsidRPr="00D61C18" w:rsidRDefault="006B435C" w:rsidP="002064CC">
            <w:pPr>
              <w:rPr>
                <w:b/>
                <w:sz w:val="28"/>
                <w:lang w:val="vi-VN"/>
              </w:rPr>
            </w:pPr>
          </w:p>
          <w:p w14:paraId="691909E5" w14:textId="77777777" w:rsidR="006B435C" w:rsidRPr="00D61C18" w:rsidRDefault="006B435C" w:rsidP="002064CC">
            <w:pPr>
              <w:rPr>
                <w:b/>
                <w:sz w:val="28"/>
                <w:lang w:val="vi-VN"/>
              </w:rPr>
            </w:pPr>
          </w:p>
          <w:p w14:paraId="009D8DA2" w14:textId="77777777" w:rsidR="006B435C" w:rsidRPr="00D61C18" w:rsidRDefault="006B435C" w:rsidP="002064CC">
            <w:pPr>
              <w:rPr>
                <w:b/>
                <w:sz w:val="28"/>
                <w:lang w:val="vi-VN"/>
              </w:rPr>
            </w:pPr>
          </w:p>
          <w:p w14:paraId="374F217F" w14:textId="77777777" w:rsidR="006B435C" w:rsidRPr="00D61C18" w:rsidRDefault="006B435C" w:rsidP="002064CC">
            <w:pPr>
              <w:rPr>
                <w:b/>
                <w:sz w:val="28"/>
                <w:lang w:val="vi-VN"/>
              </w:rPr>
            </w:pPr>
          </w:p>
          <w:p w14:paraId="71C4CDF7" w14:textId="77777777" w:rsidR="006B435C" w:rsidRPr="00D61C18" w:rsidRDefault="006B435C" w:rsidP="002064CC">
            <w:pPr>
              <w:rPr>
                <w:b/>
                <w:sz w:val="28"/>
                <w:lang w:val="vi-VN"/>
              </w:rPr>
            </w:pPr>
          </w:p>
          <w:p w14:paraId="261E7751" w14:textId="77777777" w:rsidR="006B435C" w:rsidRPr="00D61C18" w:rsidRDefault="006B435C" w:rsidP="002064CC">
            <w:pPr>
              <w:rPr>
                <w:b/>
                <w:sz w:val="28"/>
                <w:lang w:val="vi-VN"/>
              </w:rPr>
            </w:pPr>
            <w:r w:rsidRPr="00D61C18">
              <w:rPr>
                <w:b/>
                <w:sz w:val="28"/>
                <w:lang w:val="vi-VN"/>
              </w:rPr>
              <w:t>Gợi ý cách thức tổ chức dạy học:</w:t>
            </w:r>
          </w:p>
          <w:p w14:paraId="79D41831" w14:textId="77777777" w:rsidR="006B435C" w:rsidRPr="00D61C18" w:rsidRDefault="006B435C" w:rsidP="002064CC">
            <w:pPr>
              <w:rPr>
                <w:sz w:val="28"/>
                <w:lang w:val="nl-NL"/>
              </w:rPr>
            </w:pPr>
            <w:r w:rsidRPr="00D61C18">
              <w:rPr>
                <w:sz w:val="28"/>
                <w:lang w:val="vi-VN"/>
              </w:rPr>
              <w:t xml:space="preserve">- </w:t>
            </w:r>
            <w:r w:rsidRPr="00D61C18">
              <w:rPr>
                <w:sz w:val="28"/>
                <w:lang w:val="nl-NL"/>
              </w:rPr>
              <w:t xml:space="preserve">Chuẩn bị ít nhất </w:t>
            </w:r>
            <w:r w:rsidRPr="00D61C18">
              <w:rPr>
                <w:sz w:val="28"/>
                <w:lang w:val="vi-VN"/>
              </w:rPr>
              <w:t>3</w:t>
            </w:r>
            <w:r w:rsidRPr="00D61C18">
              <w:rPr>
                <w:sz w:val="28"/>
                <w:lang w:val="nl-NL"/>
              </w:rPr>
              <w:t xml:space="preserve"> đề bám sát theo ma trận</w:t>
            </w:r>
          </w:p>
          <w:p w14:paraId="58B111BA" w14:textId="77777777" w:rsidR="006B435C" w:rsidRPr="00D61C18" w:rsidRDefault="006B435C" w:rsidP="002064CC">
            <w:pPr>
              <w:rPr>
                <w:sz w:val="28"/>
                <w:lang w:val="vi-VN"/>
              </w:rPr>
            </w:pPr>
            <w:r w:rsidRPr="00D61C18">
              <w:rPr>
                <w:sz w:val="28"/>
                <w:lang w:val="vi-VN"/>
              </w:rPr>
              <w:t xml:space="preserve">- Phát </w:t>
            </w:r>
            <w:r w:rsidRPr="00D61C18">
              <w:rPr>
                <w:sz w:val="28"/>
              </w:rPr>
              <w:t>1</w:t>
            </w:r>
            <w:r w:rsidRPr="00D61C18">
              <w:rPr>
                <w:sz w:val="28"/>
                <w:lang w:val="vi-VN"/>
              </w:rPr>
              <w:t xml:space="preserve"> đề cho cá nhân HS làm</w:t>
            </w:r>
            <w:r w:rsidRPr="00D61C18">
              <w:rPr>
                <w:sz w:val="28"/>
              </w:rPr>
              <w:t xml:space="preserve"> trong 1 tiết</w:t>
            </w:r>
            <w:r w:rsidRPr="00D61C18">
              <w:rPr>
                <w:sz w:val="28"/>
                <w:lang w:val="vi-VN"/>
              </w:rPr>
              <w:t>. Giáo viên quan sát, hỗ trợ HS tại lớp.</w:t>
            </w:r>
          </w:p>
          <w:p w14:paraId="1C01E537" w14:textId="77777777" w:rsidR="006B435C" w:rsidRPr="00D61C18" w:rsidRDefault="006B435C" w:rsidP="002064CC">
            <w:pPr>
              <w:rPr>
                <w:b/>
                <w:sz w:val="28"/>
                <w:lang w:val="vi-VN"/>
              </w:rPr>
            </w:pPr>
          </w:p>
        </w:tc>
      </w:tr>
      <w:tr w:rsidR="006B435C" w:rsidRPr="00D61C18" w14:paraId="30456E92" w14:textId="77777777" w:rsidTr="002064CC">
        <w:trPr>
          <w:trHeight w:val="1975"/>
        </w:trPr>
        <w:tc>
          <w:tcPr>
            <w:tcW w:w="273" w:type="pct"/>
            <w:tcBorders>
              <w:top w:val="single" w:sz="4" w:space="0" w:color="auto"/>
              <w:left w:val="single" w:sz="4" w:space="0" w:color="auto"/>
              <w:bottom w:val="single" w:sz="4" w:space="0" w:color="auto"/>
              <w:right w:val="single" w:sz="4" w:space="0" w:color="auto"/>
            </w:tcBorders>
          </w:tcPr>
          <w:p w14:paraId="4B5E5C10" w14:textId="77777777" w:rsidR="006B435C" w:rsidRPr="00D61C18" w:rsidRDefault="006B435C" w:rsidP="002064CC">
            <w:pPr>
              <w:jc w:val="center"/>
              <w:rPr>
                <w:sz w:val="28"/>
                <w:lang w:val="vi-VN"/>
              </w:rPr>
            </w:pPr>
            <w:r w:rsidRPr="00D61C18">
              <w:rPr>
                <w:sz w:val="28"/>
                <w:lang w:val="vi-VN"/>
              </w:rPr>
              <w:t>22</w:t>
            </w:r>
          </w:p>
        </w:tc>
        <w:tc>
          <w:tcPr>
            <w:tcW w:w="551" w:type="pct"/>
            <w:tcBorders>
              <w:top w:val="single" w:sz="4" w:space="0" w:color="auto"/>
              <w:left w:val="single" w:sz="4" w:space="0" w:color="auto"/>
              <w:bottom w:val="single" w:sz="4" w:space="0" w:color="auto"/>
              <w:right w:val="single" w:sz="4" w:space="0" w:color="auto"/>
            </w:tcBorders>
          </w:tcPr>
          <w:p w14:paraId="7DFEC067" w14:textId="77777777" w:rsidR="006B435C" w:rsidRPr="00D61C18" w:rsidRDefault="006B435C" w:rsidP="002064CC">
            <w:pPr>
              <w:ind w:left="101" w:right="101"/>
              <w:rPr>
                <w:b/>
                <w:color w:val="FF0000"/>
                <w:sz w:val="28"/>
                <w:lang w:val="vi-VN"/>
              </w:rPr>
            </w:pPr>
            <w:r w:rsidRPr="00D61C18">
              <w:rPr>
                <w:b/>
                <w:color w:val="FF0000"/>
                <w:sz w:val="28"/>
                <w:lang w:val="vi-VN"/>
              </w:rPr>
              <w:t>Ôn tập thi HK I</w:t>
            </w:r>
          </w:p>
        </w:tc>
        <w:tc>
          <w:tcPr>
            <w:tcW w:w="273" w:type="pct"/>
            <w:tcBorders>
              <w:top w:val="single" w:sz="4" w:space="0" w:color="auto"/>
              <w:left w:val="single" w:sz="4" w:space="0" w:color="auto"/>
              <w:bottom w:val="single" w:sz="4" w:space="0" w:color="auto"/>
              <w:right w:val="single" w:sz="4" w:space="0" w:color="auto"/>
            </w:tcBorders>
          </w:tcPr>
          <w:p w14:paraId="31283385" w14:textId="77777777" w:rsidR="006B435C" w:rsidRPr="00D61C18" w:rsidRDefault="006B435C" w:rsidP="002064CC">
            <w:pPr>
              <w:jc w:val="both"/>
              <w:rPr>
                <w:sz w:val="28"/>
              </w:rPr>
            </w:pPr>
          </w:p>
        </w:tc>
        <w:tc>
          <w:tcPr>
            <w:tcW w:w="437" w:type="pct"/>
            <w:gridSpan w:val="2"/>
            <w:tcBorders>
              <w:top w:val="single" w:sz="4" w:space="0" w:color="auto"/>
              <w:left w:val="single" w:sz="4" w:space="0" w:color="auto"/>
              <w:bottom w:val="single" w:sz="4" w:space="0" w:color="auto"/>
              <w:right w:val="single" w:sz="4" w:space="0" w:color="auto"/>
            </w:tcBorders>
            <w:hideMark/>
          </w:tcPr>
          <w:p w14:paraId="6E4D31C8" w14:textId="77777777" w:rsidR="006B435C" w:rsidRPr="00D61C18" w:rsidRDefault="006B435C" w:rsidP="002064CC">
            <w:pPr>
              <w:jc w:val="both"/>
              <w:rPr>
                <w:sz w:val="28"/>
              </w:rPr>
            </w:pPr>
            <w:r w:rsidRPr="00D61C18">
              <w:rPr>
                <w:sz w:val="28"/>
              </w:rPr>
              <w:t>33</w:t>
            </w:r>
          </w:p>
          <w:p w14:paraId="227BB5E7" w14:textId="77777777" w:rsidR="006B435C" w:rsidRPr="00D61C18" w:rsidRDefault="006B435C" w:rsidP="002064CC">
            <w:pPr>
              <w:jc w:val="both"/>
              <w:rPr>
                <w:sz w:val="28"/>
              </w:rPr>
            </w:pPr>
            <w:r w:rsidRPr="00D61C18">
              <w:rPr>
                <w:sz w:val="28"/>
              </w:rPr>
              <w:t>34</w:t>
            </w:r>
          </w:p>
          <w:p w14:paraId="7EFE1649" w14:textId="77777777" w:rsidR="006B435C" w:rsidRPr="00D61C18" w:rsidRDefault="006B435C" w:rsidP="002064CC">
            <w:pPr>
              <w:jc w:val="both"/>
              <w:rPr>
                <w:sz w:val="28"/>
              </w:rPr>
            </w:pPr>
            <w:r w:rsidRPr="00D61C18">
              <w:rPr>
                <w:sz w:val="28"/>
              </w:rPr>
              <w:t>35</w:t>
            </w:r>
          </w:p>
        </w:tc>
        <w:tc>
          <w:tcPr>
            <w:tcW w:w="1124" w:type="pct"/>
            <w:tcBorders>
              <w:top w:val="single" w:sz="4" w:space="0" w:color="auto"/>
              <w:left w:val="single" w:sz="4" w:space="0" w:color="auto"/>
              <w:bottom w:val="single" w:sz="4" w:space="0" w:color="auto"/>
              <w:right w:val="single" w:sz="4" w:space="0" w:color="auto"/>
            </w:tcBorders>
          </w:tcPr>
          <w:p w14:paraId="74A9F7A3" w14:textId="77777777" w:rsidR="006B435C" w:rsidRPr="00D61C18" w:rsidRDefault="006B435C" w:rsidP="002064CC">
            <w:pPr>
              <w:tabs>
                <w:tab w:val="left" w:pos="342"/>
              </w:tabs>
              <w:rPr>
                <w:sz w:val="28"/>
                <w:lang w:val="it-IT"/>
              </w:rPr>
            </w:pPr>
            <w:r w:rsidRPr="00D61C18">
              <w:rPr>
                <w:sz w:val="28"/>
                <w:lang w:val="it-IT"/>
              </w:rPr>
              <w:t>+ Các định nghĩa, định luật, tính chất, cách xác định đại lượng bằng 2 cách định tính và định lượng.</w:t>
            </w:r>
          </w:p>
          <w:p w14:paraId="378E11A4" w14:textId="77777777" w:rsidR="006B435C" w:rsidRPr="00D61C18" w:rsidRDefault="006B435C" w:rsidP="002064CC">
            <w:pPr>
              <w:tabs>
                <w:tab w:val="left" w:pos="342"/>
              </w:tabs>
              <w:rPr>
                <w:sz w:val="28"/>
                <w:lang w:val="it-IT"/>
              </w:rPr>
            </w:pPr>
            <w:r w:rsidRPr="00D61C18">
              <w:rPr>
                <w:sz w:val="28"/>
                <w:lang w:val="it-IT"/>
              </w:rPr>
              <w:t>+ Biết cách giải thích vận dụng kiến thức thực tiễn để thấy và hiểu hơn kiến thức vật lý học trong đời sống hằng ngày.</w:t>
            </w:r>
          </w:p>
          <w:p w14:paraId="604789EE" w14:textId="77777777" w:rsidR="006B435C" w:rsidRPr="00D61C18" w:rsidRDefault="006B435C" w:rsidP="002064CC">
            <w:pPr>
              <w:tabs>
                <w:tab w:val="left" w:pos="342"/>
              </w:tabs>
              <w:rPr>
                <w:bCs/>
                <w:iCs/>
                <w:sz w:val="28"/>
                <w:lang w:val="it-IT"/>
              </w:rPr>
            </w:pPr>
            <w:r w:rsidRPr="00D61C18">
              <w:rPr>
                <w:bCs/>
                <w:iCs/>
                <w:sz w:val="28"/>
                <w:lang w:val="it-IT"/>
              </w:rPr>
              <w:t>+ Biết cách tổng hợp và phân tích kiến thức một  cách tổng quát.</w:t>
            </w:r>
          </w:p>
          <w:p w14:paraId="338368FF" w14:textId="77777777" w:rsidR="006B435C" w:rsidRPr="00D61C18" w:rsidRDefault="006B435C" w:rsidP="002064CC">
            <w:pPr>
              <w:tabs>
                <w:tab w:val="left" w:pos="342"/>
              </w:tabs>
              <w:rPr>
                <w:bCs/>
                <w:iCs/>
                <w:sz w:val="28"/>
                <w:lang w:val="it-IT"/>
              </w:rPr>
            </w:pPr>
            <w:r w:rsidRPr="00D61C18">
              <w:rPr>
                <w:bCs/>
                <w:iCs/>
                <w:sz w:val="28"/>
                <w:lang w:val="it-IT"/>
              </w:rPr>
              <w:t xml:space="preserve">+ Giải được tất cả các dạng  bài tập </w:t>
            </w:r>
            <w:r w:rsidRPr="00D61C18">
              <w:rPr>
                <w:bCs/>
                <w:iCs/>
                <w:sz w:val="28"/>
                <w:lang w:val="vi-VN"/>
              </w:rPr>
              <w:t xml:space="preserve">Trắc nghiệm cơ bản và nâng cao </w:t>
            </w:r>
            <w:r w:rsidRPr="00D61C18">
              <w:rPr>
                <w:bCs/>
                <w:iCs/>
                <w:sz w:val="28"/>
                <w:lang w:val="it-IT"/>
              </w:rPr>
              <w:t>để có thêm một lượng kiến thức tổng quan.</w:t>
            </w:r>
          </w:p>
          <w:p w14:paraId="535FC9F0" w14:textId="77777777" w:rsidR="006B435C" w:rsidRPr="00D61C18" w:rsidRDefault="006B435C" w:rsidP="002064CC">
            <w:pPr>
              <w:jc w:val="both"/>
              <w:rPr>
                <w:sz w:val="28"/>
                <w:lang w:val="vi-VN"/>
              </w:rPr>
            </w:pPr>
          </w:p>
        </w:tc>
        <w:tc>
          <w:tcPr>
            <w:tcW w:w="782" w:type="pct"/>
            <w:tcBorders>
              <w:top w:val="single" w:sz="4" w:space="0" w:color="auto"/>
              <w:left w:val="single" w:sz="4" w:space="0" w:color="auto"/>
              <w:bottom w:val="single" w:sz="4" w:space="0" w:color="auto"/>
              <w:right w:val="single" w:sz="4" w:space="0" w:color="auto"/>
            </w:tcBorders>
          </w:tcPr>
          <w:p w14:paraId="1CD2EB15" w14:textId="77777777" w:rsidR="006B435C" w:rsidRPr="00D61C18" w:rsidRDefault="006B435C" w:rsidP="002064CC">
            <w:pPr>
              <w:jc w:val="both"/>
              <w:rPr>
                <w:b/>
                <w:sz w:val="28"/>
              </w:rPr>
            </w:pPr>
            <w:r w:rsidRPr="00D61C18">
              <w:rPr>
                <w:b/>
                <w:sz w:val="28"/>
              </w:rPr>
              <w:t>- Hình thức dạy học:</w:t>
            </w:r>
          </w:p>
          <w:p w14:paraId="629157DF" w14:textId="77777777" w:rsidR="006B435C" w:rsidRPr="00D61C18" w:rsidRDefault="006B435C" w:rsidP="002064CC">
            <w:pPr>
              <w:jc w:val="both"/>
              <w:rPr>
                <w:sz w:val="28"/>
              </w:rPr>
            </w:pPr>
            <w:r w:rsidRPr="00D61C18">
              <w:rPr>
                <w:sz w:val="28"/>
              </w:rPr>
              <w:t>+ Dạy học theo lớp</w:t>
            </w:r>
          </w:p>
          <w:p w14:paraId="7CE4FEA5" w14:textId="77777777" w:rsidR="006B435C" w:rsidRPr="00D61C18" w:rsidRDefault="006B435C" w:rsidP="002064CC">
            <w:pPr>
              <w:jc w:val="both"/>
              <w:rPr>
                <w:sz w:val="28"/>
              </w:rPr>
            </w:pPr>
            <w:r w:rsidRPr="00D61C18">
              <w:rPr>
                <w:sz w:val="28"/>
              </w:rPr>
              <w:t>+ Dạy học theo nhóm</w:t>
            </w:r>
          </w:p>
          <w:p w14:paraId="7809EAB6" w14:textId="77777777" w:rsidR="006B435C" w:rsidRPr="00D61C18" w:rsidRDefault="006B435C" w:rsidP="002064CC">
            <w:pPr>
              <w:jc w:val="both"/>
              <w:rPr>
                <w:sz w:val="28"/>
              </w:rPr>
            </w:pPr>
            <w:r w:rsidRPr="00D61C18">
              <w:rPr>
                <w:sz w:val="28"/>
              </w:rPr>
              <w:t>+ Dạy học cá nhân</w:t>
            </w:r>
          </w:p>
          <w:p w14:paraId="2F7E422D" w14:textId="77777777" w:rsidR="006B435C" w:rsidRPr="00D61C18" w:rsidRDefault="006B435C" w:rsidP="002064CC">
            <w:pPr>
              <w:jc w:val="both"/>
              <w:rPr>
                <w:i/>
                <w:sz w:val="28"/>
              </w:rPr>
            </w:pPr>
            <w:r w:rsidRPr="00D61C18">
              <w:rPr>
                <w:i/>
                <w:sz w:val="28"/>
              </w:rPr>
              <w:t>(Có thể kết hợp các hình thức trên)</w:t>
            </w:r>
          </w:p>
          <w:p w14:paraId="19BD8E25" w14:textId="77777777" w:rsidR="006B435C" w:rsidRPr="00D61C18" w:rsidRDefault="006B435C" w:rsidP="002064CC">
            <w:pPr>
              <w:jc w:val="both"/>
              <w:rPr>
                <w:b/>
                <w:sz w:val="28"/>
              </w:rPr>
            </w:pPr>
            <w:r w:rsidRPr="00D61C18">
              <w:rPr>
                <w:b/>
                <w:sz w:val="28"/>
              </w:rPr>
              <w:t xml:space="preserve">- Địa điểm: </w:t>
            </w:r>
          </w:p>
          <w:p w14:paraId="1802D418" w14:textId="77777777" w:rsidR="006B435C" w:rsidRPr="00D61C18" w:rsidRDefault="006B435C" w:rsidP="002064CC">
            <w:pPr>
              <w:jc w:val="both"/>
              <w:rPr>
                <w:b/>
                <w:sz w:val="28"/>
                <w:lang w:val="vi-VN"/>
              </w:rPr>
            </w:pPr>
            <w:r w:rsidRPr="00D61C18">
              <w:rPr>
                <w:sz w:val="28"/>
              </w:rPr>
              <w:t>Tại phòng học</w:t>
            </w:r>
            <w:r w:rsidRPr="00D61C18">
              <w:rPr>
                <w:sz w:val="28"/>
                <w:lang w:val="vi-VN"/>
              </w:rPr>
              <w:t>, ở nhà</w:t>
            </w:r>
          </w:p>
        </w:tc>
        <w:tc>
          <w:tcPr>
            <w:tcW w:w="1560" w:type="pct"/>
            <w:tcBorders>
              <w:top w:val="single" w:sz="4" w:space="0" w:color="auto"/>
              <w:left w:val="single" w:sz="4" w:space="0" w:color="auto"/>
              <w:bottom w:val="single" w:sz="4" w:space="0" w:color="auto"/>
              <w:right w:val="single" w:sz="4" w:space="0" w:color="auto"/>
            </w:tcBorders>
            <w:hideMark/>
          </w:tcPr>
          <w:p w14:paraId="3F8F6E77" w14:textId="77777777" w:rsidR="006B435C" w:rsidRPr="00D61C18" w:rsidRDefault="006B435C" w:rsidP="002064CC">
            <w:pPr>
              <w:rPr>
                <w:b/>
                <w:sz w:val="28"/>
                <w:lang w:val="vi-VN"/>
              </w:rPr>
            </w:pPr>
            <w:r w:rsidRPr="00D61C18">
              <w:rPr>
                <w:b/>
                <w:sz w:val="28"/>
                <w:lang w:val="vi-VN"/>
              </w:rPr>
              <w:t>Gợi ý cách thức tổ chức dạy học:</w:t>
            </w:r>
          </w:p>
          <w:p w14:paraId="7C8DAB96" w14:textId="77777777" w:rsidR="006B435C" w:rsidRPr="00D61C18" w:rsidRDefault="006B435C" w:rsidP="002064CC">
            <w:pPr>
              <w:rPr>
                <w:sz w:val="28"/>
                <w:lang w:val="vi-VN"/>
              </w:rPr>
            </w:pPr>
            <w:r w:rsidRPr="00D61C18">
              <w:rPr>
                <w:sz w:val="28"/>
                <w:lang w:val="vi-VN"/>
              </w:rPr>
              <w:t>- Phát các đề còn lại cho HS về nhà tự làm. HS tự trao đổi lẫn nhau, GV có thể hỗ trợ HS từ xa qua zalo, mail, zoom, ....</w:t>
            </w:r>
          </w:p>
          <w:p w14:paraId="61FC89F5" w14:textId="77777777" w:rsidR="006B435C" w:rsidRPr="00D61C18" w:rsidRDefault="006B435C" w:rsidP="002064CC">
            <w:pPr>
              <w:rPr>
                <w:b/>
                <w:sz w:val="28"/>
                <w:lang w:val="nl-NL"/>
              </w:rPr>
            </w:pPr>
            <w:r w:rsidRPr="00D61C18">
              <w:rPr>
                <w:b/>
                <w:sz w:val="28"/>
                <w:lang w:val="nl-NL"/>
              </w:rPr>
              <w:t>* Giao nhiệm vụ chuẩn bị cho tiết học tới</w:t>
            </w:r>
          </w:p>
        </w:tc>
      </w:tr>
      <w:tr w:rsidR="006B435C" w:rsidRPr="00D61C18" w14:paraId="6F3DFE59"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72AFA676" w14:textId="77777777" w:rsidR="006B435C" w:rsidRPr="00D61C18" w:rsidRDefault="006B435C" w:rsidP="002064CC">
            <w:pPr>
              <w:jc w:val="center"/>
              <w:rPr>
                <w:sz w:val="28"/>
                <w:lang w:val="vi-VN"/>
              </w:rPr>
            </w:pPr>
          </w:p>
          <w:p w14:paraId="5791EB63" w14:textId="77777777" w:rsidR="006B435C" w:rsidRPr="00D61C18" w:rsidRDefault="006B435C" w:rsidP="002064CC">
            <w:pPr>
              <w:jc w:val="center"/>
              <w:rPr>
                <w:sz w:val="28"/>
                <w:lang w:val="vi-VN"/>
              </w:rPr>
            </w:pPr>
          </w:p>
          <w:p w14:paraId="14000BCF" w14:textId="77777777" w:rsidR="006B435C" w:rsidRPr="00D61C18" w:rsidRDefault="006B435C" w:rsidP="002064CC">
            <w:pPr>
              <w:jc w:val="center"/>
              <w:rPr>
                <w:sz w:val="28"/>
                <w:lang w:val="vi-VN"/>
              </w:rPr>
            </w:pPr>
          </w:p>
          <w:p w14:paraId="60D1CBAE" w14:textId="77777777" w:rsidR="006B435C" w:rsidRPr="00D61C18" w:rsidRDefault="006B435C" w:rsidP="002064CC">
            <w:pPr>
              <w:jc w:val="center"/>
              <w:rPr>
                <w:sz w:val="28"/>
                <w:lang w:val="vi-VN"/>
              </w:rPr>
            </w:pPr>
          </w:p>
          <w:p w14:paraId="6B7FB6FD" w14:textId="77777777" w:rsidR="006B435C" w:rsidRPr="00D61C18" w:rsidRDefault="006B435C" w:rsidP="002064CC">
            <w:pPr>
              <w:jc w:val="center"/>
              <w:rPr>
                <w:sz w:val="28"/>
                <w:lang w:val="vi-VN"/>
              </w:rPr>
            </w:pPr>
            <w:r w:rsidRPr="00D61C18">
              <w:rPr>
                <w:sz w:val="28"/>
              </w:rPr>
              <w:t>2</w:t>
            </w:r>
            <w:r w:rsidRPr="00D61C18">
              <w:rPr>
                <w:sz w:val="28"/>
                <w:lang w:val="vi-VN"/>
              </w:rPr>
              <w:t>3</w:t>
            </w:r>
          </w:p>
        </w:tc>
        <w:tc>
          <w:tcPr>
            <w:tcW w:w="551" w:type="pct"/>
            <w:tcBorders>
              <w:top w:val="single" w:sz="4" w:space="0" w:color="auto"/>
              <w:left w:val="single" w:sz="4" w:space="0" w:color="auto"/>
              <w:bottom w:val="single" w:sz="4" w:space="0" w:color="auto"/>
              <w:right w:val="single" w:sz="4" w:space="0" w:color="auto"/>
            </w:tcBorders>
            <w:hideMark/>
          </w:tcPr>
          <w:p w14:paraId="1D9BED84" w14:textId="77777777" w:rsidR="006B435C" w:rsidRPr="00D61C18" w:rsidRDefault="006B435C" w:rsidP="002064CC">
            <w:pPr>
              <w:ind w:left="101" w:right="101"/>
              <w:rPr>
                <w:b/>
                <w:color w:val="FF0000"/>
                <w:sz w:val="28"/>
                <w:lang w:val="nl-NL"/>
              </w:rPr>
            </w:pPr>
          </w:p>
          <w:p w14:paraId="01F3A01F" w14:textId="77777777" w:rsidR="006B435C" w:rsidRPr="00D61C18" w:rsidRDefault="006B435C" w:rsidP="002064CC">
            <w:pPr>
              <w:ind w:left="101" w:right="101"/>
              <w:rPr>
                <w:b/>
                <w:color w:val="FF0000"/>
                <w:sz w:val="28"/>
                <w:lang w:val="vi-VN"/>
              </w:rPr>
            </w:pPr>
          </w:p>
          <w:p w14:paraId="7A527D74" w14:textId="77777777" w:rsidR="006B435C" w:rsidRPr="00D61C18" w:rsidRDefault="006B435C" w:rsidP="002064CC">
            <w:pPr>
              <w:ind w:left="101" w:right="101"/>
              <w:rPr>
                <w:b/>
                <w:color w:val="FF0000"/>
                <w:sz w:val="28"/>
                <w:lang w:val="vi-VN"/>
              </w:rPr>
            </w:pPr>
          </w:p>
          <w:p w14:paraId="49A3D430" w14:textId="77777777" w:rsidR="006B435C" w:rsidRPr="00D61C18" w:rsidRDefault="006B435C" w:rsidP="002064CC">
            <w:pPr>
              <w:ind w:left="101" w:right="101"/>
              <w:rPr>
                <w:b/>
                <w:color w:val="FF0000"/>
                <w:sz w:val="28"/>
                <w:lang w:val="vi-VN"/>
              </w:rPr>
            </w:pPr>
          </w:p>
          <w:p w14:paraId="2D100862" w14:textId="77777777" w:rsidR="006B435C" w:rsidRPr="00D61C18" w:rsidRDefault="006B435C" w:rsidP="002064CC">
            <w:pPr>
              <w:ind w:left="101" w:right="101"/>
              <w:rPr>
                <w:b/>
                <w:color w:val="FF0000"/>
                <w:sz w:val="28"/>
                <w:lang w:val="nl-NL"/>
              </w:rPr>
            </w:pPr>
            <w:r w:rsidRPr="00D61C18">
              <w:rPr>
                <w:b/>
                <w:color w:val="FF0000"/>
                <w:sz w:val="28"/>
                <w:lang w:val="nl-NL"/>
              </w:rPr>
              <w:t>Kiểm tra cuối HK1</w:t>
            </w:r>
          </w:p>
        </w:tc>
        <w:tc>
          <w:tcPr>
            <w:tcW w:w="273" w:type="pct"/>
            <w:tcBorders>
              <w:top w:val="single" w:sz="4" w:space="0" w:color="auto"/>
              <w:left w:val="single" w:sz="4" w:space="0" w:color="auto"/>
              <w:bottom w:val="single" w:sz="4" w:space="0" w:color="auto"/>
              <w:right w:val="single" w:sz="4" w:space="0" w:color="auto"/>
            </w:tcBorders>
            <w:hideMark/>
          </w:tcPr>
          <w:p w14:paraId="5B1E745D" w14:textId="77777777" w:rsidR="006B435C" w:rsidRPr="00D61C18" w:rsidRDefault="006B435C" w:rsidP="002064CC">
            <w:pPr>
              <w:jc w:val="both"/>
              <w:rPr>
                <w:sz w:val="28"/>
              </w:rPr>
            </w:pPr>
          </w:p>
          <w:p w14:paraId="3A62E8AE" w14:textId="77777777" w:rsidR="006B435C" w:rsidRPr="00D61C18" w:rsidRDefault="006B435C" w:rsidP="002064CC">
            <w:pPr>
              <w:jc w:val="both"/>
              <w:rPr>
                <w:sz w:val="28"/>
                <w:lang w:val="vi-VN"/>
              </w:rPr>
            </w:pPr>
          </w:p>
          <w:p w14:paraId="7F852D54" w14:textId="77777777" w:rsidR="006B435C" w:rsidRPr="00D61C18" w:rsidRDefault="006B435C" w:rsidP="002064CC">
            <w:pPr>
              <w:jc w:val="both"/>
              <w:rPr>
                <w:sz w:val="28"/>
                <w:lang w:val="vi-VN"/>
              </w:rPr>
            </w:pPr>
          </w:p>
          <w:p w14:paraId="3328F2B7" w14:textId="77777777" w:rsidR="006B435C" w:rsidRPr="00D61C18" w:rsidRDefault="006B435C" w:rsidP="002064CC">
            <w:pPr>
              <w:jc w:val="both"/>
              <w:rPr>
                <w:sz w:val="28"/>
                <w:lang w:val="vi-VN"/>
              </w:rPr>
            </w:pPr>
          </w:p>
          <w:p w14:paraId="44F4326B" w14:textId="77777777" w:rsidR="006B435C" w:rsidRPr="00D61C18" w:rsidRDefault="006B435C" w:rsidP="002064CC">
            <w:pPr>
              <w:jc w:val="both"/>
              <w:rPr>
                <w:sz w:val="28"/>
              </w:rPr>
            </w:pPr>
            <w:r w:rsidRPr="00D61C18">
              <w:rPr>
                <w:sz w:val="28"/>
              </w:rPr>
              <w:t>1</w:t>
            </w:r>
          </w:p>
        </w:tc>
        <w:tc>
          <w:tcPr>
            <w:tcW w:w="437" w:type="pct"/>
            <w:gridSpan w:val="2"/>
            <w:tcBorders>
              <w:top w:val="single" w:sz="4" w:space="0" w:color="auto"/>
              <w:left w:val="single" w:sz="4" w:space="0" w:color="auto"/>
              <w:bottom w:val="single" w:sz="4" w:space="0" w:color="auto"/>
              <w:right w:val="single" w:sz="4" w:space="0" w:color="auto"/>
            </w:tcBorders>
            <w:hideMark/>
          </w:tcPr>
          <w:p w14:paraId="673F07D6" w14:textId="77777777" w:rsidR="006B435C" w:rsidRPr="00D61C18" w:rsidRDefault="006B435C" w:rsidP="002064CC">
            <w:pPr>
              <w:jc w:val="both"/>
              <w:rPr>
                <w:sz w:val="28"/>
              </w:rPr>
            </w:pPr>
            <w:r w:rsidRPr="00D61C18">
              <w:rPr>
                <w:sz w:val="28"/>
              </w:rPr>
              <w:t>TC17,18</w:t>
            </w:r>
          </w:p>
          <w:p w14:paraId="781C9C31" w14:textId="77777777" w:rsidR="006B435C" w:rsidRPr="00D61C18" w:rsidRDefault="006B435C" w:rsidP="002064CC">
            <w:pPr>
              <w:jc w:val="both"/>
              <w:rPr>
                <w:sz w:val="28"/>
                <w:lang w:val="vi-VN"/>
              </w:rPr>
            </w:pPr>
          </w:p>
          <w:p w14:paraId="7CA102E0" w14:textId="77777777" w:rsidR="006B435C" w:rsidRPr="00D61C18" w:rsidRDefault="006B435C" w:rsidP="002064CC">
            <w:pPr>
              <w:jc w:val="both"/>
              <w:rPr>
                <w:sz w:val="28"/>
                <w:lang w:val="vi-VN"/>
              </w:rPr>
            </w:pPr>
          </w:p>
          <w:p w14:paraId="47F84DFA" w14:textId="77777777" w:rsidR="006B435C" w:rsidRPr="00D61C18" w:rsidRDefault="006B435C" w:rsidP="002064CC">
            <w:pPr>
              <w:jc w:val="both"/>
              <w:rPr>
                <w:sz w:val="28"/>
                <w:lang w:val="vi-VN"/>
              </w:rPr>
            </w:pPr>
            <w:r w:rsidRPr="00D61C18">
              <w:rPr>
                <w:noProof/>
                <w:sz w:val="28"/>
              </w:rPr>
              <mc:AlternateContent>
                <mc:Choice Requires="wps">
                  <w:drawing>
                    <wp:anchor distT="0" distB="0" distL="114300" distR="114300" simplePos="0" relativeHeight="251763712" behindDoc="0" locked="0" layoutInCell="1" allowOverlap="1" wp14:anchorId="1AD178DD" wp14:editId="71167F56">
                      <wp:simplePos x="0" y="0"/>
                      <wp:positionH relativeFrom="column">
                        <wp:posOffset>50165</wp:posOffset>
                      </wp:positionH>
                      <wp:positionV relativeFrom="paragraph">
                        <wp:posOffset>31750</wp:posOffset>
                      </wp:positionV>
                      <wp:extent cx="6353175" cy="0"/>
                      <wp:effectExtent l="0" t="0" r="9525" b="19050"/>
                      <wp:wrapNone/>
                      <wp:docPr id="1" name="Straight Connector 1"/>
                      <wp:cNvGraphicFramePr/>
                      <a:graphic xmlns:a="http://schemas.openxmlformats.org/drawingml/2006/main">
                        <a:graphicData uri="http://schemas.microsoft.com/office/word/2010/wordprocessingShape">
                          <wps:wsp>
                            <wps:cNvCnPr/>
                            <wps:spPr>
                              <a:xfrm>
                                <a:off x="0" y="0"/>
                                <a:ext cx="635317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2D8C4CD8" id="Straight Connector 1" o:spid="_x0000_s1026" style="position:absolute;z-index:251763712;visibility:visible;mso-wrap-style:square;mso-wrap-distance-left:9pt;mso-wrap-distance-top:0;mso-wrap-distance-right:9pt;mso-wrap-distance-bottom:0;mso-position-horizontal:absolute;mso-position-horizontal-relative:text;mso-position-vertical:absolute;mso-position-vertical-relative:text" from="3.95pt,2.5pt" to="504.2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" strokecolor="#4472c4" strokeweight=".5pt">
                      <v:stroke joinstyle="miter"/>
                    </v:line>
                  </w:pict>
                </mc:Fallback>
              </mc:AlternateContent>
            </w:r>
          </w:p>
          <w:p w14:paraId="1BD43A60" w14:textId="77777777" w:rsidR="006B435C" w:rsidRPr="00D61C18" w:rsidRDefault="006B435C" w:rsidP="002064CC">
            <w:pPr>
              <w:jc w:val="both"/>
              <w:rPr>
                <w:sz w:val="28"/>
                <w:lang w:val="vi-VN"/>
              </w:rPr>
            </w:pPr>
          </w:p>
          <w:p w14:paraId="37D04473" w14:textId="77777777" w:rsidR="006B435C" w:rsidRPr="00D61C18" w:rsidRDefault="006B435C" w:rsidP="002064CC">
            <w:pPr>
              <w:jc w:val="both"/>
              <w:rPr>
                <w:sz w:val="28"/>
              </w:rPr>
            </w:pPr>
            <w:r w:rsidRPr="00D61C18">
              <w:rPr>
                <w:sz w:val="28"/>
              </w:rPr>
              <w:t>36</w:t>
            </w:r>
          </w:p>
        </w:tc>
        <w:tc>
          <w:tcPr>
            <w:tcW w:w="1124" w:type="pct"/>
            <w:tcBorders>
              <w:top w:val="single" w:sz="4" w:space="0" w:color="auto"/>
              <w:left w:val="single" w:sz="4" w:space="0" w:color="auto"/>
              <w:bottom w:val="single" w:sz="4" w:space="0" w:color="auto"/>
              <w:right w:val="single" w:sz="4" w:space="0" w:color="auto"/>
            </w:tcBorders>
            <w:hideMark/>
          </w:tcPr>
          <w:p w14:paraId="4BDEC5DF" w14:textId="77777777" w:rsidR="006B435C" w:rsidRPr="00D61C18" w:rsidRDefault="006B435C" w:rsidP="002064CC">
            <w:pPr>
              <w:jc w:val="both"/>
              <w:rPr>
                <w:sz w:val="28"/>
                <w:lang w:val="vi-VN"/>
              </w:rPr>
            </w:pPr>
            <w:r w:rsidRPr="00D61C18">
              <w:rPr>
                <w:b/>
                <w:sz w:val="28"/>
              </w:rPr>
              <w:t>Ôn tập kiểm tra cuối kì I</w:t>
            </w:r>
            <w:r w:rsidRPr="00D61C18">
              <w:rPr>
                <w:b/>
                <w:sz w:val="28"/>
                <w:lang w:val="vi-VN"/>
              </w:rPr>
              <w:t xml:space="preserve">: </w:t>
            </w:r>
            <w:r w:rsidRPr="00D61C18">
              <w:rPr>
                <w:sz w:val="28"/>
                <w:lang w:val="vi-VN"/>
              </w:rPr>
              <w:t>Sửa những đề đã cho hs về nhà làm</w:t>
            </w:r>
          </w:p>
          <w:p w14:paraId="3C59CA8A" w14:textId="77777777" w:rsidR="006B435C" w:rsidRPr="00D61C18" w:rsidRDefault="006B435C" w:rsidP="002064CC">
            <w:pPr>
              <w:ind w:firstLine="720"/>
              <w:jc w:val="both"/>
              <w:rPr>
                <w:b/>
                <w:sz w:val="28"/>
                <w:lang w:val="vi-VN"/>
              </w:rPr>
            </w:pPr>
          </w:p>
          <w:p w14:paraId="5BBBD165" w14:textId="77777777" w:rsidR="006B435C" w:rsidRPr="00D61C18" w:rsidRDefault="006B435C" w:rsidP="002064CC">
            <w:pPr>
              <w:jc w:val="both"/>
              <w:rPr>
                <w:b/>
                <w:sz w:val="28"/>
                <w:lang w:val="vi-VN"/>
              </w:rPr>
            </w:pPr>
          </w:p>
          <w:p w14:paraId="4F5CF18C" w14:textId="77777777" w:rsidR="006B435C" w:rsidRPr="00D61C18" w:rsidRDefault="006B435C" w:rsidP="002064CC">
            <w:pPr>
              <w:jc w:val="both"/>
              <w:rPr>
                <w:sz w:val="28"/>
                <w:lang w:val="vi-VN"/>
              </w:rPr>
            </w:pPr>
          </w:p>
          <w:p w14:paraId="3BAB6A3E" w14:textId="77777777" w:rsidR="006B435C" w:rsidRPr="00D61C18" w:rsidRDefault="006B435C" w:rsidP="002064CC">
            <w:pPr>
              <w:jc w:val="both"/>
              <w:rPr>
                <w:sz w:val="28"/>
                <w:lang w:val="vi-VN"/>
              </w:rPr>
            </w:pPr>
          </w:p>
          <w:p w14:paraId="3A1792F5" w14:textId="77777777" w:rsidR="006B435C" w:rsidRPr="00D61C18" w:rsidRDefault="006B435C" w:rsidP="002064CC">
            <w:pPr>
              <w:jc w:val="both"/>
              <w:rPr>
                <w:sz w:val="28"/>
                <w:lang w:val="vi-VN"/>
              </w:rPr>
            </w:pPr>
            <w:r w:rsidRPr="00D61C18">
              <w:rPr>
                <w:sz w:val="28"/>
              </w:rPr>
              <w:t>- Kiểm tra đánh giá năng lực HS theo chuẩn kiến thức và kỹ năng yêu cầu đối với chương I, II, III.</w:t>
            </w:r>
          </w:p>
        </w:tc>
        <w:tc>
          <w:tcPr>
            <w:tcW w:w="782" w:type="pct"/>
            <w:tcBorders>
              <w:top w:val="single" w:sz="4" w:space="0" w:color="auto"/>
              <w:left w:val="single" w:sz="4" w:space="0" w:color="auto"/>
              <w:bottom w:val="single" w:sz="4" w:space="0" w:color="auto"/>
              <w:right w:val="single" w:sz="4" w:space="0" w:color="auto"/>
            </w:tcBorders>
            <w:hideMark/>
          </w:tcPr>
          <w:p w14:paraId="356D90F4" w14:textId="77777777" w:rsidR="006B435C" w:rsidRPr="00D61C18" w:rsidRDefault="006B435C" w:rsidP="002064CC">
            <w:pPr>
              <w:jc w:val="both"/>
              <w:rPr>
                <w:b/>
                <w:sz w:val="28"/>
              </w:rPr>
            </w:pPr>
            <w:r w:rsidRPr="00D61C18">
              <w:rPr>
                <w:b/>
                <w:sz w:val="28"/>
              </w:rPr>
              <w:t xml:space="preserve">- Địa điểm: </w:t>
            </w:r>
          </w:p>
          <w:p w14:paraId="475EB336" w14:textId="77777777" w:rsidR="006B435C" w:rsidRPr="00D61C18" w:rsidRDefault="006B435C" w:rsidP="002064CC">
            <w:pPr>
              <w:jc w:val="both"/>
              <w:rPr>
                <w:b/>
                <w:sz w:val="28"/>
              </w:rPr>
            </w:pPr>
            <w:r w:rsidRPr="00D61C18">
              <w:rPr>
                <w:sz w:val="28"/>
              </w:rPr>
              <w:t>Tại phòng học</w:t>
            </w:r>
          </w:p>
          <w:p w14:paraId="170DFEE7" w14:textId="77777777" w:rsidR="006B435C" w:rsidRPr="00D61C18" w:rsidRDefault="006B435C" w:rsidP="002064CC">
            <w:pPr>
              <w:jc w:val="both"/>
              <w:rPr>
                <w:b/>
                <w:sz w:val="28"/>
                <w:lang w:val="vi-VN"/>
              </w:rPr>
            </w:pPr>
          </w:p>
          <w:p w14:paraId="0EF8A70F" w14:textId="77777777" w:rsidR="006B435C" w:rsidRPr="00D61C18" w:rsidRDefault="006B435C" w:rsidP="002064CC">
            <w:pPr>
              <w:jc w:val="both"/>
              <w:rPr>
                <w:b/>
                <w:sz w:val="28"/>
                <w:lang w:val="vi-VN"/>
              </w:rPr>
            </w:pPr>
          </w:p>
          <w:p w14:paraId="742D9455" w14:textId="77777777" w:rsidR="006B435C" w:rsidRPr="00D61C18" w:rsidRDefault="006B435C" w:rsidP="002064CC">
            <w:pPr>
              <w:jc w:val="both"/>
              <w:rPr>
                <w:b/>
                <w:sz w:val="28"/>
                <w:lang w:val="vi-VN"/>
              </w:rPr>
            </w:pPr>
          </w:p>
          <w:p w14:paraId="13A06F54" w14:textId="77777777" w:rsidR="006B435C" w:rsidRPr="00D61C18" w:rsidRDefault="006B435C" w:rsidP="002064CC">
            <w:pPr>
              <w:jc w:val="both"/>
              <w:rPr>
                <w:b/>
                <w:sz w:val="28"/>
              </w:rPr>
            </w:pPr>
            <w:r w:rsidRPr="00D61C18">
              <w:rPr>
                <w:b/>
                <w:sz w:val="28"/>
              </w:rPr>
              <w:t>- Hình thức:</w:t>
            </w:r>
          </w:p>
          <w:p w14:paraId="0CDB931B" w14:textId="77777777" w:rsidR="006B435C" w:rsidRPr="00D61C18" w:rsidRDefault="006B435C" w:rsidP="002064CC">
            <w:pPr>
              <w:jc w:val="both"/>
              <w:rPr>
                <w:sz w:val="28"/>
              </w:rPr>
            </w:pPr>
            <w:r w:rsidRPr="00D61C18">
              <w:rPr>
                <w:sz w:val="28"/>
              </w:rPr>
              <w:t>Kiểm tra chung theo khối, cấu trúc đề theo quy định chung của  trường.</w:t>
            </w:r>
          </w:p>
          <w:p w14:paraId="5EA71F04" w14:textId="77777777" w:rsidR="006B435C" w:rsidRPr="00D61C18" w:rsidRDefault="006B435C" w:rsidP="002064CC">
            <w:pPr>
              <w:jc w:val="both"/>
              <w:rPr>
                <w:b/>
                <w:sz w:val="28"/>
              </w:rPr>
            </w:pPr>
            <w:r w:rsidRPr="00D61C18">
              <w:rPr>
                <w:b/>
                <w:sz w:val="28"/>
              </w:rPr>
              <w:t xml:space="preserve">- Địa điểm: </w:t>
            </w:r>
          </w:p>
          <w:p w14:paraId="4C5DBCBC" w14:textId="77777777" w:rsidR="006B435C" w:rsidRPr="00D61C18" w:rsidRDefault="006B435C" w:rsidP="002064CC">
            <w:pPr>
              <w:jc w:val="both"/>
              <w:rPr>
                <w:b/>
                <w:sz w:val="28"/>
              </w:rPr>
            </w:pPr>
            <w:r w:rsidRPr="00D61C18">
              <w:rPr>
                <w:sz w:val="28"/>
              </w:rPr>
              <w:t>Tại phòng KT</w:t>
            </w:r>
          </w:p>
        </w:tc>
        <w:tc>
          <w:tcPr>
            <w:tcW w:w="1560" w:type="pct"/>
            <w:tcBorders>
              <w:top w:val="single" w:sz="4" w:space="0" w:color="auto"/>
              <w:left w:val="single" w:sz="4" w:space="0" w:color="auto"/>
              <w:bottom w:val="single" w:sz="4" w:space="0" w:color="auto"/>
              <w:right w:val="single" w:sz="4" w:space="0" w:color="auto"/>
            </w:tcBorders>
            <w:hideMark/>
          </w:tcPr>
          <w:p w14:paraId="431E61CC" w14:textId="77777777" w:rsidR="006B435C" w:rsidRPr="00D61C18" w:rsidRDefault="006B435C" w:rsidP="002064CC">
            <w:pPr>
              <w:tabs>
                <w:tab w:val="left" w:pos="6190"/>
              </w:tabs>
              <w:rPr>
                <w:i/>
                <w:sz w:val="28"/>
                <w:lang w:val="vi-VN"/>
              </w:rPr>
            </w:pPr>
            <w:r w:rsidRPr="00D61C18">
              <w:rPr>
                <w:i/>
                <w:sz w:val="28"/>
                <w:lang w:val="vi-VN"/>
              </w:rPr>
              <w:t>Gọi hs lên làm, gv sửa tại lớp.</w:t>
            </w:r>
          </w:p>
          <w:p w14:paraId="7F9A9F5B" w14:textId="77777777" w:rsidR="006B435C" w:rsidRPr="00D61C18" w:rsidRDefault="006B435C" w:rsidP="002064CC">
            <w:pPr>
              <w:tabs>
                <w:tab w:val="left" w:pos="6190"/>
              </w:tabs>
              <w:rPr>
                <w:i/>
                <w:sz w:val="28"/>
                <w:lang w:val="vi-VN"/>
              </w:rPr>
            </w:pPr>
          </w:p>
          <w:p w14:paraId="69E05480" w14:textId="77777777" w:rsidR="006B435C" w:rsidRPr="00D61C18" w:rsidRDefault="006B435C" w:rsidP="002064CC">
            <w:pPr>
              <w:tabs>
                <w:tab w:val="left" w:pos="6190"/>
              </w:tabs>
              <w:rPr>
                <w:i/>
                <w:sz w:val="28"/>
                <w:lang w:val="vi-VN"/>
              </w:rPr>
            </w:pPr>
          </w:p>
          <w:p w14:paraId="5E16A8CF" w14:textId="77777777" w:rsidR="006B435C" w:rsidRPr="00D61C18" w:rsidRDefault="006B435C" w:rsidP="002064CC">
            <w:pPr>
              <w:tabs>
                <w:tab w:val="left" w:pos="6190"/>
              </w:tabs>
              <w:rPr>
                <w:i/>
                <w:sz w:val="28"/>
                <w:lang w:val="vi-VN"/>
              </w:rPr>
            </w:pPr>
          </w:p>
          <w:p w14:paraId="26570623" w14:textId="77777777" w:rsidR="006B435C" w:rsidRPr="00D61C18" w:rsidRDefault="006B435C" w:rsidP="002064CC">
            <w:pPr>
              <w:tabs>
                <w:tab w:val="left" w:pos="6190"/>
              </w:tabs>
              <w:rPr>
                <w:i/>
                <w:sz w:val="28"/>
                <w:lang w:val="nl-NL"/>
              </w:rPr>
            </w:pPr>
            <w:r w:rsidRPr="00D61C18">
              <w:rPr>
                <w:i/>
                <w:sz w:val="28"/>
                <w:lang w:val="nl-NL"/>
              </w:rPr>
              <w:t>Chuẩn bị ma trận đề kiểm tra, đặc tả đề, đề kiểm tra và đáp án.</w:t>
            </w:r>
          </w:p>
          <w:p w14:paraId="739326A2" w14:textId="77777777" w:rsidR="006B435C" w:rsidRPr="00D61C18" w:rsidRDefault="006B435C" w:rsidP="002064CC">
            <w:pPr>
              <w:rPr>
                <w:b/>
                <w:sz w:val="28"/>
                <w:lang w:val="vi-VN"/>
              </w:rPr>
            </w:pPr>
            <w:r w:rsidRPr="00D61C18">
              <w:rPr>
                <w:b/>
                <w:sz w:val="28"/>
                <w:lang w:val="nl-NL"/>
              </w:rPr>
              <w:t>* Giao nhiệm vụ chuẩn bị cho tiết học tới</w:t>
            </w:r>
          </w:p>
        </w:tc>
      </w:tr>
    </w:tbl>
    <w:p w14:paraId="385392F2" w14:textId="77777777" w:rsidR="006B435C" w:rsidRPr="00D61C18" w:rsidRDefault="006B435C" w:rsidP="006B435C">
      <w:pPr>
        <w:spacing w:after="0"/>
        <w:rPr>
          <w:b/>
          <w:bCs/>
          <w:sz w:val="28"/>
          <w:szCs w:val="28"/>
        </w:rPr>
      </w:pPr>
      <w:r w:rsidRPr="00D61C18">
        <w:rPr>
          <w:b/>
          <w:bCs/>
          <w:sz w:val="28"/>
          <w:szCs w:val="28"/>
        </w:rPr>
        <w:t xml:space="preserve">HỌC KỲ 2: </w:t>
      </w:r>
      <w:r w:rsidRPr="00D61C18">
        <w:rPr>
          <w:b/>
          <w:bCs/>
          <w:color w:val="FF0000"/>
          <w:sz w:val="28"/>
          <w:szCs w:val="28"/>
        </w:rPr>
        <w:t>(17 tuần, 34 tiết)</w:t>
      </w:r>
    </w:p>
    <w:p w14:paraId="79391611" w14:textId="77777777" w:rsidR="006B435C" w:rsidRPr="00D61C18" w:rsidRDefault="006B435C" w:rsidP="006B435C">
      <w:pPr>
        <w:spacing w:after="0"/>
        <w:ind w:firstLine="567"/>
        <w:jc w:val="both"/>
        <w:rPr>
          <w:b/>
          <w:bCs/>
          <w:sz w:val="28"/>
          <w:szCs w:val="28"/>
        </w:rPr>
      </w:pPr>
    </w:p>
    <w:tbl>
      <w:tblPr>
        <w:tblStyle w:val="TableGrid"/>
        <w:tblW w:w="4928" w:type="pct"/>
        <w:tblInd w:w="108" w:type="dxa"/>
        <w:tblLayout w:type="fixed"/>
        <w:tblLook w:val="04A0" w:firstRow="1" w:lastRow="0" w:firstColumn="1" w:lastColumn="0" w:noHBand="0" w:noVBand="1"/>
      </w:tblPr>
      <w:tblGrid>
        <w:gridCol w:w="784"/>
        <w:gridCol w:w="1733"/>
        <w:gridCol w:w="798"/>
        <w:gridCol w:w="92"/>
        <w:gridCol w:w="666"/>
        <w:gridCol w:w="158"/>
        <w:gridCol w:w="3292"/>
        <w:gridCol w:w="2310"/>
        <w:gridCol w:w="4517"/>
      </w:tblGrid>
      <w:tr w:rsidR="006B435C" w:rsidRPr="00D61C18" w14:paraId="5F2A2951" w14:textId="77777777" w:rsidTr="002064CC">
        <w:tc>
          <w:tcPr>
            <w:tcW w:w="273" w:type="pct"/>
            <w:tcBorders>
              <w:top w:val="single" w:sz="4" w:space="0" w:color="auto"/>
              <w:left w:val="single" w:sz="4" w:space="0" w:color="auto"/>
              <w:bottom w:val="single" w:sz="4" w:space="0" w:color="auto"/>
              <w:right w:val="single" w:sz="4" w:space="0" w:color="auto"/>
            </w:tcBorders>
            <w:vAlign w:val="center"/>
            <w:hideMark/>
          </w:tcPr>
          <w:p w14:paraId="1E10874F" w14:textId="77777777" w:rsidR="006B435C" w:rsidRPr="00D61C18" w:rsidRDefault="006B435C" w:rsidP="002064CC">
            <w:pPr>
              <w:jc w:val="center"/>
              <w:rPr>
                <w:b/>
                <w:sz w:val="28"/>
                <w:lang w:val="vi-VN"/>
              </w:rPr>
            </w:pPr>
            <w:r w:rsidRPr="00D61C18">
              <w:rPr>
                <w:b/>
                <w:sz w:val="28"/>
                <w:lang w:val="vi-VN"/>
              </w:rPr>
              <w:t>STT</w:t>
            </w:r>
          </w:p>
        </w:tc>
        <w:tc>
          <w:tcPr>
            <w:tcW w:w="604" w:type="pct"/>
            <w:tcBorders>
              <w:top w:val="single" w:sz="4" w:space="0" w:color="auto"/>
              <w:left w:val="single" w:sz="4" w:space="0" w:color="auto"/>
              <w:bottom w:val="single" w:sz="4" w:space="0" w:color="auto"/>
              <w:right w:val="single" w:sz="4" w:space="0" w:color="auto"/>
            </w:tcBorders>
            <w:vAlign w:val="center"/>
            <w:hideMark/>
          </w:tcPr>
          <w:p w14:paraId="7B23A25C" w14:textId="77777777" w:rsidR="006B435C" w:rsidRPr="00D61C18" w:rsidRDefault="006B435C" w:rsidP="002064CC">
            <w:pPr>
              <w:jc w:val="center"/>
              <w:rPr>
                <w:b/>
                <w:sz w:val="28"/>
              </w:rPr>
            </w:pPr>
            <w:r w:rsidRPr="00D61C18">
              <w:rPr>
                <w:b/>
                <w:sz w:val="28"/>
                <w:lang w:val="vi-VN"/>
              </w:rPr>
              <w:t>Bài học</w:t>
            </w:r>
          </w:p>
          <w:p w14:paraId="21189A43" w14:textId="77777777" w:rsidR="006B435C" w:rsidRPr="00D61C18" w:rsidRDefault="006B435C" w:rsidP="002064CC">
            <w:pPr>
              <w:jc w:val="center"/>
              <w:rPr>
                <w:b/>
                <w:sz w:val="28"/>
                <w:lang w:val="vi-VN"/>
              </w:rPr>
            </w:pPr>
            <w:r w:rsidRPr="00D61C18">
              <w:rPr>
                <w:b/>
                <w:sz w:val="28"/>
                <w:lang w:val="vi-VN"/>
              </w:rPr>
              <w:t>(1)</w:t>
            </w:r>
          </w:p>
        </w:tc>
        <w:tc>
          <w:tcPr>
            <w:tcW w:w="310" w:type="pct"/>
            <w:gridSpan w:val="2"/>
            <w:tcBorders>
              <w:top w:val="single" w:sz="4" w:space="0" w:color="auto"/>
              <w:left w:val="single" w:sz="4" w:space="0" w:color="auto"/>
              <w:bottom w:val="single" w:sz="4" w:space="0" w:color="auto"/>
              <w:right w:val="single" w:sz="4" w:space="0" w:color="auto"/>
            </w:tcBorders>
            <w:vAlign w:val="center"/>
            <w:hideMark/>
          </w:tcPr>
          <w:p w14:paraId="47E2B31D" w14:textId="77777777" w:rsidR="006B435C" w:rsidRPr="00D61C18" w:rsidRDefault="006B435C" w:rsidP="002064CC">
            <w:pPr>
              <w:jc w:val="center"/>
              <w:rPr>
                <w:b/>
                <w:sz w:val="28"/>
              </w:rPr>
            </w:pPr>
            <w:r w:rsidRPr="00D61C18">
              <w:rPr>
                <w:b/>
                <w:sz w:val="28"/>
              </w:rPr>
              <w:t>Tổng</w:t>
            </w:r>
          </w:p>
          <w:p w14:paraId="5EFE30E8" w14:textId="77777777" w:rsidR="006B435C" w:rsidRPr="00D61C18" w:rsidRDefault="006B435C" w:rsidP="002064CC">
            <w:pPr>
              <w:jc w:val="center"/>
              <w:rPr>
                <w:b/>
                <w:sz w:val="28"/>
              </w:rPr>
            </w:pPr>
            <w:r w:rsidRPr="00D61C18">
              <w:rPr>
                <w:b/>
                <w:sz w:val="28"/>
                <w:lang w:val="vi-VN"/>
              </w:rPr>
              <w:t>(2)</w:t>
            </w:r>
          </w:p>
          <w:p w14:paraId="58A71829" w14:textId="77777777" w:rsidR="006B435C" w:rsidRPr="00D61C18" w:rsidRDefault="006B435C" w:rsidP="002064CC">
            <w:pPr>
              <w:jc w:val="center"/>
              <w:rPr>
                <w:b/>
                <w:sz w:val="28"/>
              </w:rPr>
            </w:pPr>
          </w:p>
          <w:p w14:paraId="1D56BB9B" w14:textId="77777777" w:rsidR="006B435C" w:rsidRPr="00D61C18" w:rsidRDefault="006B435C" w:rsidP="002064CC">
            <w:pPr>
              <w:jc w:val="center"/>
              <w:rPr>
                <w:b/>
                <w:sz w:val="28"/>
              </w:rPr>
            </w:pPr>
          </w:p>
        </w:tc>
        <w:tc>
          <w:tcPr>
            <w:tcW w:w="280" w:type="pct"/>
            <w:gridSpan w:val="2"/>
            <w:tcBorders>
              <w:top w:val="single" w:sz="4" w:space="0" w:color="auto"/>
              <w:left w:val="single" w:sz="4" w:space="0" w:color="auto"/>
              <w:bottom w:val="single" w:sz="4" w:space="0" w:color="auto"/>
              <w:right w:val="single" w:sz="4" w:space="0" w:color="auto"/>
            </w:tcBorders>
            <w:vAlign w:val="center"/>
            <w:hideMark/>
          </w:tcPr>
          <w:p w14:paraId="2367F391" w14:textId="77777777" w:rsidR="006B435C" w:rsidRPr="00D61C18" w:rsidRDefault="006B435C" w:rsidP="002064CC">
            <w:pPr>
              <w:jc w:val="center"/>
              <w:rPr>
                <w:b/>
                <w:sz w:val="28"/>
                <w:lang w:val="vi-VN"/>
              </w:rPr>
            </w:pPr>
            <w:r w:rsidRPr="00D61C18">
              <w:rPr>
                <w:b/>
                <w:sz w:val="28"/>
                <w:lang w:val="vi-VN"/>
              </w:rPr>
              <w:t>Số tiết</w:t>
            </w:r>
          </w:p>
          <w:p w14:paraId="65F7B560" w14:textId="77777777" w:rsidR="006B435C" w:rsidRPr="00D61C18" w:rsidRDefault="006B435C" w:rsidP="002064CC">
            <w:pPr>
              <w:jc w:val="center"/>
              <w:rPr>
                <w:b/>
                <w:sz w:val="28"/>
              </w:rPr>
            </w:pPr>
            <w:r w:rsidRPr="00D61C18">
              <w:rPr>
                <w:b/>
                <w:sz w:val="28"/>
              </w:rPr>
              <w:t>Chi tiết.</w:t>
            </w:r>
          </w:p>
        </w:tc>
        <w:tc>
          <w:tcPr>
            <w:tcW w:w="1147" w:type="pct"/>
            <w:tcBorders>
              <w:top w:val="single" w:sz="4" w:space="0" w:color="auto"/>
              <w:left w:val="single" w:sz="4" w:space="0" w:color="auto"/>
              <w:bottom w:val="single" w:sz="4" w:space="0" w:color="auto"/>
              <w:right w:val="single" w:sz="4" w:space="0" w:color="auto"/>
            </w:tcBorders>
            <w:vAlign w:val="center"/>
            <w:hideMark/>
          </w:tcPr>
          <w:p w14:paraId="6AF60A73" w14:textId="77777777" w:rsidR="006B435C" w:rsidRPr="00D61C18" w:rsidRDefault="006B435C" w:rsidP="002064CC">
            <w:pPr>
              <w:jc w:val="center"/>
              <w:rPr>
                <w:b/>
                <w:color w:val="FF0000"/>
                <w:sz w:val="28"/>
                <w:lang w:val="vi-VN"/>
              </w:rPr>
            </w:pPr>
            <w:r w:rsidRPr="00D61C18">
              <w:rPr>
                <w:b/>
                <w:color w:val="FF0000"/>
                <w:sz w:val="28"/>
                <w:lang w:val="vi-VN"/>
              </w:rPr>
              <w:t>Yêu cầu cần đạt</w:t>
            </w:r>
          </w:p>
          <w:p w14:paraId="7BFBD12A" w14:textId="77777777" w:rsidR="006B435C" w:rsidRPr="00D61C18" w:rsidRDefault="006B435C" w:rsidP="002064CC">
            <w:pPr>
              <w:jc w:val="center"/>
              <w:rPr>
                <w:b/>
                <w:sz w:val="28"/>
                <w:lang w:val="vi-VN"/>
              </w:rPr>
            </w:pPr>
            <w:r w:rsidRPr="00D61C18">
              <w:rPr>
                <w:b/>
                <w:color w:val="FF0000"/>
                <w:sz w:val="28"/>
                <w:lang w:val="vi-VN"/>
              </w:rPr>
              <w:t>(</w:t>
            </w:r>
            <w:r w:rsidRPr="00D61C18">
              <w:rPr>
                <w:b/>
                <w:color w:val="FF0000"/>
                <w:sz w:val="28"/>
              </w:rPr>
              <w:t>3</w:t>
            </w:r>
            <w:r w:rsidRPr="00D61C18">
              <w:rPr>
                <w:b/>
                <w:color w:val="FF0000"/>
                <w:sz w:val="28"/>
                <w:lang w:val="vi-VN"/>
              </w:rPr>
              <w:t>)</w:t>
            </w:r>
          </w:p>
        </w:tc>
        <w:tc>
          <w:tcPr>
            <w:tcW w:w="805" w:type="pct"/>
            <w:tcBorders>
              <w:top w:val="single" w:sz="4" w:space="0" w:color="auto"/>
              <w:left w:val="single" w:sz="4" w:space="0" w:color="auto"/>
              <w:bottom w:val="single" w:sz="4" w:space="0" w:color="auto"/>
              <w:right w:val="single" w:sz="4" w:space="0" w:color="auto"/>
            </w:tcBorders>
            <w:vAlign w:val="center"/>
            <w:hideMark/>
          </w:tcPr>
          <w:p w14:paraId="06942DF9" w14:textId="77777777" w:rsidR="006B435C" w:rsidRPr="00D61C18" w:rsidRDefault="006B435C" w:rsidP="002064CC">
            <w:pPr>
              <w:jc w:val="center"/>
              <w:rPr>
                <w:b/>
                <w:sz w:val="28"/>
              </w:rPr>
            </w:pPr>
            <w:r w:rsidRPr="00D61C18">
              <w:rPr>
                <w:b/>
                <w:sz w:val="28"/>
              </w:rPr>
              <w:t>Gợi ý hình thức/địa điểm dạy học</w:t>
            </w:r>
          </w:p>
          <w:p w14:paraId="7DB46AB7" w14:textId="77777777" w:rsidR="006B435C" w:rsidRPr="00D61C18" w:rsidRDefault="006B435C" w:rsidP="002064CC">
            <w:pPr>
              <w:jc w:val="center"/>
              <w:rPr>
                <w:b/>
                <w:sz w:val="28"/>
              </w:rPr>
            </w:pPr>
            <w:r w:rsidRPr="00D61C18">
              <w:rPr>
                <w:b/>
                <w:sz w:val="28"/>
              </w:rPr>
              <w:t>(4)</w:t>
            </w:r>
          </w:p>
        </w:tc>
        <w:tc>
          <w:tcPr>
            <w:tcW w:w="1581" w:type="pct"/>
            <w:tcBorders>
              <w:top w:val="single" w:sz="4" w:space="0" w:color="auto"/>
              <w:left w:val="single" w:sz="4" w:space="0" w:color="auto"/>
              <w:bottom w:val="single" w:sz="4" w:space="0" w:color="auto"/>
              <w:right w:val="single" w:sz="4" w:space="0" w:color="auto"/>
            </w:tcBorders>
            <w:vAlign w:val="center"/>
            <w:hideMark/>
          </w:tcPr>
          <w:p w14:paraId="0D6EF6B4" w14:textId="77777777" w:rsidR="006B435C" w:rsidRPr="00D61C18" w:rsidRDefault="006B435C" w:rsidP="002064CC">
            <w:pPr>
              <w:jc w:val="center"/>
              <w:rPr>
                <w:b/>
                <w:sz w:val="28"/>
              </w:rPr>
            </w:pPr>
            <w:r w:rsidRPr="00D61C18">
              <w:rPr>
                <w:b/>
                <w:sz w:val="28"/>
              </w:rPr>
              <w:t>Gợi ý h</w:t>
            </w:r>
            <w:r w:rsidRPr="00D61C18">
              <w:rPr>
                <w:b/>
                <w:sz w:val="28"/>
                <w:lang w:val="vi-VN"/>
              </w:rPr>
              <w:t>ướng dẫn thực hiện</w:t>
            </w:r>
          </w:p>
          <w:p w14:paraId="74FB138E" w14:textId="77777777" w:rsidR="006B435C" w:rsidRPr="00D61C18" w:rsidRDefault="006B435C" w:rsidP="002064CC">
            <w:pPr>
              <w:ind w:right="-759"/>
              <w:jc w:val="center"/>
              <w:rPr>
                <w:b/>
                <w:sz w:val="28"/>
              </w:rPr>
            </w:pPr>
            <w:r w:rsidRPr="00D61C18">
              <w:rPr>
                <w:b/>
                <w:sz w:val="28"/>
              </w:rPr>
              <w:t>(5)</w:t>
            </w:r>
          </w:p>
        </w:tc>
      </w:tr>
      <w:tr w:rsidR="006B435C" w:rsidRPr="00D61C18" w14:paraId="1B25F933" w14:textId="77777777" w:rsidTr="002064CC">
        <w:trPr>
          <w:trHeight w:val="698"/>
        </w:trPr>
        <w:tc>
          <w:tcPr>
            <w:tcW w:w="5000" w:type="pct"/>
            <w:gridSpan w:val="9"/>
            <w:tcBorders>
              <w:top w:val="single" w:sz="4" w:space="0" w:color="auto"/>
              <w:left w:val="single" w:sz="4" w:space="0" w:color="auto"/>
              <w:bottom w:val="single" w:sz="4" w:space="0" w:color="auto"/>
              <w:right w:val="single" w:sz="4" w:space="0" w:color="auto"/>
            </w:tcBorders>
            <w:vAlign w:val="center"/>
            <w:hideMark/>
          </w:tcPr>
          <w:p w14:paraId="6F7FF6A5" w14:textId="77777777" w:rsidR="006B435C" w:rsidRPr="00D61C18" w:rsidRDefault="006B435C" w:rsidP="002064CC">
            <w:pPr>
              <w:rPr>
                <w:b/>
                <w:sz w:val="28"/>
              </w:rPr>
            </w:pPr>
            <w:r w:rsidRPr="00D61C18">
              <w:rPr>
                <w:b/>
                <w:sz w:val="28"/>
              </w:rPr>
              <w:t>Chương IV: DAO ĐỘNG VÀ SÓNG ĐIỆN TỪ</w:t>
            </w:r>
          </w:p>
        </w:tc>
      </w:tr>
      <w:tr w:rsidR="006B435C" w:rsidRPr="00D61C18" w14:paraId="15B2C2BE" w14:textId="77777777" w:rsidTr="002064CC">
        <w:trPr>
          <w:trHeight w:val="1967"/>
        </w:trPr>
        <w:tc>
          <w:tcPr>
            <w:tcW w:w="273" w:type="pct"/>
            <w:tcBorders>
              <w:top w:val="single" w:sz="4" w:space="0" w:color="auto"/>
              <w:left w:val="single" w:sz="4" w:space="0" w:color="auto"/>
              <w:bottom w:val="single" w:sz="4" w:space="0" w:color="auto"/>
              <w:right w:val="single" w:sz="4" w:space="0" w:color="auto"/>
            </w:tcBorders>
            <w:hideMark/>
          </w:tcPr>
          <w:p w14:paraId="1AD5EAAD" w14:textId="77777777" w:rsidR="006B435C" w:rsidRPr="00D61C18" w:rsidRDefault="006B435C" w:rsidP="002064CC">
            <w:pPr>
              <w:jc w:val="center"/>
              <w:rPr>
                <w:sz w:val="28"/>
                <w:lang w:val="vi-VN"/>
              </w:rPr>
            </w:pPr>
            <w:r w:rsidRPr="00D61C18">
              <w:rPr>
                <w:sz w:val="28"/>
              </w:rPr>
              <w:t>2</w:t>
            </w:r>
            <w:r w:rsidRPr="00D61C18">
              <w:rPr>
                <w:sz w:val="28"/>
                <w:lang w:val="vi-VN"/>
              </w:rPr>
              <w:t>4</w:t>
            </w:r>
          </w:p>
          <w:p w14:paraId="1B98BDD3" w14:textId="77777777" w:rsidR="006B435C" w:rsidRPr="00D61C18" w:rsidRDefault="006B435C" w:rsidP="002064CC">
            <w:pPr>
              <w:jc w:val="center"/>
              <w:rPr>
                <w:sz w:val="28"/>
              </w:rPr>
            </w:pPr>
          </w:p>
          <w:p w14:paraId="4DB70C5C" w14:textId="77777777" w:rsidR="006B435C" w:rsidRPr="00D61C18" w:rsidRDefault="006B435C" w:rsidP="002064CC">
            <w:pPr>
              <w:jc w:val="center"/>
              <w:rPr>
                <w:sz w:val="28"/>
              </w:rPr>
            </w:pPr>
          </w:p>
          <w:p w14:paraId="026214EB" w14:textId="77777777" w:rsidR="006B435C" w:rsidRPr="00D61C18" w:rsidRDefault="006B435C" w:rsidP="002064CC">
            <w:pPr>
              <w:jc w:val="center"/>
              <w:rPr>
                <w:sz w:val="28"/>
              </w:rPr>
            </w:pPr>
          </w:p>
          <w:p w14:paraId="07C939A4" w14:textId="77777777" w:rsidR="006B435C" w:rsidRPr="00D61C18" w:rsidRDefault="006B435C" w:rsidP="002064CC">
            <w:pPr>
              <w:jc w:val="center"/>
              <w:rPr>
                <w:sz w:val="28"/>
              </w:rPr>
            </w:pPr>
          </w:p>
          <w:p w14:paraId="4DB4F9E2" w14:textId="77777777" w:rsidR="006B435C" w:rsidRPr="00D61C18" w:rsidRDefault="006B435C" w:rsidP="002064CC">
            <w:pPr>
              <w:jc w:val="center"/>
              <w:rPr>
                <w:sz w:val="28"/>
              </w:rPr>
            </w:pPr>
          </w:p>
          <w:p w14:paraId="32E33181" w14:textId="77777777" w:rsidR="006B435C" w:rsidRPr="00D61C18" w:rsidRDefault="006B435C" w:rsidP="002064CC">
            <w:pPr>
              <w:jc w:val="center"/>
              <w:rPr>
                <w:sz w:val="28"/>
              </w:rPr>
            </w:pPr>
          </w:p>
          <w:p w14:paraId="50EEE752" w14:textId="77777777" w:rsidR="006B435C" w:rsidRPr="00D61C18" w:rsidRDefault="006B435C" w:rsidP="002064CC">
            <w:pPr>
              <w:jc w:val="center"/>
              <w:rPr>
                <w:sz w:val="28"/>
              </w:rPr>
            </w:pPr>
          </w:p>
          <w:p w14:paraId="782D1D3C" w14:textId="77777777" w:rsidR="006B435C" w:rsidRPr="00D61C18" w:rsidRDefault="006B435C" w:rsidP="002064CC">
            <w:pPr>
              <w:jc w:val="center"/>
              <w:rPr>
                <w:sz w:val="28"/>
              </w:rPr>
            </w:pPr>
          </w:p>
          <w:p w14:paraId="75C78EF0" w14:textId="77777777" w:rsidR="006B435C" w:rsidRPr="00D61C18" w:rsidRDefault="006B435C" w:rsidP="002064CC">
            <w:pPr>
              <w:jc w:val="center"/>
              <w:rPr>
                <w:sz w:val="28"/>
              </w:rPr>
            </w:pPr>
          </w:p>
          <w:p w14:paraId="03C38F0B" w14:textId="77777777" w:rsidR="006B435C" w:rsidRPr="00D61C18" w:rsidRDefault="006B435C" w:rsidP="002064CC">
            <w:pPr>
              <w:jc w:val="center"/>
              <w:rPr>
                <w:sz w:val="28"/>
              </w:rPr>
            </w:pPr>
          </w:p>
          <w:p w14:paraId="0053443C" w14:textId="77777777" w:rsidR="006B435C" w:rsidRPr="00D61C18" w:rsidRDefault="006B435C" w:rsidP="002064CC">
            <w:pPr>
              <w:jc w:val="center"/>
              <w:rPr>
                <w:sz w:val="28"/>
              </w:rPr>
            </w:pPr>
          </w:p>
          <w:p w14:paraId="156D5DDC" w14:textId="77777777" w:rsidR="006B435C" w:rsidRPr="00D61C18" w:rsidRDefault="006B435C" w:rsidP="002064CC">
            <w:pPr>
              <w:jc w:val="center"/>
              <w:rPr>
                <w:sz w:val="28"/>
              </w:rPr>
            </w:pPr>
          </w:p>
          <w:p w14:paraId="1FB66CE9" w14:textId="77777777" w:rsidR="006B435C" w:rsidRPr="00D61C18" w:rsidRDefault="006B435C" w:rsidP="002064CC">
            <w:pPr>
              <w:jc w:val="center"/>
              <w:rPr>
                <w:sz w:val="28"/>
              </w:rPr>
            </w:pPr>
          </w:p>
          <w:p w14:paraId="347CDA07" w14:textId="77777777" w:rsidR="006B435C" w:rsidRPr="00D61C18" w:rsidRDefault="006B435C" w:rsidP="002064CC">
            <w:pPr>
              <w:jc w:val="center"/>
              <w:rPr>
                <w:sz w:val="28"/>
              </w:rPr>
            </w:pPr>
          </w:p>
          <w:p w14:paraId="34C5111D" w14:textId="77777777" w:rsidR="006B435C" w:rsidRPr="00D61C18" w:rsidRDefault="006B435C" w:rsidP="002064CC">
            <w:pPr>
              <w:jc w:val="center"/>
              <w:rPr>
                <w:sz w:val="28"/>
              </w:rPr>
            </w:pPr>
          </w:p>
          <w:p w14:paraId="072E65D2" w14:textId="77777777" w:rsidR="006B435C" w:rsidRPr="00D61C18" w:rsidRDefault="006B435C" w:rsidP="002064CC">
            <w:pPr>
              <w:jc w:val="center"/>
              <w:rPr>
                <w:sz w:val="28"/>
                <w:lang w:val="vi-VN"/>
              </w:rPr>
            </w:pPr>
            <w:r w:rsidRPr="00D61C18">
              <w:rPr>
                <w:sz w:val="28"/>
              </w:rPr>
              <w:t>2</w:t>
            </w:r>
            <w:r w:rsidRPr="00D61C18">
              <w:rPr>
                <w:sz w:val="28"/>
                <w:lang w:val="vi-VN"/>
              </w:rPr>
              <w:t>5</w:t>
            </w:r>
          </w:p>
        </w:tc>
        <w:tc>
          <w:tcPr>
            <w:tcW w:w="604" w:type="pct"/>
            <w:tcBorders>
              <w:top w:val="single" w:sz="4" w:space="0" w:color="auto"/>
              <w:left w:val="single" w:sz="4" w:space="0" w:color="auto"/>
              <w:bottom w:val="single" w:sz="4" w:space="0" w:color="auto"/>
              <w:right w:val="single" w:sz="4" w:space="0" w:color="auto"/>
            </w:tcBorders>
          </w:tcPr>
          <w:p w14:paraId="1A04EC6D" w14:textId="77777777" w:rsidR="006B435C" w:rsidRPr="00D61C18" w:rsidRDefault="006B435C" w:rsidP="002064CC">
            <w:pPr>
              <w:rPr>
                <w:b/>
                <w:sz w:val="28"/>
              </w:rPr>
            </w:pPr>
            <w:r w:rsidRPr="00D61C18">
              <w:rPr>
                <w:b/>
                <w:sz w:val="28"/>
              </w:rPr>
              <w:t>Bài 20: Mạch dao động</w:t>
            </w:r>
          </w:p>
          <w:p w14:paraId="49EEE1D8" w14:textId="77777777" w:rsidR="006B435C" w:rsidRPr="00D61C18" w:rsidRDefault="006B435C" w:rsidP="002064CC">
            <w:pPr>
              <w:rPr>
                <w:b/>
                <w:sz w:val="28"/>
              </w:rPr>
            </w:pPr>
          </w:p>
          <w:p w14:paraId="6C5B09E9" w14:textId="77777777" w:rsidR="006B435C" w:rsidRPr="00D61C18" w:rsidRDefault="006B435C" w:rsidP="002064CC">
            <w:pPr>
              <w:rPr>
                <w:b/>
                <w:sz w:val="28"/>
              </w:rPr>
            </w:pPr>
          </w:p>
          <w:p w14:paraId="7B9825CE" w14:textId="77777777" w:rsidR="006B435C" w:rsidRPr="00D61C18" w:rsidRDefault="006B435C" w:rsidP="002064CC">
            <w:pPr>
              <w:rPr>
                <w:b/>
                <w:sz w:val="28"/>
              </w:rPr>
            </w:pPr>
          </w:p>
          <w:p w14:paraId="16EF3AE9" w14:textId="77777777" w:rsidR="006B435C" w:rsidRPr="00D61C18" w:rsidRDefault="006B435C" w:rsidP="002064CC">
            <w:pPr>
              <w:rPr>
                <w:b/>
                <w:sz w:val="28"/>
              </w:rPr>
            </w:pPr>
          </w:p>
          <w:p w14:paraId="72B3C5D9" w14:textId="77777777" w:rsidR="006B435C" w:rsidRPr="00D61C18" w:rsidRDefault="006B435C" w:rsidP="002064CC">
            <w:pPr>
              <w:rPr>
                <w:b/>
                <w:sz w:val="28"/>
              </w:rPr>
            </w:pPr>
          </w:p>
          <w:p w14:paraId="75BA016D" w14:textId="77777777" w:rsidR="006B435C" w:rsidRPr="00D61C18" w:rsidRDefault="006B435C" w:rsidP="002064CC">
            <w:pPr>
              <w:rPr>
                <w:b/>
                <w:sz w:val="28"/>
              </w:rPr>
            </w:pPr>
          </w:p>
          <w:p w14:paraId="7BD5AC81" w14:textId="77777777" w:rsidR="006B435C" w:rsidRPr="00D61C18" w:rsidRDefault="006B435C" w:rsidP="002064CC">
            <w:pPr>
              <w:rPr>
                <w:b/>
                <w:sz w:val="28"/>
              </w:rPr>
            </w:pPr>
          </w:p>
          <w:p w14:paraId="4F47BF15" w14:textId="77777777" w:rsidR="006B435C" w:rsidRPr="00D61C18" w:rsidRDefault="006B435C" w:rsidP="002064CC">
            <w:pPr>
              <w:rPr>
                <w:b/>
                <w:sz w:val="28"/>
              </w:rPr>
            </w:pPr>
          </w:p>
          <w:p w14:paraId="0E7A69F7" w14:textId="77777777" w:rsidR="006B435C" w:rsidRPr="00D61C18" w:rsidRDefault="006B435C" w:rsidP="002064CC">
            <w:pPr>
              <w:rPr>
                <w:b/>
                <w:sz w:val="28"/>
              </w:rPr>
            </w:pPr>
          </w:p>
          <w:p w14:paraId="093FDA56" w14:textId="77777777" w:rsidR="006B435C" w:rsidRPr="00D61C18" w:rsidRDefault="006B435C" w:rsidP="002064CC">
            <w:pPr>
              <w:rPr>
                <w:b/>
                <w:sz w:val="28"/>
              </w:rPr>
            </w:pPr>
          </w:p>
          <w:p w14:paraId="71A7D228" w14:textId="77777777" w:rsidR="006B435C" w:rsidRPr="00D61C18" w:rsidRDefault="006B435C" w:rsidP="002064CC">
            <w:pPr>
              <w:rPr>
                <w:b/>
                <w:sz w:val="28"/>
              </w:rPr>
            </w:pPr>
          </w:p>
          <w:p w14:paraId="4E363C38" w14:textId="77777777" w:rsidR="006B435C" w:rsidRPr="00D61C18" w:rsidRDefault="006B435C" w:rsidP="002064CC">
            <w:pPr>
              <w:rPr>
                <w:b/>
                <w:sz w:val="28"/>
              </w:rPr>
            </w:pPr>
          </w:p>
          <w:p w14:paraId="11B11B92" w14:textId="77777777" w:rsidR="006B435C" w:rsidRPr="00D61C18" w:rsidRDefault="006B435C" w:rsidP="002064CC">
            <w:pPr>
              <w:rPr>
                <w:b/>
                <w:sz w:val="28"/>
              </w:rPr>
            </w:pPr>
          </w:p>
          <w:p w14:paraId="527B60BE" w14:textId="77777777" w:rsidR="006B435C" w:rsidRPr="00D61C18" w:rsidRDefault="006B435C" w:rsidP="002064CC">
            <w:pPr>
              <w:rPr>
                <w:b/>
                <w:sz w:val="28"/>
              </w:rPr>
            </w:pPr>
            <w:r w:rsidRPr="00D61C18">
              <w:rPr>
                <w:b/>
                <w:sz w:val="28"/>
              </w:rPr>
              <w:t>Bài 21: Điện từ trường</w:t>
            </w:r>
          </w:p>
          <w:p w14:paraId="623B3569" w14:textId="77777777" w:rsidR="006B435C" w:rsidRPr="00D61C18" w:rsidRDefault="006B435C" w:rsidP="002064CC">
            <w:pPr>
              <w:rPr>
                <w:sz w:val="28"/>
              </w:rPr>
            </w:pPr>
          </w:p>
        </w:tc>
        <w:tc>
          <w:tcPr>
            <w:tcW w:w="278" w:type="pct"/>
            <w:tcBorders>
              <w:top w:val="single" w:sz="4" w:space="0" w:color="auto"/>
              <w:left w:val="single" w:sz="4" w:space="0" w:color="auto"/>
              <w:bottom w:val="single" w:sz="4" w:space="0" w:color="auto"/>
              <w:right w:val="single" w:sz="4" w:space="0" w:color="auto"/>
            </w:tcBorders>
            <w:hideMark/>
          </w:tcPr>
          <w:p w14:paraId="147CD590" w14:textId="77777777" w:rsidR="006B435C" w:rsidRPr="00D61C18" w:rsidRDefault="006B435C" w:rsidP="002064CC">
            <w:pPr>
              <w:jc w:val="both"/>
              <w:rPr>
                <w:sz w:val="28"/>
              </w:rPr>
            </w:pPr>
          </w:p>
        </w:tc>
        <w:tc>
          <w:tcPr>
            <w:tcW w:w="312" w:type="pct"/>
            <w:gridSpan w:val="3"/>
            <w:tcBorders>
              <w:top w:val="single" w:sz="4" w:space="0" w:color="auto"/>
              <w:left w:val="single" w:sz="4" w:space="0" w:color="auto"/>
              <w:bottom w:val="single" w:sz="4" w:space="0" w:color="auto"/>
              <w:right w:val="single" w:sz="4" w:space="0" w:color="auto"/>
            </w:tcBorders>
            <w:hideMark/>
          </w:tcPr>
          <w:p w14:paraId="1419B5AE" w14:textId="77777777" w:rsidR="006B435C" w:rsidRPr="00D61C18" w:rsidRDefault="006B435C" w:rsidP="002064CC">
            <w:pPr>
              <w:jc w:val="both"/>
              <w:rPr>
                <w:sz w:val="28"/>
              </w:rPr>
            </w:pPr>
            <w:r w:rsidRPr="00D61C18">
              <w:rPr>
                <w:sz w:val="28"/>
              </w:rPr>
              <w:t>37</w:t>
            </w:r>
          </w:p>
          <w:p w14:paraId="395B88D0" w14:textId="77777777" w:rsidR="006B435C" w:rsidRPr="00D61C18" w:rsidRDefault="006B435C" w:rsidP="002064CC">
            <w:pPr>
              <w:jc w:val="both"/>
              <w:rPr>
                <w:sz w:val="28"/>
              </w:rPr>
            </w:pPr>
          </w:p>
          <w:p w14:paraId="079C5AAC" w14:textId="77777777" w:rsidR="006B435C" w:rsidRPr="00D61C18" w:rsidRDefault="006B435C" w:rsidP="002064CC">
            <w:pPr>
              <w:jc w:val="both"/>
              <w:rPr>
                <w:sz w:val="28"/>
              </w:rPr>
            </w:pPr>
          </w:p>
          <w:p w14:paraId="144F3A6D" w14:textId="77777777" w:rsidR="006B435C" w:rsidRPr="00D61C18" w:rsidRDefault="006B435C" w:rsidP="002064CC">
            <w:pPr>
              <w:jc w:val="both"/>
              <w:rPr>
                <w:sz w:val="28"/>
              </w:rPr>
            </w:pPr>
          </w:p>
          <w:p w14:paraId="3E811514" w14:textId="77777777" w:rsidR="006B435C" w:rsidRPr="00D61C18" w:rsidRDefault="006B435C" w:rsidP="002064CC">
            <w:pPr>
              <w:jc w:val="both"/>
              <w:rPr>
                <w:sz w:val="28"/>
              </w:rPr>
            </w:pPr>
          </w:p>
          <w:p w14:paraId="791283EB" w14:textId="77777777" w:rsidR="006B435C" w:rsidRPr="00D61C18" w:rsidRDefault="006B435C" w:rsidP="002064CC">
            <w:pPr>
              <w:jc w:val="both"/>
              <w:rPr>
                <w:sz w:val="28"/>
              </w:rPr>
            </w:pPr>
          </w:p>
          <w:p w14:paraId="565BBE8A" w14:textId="77777777" w:rsidR="006B435C" w:rsidRPr="00D61C18" w:rsidRDefault="006B435C" w:rsidP="002064CC">
            <w:pPr>
              <w:jc w:val="both"/>
              <w:rPr>
                <w:sz w:val="28"/>
              </w:rPr>
            </w:pPr>
          </w:p>
          <w:p w14:paraId="18A98AD4" w14:textId="77777777" w:rsidR="006B435C" w:rsidRPr="00D61C18" w:rsidRDefault="006B435C" w:rsidP="002064CC">
            <w:pPr>
              <w:jc w:val="both"/>
              <w:rPr>
                <w:sz w:val="28"/>
              </w:rPr>
            </w:pPr>
          </w:p>
          <w:p w14:paraId="3B3FA090" w14:textId="77777777" w:rsidR="006B435C" w:rsidRPr="00D61C18" w:rsidRDefault="006B435C" w:rsidP="002064CC">
            <w:pPr>
              <w:jc w:val="both"/>
              <w:rPr>
                <w:sz w:val="28"/>
              </w:rPr>
            </w:pPr>
          </w:p>
          <w:p w14:paraId="12FF7AF9" w14:textId="77777777" w:rsidR="006B435C" w:rsidRPr="00D61C18" w:rsidRDefault="006B435C" w:rsidP="002064CC">
            <w:pPr>
              <w:jc w:val="both"/>
              <w:rPr>
                <w:sz w:val="28"/>
              </w:rPr>
            </w:pPr>
          </w:p>
          <w:p w14:paraId="6E1D60F2" w14:textId="77777777" w:rsidR="006B435C" w:rsidRPr="00D61C18" w:rsidRDefault="006B435C" w:rsidP="002064CC">
            <w:pPr>
              <w:jc w:val="both"/>
              <w:rPr>
                <w:sz w:val="28"/>
              </w:rPr>
            </w:pPr>
          </w:p>
          <w:p w14:paraId="781D107B" w14:textId="77777777" w:rsidR="006B435C" w:rsidRPr="00D61C18" w:rsidRDefault="006B435C" w:rsidP="002064CC">
            <w:pPr>
              <w:jc w:val="both"/>
              <w:rPr>
                <w:sz w:val="28"/>
              </w:rPr>
            </w:pPr>
          </w:p>
          <w:p w14:paraId="0E0E4688" w14:textId="77777777" w:rsidR="006B435C" w:rsidRPr="00D61C18" w:rsidRDefault="006B435C" w:rsidP="002064CC">
            <w:pPr>
              <w:jc w:val="both"/>
              <w:rPr>
                <w:sz w:val="28"/>
              </w:rPr>
            </w:pPr>
          </w:p>
          <w:p w14:paraId="54B48F05" w14:textId="77777777" w:rsidR="006B435C" w:rsidRPr="00D61C18" w:rsidRDefault="006B435C" w:rsidP="002064CC">
            <w:pPr>
              <w:jc w:val="both"/>
              <w:rPr>
                <w:sz w:val="28"/>
              </w:rPr>
            </w:pPr>
          </w:p>
          <w:p w14:paraId="2DDF94D3" w14:textId="77777777" w:rsidR="006B435C" w:rsidRPr="00D61C18" w:rsidRDefault="006B435C" w:rsidP="002064CC">
            <w:pPr>
              <w:jc w:val="both"/>
              <w:rPr>
                <w:sz w:val="28"/>
              </w:rPr>
            </w:pPr>
          </w:p>
          <w:p w14:paraId="755D2C9B" w14:textId="77777777" w:rsidR="006B435C" w:rsidRPr="00D61C18" w:rsidRDefault="006B435C" w:rsidP="002064CC">
            <w:pPr>
              <w:jc w:val="both"/>
              <w:rPr>
                <w:sz w:val="28"/>
              </w:rPr>
            </w:pPr>
            <w:r w:rsidRPr="00D61C18">
              <w:rPr>
                <w:sz w:val="28"/>
              </w:rPr>
              <w:t>38</w:t>
            </w:r>
          </w:p>
          <w:p w14:paraId="12851ADE" w14:textId="77777777" w:rsidR="006B435C" w:rsidRPr="00D61C18" w:rsidRDefault="006B435C" w:rsidP="002064CC">
            <w:pPr>
              <w:jc w:val="both"/>
              <w:rPr>
                <w:sz w:val="28"/>
              </w:rPr>
            </w:pPr>
          </w:p>
          <w:p w14:paraId="17646123" w14:textId="77777777" w:rsidR="006B435C" w:rsidRPr="00D61C18" w:rsidRDefault="006B435C" w:rsidP="002064CC">
            <w:pPr>
              <w:jc w:val="both"/>
              <w:rPr>
                <w:sz w:val="28"/>
              </w:rPr>
            </w:pPr>
          </w:p>
          <w:p w14:paraId="00EF2ED2" w14:textId="77777777" w:rsidR="006B435C" w:rsidRPr="00D61C18" w:rsidRDefault="006B435C" w:rsidP="002064CC">
            <w:pPr>
              <w:jc w:val="both"/>
              <w:rPr>
                <w:sz w:val="28"/>
              </w:rPr>
            </w:pPr>
          </w:p>
          <w:p w14:paraId="72E3DD1E" w14:textId="77777777" w:rsidR="006B435C" w:rsidRPr="00D61C18" w:rsidRDefault="006B435C" w:rsidP="002064CC">
            <w:pPr>
              <w:jc w:val="both"/>
              <w:rPr>
                <w:sz w:val="28"/>
              </w:rPr>
            </w:pPr>
          </w:p>
          <w:p w14:paraId="2AA6B5E5" w14:textId="77777777" w:rsidR="006B435C" w:rsidRPr="00D61C18" w:rsidRDefault="006B435C" w:rsidP="002064CC">
            <w:pPr>
              <w:jc w:val="both"/>
              <w:rPr>
                <w:sz w:val="28"/>
              </w:rPr>
            </w:pPr>
          </w:p>
          <w:p w14:paraId="589CEA15" w14:textId="77777777" w:rsidR="006B435C" w:rsidRPr="00D61C18" w:rsidRDefault="006B435C" w:rsidP="002064CC">
            <w:pPr>
              <w:jc w:val="both"/>
              <w:rPr>
                <w:sz w:val="28"/>
              </w:rPr>
            </w:pPr>
          </w:p>
          <w:p w14:paraId="16CD03F2" w14:textId="77777777" w:rsidR="006B435C" w:rsidRPr="00D61C18" w:rsidRDefault="006B435C" w:rsidP="002064CC">
            <w:pPr>
              <w:jc w:val="both"/>
              <w:rPr>
                <w:sz w:val="28"/>
              </w:rPr>
            </w:pPr>
          </w:p>
          <w:p w14:paraId="521D05FF" w14:textId="77777777" w:rsidR="006B435C" w:rsidRPr="00D61C18" w:rsidRDefault="006B435C" w:rsidP="002064CC">
            <w:pPr>
              <w:jc w:val="both"/>
              <w:rPr>
                <w:sz w:val="28"/>
              </w:rPr>
            </w:pPr>
          </w:p>
          <w:p w14:paraId="3E7BF27C" w14:textId="77777777" w:rsidR="006B435C" w:rsidRPr="00D61C18" w:rsidRDefault="006B435C" w:rsidP="002064CC">
            <w:pPr>
              <w:jc w:val="both"/>
              <w:rPr>
                <w:sz w:val="28"/>
              </w:rPr>
            </w:pPr>
          </w:p>
          <w:p w14:paraId="341259A3" w14:textId="77777777" w:rsidR="006B435C" w:rsidRPr="00D61C18" w:rsidRDefault="006B435C" w:rsidP="002064CC">
            <w:pPr>
              <w:jc w:val="both"/>
              <w:rPr>
                <w:sz w:val="28"/>
              </w:rPr>
            </w:pPr>
          </w:p>
          <w:p w14:paraId="3F058CD8" w14:textId="77777777" w:rsidR="006B435C" w:rsidRPr="00D61C18" w:rsidRDefault="006B435C" w:rsidP="002064CC">
            <w:pPr>
              <w:jc w:val="both"/>
              <w:rPr>
                <w:sz w:val="28"/>
              </w:rPr>
            </w:pPr>
          </w:p>
          <w:p w14:paraId="52F91103" w14:textId="77777777" w:rsidR="006B435C" w:rsidRPr="00D61C18" w:rsidRDefault="006B435C" w:rsidP="002064CC">
            <w:pPr>
              <w:jc w:val="both"/>
              <w:rPr>
                <w:sz w:val="28"/>
              </w:rPr>
            </w:pPr>
          </w:p>
          <w:p w14:paraId="380E7210" w14:textId="77777777" w:rsidR="006B435C" w:rsidRPr="00D61C18" w:rsidRDefault="006B435C" w:rsidP="002064CC">
            <w:pPr>
              <w:jc w:val="both"/>
              <w:rPr>
                <w:sz w:val="28"/>
              </w:rPr>
            </w:pPr>
          </w:p>
          <w:p w14:paraId="1D3A9EB7" w14:textId="77777777" w:rsidR="006B435C" w:rsidRPr="00D61C18" w:rsidRDefault="006B435C" w:rsidP="002064CC">
            <w:pPr>
              <w:jc w:val="both"/>
              <w:rPr>
                <w:sz w:val="28"/>
              </w:rPr>
            </w:pPr>
          </w:p>
          <w:p w14:paraId="6CE79038" w14:textId="77777777" w:rsidR="006B435C" w:rsidRPr="00D61C18" w:rsidRDefault="006B435C" w:rsidP="002064CC">
            <w:pPr>
              <w:jc w:val="both"/>
              <w:rPr>
                <w:sz w:val="28"/>
              </w:rPr>
            </w:pPr>
          </w:p>
          <w:p w14:paraId="0A94A7F6" w14:textId="77777777" w:rsidR="006B435C" w:rsidRPr="00D61C18" w:rsidRDefault="006B435C" w:rsidP="002064CC">
            <w:pPr>
              <w:jc w:val="both"/>
              <w:rPr>
                <w:sz w:val="28"/>
              </w:rPr>
            </w:pPr>
          </w:p>
          <w:p w14:paraId="03FC4656" w14:textId="77777777" w:rsidR="006B435C" w:rsidRPr="00D61C18" w:rsidRDefault="006B435C" w:rsidP="002064CC">
            <w:pPr>
              <w:jc w:val="both"/>
              <w:rPr>
                <w:sz w:val="28"/>
              </w:rPr>
            </w:pPr>
          </w:p>
          <w:p w14:paraId="00230D0A" w14:textId="77777777" w:rsidR="006B435C" w:rsidRPr="00D61C18" w:rsidRDefault="006B435C" w:rsidP="002064CC">
            <w:pPr>
              <w:jc w:val="both"/>
              <w:rPr>
                <w:sz w:val="28"/>
              </w:rPr>
            </w:pPr>
          </w:p>
          <w:p w14:paraId="5BB7EA29" w14:textId="77777777" w:rsidR="006B435C" w:rsidRPr="00D61C18" w:rsidRDefault="006B435C" w:rsidP="002064CC">
            <w:pPr>
              <w:jc w:val="both"/>
              <w:rPr>
                <w:sz w:val="28"/>
              </w:rPr>
            </w:pPr>
          </w:p>
          <w:p w14:paraId="399F0335" w14:textId="77777777" w:rsidR="006B435C" w:rsidRPr="00D61C18" w:rsidRDefault="006B435C" w:rsidP="002064CC">
            <w:pPr>
              <w:jc w:val="both"/>
              <w:rPr>
                <w:sz w:val="28"/>
              </w:rPr>
            </w:pPr>
          </w:p>
          <w:p w14:paraId="244AE817" w14:textId="77777777" w:rsidR="006B435C" w:rsidRPr="00D61C18" w:rsidRDefault="006B435C" w:rsidP="002064CC">
            <w:pPr>
              <w:jc w:val="both"/>
              <w:rPr>
                <w:sz w:val="28"/>
              </w:rPr>
            </w:pPr>
          </w:p>
          <w:p w14:paraId="68B67A0B" w14:textId="77777777" w:rsidR="006B435C" w:rsidRPr="00D61C18" w:rsidRDefault="006B435C" w:rsidP="002064CC">
            <w:pPr>
              <w:jc w:val="both"/>
              <w:rPr>
                <w:sz w:val="28"/>
              </w:rPr>
            </w:pPr>
          </w:p>
          <w:p w14:paraId="3B74E0F9" w14:textId="77777777" w:rsidR="006B435C" w:rsidRPr="00D61C18" w:rsidRDefault="006B435C" w:rsidP="002064CC">
            <w:pPr>
              <w:jc w:val="both"/>
              <w:rPr>
                <w:sz w:val="28"/>
              </w:rPr>
            </w:pPr>
          </w:p>
          <w:p w14:paraId="0DE7764B" w14:textId="77777777" w:rsidR="006B435C" w:rsidRPr="00D61C18" w:rsidRDefault="006B435C" w:rsidP="002064CC">
            <w:pPr>
              <w:jc w:val="both"/>
              <w:rPr>
                <w:sz w:val="28"/>
              </w:rPr>
            </w:pPr>
          </w:p>
          <w:p w14:paraId="03B1D9D1" w14:textId="77777777" w:rsidR="006B435C" w:rsidRPr="00D61C18" w:rsidRDefault="006B435C" w:rsidP="002064CC">
            <w:pPr>
              <w:jc w:val="both"/>
              <w:rPr>
                <w:sz w:val="28"/>
                <w:lang w:val="vi-VN"/>
              </w:rPr>
            </w:pPr>
          </w:p>
          <w:p w14:paraId="58FDCDBD" w14:textId="77777777" w:rsidR="006B435C" w:rsidRPr="00D61C18" w:rsidRDefault="006B435C" w:rsidP="002064CC">
            <w:pPr>
              <w:jc w:val="both"/>
              <w:rPr>
                <w:sz w:val="28"/>
                <w:lang w:val="vi-VN"/>
              </w:rPr>
            </w:pPr>
          </w:p>
          <w:p w14:paraId="1BCAA8F3" w14:textId="77777777" w:rsidR="006B435C" w:rsidRPr="00D61C18" w:rsidRDefault="006B435C" w:rsidP="002064CC">
            <w:pPr>
              <w:jc w:val="both"/>
              <w:rPr>
                <w:sz w:val="28"/>
                <w:lang w:val="vi-VN"/>
              </w:rPr>
            </w:pPr>
            <w:r w:rsidRPr="00D61C18">
              <w:rPr>
                <w:noProof/>
                <w:sz w:val="28"/>
              </w:rPr>
              <mc:AlternateContent>
                <mc:Choice Requires="wps">
                  <w:drawing>
                    <wp:anchor distT="0" distB="0" distL="114300" distR="114300" simplePos="0" relativeHeight="251764736" behindDoc="0" locked="0" layoutInCell="1" allowOverlap="1" wp14:anchorId="07200A45" wp14:editId="7336AEA3">
                      <wp:simplePos x="0" y="0"/>
                      <wp:positionH relativeFrom="column">
                        <wp:posOffset>3810</wp:posOffset>
                      </wp:positionH>
                      <wp:positionV relativeFrom="paragraph">
                        <wp:posOffset>176530</wp:posOffset>
                      </wp:positionV>
                      <wp:extent cx="6362700" cy="0"/>
                      <wp:effectExtent l="0" t="0" r="19050" b="19050"/>
                      <wp:wrapNone/>
                      <wp:docPr id="6" name="Straight Connector 6"/>
                      <wp:cNvGraphicFramePr/>
                      <a:graphic xmlns:a="http://schemas.openxmlformats.org/drawingml/2006/main">
                        <a:graphicData uri="http://schemas.microsoft.com/office/word/2010/wordprocessingShape">
                          <wps:wsp>
                            <wps:cNvCnPr/>
                            <wps:spPr>
                              <a:xfrm>
                                <a:off x="0" y="0"/>
                                <a:ext cx="6362700"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40745494" id="Straight Connector 6" o:spid="_x0000_s1026" style="position:absolute;z-index:251764736;visibility:visible;mso-wrap-style:square;mso-wrap-distance-left:9pt;mso-wrap-distance-top:0;mso-wrap-distance-right:9pt;mso-wrap-distance-bottom:0;mso-position-horizontal:absolute;mso-position-horizontal-relative:text;mso-position-vertical:absolute;mso-position-vertical-relative:text" from=".3pt,13.9pt" to="501.3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" strokecolor="#4472c4" strokeweight=".5pt">
                      <v:stroke joinstyle="miter"/>
                    </v:line>
                  </w:pict>
                </mc:Fallback>
              </mc:AlternateContent>
            </w:r>
          </w:p>
          <w:p w14:paraId="48C02B39" w14:textId="77777777" w:rsidR="006B435C" w:rsidRPr="00D61C18" w:rsidRDefault="006B435C" w:rsidP="002064CC">
            <w:pPr>
              <w:jc w:val="both"/>
              <w:rPr>
                <w:sz w:val="28"/>
              </w:rPr>
            </w:pPr>
            <w:r w:rsidRPr="00D61C18">
              <w:rPr>
                <w:sz w:val="28"/>
              </w:rPr>
              <w:t>TC19</w:t>
            </w:r>
          </w:p>
        </w:tc>
        <w:tc>
          <w:tcPr>
            <w:tcW w:w="1147" w:type="pct"/>
            <w:tcBorders>
              <w:top w:val="single" w:sz="4" w:space="0" w:color="auto"/>
              <w:left w:val="single" w:sz="4" w:space="0" w:color="auto"/>
              <w:bottom w:val="single" w:sz="4" w:space="0" w:color="auto"/>
              <w:right w:val="single" w:sz="4" w:space="0" w:color="auto"/>
            </w:tcBorders>
          </w:tcPr>
          <w:p w14:paraId="0F470559" w14:textId="77777777" w:rsidR="006B435C" w:rsidRPr="00D61C18" w:rsidRDefault="006B435C" w:rsidP="002064CC">
            <w:pPr>
              <w:rPr>
                <w:sz w:val="28"/>
              </w:rPr>
            </w:pPr>
            <w:r w:rsidRPr="00D61C18">
              <w:rPr>
                <w:sz w:val="28"/>
                <w:lang w:val="nl-NL"/>
              </w:rPr>
              <w:t xml:space="preserve">- </w:t>
            </w:r>
            <w:r w:rsidRPr="00D61C18">
              <w:rPr>
                <w:sz w:val="28"/>
              </w:rPr>
              <w:t>Phát biểu được các định nghĩa về mạch dao động và dao động điện từ.</w:t>
            </w:r>
          </w:p>
          <w:p w14:paraId="32A4E06E" w14:textId="77777777" w:rsidR="006B435C" w:rsidRPr="00D61C18" w:rsidRDefault="006B435C" w:rsidP="002064CC">
            <w:pPr>
              <w:rPr>
                <w:sz w:val="28"/>
              </w:rPr>
            </w:pPr>
            <w:r w:rsidRPr="00D61C18">
              <w:rPr>
                <w:sz w:val="28"/>
              </w:rPr>
              <w:t>- Nêu được vai trò của tụ điện và cuộn cảm trong hoạt động của mạch LC.</w:t>
            </w:r>
          </w:p>
          <w:p w14:paraId="7A429F2B" w14:textId="77777777" w:rsidR="006B435C" w:rsidRPr="00D61C18" w:rsidRDefault="006B435C" w:rsidP="002064CC">
            <w:pPr>
              <w:rPr>
                <w:sz w:val="28"/>
              </w:rPr>
            </w:pPr>
            <w:r w:rsidRPr="00D61C18">
              <w:rPr>
                <w:sz w:val="28"/>
              </w:rPr>
              <w:t>- Viết được biểu thức của điện tích, cường độ dòng điện, chu kì và tần số dao động riêng của mạch dao động..</w:t>
            </w:r>
          </w:p>
          <w:p w14:paraId="68E13233" w14:textId="77777777" w:rsidR="006B435C" w:rsidRPr="00D61C18" w:rsidRDefault="006B435C" w:rsidP="002064CC">
            <w:pPr>
              <w:rPr>
                <w:sz w:val="28"/>
              </w:rPr>
            </w:pPr>
            <w:r w:rsidRPr="00D61C18">
              <w:rPr>
                <w:sz w:val="28"/>
                <w:lang w:val="nl-NL"/>
              </w:rPr>
              <w:t xml:space="preserve">- </w:t>
            </w:r>
            <w:r w:rsidRPr="00D61C18">
              <w:rPr>
                <w:sz w:val="28"/>
              </w:rPr>
              <w:t>Phân tích hoạt động của mạch dao động</w:t>
            </w:r>
          </w:p>
          <w:p w14:paraId="224FB8DA" w14:textId="77777777" w:rsidR="006B435C" w:rsidRPr="00D61C18" w:rsidRDefault="006B435C" w:rsidP="002064CC">
            <w:pPr>
              <w:rPr>
                <w:sz w:val="28"/>
              </w:rPr>
            </w:pPr>
            <w:r w:rsidRPr="00D61C18">
              <w:rPr>
                <w:sz w:val="28"/>
              </w:rPr>
              <w:t>- Vận dụng các công thức đã học vào giải bài tập trong SGK</w:t>
            </w:r>
          </w:p>
          <w:p w14:paraId="6773535E" w14:textId="77777777" w:rsidR="006B435C" w:rsidRPr="00D61C18" w:rsidRDefault="006B435C" w:rsidP="002064CC">
            <w:pPr>
              <w:ind w:left="288"/>
              <w:rPr>
                <w:sz w:val="28"/>
                <w:lang w:val="nl-NL"/>
              </w:rPr>
            </w:pPr>
          </w:p>
          <w:p w14:paraId="4E5224A0" w14:textId="77777777" w:rsidR="006B435C" w:rsidRPr="00D61C18" w:rsidRDefault="006B435C" w:rsidP="002064CC">
            <w:pPr>
              <w:ind w:left="288"/>
              <w:rPr>
                <w:sz w:val="28"/>
                <w:lang w:val="nl-NL"/>
              </w:rPr>
            </w:pPr>
          </w:p>
          <w:p w14:paraId="4053E20C" w14:textId="77777777" w:rsidR="006B435C" w:rsidRPr="00D61C18" w:rsidRDefault="006B435C" w:rsidP="002064CC">
            <w:pPr>
              <w:ind w:left="288"/>
              <w:rPr>
                <w:sz w:val="28"/>
                <w:lang w:val="nl-NL"/>
              </w:rPr>
            </w:pPr>
          </w:p>
          <w:p w14:paraId="6D13AA9E" w14:textId="77777777" w:rsidR="006B435C" w:rsidRPr="00D61C18" w:rsidRDefault="006B435C" w:rsidP="002064CC">
            <w:pPr>
              <w:ind w:left="288"/>
              <w:rPr>
                <w:sz w:val="28"/>
                <w:lang w:val="nl-NL"/>
              </w:rPr>
            </w:pPr>
            <w:r w:rsidRPr="00D61C18">
              <w:rPr>
                <w:sz w:val="28"/>
                <w:lang w:val="nl-NL"/>
              </w:rPr>
              <w:t>- Nêu được định nghĩa về từ trường.</w:t>
            </w:r>
          </w:p>
          <w:p w14:paraId="26855B72" w14:textId="77777777" w:rsidR="006B435C" w:rsidRPr="00D61C18" w:rsidRDefault="006B435C" w:rsidP="002064CC">
            <w:pPr>
              <w:rPr>
                <w:sz w:val="28"/>
                <w:lang w:val="nl-NL"/>
              </w:rPr>
            </w:pPr>
            <w:r w:rsidRPr="00D61C18">
              <w:rPr>
                <w:sz w:val="28"/>
                <w:lang w:val="nl-NL"/>
              </w:rPr>
              <w:t>- Phân tích được một hiện tượng để thấy được mối liên quang</w:t>
            </w:r>
            <w:r w:rsidRPr="00D61C18">
              <w:rPr>
                <w:sz w:val="28"/>
                <w:lang w:val="vi-VN"/>
              </w:rPr>
              <w:t xml:space="preserve"> </w:t>
            </w:r>
            <w:r w:rsidRPr="00D61C18">
              <w:rPr>
                <w:sz w:val="28"/>
              </w:rPr>
              <w:t>g</w:t>
            </w:r>
            <w:r w:rsidRPr="00D61C18">
              <w:rPr>
                <w:sz w:val="28"/>
                <w:lang w:val="nl-NL"/>
              </w:rPr>
              <w:t>iữa sự biến thiên theo thời gian của cảm ứng từ với điện trường xoáy và sự biến thiên của cường độ điện trường với từ trường.</w:t>
            </w:r>
          </w:p>
          <w:p w14:paraId="6511FB8E" w14:textId="77777777" w:rsidR="006B435C" w:rsidRPr="00D61C18" w:rsidRDefault="006B435C" w:rsidP="002064CC">
            <w:pPr>
              <w:ind w:left="288" w:firstLine="432"/>
              <w:rPr>
                <w:b/>
                <w:sz w:val="28"/>
                <w:lang w:val="nl-NL"/>
              </w:rPr>
            </w:pPr>
            <w:r w:rsidRPr="00D61C18">
              <w:rPr>
                <w:sz w:val="28"/>
                <w:lang w:val="nl-NL"/>
              </w:rPr>
              <w:t>- Nêu được hai điều khẳng định quan trọng của thuyết điện từ.</w:t>
            </w:r>
          </w:p>
          <w:p w14:paraId="7DEC59F0" w14:textId="77777777" w:rsidR="006B435C" w:rsidRPr="00D61C18" w:rsidRDefault="006B435C" w:rsidP="002064CC">
            <w:pPr>
              <w:ind w:firstLine="720"/>
              <w:rPr>
                <w:sz w:val="28"/>
                <w:lang w:val="nl-NL"/>
              </w:rPr>
            </w:pPr>
            <w:r w:rsidRPr="00D61C18">
              <w:rPr>
                <w:sz w:val="28"/>
                <w:lang w:val="nl-NL"/>
              </w:rPr>
              <w:t>- Vận dụng các công thức đã học vào giải bài tập trong SGK</w:t>
            </w:r>
          </w:p>
          <w:p w14:paraId="6F4346D8" w14:textId="77777777" w:rsidR="006B435C" w:rsidRPr="00D61C18" w:rsidRDefault="006B435C" w:rsidP="002064CC">
            <w:pPr>
              <w:rPr>
                <w:sz w:val="28"/>
              </w:rPr>
            </w:pPr>
          </w:p>
          <w:p w14:paraId="0301B3A6" w14:textId="77777777" w:rsidR="006B435C" w:rsidRPr="00D61C18" w:rsidRDefault="006B435C" w:rsidP="002064CC">
            <w:pPr>
              <w:rPr>
                <w:sz w:val="28"/>
              </w:rPr>
            </w:pPr>
          </w:p>
          <w:p w14:paraId="73559F6C" w14:textId="77777777" w:rsidR="006B435C" w:rsidRPr="00D61C18" w:rsidRDefault="006B435C" w:rsidP="002064CC">
            <w:pPr>
              <w:rPr>
                <w:sz w:val="28"/>
              </w:rPr>
            </w:pPr>
          </w:p>
          <w:p w14:paraId="36D1F450" w14:textId="77777777" w:rsidR="006B435C" w:rsidRPr="00D61C18" w:rsidRDefault="006B435C" w:rsidP="002064CC">
            <w:pPr>
              <w:rPr>
                <w:sz w:val="28"/>
              </w:rPr>
            </w:pPr>
          </w:p>
          <w:p w14:paraId="2F967835" w14:textId="77777777" w:rsidR="006B435C" w:rsidRPr="00D61C18" w:rsidRDefault="006B435C" w:rsidP="002064CC">
            <w:pPr>
              <w:rPr>
                <w:sz w:val="28"/>
              </w:rPr>
            </w:pPr>
          </w:p>
          <w:p w14:paraId="3A8E463F" w14:textId="77777777" w:rsidR="006B435C" w:rsidRPr="00D61C18" w:rsidRDefault="006B435C" w:rsidP="002064CC">
            <w:pPr>
              <w:rPr>
                <w:sz w:val="28"/>
              </w:rPr>
            </w:pPr>
          </w:p>
          <w:p w14:paraId="7F29B32D" w14:textId="77777777" w:rsidR="006B435C" w:rsidRPr="00D61C18" w:rsidRDefault="006B435C" w:rsidP="002064CC">
            <w:pPr>
              <w:rPr>
                <w:sz w:val="28"/>
              </w:rPr>
            </w:pPr>
          </w:p>
          <w:p w14:paraId="7DCBD2CF" w14:textId="77777777" w:rsidR="006B435C" w:rsidRPr="00D61C18" w:rsidRDefault="006B435C" w:rsidP="002064CC">
            <w:pPr>
              <w:rPr>
                <w:sz w:val="28"/>
              </w:rPr>
            </w:pPr>
          </w:p>
          <w:p w14:paraId="0F634D02" w14:textId="77777777" w:rsidR="006B435C" w:rsidRPr="00D61C18" w:rsidRDefault="006B435C" w:rsidP="002064CC">
            <w:pPr>
              <w:rPr>
                <w:sz w:val="28"/>
              </w:rPr>
            </w:pPr>
          </w:p>
          <w:p w14:paraId="6F8DF84D" w14:textId="77777777" w:rsidR="006B435C" w:rsidRPr="00D61C18" w:rsidRDefault="006B435C" w:rsidP="002064CC">
            <w:pPr>
              <w:rPr>
                <w:sz w:val="28"/>
              </w:rPr>
            </w:pPr>
          </w:p>
          <w:p w14:paraId="347B931E" w14:textId="77777777" w:rsidR="006B435C" w:rsidRPr="00D61C18" w:rsidRDefault="006B435C" w:rsidP="002064CC">
            <w:pPr>
              <w:rPr>
                <w:sz w:val="28"/>
              </w:rPr>
            </w:pPr>
          </w:p>
          <w:p w14:paraId="03C7A42B" w14:textId="77777777" w:rsidR="006B435C" w:rsidRPr="00D61C18" w:rsidRDefault="006B435C" w:rsidP="002064CC">
            <w:pPr>
              <w:rPr>
                <w:b/>
                <w:sz w:val="28"/>
                <w:lang w:val="vi-VN"/>
              </w:rPr>
            </w:pPr>
          </w:p>
          <w:p w14:paraId="1CF1B6ED" w14:textId="77777777" w:rsidR="006B435C" w:rsidRPr="00D61C18" w:rsidRDefault="006B435C" w:rsidP="002064CC">
            <w:pPr>
              <w:rPr>
                <w:b/>
                <w:sz w:val="28"/>
                <w:lang w:val="vi-VN"/>
              </w:rPr>
            </w:pPr>
          </w:p>
          <w:p w14:paraId="00036982" w14:textId="77777777" w:rsidR="006B435C" w:rsidRPr="00D61C18" w:rsidRDefault="006B435C" w:rsidP="002064CC">
            <w:pPr>
              <w:rPr>
                <w:b/>
                <w:sz w:val="28"/>
                <w:lang w:val="vi-VN"/>
              </w:rPr>
            </w:pPr>
          </w:p>
          <w:p w14:paraId="1DF357AD" w14:textId="77777777" w:rsidR="006B435C" w:rsidRPr="00D61C18" w:rsidRDefault="006B435C" w:rsidP="002064CC">
            <w:pPr>
              <w:rPr>
                <w:b/>
                <w:sz w:val="28"/>
                <w:lang w:val="vi-VN"/>
              </w:rPr>
            </w:pPr>
            <w:r w:rsidRPr="00D61C18">
              <w:rPr>
                <w:b/>
                <w:sz w:val="28"/>
              </w:rPr>
              <w:t>BT mạch dao động</w:t>
            </w:r>
          </w:p>
          <w:p w14:paraId="1B774B36" w14:textId="77777777" w:rsidR="006B435C" w:rsidRPr="00D61C18" w:rsidRDefault="006B435C" w:rsidP="002064CC">
            <w:pPr>
              <w:rPr>
                <w:sz w:val="28"/>
                <w:lang w:val="vi-VN"/>
              </w:rPr>
            </w:pPr>
            <w:r w:rsidRPr="00D61C18">
              <w:rPr>
                <w:sz w:val="28"/>
                <w:lang w:val="fr-FR"/>
              </w:rPr>
              <w:t>Rèn luyện kĩ năng giải một số bài tập tìm biểu thức của q, u, và i trên mạch dao động điện từ.</w:t>
            </w:r>
          </w:p>
        </w:tc>
        <w:tc>
          <w:tcPr>
            <w:tcW w:w="805" w:type="pct"/>
            <w:tcBorders>
              <w:top w:val="single" w:sz="4" w:space="0" w:color="auto"/>
              <w:left w:val="single" w:sz="4" w:space="0" w:color="auto"/>
              <w:bottom w:val="single" w:sz="4" w:space="0" w:color="auto"/>
              <w:right w:val="single" w:sz="4" w:space="0" w:color="auto"/>
            </w:tcBorders>
            <w:hideMark/>
          </w:tcPr>
          <w:p w14:paraId="4A8D233B" w14:textId="77777777" w:rsidR="006B435C" w:rsidRPr="00D61C18" w:rsidRDefault="006B435C" w:rsidP="002064CC">
            <w:pPr>
              <w:jc w:val="both"/>
              <w:rPr>
                <w:b/>
                <w:sz w:val="28"/>
              </w:rPr>
            </w:pPr>
            <w:r w:rsidRPr="00D61C18">
              <w:rPr>
                <w:b/>
                <w:sz w:val="28"/>
              </w:rPr>
              <w:t>- Hình thức dạy học:</w:t>
            </w:r>
          </w:p>
          <w:p w14:paraId="238D7101" w14:textId="77777777" w:rsidR="006B435C" w:rsidRPr="00D61C18" w:rsidRDefault="006B435C" w:rsidP="002064CC">
            <w:pPr>
              <w:jc w:val="both"/>
              <w:rPr>
                <w:sz w:val="28"/>
              </w:rPr>
            </w:pPr>
            <w:r w:rsidRPr="00D61C18">
              <w:rPr>
                <w:sz w:val="28"/>
              </w:rPr>
              <w:t>+ Dạy học theo lớp</w:t>
            </w:r>
          </w:p>
          <w:p w14:paraId="0434F800" w14:textId="77777777" w:rsidR="006B435C" w:rsidRPr="00D61C18" w:rsidRDefault="006B435C" w:rsidP="002064CC">
            <w:pPr>
              <w:jc w:val="both"/>
              <w:rPr>
                <w:sz w:val="28"/>
              </w:rPr>
            </w:pPr>
            <w:r w:rsidRPr="00D61C18">
              <w:rPr>
                <w:sz w:val="28"/>
              </w:rPr>
              <w:t>+ Dạy học theo nhóm</w:t>
            </w:r>
          </w:p>
          <w:p w14:paraId="7F1ADA28" w14:textId="77777777" w:rsidR="006B435C" w:rsidRPr="00D61C18" w:rsidRDefault="006B435C" w:rsidP="002064CC">
            <w:pPr>
              <w:jc w:val="both"/>
              <w:rPr>
                <w:sz w:val="28"/>
              </w:rPr>
            </w:pPr>
            <w:r w:rsidRPr="00D61C18">
              <w:rPr>
                <w:sz w:val="28"/>
              </w:rPr>
              <w:t>+ Dạy học cá nhân</w:t>
            </w:r>
          </w:p>
          <w:p w14:paraId="44303FA5" w14:textId="77777777" w:rsidR="006B435C" w:rsidRPr="00D61C18" w:rsidRDefault="006B435C" w:rsidP="002064CC">
            <w:pPr>
              <w:jc w:val="both"/>
              <w:rPr>
                <w:i/>
                <w:sz w:val="28"/>
              </w:rPr>
            </w:pPr>
            <w:r w:rsidRPr="00D61C18">
              <w:rPr>
                <w:i/>
                <w:sz w:val="28"/>
              </w:rPr>
              <w:t>(Có thể kết hợp các hình thức trên)</w:t>
            </w:r>
          </w:p>
          <w:p w14:paraId="0A067463" w14:textId="77777777" w:rsidR="006B435C" w:rsidRPr="00D61C18" w:rsidRDefault="006B435C" w:rsidP="002064CC">
            <w:pPr>
              <w:jc w:val="both"/>
              <w:rPr>
                <w:b/>
                <w:sz w:val="28"/>
              </w:rPr>
            </w:pPr>
            <w:r w:rsidRPr="00D61C18">
              <w:rPr>
                <w:b/>
                <w:sz w:val="28"/>
              </w:rPr>
              <w:t xml:space="preserve">- Địa điểm: </w:t>
            </w:r>
          </w:p>
          <w:p w14:paraId="34ABAC78"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39043B68" w14:textId="77777777" w:rsidR="006B435C" w:rsidRPr="00D61C18" w:rsidRDefault="006B435C" w:rsidP="002064CC">
            <w:pPr>
              <w:jc w:val="both"/>
              <w:rPr>
                <w:sz w:val="28"/>
              </w:rPr>
            </w:pPr>
          </w:p>
          <w:p w14:paraId="7267C704" w14:textId="77777777" w:rsidR="006B435C" w:rsidRPr="00D61C18" w:rsidRDefault="006B435C" w:rsidP="002064CC">
            <w:pPr>
              <w:jc w:val="both"/>
              <w:rPr>
                <w:sz w:val="28"/>
              </w:rPr>
            </w:pPr>
          </w:p>
          <w:p w14:paraId="124AD42D" w14:textId="77777777" w:rsidR="006B435C" w:rsidRPr="00D61C18" w:rsidRDefault="006B435C" w:rsidP="002064CC">
            <w:pPr>
              <w:jc w:val="both"/>
              <w:rPr>
                <w:sz w:val="28"/>
              </w:rPr>
            </w:pPr>
          </w:p>
          <w:p w14:paraId="5BBA6F3A" w14:textId="77777777" w:rsidR="006B435C" w:rsidRPr="00D61C18" w:rsidRDefault="006B435C" w:rsidP="002064CC">
            <w:pPr>
              <w:jc w:val="both"/>
              <w:rPr>
                <w:b/>
                <w:sz w:val="28"/>
              </w:rPr>
            </w:pPr>
            <w:r w:rsidRPr="00D61C18">
              <w:rPr>
                <w:b/>
                <w:sz w:val="28"/>
              </w:rPr>
              <w:t>- Hình thức dạy học:</w:t>
            </w:r>
          </w:p>
          <w:p w14:paraId="1A49FCB5" w14:textId="77777777" w:rsidR="006B435C" w:rsidRPr="00D61C18" w:rsidRDefault="006B435C" w:rsidP="002064CC">
            <w:pPr>
              <w:jc w:val="both"/>
              <w:rPr>
                <w:sz w:val="28"/>
              </w:rPr>
            </w:pPr>
            <w:r w:rsidRPr="00D61C18">
              <w:rPr>
                <w:sz w:val="28"/>
              </w:rPr>
              <w:t>+ Dạy học theo lớp</w:t>
            </w:r>
          </w:p>
          <w:p w14:paraId="2370702A" w14:textId="77777777" w:rsidR="006B435C" w:rsidRPr="00D61C18" w:rsidRDefault="006B435C" w:rsidP="002064CC">
            <w:pPr>
              <w:jc w:val="both"/>
              <w:rPr>
                <w:sz w:val="28"/>
              </w:rPr>
            </w:pPr>
            <w:r w:rsidRPr="00D61C18">
              <w:rPr>
                <w:sz w:val="28"/>
              </w:rPr>
              <w:t>+ Dạy học theo nhóm</w:t>
            </w:r>
          </w:p>
          <w:p w14:paraId="2B8BCEE1" w14:textId="77777777" w:rsidR="006B435C" w:rsidRPr="00D61C18" w:rsidRDefault="006B435C" w:rsidP="002064CC">
            <w:pPr>
              <w:jc w:val="both"/>
              <w:rPr>
                <w:sz w:val="28"/>
              </w:rPr>
            </w:pPr>
            <w:r w:rsidRPr="00D61C18">
              <w:rPr>
                <w:sz w:val="28"/>
              </w:rPr>
              <w:t>+ Dạy học cá nhân</w:t>
            </w:r>
          </w:p>
          <w:p w14:paraId="2D8C5C7D" w14:textId="77777777" w:rsidR="006B435C" w:rsidRPr="00D61C18" w:rsidRDefault="006B435C" w:rsidP="002064CC">
            <w:pPr>
              <w:jc w:val="both"/>
              <w:rPr>
                <w:i/>
                <w:sz w:val="28"/>
              </w:rPr>
            </w:pPr>
            <w:r w:rsidRPr="00D61C18">
              <w:rPr>
                <w:i/>
                <w:sz w:val="28"/>
              </w:rPr>
              <w:t>(Có thể kết hợp các hình thức trên)</w:t>
            </w:r>
          </w:p>
          <w:p w14:paraId="7CC4FD93" w14:textId="77777777" w:rsidR="006B435C" w:rsidRPr="00D61C18" w:rsidRDefault="006B435C" w:rsidP="002064CC">
            <w:pPr>
              <w:jc w:val="both"/>
              <w:rPr>
                <w:b/>
                <w:sz w:val="28"/>
              </w:rPr>
            </w:pPr>
            <w:r w:rsidRPr="00D61C18">
              <w:rPr>
                <w:b/>
                <w:sz w:val="28"/>
              </w:rPr>
              <w:t xml:space="preserve">- Địa điểm: </w:t>
            </w:r>
          </w:p>
          <w:p w14:paraId="2C40EC43" w14:textId="77777777" w:rsidR="006B435C" w:rsidRPr="00D61C18" w:rsidRDefault="006B435C" w:rsidP="002064CC">
            <w:pPr>
              <w:jc w:val="both"/>
              <w:rPr>
                <w:sz w:val="28"/>
                <w:lang w:val="vi-VN"/>
              </w:rPr>
            </w:pPr>
            <w:r w:rsidRPr="00D61C18">
              <w:rPr>
                <w:sz w:val="28"/>
              </w:rPr>
              <w:t>Tại phòng học</w:t>
            </w:r>
            <w:r w:rsidRPr="00D61C18">
              <w:rPr>
                <w:sz w:val="28"/>
                <w:lang w:val="vi-VN"/>
              </w:rPr>
              <w:t>, ở nhà</w:t>
            </w:r>
          </w:p>
          <w:p w14:paraId="51B4838E" w14:textId="77777777" w:rsidR="006B435C" w:rsidRPr="00D61C18" w:rsidRDefault="006B435C" w:rsidP="002064CC">
            <w:pPr>
              <w:jc w:val="both"/>
              <w:rPr>
                <w:sz w:val="28"/>
                <w:lang w:val="vi-VN"/>
              </w:rPr>
            </w:pPr>
          </w:p>
          <w:p w14:paraId="1527C7CA" w14:textId="77777777" w:rsidR="006B435C" w:rsidRPr="00D61C18" w:rsidRDefault="006B435C" w:rsidP="002064CC">
            <w:pPr>
              <w:jc w:val="both"/>
              <w:rPr>
                <w:sz w:val="28"/>
                <w:lang w:val="vi-VN"/>
              </w:rPr>
            </w:pPr>
          </w:p>
          <w:p w14:paraId="322844C2" w14:textId="77777777" w:rsidR="006B435C" w:rsidRPr="00D61C18" w:rsidRDefault="006B435C" w:rsidP="002064CC">
            <w:pPr>
              <w:jc w:val="both"/>
              <w:rPr>
                <w:sz w:val="28"/>
                <w:lang w:val="vi-VN"/>
              </w:rPr>
            </w:pPr>
          </w:p>
          <w:p w14:paraId="4DE29F0B" w14:textId="77777777" w:rsidR="006B435C" w:rsidRPr="00D61C18" w:rsidRDefault="006B435C" w:rsidP="002064CC">
            <w:pPr>
              <w:jc w:val="both"/>
              <w:rPr>
                <w:sz w:val="28"/>
                <w:lang w:val="vi-VN"/>
              </w:rPr>
            </w:pPr>
          </w:p>
          <w:p w14:paraId="09FC374D" w14:textId="77777777" w:rsidR="006B435C" w:rsidRPr="00D61C18" w:rsidRDefault="006B435C" w:rsidP="002064CC">
            <w:pPr>
              <w:jc w:val="both"/>
              <w:rPr>
                <w:sz w:val="28"/>
                <w:lang w:val="vi-VN"/>
              </w:rPr>
            </w:pPr>
          </w:p>
          <w:p w14:paraId="2BE23155" w14:textId="77777777" w:rsidR="006B435C" w:rsidRPr="00D61C18" w:rsidRDefault="006B435C" w:rsidP="002064CC">
            <w:pPr>
              <w:jc w:val="both"/>
              <w:rPr>
                <w:sz w:val="28"/>
                <w:lang w:val="vi-VN"/>
              </w:rPr>
            </w:pPr>
          </w:p>
          <w:p w14:paraId="1F8B51BD" w14:textId="77777777" w:rsidR="006B435C" w:rsidRPr="00D61C18" w:rsidRDefault="006B435C" w:rsidP="002064CC">
            <w:pPr>
              <w:jc w:val="both"/>
              <w:rPr>
                <w:sz w:val="28"/>
                <w:lang w:val="vi-VN"/>
              </w:rPr>
            </w:pPr>
          </w:p>
          <w:p w14:paraId="3ECB7A8E" w14:textId="77777777" w:rsidR="006B435C" w:rsidRPr="00D61C18" w:rsidRDefault="006B435C" w:rsidP="002064CC">
            <w:pPr>
              <w:jc w:val="both"/>
              <w:rPr>
                <w:sz w:val="28"/>
                <w:lang w:val="vi-VN"/>
              </w:rPr>
            </w:pPr>
          </w:p>
          <w:p w14:paraId="1F296A96" w14:textId="77777777" w:rsidR="006B435C" w:rsidRPr="00D61C18" w:rsidRDefault="006B435C" w:rsidP="002064CC">
            <w:pPr>
              <w:jc w:val="both"/>
              <w:rPr>
                <w:sz w:val="28"/>
                <w:lang w:val="vi-VN"/>
              </w:rPr>
            </w:pPr>
          </w:p>
          <w:p w14:paraId="12EABD88" w14:textId="77777777" w:rsidR="006B435C" w:rsidRPr="00D61C18" w:rsidRDefault="006B435C" w:rsidP="002064CC">
            <w:pPr>
              <w:jc w:val="both"/>
              <w:rPr>
                <w:sz w:val="28"/>
                <w:lang w:val="vi-VN"/>
              </w:rPr>
            </w:pPr>
          </w:p>
          <w:p w14:paraId="5275D75B" w14:textId="77777777" w:rsidR="006B435C" w:rsidRPr="00D61C18" w:rsidRDefault="006B435C" w:rsidP="002064CC">
            <w:pPr>
              <w:jc w:val="both"/>
              <w:rPr>
                <w:sz w:val="28"/>
                <w:lang w:val="vi-VN"/>
              </w:rPr>
            </w:pPr>
          </w:p>
          <w:p w14:paraId="0DD3ACCE" w14:textId="77777777" w:rsidR="006B435C" w:rsidRPr="00D61C18" w:rsidRDefault="006B435C" w:rsidP="002064CC">
            <w:pPr>
              <w:jc w:val="both"/>
              <w:rPr>
                <w:sz w:val="28"/>
                <w:lang w:val="vi-VN"/>
              </w:rPr>
            </w:pPr>
          </w:p>
          <w:p w14:paraId="0C992026" w14:textId="77777777" w:rsidR="006B435C" w:rsidRPr="00D61C18" w:rsidRDefault="006B435C" w:rsidP="002064CC">
            <w:pPr>
              <w:jc w:val="both"/>
              <w:rPr>
                <w:sz w:val="28"/>
                <w:lang w:val="vi-VN"/>
              </w:rPr>
            </w:pPr>
          </w:p>
          <w:p w14:paraId="697305F4" w14:textId="77777777" w:rsidR="006B435C" w:rsidRPr="00D61C18" w:rsidRDefault="006B435C" w:rsidP="002064CC">
            <w:pPr>
              <w:jc w:val="both"/>
              <w:rPr>
                <w:b/>
                <w:sz w:val="28"/>
                <w:lang w:val="vi-VN"/>
              </w:rPr>
            </w:pPr>
          </w:p>
          <w:p w14:paraId="7CB84BA9" w14:textId="77777777" w:rsidR="006B435C" w:rsidRPr="00D61C18" w:rsidRDefault="006B435C" w:rsidP="002064CC">
            <w:pPr>
              <w:jc w:val="both"/>
              <w:rPr>
                <w:b/>
                <w:sz w:val="28"/>
                <w:lang w:val="vi-VN"/>
              </w:rPr>
            </w:pPr>
          </w:p>
          <w:p w14:paraId="453B936C" w14:textId="77777777" w:rsidR="006B435C" w:rsidRPr="00D61C18" w:rsidRDefault="006B435C" w:rsidP="002064CC">
            <w:pPr>
              <w:jc w:val="both"/>
              <w:rPr>
                <w:b/>
                <w:sz w:val="28"/>
                <w:lang w:val="vi-VN"/>
              </w:rPr>
            </w:pPr>
          </w:p>
          <w:p w14:paraId="199367FC" w14:textId="77777777" w:rsidR="006B435C" w:rsidRPr="00D61C18" w:rsidRDefault="006B435C" w:rsidP="002064CC">
            <w:pPr>
              <w:jc w:val="both"/>
              <w:rPr>
                <w:b/>
                <w:sz w:val="28"/>
              </w:rPr>
            </w:pPr>
            <w:r w:rsidRPr="00D61C18">
              <w:rPr>
                <w:b/>
                <w:sz w:val="28"/>
              </w:rPr>
              <w:t>- Hình thức dạy học:</w:t>
            </w:r>
          </w:p>
          <w:p w14:paraId="4708E88B" w14:textId="77777777" w:rsidR="006B435C" w:rsidRPr="00D61C18" w:rsidRDefault="006B435C" w:rsidP="002064CC">
            <w:pPr>
              <w:jc w:val="both"/>
              <w:rPr>
                <w:sz w:val="28"/>
              </w:rPr>
            </w:pPr>
            <w:r w:rsidRPr="00D61C18">
              <w:rPr>
                <w:sz w:val="28"/>
              </w:rPr>
              <w:t>+ Dạy học theo lớp</w:t>
            </w:r>
          </w:p>
          <w:p w14:paraId="3BCDE69A" w14:textId="77777777" w:rsidR="006B435C" w:rsidRPr="00D61C18" w:rsidRDefault="006B435C" w:rsidP="002064CC">
            <w:pPr>
              <w:jc w:val="both"/>
              <w:rPr>
                <w:sz w:val="28"/>
              </w:rPr>
            </w:pPr>
            <w:r w:rsidRPr="00D61C18">
              <w:rPr>
                <w:sz w:val="28"/>
              </w:rPr>
              <w:t>+ Dạy học theo nhóm</w:t>
            </w:r>
          </w:p>
          <w:p w14:paraId="65146E12" w14:textId="77777777" w:rsidR="006B435C" w:rsidRPr="00D61C18" w:rsidRDefault="006B435C" w:rsidP="002064CC">
            <w:pPr>
              <w:jc w:val="both"/>
              <w:rPr>
                <w:sz w:val="28"/>
              </w:rPr>
            </w:pPr>
            <w:r w:rsidRPr="00D61C18">
              <w:rPr>
                <w:sz w:val="28"/>
              </w:rPr>
              <w:t>+ Dạy học cá nhân</w:t>
            </w:r>
          </w:p>
          <w:p w14:paraId="5BCF975B" w14:textId="77777777" w:rsidR="006B435C" w:rsidRPr="00D61C18" w:rsidRDefault="006B435C" w:rsidP="002064CC">
            <w:pPr>
              <w:jc w:val="both"/>
              <w:rPr>
                <w:i/>
                <w:sz w:val="28"/>
              </w:rPr>
            </w:pPr>
            <w:r w:rsidRPr="00D61C18">
              <w:rPr>
                <w:i/>
                <w:sz w:val="28"/>
              </w:rPr>
              <w:t>(Có thể kết hợp các hình thức trên)</w:t>
            </w:r>
          </w:p>
          <w:p w14:paraId="45EE70B3" w14:textId="77777777" w:rsidR="006B435C" w:rsidRPr="00D61C18" w:rsidRDefault="006B435C" w:rsidP="002064CC">
            <w:pPr>
              <w:jc w:val="both"/>
              <w:rPr>
                <w:b/>
                <w:sz w:val="28"/>
              </w:rPr>
            </w:pPr>
            <w:r w:rsidRPr="00D61C18">
              <w:rPr>
                <w:b/>
                <w:sz w:val="28"/>
              </w:rPr>
              <w:t xml:space="preserve">- Địa điểm: </w:t>
            </w:r>
          </w:p>
          <w:p w14:paraId="6766596B"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5C814845" w14:textId="77777777" w:rsidR="006B435C" w:rsidRPr="00D61C18" w:rsidRDefault="006B435C" w:rsidP="002064CC">
            <w:pPr>
              <w:jc w:val="both"/>
              <w:rPr>
                <w:sz w:val="28"/>
              </w:rPr>
            </w:pPr>
          </w:p>
        </w:tc>
        <w:tc>
          <w:tcPr>
            <w:tcW w:w="1581" w:type="pct"/>
            <w:tcBorders>
              <w:top w:val="single" w:sz="4" w:space="0" w:color="auto"/>
              <w:left w:val="single" w:sz="4" w:space="0" w:color="auto"/>
              <w:bottom w:val="single" w:sz="4" w:space="0" w:color="auto"/>
              <w:right w:val="single" w:sz="4" w:space="0" w:color="auto"/>
            </w:tcBorders>
            <w:hideMark/>
          </w:tcPr>
          <w:p w14:paraId="66BE5635" w14:textId="77777777" w:rsidR="006B435C" w:rsidRPr="00D61C18" w:rsidRDefault="006B435C" w:rsidP="002064CC">
            <w:pPr>
              <w:tabs>
                <w:tab w:val="left" w:pos="6190"/>
              </w:tabs>
              <w:rPr>
                <w:b/>
                <w:i/>
                <w:sz w:val="28"/>
                <w:lang w:val="nl-NL"/>
              </w:rPr>
            </w:pPr>
            <w:r w:rsidRPr="00D61C18">
              <w:rPr>
                <w:b/>
                <w:i/>
                <w:sz w:val="28"/>
                <w:lang w:val="nl-NL"/>
              </w:rPr>
              <w:t>A. Mạch dao động</w:t>
            </w:r>
          </w:p>
          <w:p w14:paraId="2EFE129C" w14:textId="77777777" w:rsidR="006B435C" w:rsidRPr="00D61C18" w:rsidRDefault="006B435C" w:rsidP="002064CC">
            <w:pPr>
              <w:tabs>
                <w:tab w:val="left" w:pos="6190"/>
              </w:tabs>
              <w:rPr>
                <w:i/>
                <w:sz w:val="28"/>
                <w:lang w:val="nl-NL"/>
              </w:rPr>
            </w:pPr>
            <w:r w:rsidRPr="00D61C18">
              <w:rPr>
                <w:i/>
                <w:sz w:val="28"/>
                <w:lang w:val="nl-NL"/>
              </w:rPr>
              <w:t>I. Mạch dao động</w:t>
            </w:r>
          </w:p>
          <w:p w14:paraId="641CBEF7" w14:textId="77777777" w:rsidR="006B435C" w:rsidRPr="00D61C18" w:rsidRDefault="006B435C" w:rsidP="002064CC">
            <w:pPr>
              <w:tabs>
                <w:tab w:val="left" w:pos="6190"/>
              </w:tabs>
              <w:rPr>
                <w:i/>
                <w:sz w:val="28"/>
                <w:lang w:val="nl-NL"/>
              </w:rPr>
            </w:pPr>
            <w:r w:rsidRPr="00D61C18">
              <w:rPr>
                <w:i/>
                <w:sz w:val="28"/>
                <w:lang w:val="nl-NL"/>
              </w:rPr>
              <w:t>II. Dao động điện từ tự do trong mạch dao động.</w:t>
            </w:r>
          </w:p>
          <w:p w14:paraId="3DD6F0D5" w14:textId="77777777" w:rsidR="006B435C" w:rsidRPr="00D61C18" w:rsidRDefault="006B435C" w:rsidP="002064CC">
            <w:pPr>
              <w:tabs>
                <w:tab w:val="left" w:pos="6190"/>
              </w:tabs>
              <w:rPr>
                <w:i/>
                <w:sz w:val="28"/>
                <w:lang w:val="nl-NL"/>
              </w:rPr>
            </w:pPr>
            <w:r w:rsidRPr="00D61C18">
              <w:rPr>
                <w:i/>
                <w:sz w:val="28"/>
                <w:lang w:val="nl-NL"/>
              </w:rPr>
              <w:t xml:space="preserve">III. Năng lượng điện từ </w:t>
            </w:r>
          </w:p>
          <w:p w14:paraId="79E1F2D1" w14:textId="77777777" w:rsidR="006B435C" w:rsidRPr="00D61C18" w:rsidRDefault="006B435C" w:rsidP="002064CC">
            <w:pPr>
              <w:tabs>
                <w:tab w:val="left" w:pos="6190"/>
              </w:tabs>
              <w:rPr>
                <w:b/>
                <w:i/>
                <w:sz w:val="28"/>
                <w:lang w:val="nl-NL"/>
              </w:rPr>
            </w:pPr>
          </w:p>
          <w:p w14:paraId="6C2D3B27" w14:textId="77777777" w:rsidR="006B435C" w:rsidRPr="00D61C18" w:rsidRDefault="006B435C" w:rsidP="002064CC">
            <w:pPr>
              <w:tabs>
                <w:tab w:val="left" w:pos="6190"/>
              </w:tabs>
              <w:rPr>
                <w:b/>
                <w:i/>
                <w:sz w:val="28"/>
                <w:lang w:val="nl-NL"/>
              </w:rPr>
            </w:pPr>
          </w:p>
          <w:p w14:paraId="1E43317E" w14:textId="77777777" w:rsidR="006B435C" w:rsidRPr="00D61C18" w:rsidRDefault="006B435C" w:rsidP="002064CC">
            <w:pPr>
              <w:tabs>
                <w:tab w:val="left" w:pos="6190"/>
              </w:tabs>
              <w:rPr>
                <w:b/>
                <w:i/>
                <w:sz w:val="28"/>
                <w:lang w:val="nl-NL"/>
              </w:rPr>
            </w:pPr>
          </w:p>
          <w:p w14:paraId="12CE7F06" w14:textId="77777777" w:rsidR="006B435C" w:rsidRPr="00D61C18" w:rsidRDefault="006B435C" w:rsidP="002064CC">
            <w:pPr>
              <w:tabs>
                <w:tab w:val="left" w:pos="6190"/>
              </w:tabs>
              <w:rPr>
                <w:b/>
                <w:i/>
                <w:sz w:val="28"/>
                <w:lang w:val="nl-NL"/>
              </w:rPr>
            </w:pPr>
          </w:p>
          <w:p w14:paraId="16EBD143" w14:textId="77777777" w:rsidR="006B435C" w:rsidRPr="00D61C18" w:rsidRDefault="006B435C" w:rsidP="002064CC">
            <w:pPr>
              <w:tabs>
                <w:tab w:val="left" w:pos="6190"/>
              </w:tabs>
              <w:rPr>
                <w:b/>
                <w:i/>
                <w:sz w:val="28"/>
                <w:lang w:val="nl-NL"/>
              </w:rPr>
            </w:pPr>
          </w:p>
          <w:p w14:paraId="6FC7C723" w14:textId="77777777" w:rsidR="006B435C" w:rsidRPr="00D61C18" w:rsidRDefault="006B435C" w:rsidP="002064CC">
            <w:pPr>
              <w:tabs>
                <w:tab w:val="left" w:pos="6190"/>
              </w:tabs>
              <w:rPr>
                <w:b/>
                <w:i/>
                <w:sz w:val="28"/>
                <w:lang w:val="nl-NL"/>
              </w:rPr>
            </w:pPr>
          </w:p>
          <w:p w14:paraId="5E2F74B6" w14:textId="77777777" w:rsidR="006B435C" w:rsidRPr="00D61C18" w:rsidRDefault="006B435C" w:rsidP="002064CC">
            <w:pPr>
              <w:tabs>
                <w:tab w:val="left" w:pos="6190"/>
              </w:tabs>
              <w:rPr>
                <w:b/>
                <w:i/>
                <w:sz w:val="28"/>
                <w:lang w:val="nl-NL"/>
              </w:rPr>
            </w:pPr>
          </w:p>
          <w:p w14:paraId="5D9D52A4" w14:textId="77777777" w:rsidR="006B435C" w:rsidRPr="00D61C18" w:rsidRDefault="006B435C" w:rsidP="002064CC">
            <w:pPr>
              <w:tabs>
                <w:tab w:val="left" w:pos="6190"/>
              </w:tabs>
              <w:rPr>
                <w:b/>
                <w:i/>
                <w:sz w:val="28"/>
                <w:lang w:val="nl-NL"/>
              </w:rPr>
            </w:pPr>
          </w:p>
          <w:p w14:paraId="77784653" w14:textId="77777777" w:rsidR="006B435C" w:rsidRPr="00D61C18" w:rsidRDefault="006B435C" w:rsidP="002064CC">
            <w:pPr>
              <w:tabs>
                <w:tab w:val="left" w:pos="6190"/>
              </w:tabs>
              <w:rPr>
                <w:b/>
                <w:i/>
                <w:sz w:val="28"/>
                <w:lang w:val="nl-NL"/>
              </w:rPr>
            </w:pPr>
          </w:p>
          <w:p w14:paraId="5C2EDBCE" w14:textId="77777777" w:rsidR="006B435C" w:rsidRPr="00D61C18" w:rsidRDefault="006B435C" w:rsidP="002064CC">
            <w:pPr>
              <w:tabs>
                <w:tab w:val="left" w:pos="6190"/>
              </w:tabs>
              <w:rPr>
                <w:b/>
                <w:i/>
                <w:sz w:val="28"/>
                <w:lang w:val="nl-NL"/>
              </w:rPr>
            </w:pPr>
          </w:p>
          <w:p w14:paraId="0CB35F35" w14:textId="77777777" w:rsidR="006B435C" w:rsidRPr="00D61C18" w:rsidRDefault="006B435C" w:rsidP="002064CC">
            <w:pPr>
              <w:tabs>
                <w:tab w:val="left" w:pos="6190"/>
              </w:tabs>
              <w:rPr>
                <w:b/>
                <w:i/>
                <w:sz w:val="28"/>
                <w:lang w:val="nl-NL"/>
              </w:rPr>
            </w:pPr>
            <w:r w:rsidRPr="00D61C18">
              <w:rPr>
                <w:b/>
                <w:i/>
                <w:sz w:val="28"/>
                <w:lang w:val="nl-NL"/>
              </w:rPr>
              <w:t>A. Điện từ trường</w:t>
            </w:r>
          </w:p>
          <w:p w14:paraId="585820E9" w14:textId="77777777" w:rsidR="006B435C" w:rsidRPr="00D61C18" w:rsidRDefault="006B435C" w:rsidP="002064CC">
            <w:pPr>
              <w:tabs>
                <w:tab w:val="left" w:pos="6190"/>
              </w:tabs>
              <w:rPr>
                <w:i/>
                <w:sz w:val="28"/>
                <w:lang w:val="nl-NL"/>
              </w:rPr>
            </w:pPr>
            <w:r w:rsidRPr="00D61C18">
              <w:rPr>
                <w:i/>
                <w:sz w:val="28"/>
                <w:lang w:val="nl-NL"/>
              </w:rPr>
              <w:t>I. Mối quan hệ giữa điện trường và từ trường</w:t>
            </w:r>
          </w:p>
          <w:p w14:paraId="47F36E60" w14:textId="77777777" w:rsidR="006B435C" w:rsidRPr="00D61C18" w:rsidRDefault="006B435C" w:rsidP="002064CC">
            <w:pPr>
              <w:tabs>
                <w:tab w:val="left" w:pos="6190"/>
              </w:tabs>
              <w:rPr>
                <w:i/>
                <w:sz w:val="28"/>
                <w:lang w:val="nl-NL"/>
              </w:rPr>
            </w:pPr>
            <w:r w:rsidRPr="00D61C18">
              <w:rPr>
                <w:i/>
                <w:sz w:val="28"/>
                <w:lang w:val="nl-NL"/>
              </w:rPr>
              <w:t>Mục I.2.a : Đọc thêm</w:t>
            </w:r>
          </w:p>
          <w:p w14:paraId="60DE29A5" w14:textId="77777777" w:rsidR="006B435C" w:rsidRPr="00D61C18" w:rsidRDefault="006B435C" w:rsidP="002064CC">
            <w:pPr>
              <w:tabs>
                <w:tab w:val="left" w:pos="6190"/>
              </w:tabs>
              <w:rPr>
                <w:i/>
                <w:sz w:val="28"/>
                <w:lang w:val="nl-NL"/>
              </w:rPr>
            </w:pPr>
            <w:r w:rsidRPr="00D61C18">
              <w:rPr>
                <w:i/>
                <w:sz w:val="28"/>
                <w:lang w:val="nl-NL"/>
              </w:rPr>
              <w:t>II. Điện từ trường và thuyết điện từ Mắc-Xoen</w:t>
            </w:r>
          </w:p>
          <w:p w14:paraId="45F097CD" w14:textId="77777777" w:rsidR="006B435C" w:rsidRPr="00D61C18" w:rsidRDefault="006B435C" w:rsidP="002064CC">
            <w:pPr>
              <w:tabs>
                <w:tab w:val="left" w:pos="6190"/>
              </w:tabs>
              <w:rPr>
                <w:i/>
                <w:sz w:val="28"/>
                <w:lang w:val="nl-NL"/>
              </w:rPr>
            </w:pPr>
            <w:r w:rsidRPr="00D61C18">
              <w:rPr>
                <w:i/>
                <w:sz w:val="28"/>
                <w:lang w:val="nl-NL"/>
              </w:rPr>
              <w:t>Mục II.2: Đọc thêm</w:t>
            </w:r>
          </w:p>
          <w:p w14:paraId="39FC6CCA" w14:textId="77777777" w:rsidR="006B435C" w:rsidRPr="00D61C18" w:rsidRDefault="006B435C" w:rsidP="002064CC">
            <w:pPr>
              <w:tabs>
                <w:tab w:val="left" w:pos="6190"/>
              </w:tabs>
              <w:rPr>
                <w:b/>
                <w:i/>
                <w:sz w:val="28"/>
                <w:lang w:val="nl-NL"/>
              </w:rPr>
            </w:pPr>
            <w:r w:rsidRPr="00D61C18">
              <w:rPr>
                <w:b/>
                <w:i/>
                <w:sz w:val="28"/>
                <w:lang w:val="nl-NL"/>
              </w:rPr>
              <w:t>B. Luyện tập</w:t>
            </w:r>
          </w:p>
          <w:p w14:paraId="23E648A4" w14:textId="77777777" w:rsidR="006B435C" w:rsidRPr="00D61C18" w:rsidRDefault="006B435C" w:rsidP="002064CC">
            <w:pPr>
              <w:tabs>
                <w:tab w:val="left" w:pos="6190"/>
              </w:tabs>
              <w:rPr>
                <w:b/>
                <w:i/>
                <w:sz w:val="28"/>
                <w:lang w:val="nl-NL"/>
              </w:rPr>
            </w:pPr>
            <w:r w:rsidRPr="00D61C18">
              <w:rPr>
                <w:b/>
                <w:i/>
                <w:sz w:val="28"/>
                <w:lang w:val="nl-NL"/>
              </w:rPr>
              <w:t>C. Vận dụng; tìm tòi, mở rộng</w:t>
            </w:r>
          </w:p>
          <w:p w14:paraId="547D8B73"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6F5BACBE" w14:textId="77777777" w:rsidR="006B435C" w:rsidRPr="00D61C18" w:rsidRDefault="006B435C" w:rsidP="002064CC">
            <w:pPr>
              <w:tabs>
                <w:tab w:val="left" w:pos="6190"/>
              </w:tabs>
              <w:rPr>
                <w:i/>
                <w:sz w:val="28"/>
                <w:lang w:val="vi-VN"/>
              </w:rPr>
            </w:pPr>
            <w:r w:rsidRPr="00D61C18">
              <w:rPr>
                <w:b/>
                <w:sz w:val="28"/>
                <w:lang w:val="nl-NL"/>
              </w:rPr>
              <w:t xml:space="preserve">- Có thể kết hợp các PP: </w:t>
            </w:r>
            <w:r w:rsidRPr="00D61C18">
              <w:rPr>
                <w:b/>
                <w:sz w:val="28"/>
                <w:lang w:val="vi-VN"/>
              </w:rPr>
              <w:t>pp</w:t>
            </w:r>
            <w:r w:rsidRPr="00D61C18">
              <w:rPr>
                <w:b/>
                <w:sz w:val="28"/>
                <w:lang w:val="nl-NL"/>
              </w:rPr>
              <w:t xml:space="preserve"> trực quan, dạy học hợp tác, đàm thoại, thuyết trình; pp dạy học theo trạm </w:t>
            </w:r>
            <w:r w:rsidRPr="00D61C18">
              <w:rPr>
                <w:i/>
                <w:sz w:val="28"/>
                <w:lang w:val="nl-NL"/>
              </w:rPr>
              <w:t>(trong hoạt động luyện tập);</w:t>
            </w:r>
            <w:r w:rsidRPr="00D61C18">
              <w:rPr>
                <w:b/>
                <w:i/>
                <w:sz w:val="28"/>
                <w:lang w:val="vi-VN"/>
              </w:rPr>
              <w:t xml:space="preserve"> </w:t>
            </w:r>
            <w:r w:rsidRPr="00D61C18">
              <w:rPr>
                <w:b/>
                <w:i/>
                <w:sz w:val="28"/>
                <w:lang w:val="nl-NL"/>
              </w:rPr>
              <w:t>pp lớp học đảo ngược</w:t>
            </w:r>
            <w:r w:rsidRPr="00D61C18">
              <w:rPr>
                <w:b/>
                <w:i/>
                <w:sz w:val="28"/>
                <w:lang w:val="vi-VN"/>
              </w:rPr>
              <w:t>, ...</w:t>
            </w:r>
          </w:p>
          <w:p w14:paraId="2AFED96E" w14:textId="77777777" w:rsidR="006B435C" w:rsidRPr="00D61C18" w:rsidRDefault="006B435C" w:rsidP="002064CC">
            <w:pPr>
              <w:tabs>
                <w:tab w:val="left" w:pos="6190"/>
              </w:tabs>
              <w:rPr>
                <w:i/>
                <w:color w:val="FF0000"/>
                <w:sz w:val="28"/>
                <w:lang w:val="nl-NL"/>
              </w:rPr>
            </w:pPr>
            <w:r w:rsidRPr="00D61C18">
              <w:rPr>
                <w:sz w:val="28"/>
                <w:lang w:val="nl-NL"/>
              </w:rPr>
              <w:t xml:space="preserve">- Có thể chia nhóm, sử dụng kĩ thuật khăn trải bàn, kĩ thuật XYZ, kĩ thuật ổ bi, kĩ thuật phòng tranh, kĩ thuật chia sẻ cặp đôi, </w:t>
            </w:r>
            <w:r w:rsidRPr="00D61C18">
              <w:rPr>
                <w:sz w:val="28"/>
                <w:lang w:val="vi-VN"/>
              </w:rPr>
              <w:t>xích xe tăng</w:t>
            </w:r>
            <w:r w:rsidRPr="00D61C18">
              <w:rPr>
                <w:sz w:val="28"/>
                <w:lang w:val="nl-NL"/>
              </w:rPr>
              <w:t xml:space="preserve">, ... hoặc hoạt động cá nhân </w:t>
            </w:r>
            <w:r w:rsidRPr="00D61C18">
              <w:rPr>
                <w:color w:val="FF0000"/>
                <w:sz w:val="28"/>
                <w:lang w:val="nl-NL"/>
              </w:rPr>
              <w:t>(</w:t>
            </w:r>
            <w:r w:rsidRPr="00D61C18">
              <w:rPr>
                <w:i/>
                <w:color w:val="FF0000"/>
                <w:sz w:val="28"/>
                <w:lang w:val="nl-NL"/>
              </w:rPr>
              <w:t>khuyến khích tổ chức hoạt động nhóm)</w:t>
            </w:r>
          </w:p>
          <w:p w14:paraId="0DE813BA"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1B4973FB"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6BF31A81" w14:textId="77777777" w:rsidR="006B435C" w:rsidRPr="00D61C18" w:rsidRDefault="006B435C" w:rsidP="002064CC">
            <w:pPr>
              <w:pStyle w:val="TableParagraph"/>
              <w:rPr>
                <w:b/>
                <w:color w:val="000000" w:themeColor="text1"/>
                <w:sz w:val="28"/>
                <w:lang w:val="en-US"/>
              </w:rPr>
            </w:pPr>
            <w:r w:rsidRPr="00D61C18">
              <w:rPr>
                <w:b/>
                <w:color w:val="000000" w:themeColor="text1"/>
                <w:sz w:val="28"/>
              </w:rPr>
              <w:t>*Các nội dung tinh giản, tự học, tự đọc, …:</w:t>
            </w:r>
          </w:p>
          <w:p w14:paraId="684CBB26" w14:textId="77777777" w:rsidR="006B435C" w:rsidRPr="00D61C18" w:rsidRDefault="006B435C" w:rsidP="002064CC">
            <w:pPr>
              <w:rPr>
                <w:b/>
                <w:color w:val="FF0000"/>
                <w:sz w:val="28"/>
              </w:rPr>
            </w:pPr>
            <w:r w:rsidRPr="00D61C18">
              <w:rPr>
                <w:rStyle w:val="fontstyle01"/>
                <w:color w:val="FF0000"/>
              </w:rPr>
              <w:t>Mục I.2.a: Từ trường của mạch dao</w:t>
            </w:r>
            <w:r w:rsidRPr="00D61C18">
              <w:rPr>
                <w:color w:val="FF0000"/>
                <w:sz w:val="28"/>
              </w:rPr>
              <w:br/>
            </w:r>
            <w:r w:rsidRPr="00D61C18">
              <w:rPr>
                <w:rStyle w:val="fontstyle01"/>
                <w:color w:val="FF0000"/>
              </w:rPr>
              <w:t>động;</w:t>
            </w:r>
            <w:r w:rsidRPr="00D61C18">
              <w:rPr>
                <w:color w:val="FF0000"/>
                <w:sz w:val="28"/>
              </w:rPr>
              <w:t xml:space="preserve"> </w:t>
            </w:r>
            <w:r w:rsidRPr="00D61C18">
              <w:rPr>
                <w:rStyle w:val="fontstyle01"/>
                <w:color w:val="FF0000"/>
              </w:rPr>
              <w:t>Mục II.2: Thuyết điện từ Mắc –</w:t>
            </w:r>
            <w:r w:rsidRPr="00D61C18">
              <w:rPr>
                <w:color w:val="FF0000"/>
                <w:sz w:val="28"/>
              </w:rPr>
              <w:t xml:space="preserve"> </w:t>
            </w:r>
            <w:r w:rsidRPr="00D61C18">
              <w:rPr>
                <w:rStyle w:val="fontstyle01"/>
                <w:color w:val="FF0000"/>
              </w:rPr>
              <w:t xml:space="preserve">xoen:  đọc thêm; </w:t>
            </w:r>
          </w:p>
          <w:p w14:paraId="62B49D69" w14:textId="77777777" w:rsidR="006B435C" w:rsidRPr="00D61C18" w:rsidRDefault="006B435C" w:rsidP="002064CC">
            <w:pPr>
              <w:tabs>
                <w:tab w:val="left" w:pos="6190"/>
              </w:tabs>
              <w:rPr>
                <w:b/>
                <w:sz w:val="28"/>
                <w:lang w:val="vi-VN"/>
              </w:rPr>
            </w:pPr>
            <w:r w:rsidRPr="00D61C18">
              <w:rPr>
                <w:b/>
                <w:sz w:val="28"/>
                <w:lang w:val="nl-NL"/>
              </w:rPr>
              <w:t>* Giao nhiệm vụ chuẩn bị cho tiết học tới</w:t>
            </w:r>
          </w:p>
          <w:p w14:paraId="4607A19B" w14:textId="77777777" w:rsidR="006B435C" w:rsidRPr="00D61C18" w:rsidRDefault="006B435C" w:rsidP="002064CC">
            <w:pPr>
              <w:tabs>
                <w:tab w:val="left" w:pos="6190"/>
              </w:tabs>
              <w:rPr>
                <w:b/>
                <w:i/>
                <w:sz w:val="28"/>
                <w:lang w:val="nl-NL"/>
              </w:rPr>
            </w:pPr>
            <w:r w:rsidRPr="00D61C18">
              <w:rPr>
                <w:b/>
                <w:i/>
                <w:sz w:val="28"/>
                <w:lang w:val="nl-NL"/>
              </w:rPr>
              <w:t>Nội dung</w:t>
            </w:r>
          </w:p>
          <w:p w14:paraId="2DCF96B2"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0FD4E6E9" w14:textId="77777777" w:rsidR="006B435C" w:rsidRPr="00D61C18" w:rsidRDefault="006B435C" w:rsidP="002064CC">
            <w:pPr>
              <w:tabs>
                <w:tab w:val="left" w:pos="6190"/>
              </w:tabs>
              <w:rPr>
                <w:b/>
                <w:i/>
                <w:sz w:val="28"/>
                <w:lang w:val="nl-NL"/>
              </w:rPr>
            </w:pPr>
            <w:r w:rsidRPr="00D61C18">
              <w:rPr>
                <w:b/>
                <w:i/>
                <w:sz w:val="28"/>
                <w:lang w:val="nl-NL"/>
              </w:rPr>
              <w:t>- Giải bài tập</w:t>
            </w:r>
          </w:p>
          <w:p w14:paraId="75AB2D9E"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4301F059"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3C6E5A2D"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70865400"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6C51742A" w14:textId="77777777" w:rsidR="006B435C" w:rsidRPr="00D61C18" w:rsidRDefault="006B435C" w:rsidP="002064CC">
            <w:pPr>
              <w:tabs>
                <w:tab w:val="left" w:pos="6190"/>
              </w:tabs>
              <w:rPr>
                <w:sz w:val="28"/>
                <w:lang w:val="nl-NL"/>
              </w:rPr>
            </w:pPr>
            <w:r w:rsidRPr="00D61C18">
              <w:rPr>
                <w:sz w:val="28"/>
                <w:lang w:val="nl-NL"/>
              </w:rPr>
              <w:t>- Có thể chia nhóm, sử dụng kĩ thuật các mảnh ghép, hoặc kĩ thuật khăn trải bàn, kĩ thuật chia sẻ cặp đôi, kĩ thuật ổ bi, kĩ thuật phòng tranh</w:t>
            </w:r>
            <w:r w:rsidRPr="00D61C18">
              <w:rPr>
                <w:sz w:val="28"/>
                <w:lang w:val="vi-VN"/>
              </w:rPr>
              <w:t>, kĩ thuật hẹn hò,</w:t>
            </w:r>
            <w:r w:rsidRPr="00D61C18">
              <w:rPr>
                <w:sz w:val="28"/>
                <w:lang w:val="nl-NL"/>
              </w:rPr>
              <w:t xml:space="preserve"> ... hoặc hoạt động cá nhân </w:t>
            </w:r>
            <w:r w:rsidRPr="00D61C18">
              <w:rPr>
                <w:color w:val="FF0000"/>
                <w:sz w:val="28"/>
                <w:lang w:val="nl-NL"/>
              </w:rPr>
              <w:t>(</w:t>
            </w:r>
            <w:r w:rsidRPr="00D61C18">
              <w:rPr>
                <w:i/>
                <w:color w:val="FF0000"/>
                <w:sz w:val="28"/>
                <w:lang w:val="nl-NL"/>
              </w:rPr>
              <w:t>khuyến khích tổ chức hoạt động nhóm)</w:t>
            </w:r>
          </w:p>
          <w:p w14:paraId="0BE26C51"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0862190D"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3667AEFC"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42B0DA48" w14:textId="77777777" w:rsidR="006B435C" w:rsidRPr="00D61C18" w:rsidRDefault="006B435C" w:rsidP="002064CC">
            <w:pPr>
              <w:tabs>
                <w:tab w:val="left" w:pos="6190"/>
              </w:tabs>
              <w:rPr>
                <w:sz w:val="28"/>
                <w:lang w:val="vi-VN"/>
              </w:rPr>
            </w:pPr>
          </w:p>
        </w:tc>
      </w:tr>
      <w:tr w:rsidR="006B435C" w:rsidRPr="00D61C18" w14:paraId="7C3A20D6"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05E5AA8D" w14:textId="77777777" w:rsidR="006B435C" w:rsidRPr="00D61C18" w:rsidRDefault="006B435C" w:rsidP="002064CC">
            <w:pPr>
              <w:jc w:val="center"/>
              <w:rPr>
                <w:sz w:val="28"/>
                <w:lang w:val="vi-VN"/>
              </w:rPr>
            </w:pPr>
            <w:r w:rsidRPr="00D61C18">
              <w:rPr>
                <w:sz w:val="28"/>
              </w:rPr>
              <w:t>2</w:t>
            </w:r>
            <w:r w:rsidRPr="00D61C18">
              <w:rPr>
                <w:sz w:val="28"/>
                <w:lang w:val="vi-VN"/>
              </w:rPr>
              <w:t>6</w:t>
            </w:r>
          </w:p>
          <w:p w14:paraId="56CC8730" w14:textId="77777777" w:rsidR="006B435C" w:rsidRPr="00D61C18" w:rsidRDefault="006B435C" w:rsidP="002064CC">
            <w:pPr>
              <w:jc w:val="center"/>
              <w:rPr>
                <w:sz w:val="28"/>
              </w:rPr>
            </w:pPr>
          </w:p>
          <w:p w14:paraId="7F6B1D77" w14:textId="77777777" w:rsidR="006B435C" w:rsidRPr="00D61C18" w:rsidRDefault="006B435C" w:rsidP="002064CC">
            <w:pPr>
              <w:jc w:val="center"/>
              <w:rPr>
                <w:sz w:val="28"/>
              </w:rPr>
            </w:pPr>
          </w:p>
          <w:p w14:paraId="4B56670D" w14:textId="77777777" w:rsidR="006B435C" w:rsidRPr="00D61C18" w:rsidRDefault="006B435C" w:rsidP="002064CC">
            <w:pPr>
              <w:jc w:val="center"/>
              <w:rPr>
                <w:sz w:val="28"/>
              </w:rPr>
            </w:pPr>
          </w:p>
          <w:p w14:paraId="4CBC2B46" w14:textId="77777777" w:rsidR="006B435C" w:rsidRPr="00D61C18" w:rsidRDefault="006B435C" w:rsidP="002064CC">
            <w:pPr>
              <w:jc w:val="center"/>
              <w:rPr>
                <w:sz w:val="28"/>
              </w:rPr>
            </w:pPr>
          </w:p>
          <w:p w14:paraId="69D4F631" w14:textId="77777777" w:rsidR="006B435C" w:rsidRPr="00D61C18" w:rsidRDefault="006B435C" w:rsidP="002064CC">
            <w:pPr>
              <w:jc w:val="center"/>
              <w:rPr>
                <w:sz w:val="28"/>
              </w:rPr>
            </w:pPr>
          </w:p>
          <w:p w14:paraId="29F5A6DF" w14:textId="77777777" w:rsidR="006B435C" w:rsidRPr="00D61C18" w:rsidRDefault="006B435C" w:rsidP="002064CC">
            <w:pPr>
              <w:jc w:val="center"/>
              <w:rPr>
                <w:sz w:val="28"/>
              </w:rPr>
            </w:pPr>
          </w:p>
          <w:p w14:paraId="500F7029" w14:textId="77777777" w:rsidR="006B435C" w:rsidRPr="00D61C18" w:rsidRDefault="006B435C" w:rsidP="002064CC">
            <w:pPr>
              <w:jc w:val="center"/>
              <w:rPr>
                <w:sz w:val="28"/>
              </w:rPr>
            </w:pPr>
          </w:p>
          <w:p w14:paraId="7B4EA2BE" w14:textId="77777777" w:rsidR="006B435C" w:rsidRPr="00D61C18" w:rsidRDefault="006B435C" w:rsidP="002064CC">
            <w:pPr>
              <w:jc w:val="center"/>
              <w:rPr>
                <w:sz w:val="28"/>
              </w:rPr>
            </w:pPr>
          </w:p>
          <w:p w14:paraId="12C648AA" w14:textId="77777777" w:rsidR="006B435C" w:rsidRPr="00D61C18" w:rsidRDefault="006B435C" w:rsidP="002064CC">
            <w:pPr>
              <w:jc w:val="center"/>
              <w:rPr>
                <w:sz w:val="28"/>
              </w:rPr>
            </w:pPr>
          </w:p>
          <w:p w14:paraId="5BDE5C20" w14:textId="77777777" w:rsidR="006B435C" w:rsidRPr="00D61C18" w:rsidRDefault="006B435C" w:rsidP="002064CC">
            <w:pPr>
              <w:jc w:val="center"/>
              <w:rPr>
                <w:sz w:val="28"/>
              </w:rPr>
            </w:pPr>
          </w:p>
          <w:p w14:paraId="7C812491" w14:textId="77777777" w:rsidR="006B435C" w:rsidRPr="00D61C18" w:rsidRDefault="006B435C" w:rsidP="002064CC">
            <w:pPr>
              <w:jc w:val="center"/>
              <w:rPr>
                <w:sz w:val="28"/>
              </w:rPr>
            </w:pPr>
          </w:p>
          <w:p w14:paraId="0164D2EE" w14:textId="77777777" w:rsidR="006B435C" w:rsidRPr="00D61C18" w:rsidRDefault="006B435C" w:rsidP="002064CC">
            <w:pPr>
              <w:jc w:val="center"/>
              <w:rPr>
                <w:sz w:val="28"/>
              </w:rPr>
            </w:pPr>
          </w:p>
          <w:p w14:paraId="13FC9881" w14:textId="77777777" w:rsidR="006B435C" w:rsidRPr="00D61C18" w:rsidRDefault="006B435C" w:rsidP="002064CC">
            <w:pPr>
              <w:jc w:val="center"/>
              <w:rPr>
                <w:sz w:val="28"/>
              </w:rPr>
            </w:pPr>
          </w:p>
          <w:p w14:paraId="5C734E80" w14:textId="77777777" w:rsidR="006B435C" w:rsidRPr="00D61C18" w:rsidRDefault="006B435C" w:rsidP="002064CC">
            <w:pPr>
              <w:jc w:val="center"/>
              <w:rPr>
                <w:sz w:val="28"/>
              </w:rPr>
            </w:pPr>
          </w:p>
          <w:p w14:paraId="4E976E56" w14:textId="77777777" w:rsidR="006B435C" w:rsidRPr="00D61C18" w:rsidRDefault="006B435C" w:rsidP="002064CC">
            <w:pPr>
              <w:jc w:val="center"/>
              <w:rPr>
                <w:sz w:val="28"/>
              </w:rPr>
            </w:pPr>
          </w:p>
          <w:p w14:paraId="2270B5B5" w14:textId="77777777" w:rsidR="006B435C" w:rsidRPr="00D61C18" w:rsidRDefault="006B435C" w:rsidP="002064CC">
            <w:pPr>
              <w:jc w:val="center"/>
              <w:rPr>
                <w:sz w:val="28"/>
              </w:rPr>
            </w:pPr>
          </w:p>
          <w:p w14:paraId="58F799C6" w14:textId="77777777" w:rsidR="006B435C" w:rsidRPr="00D61C18" w:rsidRDefault="006B435C" w:rsidP="002064CC">
            <w:pPr>
              <w:jc w:val="center"/>
              <w:rPr>
                <w:sz w:val="28"/>
              </w:rPr>
            </w:pPr>
          </w:p>
          <w:p w14:paraId="2DD32389" w14:textId="77777777" w:rsidR="006B435C" w:rsidRPr="00D61C18" w:rsidRDefault="006B435C" w:rsidP="002064CC">
            <w:pPr>
              <w:jc w:val="center"/>
              <w:rPr>
                <w:sz w:val="28"/>
              </w:rPr>
            </w:pPr>
          </w:p>
          <w:p w14:paraId="18071A1C" w14:textId="77777777" w:rsidR="006B435C" w:rsidRPr="00D61C18" w:rsidRDefault="006B435C" w:rsidP="002064CC">
            <w:pPr>
              <w:jc w:val="center"/>
              <w:rPr>
                <w:sz w:val="28"/>
              </w:rPr>
            </w:pPr>
          </w:p>
          <w:p w14:paraId="638167C1" w14:textId="77777777" w:rsidR="006B435C" w:rsidRPr="00D61C18" w:rsidRDefault="006B435C" w:rsidP="002064CC">
            <w:pPr>
              <w:jc w:val="center"/>
              <w:rPr>
                <w:sz w:val="28"/>
                <w:lang w:val="vi-VN"/>
              </w:rPr>
            </w:pPr>
          </w:p>
          <w:p w14:paraId="7676512B" w14:textId="77777777" w:rsidR="006B435C" w:rsidRPr="00D61C18" w:rsidRDefault="006B435C" w:rsidP="002064CC">
            <w:pPr>
              <w:jc w:val="center"/>
              <w:rPr>
                <w:sz w:val="28"/>
                <w:lang w:val="vi-VN"/>
              </w:rPr>
            </w:pPr>
            <w:r w:rsidRPr="00D61C18">
              <w:rPr>
                <w:sz w:val="28"/>
              </w:rPr>
              <w:t>2</w:t>
            </w:r>
            <w:r w:rsidRPr="00D61C18">
              <w:rPr>
                <w:sz w:val="28"/>
                <w:lang w:val="vi-VN"/>
              </w:rPr>
              <w:t>7</w:t>
            </w:r>
          </w:p>
        </w:tc>
        <w:tc>
          <w:tcPr>
            <w:tcW w:w="604" w:type="pct"/>
            <w:tcBorders>
              <w:top w:val="single" w:sz="4" w:space="0" w:color="auto"/>
              <w:left w:val="single" w:sz="4" w:space="0" w:color="auto"/>
              <w:bottom w:val="single" w:sz="4" w:space="0" w:color="auto"/>
              <w:right w:val="single" w:sz="4" w:space="0" w:color="auto"/>
            </w:tcBorders>
            <w:hideMark/>
          </w:tcPr>
          <w:p w14:paraId="3414DAB4" w14:textId="77777777" w:rsidR="006B435C" w:rsidRPr="00D61C18" w:rsidRDefault="006B435C" w:rsidP="002064CC">
            <w:pPr>
              <w:pStyle w:val="TableParagraph"/>
              <w:rPr>
                <w:b/>
                <w:color w:val="FF0000"/>
                <w:sz w:val="28"/>
                <w:lang w:val="en-US"/>
              </w:rPr>
            </w:pPr>
            <w:r w:rsidRPr="00D61C18">
              <w:rPr>
                <w:b/>
                <w:color w:val="FF0000"/>
                <w:sz w:val="28"/>
              </w:rPr>
              <w:t>Bài tập</w:t>
            </w:r>
          </w:p>
          <w:p w14:paraId="1F16FD70" w14:textId="77777777" w:rsidR="006B435C" w:rsidRPr="00D61C18" w:rsidRDefault="006B435C" w:rsidP="002064CC">
            <w:pPr>
              <w:pStyle w:val="TableParagraph"/>
              <w:rPr>
                <w:b/>
                <w:color w:val="FF0000"/>
                <w:sz w:val="28"/>
                <w:lang w:val="en-US"/>
              </w:rPr>
            </w:pPr>
          </w:p>
          <w:p w14:paraId="5005878E" w14:textId="77777777" w:rsidR="006B435C" w:rsidRPr="00D61C18" w:rsidRDefault="006B435C" w:rsidP="002064CC">
            <w:pPr>
              <w:pStyle w:val="TableParagraph"/>
              <w:rPr>
                <w:b/>
                <w:color w:val="FF0000"/>
                <w:sz w:val="28"/>
                <w:lang w:val="en-US"/>
              </w:rPr>
            </w:pPr>
          </w:p>
          <w:p w14:paraId="7F2E3291" w14:textId="77777777" w:rsidR="006B435C" w:rsidRPr="00D61C18" w:rsidRDefault="006B435C" w:rsidP="002064CC">
            <w:pPr>
              <w:pStyle w:val="TableParagraph"/>
              <w:rPr>
                <w:b/>
                <w:color w:val="FF0000"/>
                <w:sz w:val="28"/>
                <w:lang w:val="en-US"/>
              </w:rPr>
            </w:pPr>
          </w:p>
          <w:p w14:paraId="2A56D8AB" w14:textId="77777777" w:rsidR="006B435C" w:rsidRPr="00D61C18" w:rsidRDefault="006B435C" w:rsidP="002064CC">
            <w:pPr>
              <w:pStyle w:val="TableParagraph"/>
              <w:rPr>
                <w:b/>
                <w:color w:val="FF0000"/>
                <w:sz w:val="28"/>
                <w:lang w:val="en-US"/>
              </w:rPr>
            </w:pPr>
          </w:p>
          <w:p w14:paraId="60C2D27D" w14:textId="77777777" w:rsidR="006B435C" w:rsidRPr="00D61C18" w:rsidRDefault="006B435C" w:rsidP="002064CC">
            <w:pPr>
              <w:pStyle w:val="TableParagraph"/>
              <w:rPr>
                <w:b/>
                <w:color w:val="FF0000"/>
                <w:sz w:val="28"/>
                <w:lang w:val="en-US"/>
              </w:rPr>
            </w:pPr>
          </w:p>
          <w:p w14:paraId="2D11F25B" w14:textId="77777777" w:rsidR="006B435C" w:rsidRPr="00D61C18" w:rsidRDefault="006B435C" w:rsidP="002064CC">
            <w:pPr>
              <w:pStyle w:val="TableParagraph"/>
              <w:rPr>
                <w:b/>
                <w:color w:val="FF0000"/>
                <w:sz w:val="28"/>
                <w:lang w:val="en-US"/>
              </w:rPr>
            </w:pPr>
          </w:p>
          <w:p w14:paraId="248B6AF2" w14:textId="77777777" w:rsidR="006B435C" w:rsidRPr="00D61C18" w:rsidRDefault="006B435C" w:rsidP="002064CC">
            <w:pPr>
              <w:pStyle w:val="TableParagraph"/>
              <w:rPr>
                <w:b/>
                <w:color w:val="FF0000"/>
                <w:sz w:val="28"/>
                <w:lang w:val="en-US"/>
              </w:rPr>
            </w:pPr>
          </w:p>
          <w:p w14:paraId="1392903F" w14:textId="77777777" w:rsidR="006B435C" w:rsidRPr="00D61C18" w:rsidRDefault="006B435C" w:rsidP="002064CC">
            <w:pPr>
              <w:pStyle w:val="TableParagraph"/>
              <w:rPr>
                <w:b/>
                <w:color w:val="FF0000"/>
                <w:sz w:val="28"/>
                <w:lang w:val="en-US"/>
              </w:rPr>
            </w:pPr>
          </w:p>
          <w:p w14:paraId="78B47B8D" w14:textId="77777777" w:rsidR="006B435C" w:rsidRPr="00D61C18" w:rsidRDefault="006B435C" w:rsidP="002064CC">
            <w:pPr>
              <w:pStyle w:val="TableParagraph"/>
              <w:rPr>
                <w:b/>
                <w:color w:val="FF0000"/>
                <w:sz w:val="28"/>
                <w:lang w:val="en-US"/>
              </w:rPr>
            </w:pPr>
          </w:p>
          <w:p w14:paraId="3EF4D90B" w14:textId="77777777" w:rsidR="006B435C" w:rsidRPr="00D61C18" w:rsidRDefault="006B435C" w:rsidP="002064CC">
            <w:pPr>
              <w:pStyle w:val="TableParagraph"/>
              <w:rPr>
                <w:b/>
                <w:color w:val="FF0000"/>
                <w:sz w:val="28"/>
                <w:lang w:val="en-US"/>
              </w:rPr>
            </w:pPr>
          </w:p>
          <w:p w14:paraId="5237488C" w14:textId="77777777" w:rsidR="006B435C" w:rsidRPr="00D61C18" w:rsidRDefault="006B435C" w:rsidP="002064CC">
            <w:pPr>
              <w:pStyle w:val="TableParagraph"/>
              <w:rPr>
                <w:b/>
                <w:color w:val="FF0000"/>
                <w:sz w:val="28"/>
                <w:lang w:val="en-US"/>
              </w:rPr>
            </w:pPr>
          </w:p>
          <w:p w14:paraId="2DE6FCA0" w14:textId="77777777" w:rsidR="006B435C" w:rsidRPr="00D61C18" w:rsidRDefault="006B435C" w:rsidP="002064CC">
            <w:pPr>
              <w:pStyle w:val="TableParagraph"/>
              <w:rPr>
                <w:b/>
                <w:color w:val="FF0000"/>
                <w:sz w:val="28"/>
                <w:lang w:val="en-US"/>
              </w:rPr>
            </w:pPr>
          </w:p>
          <w:p w14:paraId="117650D5" w14:textId="77777777" w:rsidR="006B435C" w:rsidRPr="00D61C18" w:rsidRDefault="006B435C" w:rsidP="002064CC">
            <w:pPr>
              <w:pStyle w:val="TableParagraph"/>
              <w:rPr>
                <w:b/>
                <w:color w:val="FF0000"/>
                <w:sz w:val="28"/>
                <w:lang w:val="en-US"/>
              </w:rPr>
            </w:pPr>
          </w:p>
          <w:p w14:paraId="0307B288" w14:textId="77777777" w:rsidR="006B435C" w:rsidRPr="00D61C18" w:rsidRDefault="006B435C" w:rsidP="002064CC">
            <w:pPr>
              <w:pStyle w:val="TableParagraph"/>
              <w:rPr>
                <w:b/>
                <w:color w:val="FF0000"/>
                <w:sz w:val="28"/>
                <w:lang w:val="en-US"/>
              </w:rPr>
            </w:pPr>
          </w:p>
          <w:p w14:paraId="5958B2E4" w14:textId="77777777" w:rsidR="006B435C" w:rsidRPr="00D61C18" w:rsidRDefault="006B435C" w:rsidP="002064CC">
            <w:pPr>
              <w:pStyle w:val="TableParagraph"/>
              <w:rPr>
                <w:b/>
                <w:color w:val="FF0000"/>
                <w:sz w:val="28"/>
                <w:lang w:val="en-US"/>
              </w:rPr>
            </w:pPr>
          </w:p>
          <w:p w14:paraId="3AD3CA78" w14:textId="77777777" w:rsidR="006B435C" w:rsidRPr="00D61C18" w:rsidRDefault="006B435C" w:rsidP="002064CC">
            <w:pPr>
              <w:pStyle w:val="TableParagraph"/>
              <w:rPr>
                <w:b/>
                <w:color w:val="FF0000"/>
                <w:sz w:val="28"/>
                <w:lang w:val="en-US"/>
              </w:rPr>
            </w:pPr>
          </w:p>
          <w:p w14:paraId="6A0B2ED0" w14:textId="77777777" w:rsidR="006B435C" w:rsidRPr="00D61C18" w:rsidRDefault="006B435C" w:rsidP="002064CC">
            <w:pPr>
              <w:pStyle w:val="TableParagraph"/>
              <w:rPr>
                <w:b/>
                <w:color w:val="FF0000"/>
                <w:sz w:val="28"/>
                <w:lang w:val="en-US"/>
              </w:rPr>
            </w:pPr>
          </w:p>
          <w:p w14:paraId="4A0FDDDE" w14:textId="77777777" w:rsidR="006B435C" w:rsidRPr="00D61C18" w:rsidRDefault="006B435C" w:rsidP="002064CC">
            <w:pPr>
              <w:pStyle w:val="TableParagraph"/>
              <w:rPr>
                <w:b/>
                <w:color w:val="FF0000"/>
                <w:sz w:val="28"/>
                <w:lang w:val="en-US"/>
              </w:rPr>
            </w:pPr>
          </w:p>
          <w:p w14:paraId="5DBF7499" w14:textId="77777777" w:rsidR="006B435C" w:rsidRPr="00D61C18" w:rsidRDefault="006B435C" w:rsidP="002064CC">
            <w:pPr>
              <w:pStyle w:val="TableParagraph"/>
              <w:rPr>
                <w:b/>
                <w:color w:val="FF0000"/>
                <w:sz w:val="28"/>
                <w:lang w:val="en-US"/>
              </w:rPr>
            </w:pPr>
          </w:p>
          <w:p w14:paraId="14E90174" w14:textId="77777777" w:rsidR="006B435C" w:rsidRPr="00D61C18" w:rsidRDefault="006B435C" w:rsidP="002064CC">
            <w:pPr>
              <w:pStyle w:val="TableParagraph"/>
              <w:rPr>
                <w:b/>
                <w:color w:val="FF0000"/>
                <w:sz w:val="28"/>
                <w:lang w:val="en-US"/>
              </w:rPr>
            </w:pPr>
          </w:p>
          <w:p w14:paraId="49E979E2" w14:textId="77777777" w:rsidR="006B435C" w:rsidRPr="00D61C18" w:rsidRDefault="006B435C" w:rsidP="002064CC">
            <w:pPr>
              <w:pStyle w:val="TableParagraph"/>
              <w:rPr>
                <w:b/>
                <w:color w:val="FF0000"/>
                <w:sz w:val="28"/>
                <w:lang w:val="en-US"/>
              </w:rPr>
            </w:pPr>
          </w:p>
          <w:p w14:paraId="1CF5BC87" w14:textId="77777777" w:rsidR="006B435C" w:rsidRPr="00D61C18" w:rsidRDefault="006B435C" w:rsidP="002064CC">
            <w:pPr>
              <w:pStyle w:val="TableParagraph"/>
              <w:rPr>
                <w:b/>
                <w:color w:val="FF0000"/>
                <w:sz w:val="28"/>
                <w:lang w:val="en-US"/>
              </w:rPr>
            </w:pPr>
          </w:p>
          <w:p w14:paraId="1A4E5053" w14:textId="77777777" w:rsidR="006B435C" w:rsidRPr="00D61C18" w:rsidRDefault="006B435C" w:rsidP="002064CC">
            <w:pPr>
              <w:pStyle w:val="TableParagraph"/>
              <w:rPr>
                <w:b/>
                <w:color w:val="FF0000"/>
                <w:sz w:val="28"/>
                <w:lang w:val="en-US"/>
              </w:rPr>
            </w:pPr>
          </w:p>
          <w:p w14:paraId="496C4C5B" w14:textId="77777777" w:rsidR="006B435C" w:rsidRPr="00D61C18" w:rsidRDefault="006B435C" w:rsidP="002064CC">
            <w:pPr>
              <w:pStyle w:val="TableParagraph"/>
              <w:rPr>
                <w:b/>
                <w:color w:val="FF0000"/>
                <w:sz w:val="28"/>
                <w:lang w:val="en-US"/>
              </w:rPr>
            </w:pPr>
          </w:p>
          <w:p w14:paraId="5ABA0E7B" w14:textId="77777777" w:rsidR="006B435C" w:rsidRPr="00D61C18" w:rsidRDefault="006B435C" w:rsidP="002064CC">
            <w:pPr>
              <w:pStyle w:val="TableParagraph"/>
              <w:rPr>
                <w:b/>
                <w:color w:val="FF0000"/>
                <w:sz w:val="28"/>
                <w:lang w:val="en-US"/>
              </w:rPr>
            </w:pPr>
          </w:p>
          <w:p w14:paraId="2ECA7334" w14:textId="77777777" w:rsidR="006B435C" w:rsidRPr="00D61C18" w:rsidRDefault="006B435C" w:rsidP="002064CC">
            <w:pPr>
              <w:pStyle w:val="TableParagraph"/>
              <w:rPr>
                <w:b/>
                <w:color w:val="FF0000"/>
                <w:sz w:val="28"/>
                <w:lang w:val="en-US"/>
              </w:rPr>
            </w:pPr>
          </w:p>
          <w:p w14:paraId="27B268A9" w14:textId="77777777" w:rsidR="006B435C" w:rsidRPr="00D61C18" w:rsidRDefault="006B435C" w:rsidP="002064CC">
            <w:pPr>
              <w:pStyle w:val="TableParagraph"/>
              <w:rPr>
                <w:b/>
                <w:color w:val="FF0000"/>
                <w:sz w:val="28"/>
                <w:lang w:val="en-US"/>
              </w:rPr>
            </w:pPr>
          </w:p>
          <w:p w14:paraId="0265DBE9" w14:textId="77777777" w:rsidR="006B435C" w:rsidRPr="00D61C18" w:rsidRDefault="006B435C" w:rsidP="002064CC">
            <w:pPr>
              <w:pStyle w:val="TableParagraph"/>
              <w:rPr>
                <w:b/>
                <w:color w:val="FF0000"/>
                <w:sz w:val="28"/>
                <w:lang w:val="en-US"/>
              </w:rPr>
            </w:pPr>
          </w:p>
          <w:p w14:paraId="18B23C2F" w14:textId="77777777" w:rsidR="006B435C" w:rsidRPr="00D61C18" w:rsidRDefault="006B435C" w:rsidP="002064CC">
            <w:pPr>
              <w:pStyle w:val="TableParagraph"/>
              <w:rPr>
                <w:b/>
                <w:color w:val="FF0000"/>
                <w:sz w:val="28"/>
                <w:lang w:val="en-US"/>
              </w:rPr>
            </w:pPr>
          </w:p>
          <w:p w14:paraId="08BB95F2" w14:textId="77777777" w:rsidR="006B435C" w:rsidRPr="00D61C18" w:rsidRDefault="006B435C" w:rsidP="002064CC">
            <w:pPr>
              <w:pStyle w:val="TableParagraph"/>
              <w:rPr>
                <w:b/>
                <w:color w:val="FF0000"/>
                <w:sz w:val="28"/>
              </w:rPr>
            </w:pPr>
            <w:r w:rsidRPr="00D61C18">
              <w:rPr>
                <w:b/>
                <w:color w:val="FF0000"/>
                <w:sz w:val="28"/>
              </w:rPr>
              <w:t xml:space="preserve">Chủ đề </w:t>
            </w:r>
            <w:r w:rsidRPr="00D61C18">
              <w:rPr>
                <w:b/>
                <w:color w:val="FF0000"/>
                <w:sz w:val="28"/>
                <w:lang w:val="vi-VN"/>
              </w:rPr>
              <w:t>6</w:t>
            </w:r>
            <w:r w:rsidRPr="00D61C18">
              <w:rPr>
                <w:b/>
                <w:color w:val="FF0000"/>
                <w:sz w:val="28"/>
              </w:rPr>
              <w:t>: Sóng điện từ</w:t>
            </w:r>
          </w:p>
          <w:p w14:paraId="1F74183E" w14:textId="77777777" w:rsidR="006B435C" w:rsidRPr="00D61C18" w:rsidRDefault="006B435C" w:rsidP="002064CC">
            <w:pPr>
              <w:pStyle w:val="TableParagraph"/>
              <w:rPr>
                <w:b/>
                <w:color w:val="000000" w:themeColor="text1"/>
                <w:sz w:val="28"/>
              </w:rPr>
            </w:pPr>
            <w:r w:rsidRPr="00D61C18">
              <w:rPr>
                <w:b/>
                <w:color w:val="000000" w:themeColor="text1"/>
                <w:sz w:val="28"/>
              </w:rPr>
              <w:t>Bài 22: Sóng điện từ</w:t>
            </w:r>
          </w:p>
          <w:p w14:paraId="43D2C642" w14:textId="77777777" w:rsidR="006B435C" w:rsidRPr="00D61C18" w:rsidRDefault="006B435C" w:rsidP="002064CC">
            <w:pPr>
              <w:pStyle w:val="TableParagraph"/>
              <w:rPr>
                <w:b/>
                <w:color w:val="FF0000"/>
                <w:sz w:val="28"/>
                <w:lang w:val="en-US"/>
              </w:rPr>
            </w:pPr>
            <w:r w:rsidRPr="00D61C18">
              <w:rPr>
                <w:b/>
                <w:color w:val="000000" w:themeColor="text1"/>
                <w:sz w:val="28"/>
              </w:rPr>
              <w:t>Bài 23: Nguyên tắc thông tin liên lạc bằng sóng vô tuyến</w:t>
            </w:r>
          </w:p>
        </w:tc>
        <w:tc>
          <w:tcPr>
            <w:tcW w:w="278" w:type="pct"/>
            <w:tcBorders>
              <w:top w:val="single" w:sz="4" w:space="0" w:color="auto"/>
              <w:left w:val="single" w:sz="4" w:space="0" w:color="auto"/>
              <w:bottom w:val="single" w:sz="4" w:space="0" w:color="auto"/>
              <w:right w:val="single" w:sz="4" w:space="0" w:color="auto"/>
            </w:tcBorders>
            <w:hideMark/>
          </w:tcPr>
          <w:p w14:paraId="080CB39D" w14:textId="77777777" w:rsidR="006B435C" w:rsidRPr="00D61C18" w:rsidRDefault="006B435C" w:rsidP="002064CC">
            <w:pPr>
              <w:jc w:val="both"/>
              <w:rPr>
                <w:sz w:val="28"/>
              </w:rPr>
            </w:pPr>
            <w:r w:rsidRPr="00D61C18">
              <w:rPr>
                <w:sz w:val="28"/>
              </w:rPr>
              <w:t>1</w:t>
            </w:r>
          </w:p>
          <w:p w14:paraId="6A533525" w14:textId="77777777" w:rsidR="006B435C" w:rsidRPr="00D61C18" w:rsidRDefault="006B435C" w:rsidP="002064CC">
            <w:pPr>
              <w:jc w:val="both"/>
              <w:rPr>
                <w:sz w:val="28"/>
              </w:rPr>
            </w:pPr>
          </w:p>
          <w:p w14:paraId="152AC59A" w14:textId="77777777" w:rsidR="006B435C" w:rsidRPr="00D61C18" w:rsidRDefault="006B435C" w:rsidP="002064CC">
            <w:pPr>
              <w:jc w:val="both"/>
              <w:rPr>
                <w:sz w:val="28"/>
              </w:rPr>
            </w:pPr>
          </w:p>
          <w:p w14:paraId="24EB73C6" w14:textId="77777777" w:rsidR="006B435C" w:rsidRPr="00D61C18" w:rsidRDefault="006B435C" w:rsidP="002064CC">
            <w:pPr>
              <w:jc w:val="both"/>
              <w:rPr>
                <w:sz w:val="28"/>
              </w:rPr>
            </w:pPr>
          </w:p>
          <w:p w14:paraId="77C529B3" w14:textId="77777777" w:rsidR="006B435C" w:rsidRPr="00D61C18" w:rsidRDefault="006B435C" w:rsidP="002064CC">
            <w:pPr>
              <w:jc w:val="both"/>
              <w:rPr>
                <w:sz w:val="28"/>
              </w:rPr>
            </w:pPr>
          </w:p>
          <w:p w14:paraId="61DDAFC3" w14:textId="77777777" w:rsidR="006B435C" w:rsidRPr="00D61C18" w:rsidRDefault="006B435C" w:rsidP="002064CC">
            <w:pPr>
              <w:jc w:val="both"/>
              <w:rPr>
                <w:sz w:val="28"/>
              </w:rPr>
            </w:pPr>
          </w:p>
          <w:p w14:paraId="10ACAFDF" w14:textId="77777777" w:rsidR="006B435C" w:rsidRPr="00D61C18" w:rsidRDefault="006B435C" w:rsidP="002064CC">
            <w:pPr>
              <w:jc w:val="both"/>
              <w:rPr>
                <w:sz w:val="28"/>
              </w:rPr>
            </w:pPr>
          </w:p>
          <w:p w14:paraId="4BE3C44B" w14:textId="77777777" w:rsidR="006B435C" w:rsidRPr="00D61C18" w:rsidRDefault="006B435C" w:rsidP="002064CC">
            <w:pPr>
              <w:jc w:val="both"/>
              <w:rPr>
                <w:sz w:val="28"/>
              </w:rPr>
            </w:pPr>
          </w:p>
          <w:p w14:paraId="7BEE599E" w14:textId="77777777" w:rsidR="006B435C" w:rsidRPr="00D61C18" w:rsidRDefault="006B435C" w:rsidP="002064CC">
            <w:pPr>
              <w:jc w:val="both"/>
              <w:rPr>
                <w:sz w:val="28"/>
              </w:rPr>
            </w:pPr>
          </w:p>
          <w:p w14:paraId="01F10394" w14:textId="77777777" w:rsidR="006B435C" w:rsidRPr="00D61C18" w:rsidRDefault="006B435C" w:rsidP="002064CC">
            <w:pPr>
              <w:jc w:val="both"/>
              <w:rPr>
                <w:sz w:val="28"/>
              </w:rPr>
            </w:pPr>
          </w:p>
          <w:p w14:paraId="1622FDF0" w14:textId="77777777" w:rsidR="006B435C" w:rsidRPr="00D61C18" w:rsidRDefault="006B435C" w:rsidP="002064CC">
            <w:pPr>
              <w:jc w:val="both"/>
              <w:rPr>
                <w:sz w:val="28"/>
              </w:rPr>
            </w:pPr>
          </w:p>
          <w:p w14:paraId="5774AA5E" w14:textId="77777777" w:rsidR="006B435C" w:rsidRPr="00D61C18" w:rsidRDefault="006B435C" w:rsidP="002064CC">
            <w:pPr>
              <w:jc w:val="both"/>
              <w:rPr>
                <w:sz w:val="28"/>
              </w:rPr>
            </w:pPr>
          </w:p>
          <w:p w14:paraId="31B8C240" w14:textId="77777777" w:rsidR="006B435C" w:rsidRPr="00D61C18" w:rsidRDefault="006B435C" w:rsidP="002064CC">
            <w:pPr>
              <w:jc w:val="both"/>
              <w:rPr>
                <w:sz w:val="28"/>
              </w:rPr>
            </w:pPr>
          </w:p>
          <w:p w14:paraId="1800CC85" w14:textId="77777777" w:rsidR="006B435C" w:rsidRPr="00D61C18" w:rsidRDefault="006B435C" w:rsidP="002064CC">
            <w:pPr>
              <w:jc w:val="both"/>
              <w:rPr>
                <w:sz w:val="28"/>
              </w:rPr>
            </w:pPr>
          </w:p>
          <w:p w14:paraId="71B2D7CA" w14:textId="77777777" w:rsidR="006B435C" w:rsidRPr="00D61C18" w:rsidRDefault="006B435C" w:rsidP="002064CC">
            <w:pPr>
              <w:jc w:val="both"/>
              <w:rPr>
                <w:sz w:val="28"/>
              </w:rPr>
            </w:pPr>
          </w:p>
          <w:p w14:paraId="750D598A" w14:textId="77777777" w:rsidR="006B435C" w:rsidRPr="00D61C18" w:rsidRDefault="006B435C" w:rsidP="002064CC">
            <w:pPr>
              <w:jc w:val="both"/>
              <w:rPr>
                <w:sz w:val="28"/>
              </w:rPr>
            </w:pPr>
          </w:p>
          <w:p w14:paraId="1C30F866" w14:textId="77777777" w:rsidR="006B435C" w:rsidRPr="00D61C18" w:rsidRDefault="006B435C" w:rsidP="002064CC">
            <w:pPr>
              <w:jc w:val="both"/>
              <w:rPr>
                <w:sz w:val="28"/>
              </w:rPr>
            </w:pPr>
          </w:p>
          <w:p w14:paraId="1DB61EDF" w14:textId="77777777" w:rsidR="006B435C" w:rsidRPr="00D61C18" w:rsidRDefault="006B435C" w:rsidP="002064CC">
            <w:pPr>
              <w:jc w:val="both"/>
              <w:rPr>
                <w:sz w:val="28"/>
              </w:rPr>
            </w:pPr>
          </w:p>
          <w:p w14:paraId="6ECB253B" w14:textId="77777777" w:rsidR="006B435C" w:rsidRPr="00D61C18" w:rsidRDefault="006B435C" w:rsidP="002064CC">
            <w:pPr>
              <w:jc w:val="both"/>
              <w:rPr>
                <w:sz w:val="28"/>
              </w:rPr>
            </w:pPr>
          </w:p>
          <w:p w14:paraId="02602892" w14:textId="77777777" w:rsidR="006B435C" w:rsidRPr="00D61C18" w:rsidRDefault="006B435C" w:rsidP="002064CC">
            <w:pPr>
              <w:jc w:val="both"/>
              <w:rPr>
                <w:sz w:val="28"/>
              </w:rPr>
            </w:pPr>
          </w:p>
          <w:p w14:paraId="3E011E50" w14:textId="77777777" w:rsidR="006B435C" w:rsidRPr="00D61C18" w:rsidRDefault="006B435C" w:rsidP="002064CC">
            <w:pPr>
              <w:jc w:val="both"/>
              <w:rPr>
                <w:sz w:val="28"/>
              </w:rPr>
            </w:pPr>
          </w:p>
          <w:p w14:paraId="4BF4C286" w14:textId="77777777" w:rsidR="006B435C" w:rsidRPr="00D61C18" w:rsidRDefault="006B435C" w:rsidP="002064CC">
            <w:pPr>
              <w:jc w:val="both"/>
              <w:rPr>
                <w:sz w:val="28"/>
              </w:rPr>
            </w:pPr>
            <w:r w:rsidRPr="00D61C18">
              <w:rPr>
                <w:sz w:val="28"/>
              </w:rPr>
              <w:t>1</w:t>
            </w:r>
          </w:p>
        </w:tc>
        <w:tc>
          <w:tcPr>
            <w:tcW w:w="312" w:type="pct"/>
            <w:gridSpan w:val="3"/>
            <w:tcBorders>
              <w:top w:val="single" w:sz="4" w:space="0" w:color="auto"/>
              <w:left w:val="single" w:sz="4" w:space="0" w:color="auto"/>
              <w:bottom w:val="single" w:sz="4" w:space="0" w:color="auto"/>
              <w:right w:val="single" w:sz="4" w:space="0" w:color="auto"/>
            </w:tcBorders>
            <w:hideMark/>
          </w:tcPr>
          <w:p w14:paraId="07D768E6" w14:textId="77777777" w:rsidR="006B435C" w:rsidRPr="00D61C18" w:rsidRDefault="006B435C" w:rsidP="002064CC">
            <w:pPr>
              <w:jc w:val="both"/>
              <w:rPr>
                <w:sz w:val="28"/>
              </w:rPr>
            </w:pPr>
            <w:r w:rsidRPr="00D61C18">
              <w:rPr>
                <w:sz w:val="28"/>
              </w:rPr>
              <w:t>39</w:t>
            </w:r>
          </w:p>
          <w:p w14:paraId="6DDFE757" w14:textId="77777777" w:rsidR="006B435C" w:rsidRPr="00D61C18" w:rsidRDefault="006B435C" w:rsidP="002064CC">
            <w:pPr>
              <w:jc w:val="both"/>
              <w:rPr>
                <w:sz w:val="28"/>
              </w:rPr>
            </w:pPr>
          </w:p>
          <w:p w14:paraId="41BADFC1" w14:textId="77777777" w:rsidR="006B435C" w:rsidRPr="00D61C18" w:rsidRDefault="006B435C" w:rsidP="002064CC">
            <w:pPr>
              <w:jc w:val="both"/>
              <w:rPr>
                <w:sz w:val="28"/>
              </w:rPr>
            </w:pPr>
          </w:p>
          <w:p w14:paraId="3926BF5D" w14:textId="77777777" w:rsidR="006B435C" w:rsidRPr="00D61C18" w:rsidRDefault="006B435C" w:rsidP="002064CC">
            <w:pPr>
              <w:jc w:val="both"/>
              <w:rPr>
                <w:sz w:val="28"/>
              </w:rPr>
            </w:pPr>
          </w:p>
          <w:p w14:paraId="1E881ADE" w14:textId="77777777" w:rsidR="006B435C" w:rsidRPr="00D61C18" w:rsidRDefault="006B435C" w:rsidP="002064CC">
            <w:pPr>
              <w:jc w:val="both"/>
              <w:rPr>
                <w:sz w:val="28"/>
              </w:rPr>
            </w:pPr>
          </w:p>
          <w:p w14:paraId="667B8672" w14:textId="77777777" w:rsidR="006B435C" w:rsidRPr="00D61C18" w:rsidRDefault="006B435C" w:rsidP="002064CC">
            <w:pPr>
              <w:jc w:val="both"/>
              <w:rPr>
                <w:sz w:val="28"/>
              </w:rPr>
            </w:pPr>
          </w:p>
          <w:p w14:paraId="2BE1AE6A" w14:textId="77777777" w:rsidR="006B435C" w:rsidRPr="00D61C18" w:rsidRDefault="006B435C" w:rsidP="002064CC">
            <w:pPr>
              <w:jc w:val="both"/>
              <w:rPr>
                <w:sz w:val="28"/>
              </w:rPr>
            </w:pPr>
          </w:p>
          <w:p w14:paraId="0BECDAAC" w14:textId="77777777" w:rsidR="006B435C" w:rsidRPr="00D61C18" w:rsidRDefault="006B435C" w:rsidP="002064CC">
            <w:pPr>
              <w:jc w:val="both"/>
              <w:rPr>
                <w:sz w:val="28"/>
              </w:rPr>
            </w:pPr>
          </w:p>
          <w:p w14:paraId="188DBAE0" w14:textId="77777777" w:rsidR="006B435C" w:rsidRPr="00D61C18" w:rsidRDefault="006B435C" w:rsidP="002064CC">
            <w:pPr>
              <w:jc w:val="both"/>
              <w:rPr>
                <w:sz w:val="28"/>
              </w:rPr>
            </w:pPr>
          </w:p>
          <w:p w14:paraId="1046D44E" w14:textId="77777777" w:rsidR="006B435C" w:rsidRPr="00D61C18" w:rsidRDefault="006B435C" w:rsidP="002064CC">
            <w:pPr>
              <w:jc w:val="both"/>
              <w:rPr>
                <w:sz w:val="28"/>
              </w:rPr>
            </w:pPr>
          </w:p>
          <w:p w14:paraId="084B7F45" w14:textId="77777777" w:rsidR="006B435C" w:rsidRPr="00D61C18" w:rsidRDefault="006B435C" w:rsidP="002064CC">
            <w:pPr>
              <w:jc w:val="both"/>
              <w:rPr>
                <w:sz w:val="28"/>
              </w:rPr>
            </w:pPr>
          </w:p>
          <w:p w14:paraId="535E1FC1" w14:textId="77777777" w:rsidR="006B435C" w:rsidRPr="00D61C18" w:rsidRDefault="006B435C" w:rsidP="002064CC">
            <w:pPr>
              <w:jc w:val="both"/>
              <w:rPr>
                <w:sz w:val="28"/>
              </w:rPr>
            </w:pPr>
          </w:p>
          <w:p w14:paraId="5CF516F6" w14:textId="77777777" w:rsidR="006B435C" w:rsidRPr="00D61C18" w:rsidRDefault="006B435C" w:rsidP="002064CC">
            <w:pPr>
              <w:jc w:val="both"/>
              <w:rPr>
                <w:sz w:val="28"/>
              </w:rPr>
            </w:pPr>
          </w:p>
          <w:p w14:paraId="417ED221" w14:textId="77777777" w:rsidR="006B435C" w:rsidRPr="00D61C18" w:rsidRDefault="006B435C" w:rsidP="002064CC">
            <w:pPr>
              <w:jc w:val="both"/>
              <w:rPr>
                <w:sz w:val="28"/>
              </w:rPr>
            </w:pPr>
          </w:p>
          <w:p w14:paraId="39501202" w14:textId="77777777" w:rsidR="006B435C" w:rsidRPr="00D61C18" w:rsidRDefault="006B435C" w:rsidP="002064CC">
            <w:pPr>
              <w:jc w:val="both"/>
              <w:rPr>
                <w:sz w:val="28"/>
              </w:rPr>
            </w:pPr>
          </w:p>
          <w:p w14:paraId="4FCF9E48" w14:textId="77777777" w:rsidR="006B435C" w:rsidRPr="00D61C18" w:rsidRDefault="006B435C" w:rsidP="002064CC">
            <w:pPr>
              <w:jc w:val="both"/>
              <w:rPr>
                <w:sz w:val="28"/>
              </w:rPr>
            </w:pPr>
          </w:p>
          <w:p w14:paraId="6AF81BE7" w14:textId="77777777" w:rsidR="006B435C" w:rsidRPr="00D61C18" w:rsidRDefault="006B435C" w:rsidP="002064CC">
            <w:pPr>
              <w:jc w:val="both"/>
              <w:rPr>
                <w:sz w:val="28"/>
              </w:rPr>
            </w:pPr>
          </w:p>
          <w:p w14:paraId="4B534E66" w14:textId="77777777" w:rsidR="006B435C" w:rsidRPr="00D61C18" w:rsidRDefault="006B435C" w:rsidP="002064CC">
            <w:pPr>
              <w:jc w:val="both"/>
              <w:rPr>
                <w:sz w:val="28"/>
              </w:rPr>
            </w:pPr>
          </w:p>
          <w:p w14:paraId="55F38508" w14:textId="77777777" w:rsidR="006B435C" w:rsidRPr="00D61C18" w:rsidRDefault="006B435C" w:rsidP="002064CC">
            <w:pPr>
              <w:jc w:val="both"/>
              <w:rPr>
                <w:sz w:val="28"/>
              </w:rPr>
            </w:pPr>
          </w:p>
          <w:p w14:paraId="7A4365E9" w14:textId="77777777" w:rsidR="006B435C" w:rsidRPr="00D61C18" w:rsidRDefault="006B435C" w:rsidP="002064CC">
            <w:pPr>
              <w:jc w:val="both"/>
              <w:rPr>
                <w:sz w:val="28"/>
              </w:rPr>
            </w:pPr>
          </w:p>
          <w:p w14:paraId="06A98BF7" w14:textId="77777777" w:rsidR="006B435C" w:rsidRPr="00D61C18" w:rsidRDefault="006B435C" w:rsidP="002064CC">
            <w:pPr>
              <w:jc w:val="both"/>
              <w:rPr>
                <w:sz w:val="28"/>
              </w:rPr>
            </w:pPr>
          </w:p>
          <w:p w14:paraId="316B40FF" w14:textId="77777777" w:rsidR="006B435C" w:rsidRPr="00D61C18" w:rsidRDefault="006B435C" w:rsidP="002064CC">
            <w:pPr>
              <w:jc w:val="both"/>
              <w:rPr>
                <w:sz w:val="28"/>
              </w:rPr>
            </w:pPr>
            <w:r w:rsidRPr="00D61C18">
              <w:rPr>
                <w:sz w:val="28"/>
              </w:rPr>
              <w:t>40</w:t>
            </w:r>
          </w:p>
          <w:p w14:paraId="7AA94E4D" w14:textId="77777777" w:rsidR="006B435C" w:rsidRPr="00D61C18" w:rsidRDefault="006B435C" w:rsidP="002064CC">
            <w:pPr>
              <w:jc w:val="both"/>
              <w:rPr>
                <w:sz w:val="28"/>
              </w:rPr>
            </w:pPr>
          </w:p>
          <w:p w14:paraId="4C2DCDBE" w14:textId="77777777" w:rsidR="006B435C" w:rsidRPr="00D61C18" w:rsidRDefault="006B435C" w:rsidP="002064CC">
            <w:pPr>
              <w:jc w:val="both"/>
              <w:rPr>
                <w:sz w:val="28"/>
              </w:rPr>
            </w:pPr>
          </w:p>
          <w:p w14:paraId="143ACFE9" w14:textId="77777777" w:rsidR="006B435C" w:rsidRPr="00D61C18" w:rsidRDefault="006B435C" w:rsidP="002064CC">
            <w:pPr>
              <w:jc w:val="both"/>
              <w:rPr>
                <w:sz w:val="28"/>
              </w:rPr>
            </w:pPr>
          </w:p>
          <w:p w14:paraId="2F46E7FA" w14:textId="77777777" w:rsidR="006B435C" w:rsidRPr="00D61C18" w:rsidRDefault="006B435C" w:rsidP="002064CC">
            <w:pPr>
              <w:jc w:val="both"/>
              <w:rPr>
                <w:sz w:val="28"/>
              </w:rPr>
            </w:pPr>
          </w:p>
          <w:p w14:paraId="4E3E1C7D" w14:textId="77777777" w:rsidR="006B435C" w:rsidRPr="00D61C18" w:rsidRDefault="006B435C" w:rsidP="002064CC">
            <w:pPr>
              <w:jc w:val="both"/>
              <w:rPr>
                <w:sz w:val="28"/>
              </w:rPr>
            </w:pPr>
          </w:p>
          <w:p w14:paraId="3FD7C9DE" w14:textId="77777777" w:rsidR="006B435C" w:rsidRPr="00D61C18" w:rsidRDefault="006B435C" w:rsidP="002064CC">
            <w:pPr>
              <w:jc w:val="both"/>
              <w:rPr>
                <w:sz w:val="28"/>
              </w:rPr>
            </w:pPr>
          </w:p>
          <w:p w14:paraId="5468170C" w14:textId="77777777" w:rsidR="006B435C" w:rsidRPr="00D61C18" w:rsidRDefault="006B435C" w:rsidP="002064CC">
            <w:pPr>
              <w:jc w:val="both"/>
              <w:rPr>
                <w:sz w:val="28"/>
              </w:rPr>
            </w:pPr>
          </w:p>
          <w:p w14:paraId="3849198D" w14:textId="77777777" w:rsidR="006B435C" w:rsidRPr="00D61C18" w:rsidRDefault="006B435C" w:rsidP="002064CC">
            <w:pPr>
              <w:jc w:val="both"/>
              <w:rPr>
                <w:sz w:val="28"/>
              </w:rPr>
            </w:pPr>
          </w:p>
          <w:p w14:paraId="6766092B" w14:textId="77777777" w:rsidR="006B435C" w:rsidRPr="00D61C18" w:rsidRDefault="006B435C" w:rsidP="002064CC">
            <w:pPr>
              <w:jc w:val="both"/>
              <w:rPr>
                <w:sz w:val="28"/>
              </w:rPr>
            </w:pPr>
          </w:p>
          <w:p w14:paraId="507A9362" w14:textId="77777777" w:rsidR="006B435C" w:rsidRPr="00D61C18" w:rsidRDefault="006B435C" w:rsidP="002064CC">
            <w:pPr>
              <w:jc w:val="both"/>
              <w:rPr>
                <w:sz w:val="28"/>
              </w:rPr>
            </w:pPr>
          </w:p>
          <w:p w14:paraId="0974EB80" w14:textId="77777777" w:rsidR="006B435C" w:rsidRPr="00D61C18" w:rsidRDefault="006B435C" w:rsidP="002064CC">
            <w:pPr>
              <w:jc w:val="both"/>
              <w:rPr>
                <w:sz w:val="28"/>
              </w:rPr>
            </w:pPr>
          </w:p>
          <w:p w14:paraId="657B3942" w14:textId="77777777" w:rsidR="006B435C" w:rsidRPr="00D61C18" w:rsidRDefault="006B435C" w:rsidP="002064CC">
            <w:pPr>
              <w:jc w:val="both"/>
              <w:rPr>
                <w:sz w:val="28"/>
              </w:rPr>
            </w:pPr>
            <w:r w:rsidRPr="00D61C18">
              <w:rPr>
                <w:noProof/>
                <w:sz w:val="28"/>
              </w:rPr>
              <mc:AlternateContent>
                <mc:Choice Requires="wps">
                  <w:drawing>
                    <wp:anchor distT="0" distB="0" distL="114300" distR="114300" simplePos="0" relativeHeight="251765760" behindDoc="0" locked="0" layoutInCell="1" allowOverlap="1" wp14:anchorId="13D69E8D" wp14:editId="2B8D3A1A">
                      <wp:simplePos x="0" y="0"/>
                      <wp:positionH relativeFrom="column">
                        <wp:posOffset>-68581</wp:posOffset>
                      </wp:positionH>
                      <wp:positionV relativeFrom="paragraph">
                        <wp:posOffset>93345</wp:posOffset>
                      </wp:positionV>
                      <wp:extent cx="6353175" cy="0"/>
                      <wp:effectExtent l="0" t="0" r="9525" b="19050"/>
                      <wp:wrapNone/>
                      <wp:docPr id="10" name="Straight Connector 10"/>
                      <wp:cNvGraphicFramePr/>
                      <a:graphic xmlns:a="http://schemas.openxmlformats.org/drawingml/2006/main">
                        <a:graphicData uri="http://schemas.microsoft.com/office/word/2010/wordprocessingShape">
                          <wps:wsp>
                            <wps:cNvCnPr/>
                            <wps:spPr>
                              <a:xfrm>
                                <a:off x="0" y="0"/>
                                <a:ext cx="635317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2AFDD200" id="Straight Connector 10" o:spid="_x0000_s1026" style="position:absolute;z-index:251765760;visibility:visible;mso-wrap-style:square;mso-wrap-distance-left:9pt;mso-wrap-distance-top:0;mso-wrap-distance-right:9pt;mso-wrap-distance-bottom:0;mso-position-horizontal:absolute;mso-position-horizontal-relative:text;mso-position-vertical:absolute;mso-position-vertical-relative:text" from="-5.4pt,7.35pt" to="494.85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" strokecolor="#4472c4" strokeweight=".5pt">
                      <v:stroke joinstyle="miter"/>
                    </v:line>
                  </w:pict>
                </mc:Fallback>
              </mc:AlternateContent>
            </w:r>
          </w:p>
          <w:p w14:paraId="435075D0" w14:textId="77777777" w:rsidR="006B435C" w:rsidRPr="00D61C18" w:rsidRDefault="006B435C" w:rsidP="002064CC">
            <w:pPr>
              <w:jc w:val="both"/>
              <w:rPr>
                <w:sz w:val="28"/>
              </w:rPr>
            </w:pPr>
            <w:r w:rsidRPr="00D61C18">
              <w:rPr>
                <w:sz w:val="28"/>
              </w:rPr>
              <w:t>TC20</w:t>
            </w:r>
          </w:p>
        </w:tc>
        <w:tc>
          <w:tcPr>
            <w:tcW w:w="1147" w:type="pct"/>
            <w:tcBorders>
              <w:top w:val="single" w:sz="4" w:space="0" w:color="auto"/>
              <w:left w:val="single" w:sz="4" w:space="0" w:color="auto"/>
              <w:bottom w:val="single" w:sz="4" w:space="0" w:color="auto"/>
              <w:right w:val="single" w:sz="4" w:space="0" w:color="auto"/>
            </w:tcBorders>
          </w:tcPr>
          <w:p w14:paraId="00C4886E" w14:textId="77777777" w:rsidR="006B435C" w:rsidRPr="00D61C18" w:rsidRDefault="006B435C" w:rsidP="002064CC">
            <w:pPr>
              <w:tabs>
                <w:tab w:val="left" w:pos="240"/>
              </w:tabs>
              <w:rPr>
                <w:sz w:val="28"/>
                <w:lang w:val="fr-FR"/>
              </w:rPr>
            </w:pPr>
            <w:r w:rsidRPr="00D61C18">
              <w:rPr>
                <w:sz w:val="28"/>
                <w:lang w:val="fr-FR"/>
              </w:rPr>
              <w:t>Rèn luyện kĩ năng giải một số bài tập tìm biểu thức của q, u, và i trên mạch dao động điện từ.</w:t>
            </w:r>
          </w:p>
          <w:p w14:paraId="0EB28B9A" w14:textId="77777777" w:rsidR="006B435C" w:rsidRPr="00D61C18" w:rsidRDefault="006B435C" w:rsidP="002064CC">
            <w:pPr>
              <w:tabs>
                <w:tab w:val="left" w:pos="240"/>
              </w:tabs>
              <w:rPr>
                <w:sz w:val="28"/>
                <w:lang w:val="fr-FR"/>
              </w:rPr>
            </w:pPr>
          </w:p>
          <w:p w14:paraId="72A249CB" w14:textId="77777777" w:rsidR="006B435C" w:rsidRPr="00D61C18" w:rsidRDefault="006B435C" w:rsidP="002064CC">
            <w:pPr>
              <w:tabs>
                <w:tab w:val="left" w:pos="240"/>
              </w:tabs>
              <w:rPr>
                <w:sz w:val="28"/>
                <w:lang w:val="fr-FR"/>
              </w:rPr>
            </w:pPr>
          </w:p>
          <w:p w14:paraId="56F5D496" w14:textId="77777777" w:rsidR="006B435C" w:rsidRPr="00D61C18" w:rsidRDefault="006B435C" w:rsidP="002064CC">
            <w:pPr>
              <w:tabs>
                <w:tab w:val="left" w:pos="240"/>
              </w:tabs>
              <w:rPr>
                <w:sz w:val="28"/>
                <w:lang w:val="fr-FR"/>
              </w:rPr>
            </w:pPr>
          </w:p>
          <w:p w14:paraId="2FE96D03" w14:textId="77777777" w:rsidR="006B435C" w:rsidRPr="00D61C18" w:rsidRDefault="006B435C" w:rsidP="002064CC">
            <w:pPr>
              <w:tabs>
                <w:tab w:val="left" w:pos="240"/>
              </w:tabs>
              <w:rPr>
                <w:sz w:val="28"/>
                <w:lang w:val="fr-FR"/>
              </w:rPr>
            </w:pPr>
          </w:p>
          <w:p w14:paraId="2907E2DC" w14:textId="77777777" w:rsidR="006B435C" w:rsidRPr="00D61C18" w:rsidRDefault="006B435C" w:rsidP="002064CC">
            <w:pPr>
              <w:tabs>
                <w:tab w:val="left" w:pos="240"/>
              </w:tabs>
              <w:rPr>
                <w:sz w:val="28"/>
                <w:lang w:val="fr-FR"/>
              </w:rPr>
            </w:pPr>
          </w:p>
          <w:p w14:paraId="2E96D270" w14:textId="77777777" w:rsidR="006B435C" w:rsidRPr="00D61C18" w:rsidRDefault="006B435C" w:rsidP="002064CC">
            <w:pPr>
              <w:tabs>
                <w:tab w:val="left" w:pos="240"/>
              </w:tabs>
              <w:rPr>
                <w:sz w:val="28"/>
                <w:lang w:val="fr-FR"/>
              </w:rPr>
            </w:pPr>
          </w:p>
          <w:p w14:paraId="6B13D539" w14:textId="77777777" w:rsidR="006B435C" w:rsidRPr="00D61C18" w:rsidRDefault="006B435C" w:rsidP="002064CC">
            <w:pPr>
              <w:tabs>
                <w:tab w:val="left" w:pos="240"/>
              </w:tabs>
              <w:rPr>
                <w:sz w:val="28"/>
                <w:lang w:val="fr-FR"/>
              </w:rPr>
            </w:pPr>
          </w:p>
          <w:p w14:paraId="72E7D0EF" w14:textId="77777777" w:rsidR="006B435C" w:rsidRPr="00D61C18" w:rsidRDefault="006B435C" w:rsidP="002064CC">
            <w:pPr>
              <w:tabs>
                <w:tab w:val="left" w:pos="240"/>
              </w:tabs>
              <w:rPr>
                <w:sz w:val="28"/>
                <w:lang w:val="fr-FR"/>
              </w:rPr>
            </w:pPr>
          </w:p>
          <w:p w14:paraId="424749F3" w14:textId="77777777" w:rsidR="006B435C" w:rsidRPr="00D61C18" w:rsidRDefault="006B435C" w:rsidP="002064CC">
            <w:pPr>
              <w:tabs>
                <w:tab w:val="left" w:pos="240"/>
              </w:tabs>
              <w:rPr>
                <w:sz w:val="28"/>
                <w:lang w:val="fr-FR"/>
              </w:rPr>
            </w:pPr>
          </w:p>
          <w:p w14:paraId="43ECC31F" w14:textId="77777777" w:rsidR="006B435C" w:rsidRPr="00D61C18" w:rsidRDefault="006B435C" w:rsidP="002064CC">
            <w:pPr>
              <w:tabs>
                <w:tab w:val="left" w:pos="240"/>
              </w:tabs>
              <w:rPr>
                <w:sz w:val="28"/>
                <w:lang w:val="fr-FR"/>
              </w:rPr>
            </w:pPr>
          </w:p>
          <w:p w14:paraId="6D065FEA" w14:textId="77777777" w:rsidR="006B435C" w:rsidRPr="00D61C18" w:rsidRDefault="006B435C" w:rsidP="002064CC">
            <w:pPr>
              <w:tabs>
                <w:tab w:val="left" w:pos="240"/>
              </w:tabs>
              <w:rPr>
                <w:sz w:val="28"/>
                <w:lang w:val="fr-FR"/>
              </w:rPr>
            </w:pPr>
          </w:p>
          <w:p w14:paraId="289A842D" w14:textId="77777777" w:rsidR="006B435C" w:rsidRPr="00D61C18" w:rsidRDefault="006B435C" w:rsidP="002064CC">
            <w:pPr>
              <w:tabs>
                <w:tab w:val="left" w:pos="240"/>
              </w:tabs>
              <w:rPr>
                <w:sz w:val="28"/>
                <w:lang w:val="fr-FR"/>
              </w:rPr>
            </w:pPr>
          </w:p>
          <w:p w14:paraId="4ACD890A" w14:textId="77777777" w:rsidR="006B435C" w:rsidRPr="00D61C18" w:rsidRDefault="006B435C" w:rsidP="002064CC">
            <w:pPr>
              <w:tabs>
                <w:tab w:val="left" w:pos="240"/>
              </w:tabs>
              <w:rPr>
                <w:sz w:val="28"/>
                <w:lang w:val="fr-FR"/>
              </w:rPr>
            </w:pPr>
          </w:p>
          <w:p w14:paraId="4A0F248A" w14:textId="77777777" w:rsidR="006B435C" w:rsidRPr="00D61C18" w:rsidRDefault="006B435C" w:rsidP="002064CC">
            <w:pPr>
              <w:tabs>
                <w:tab w:val="left" w:pos="240"/>
              </w:tabs>
              <w:rPr>
                <w:sz w:val="28"/>
                <w:lang w:val="fr-FR"/>
              </w:rPr>
            </w:pPr>
          </w:p>
          <w:p w14:paraId="41F9AF27" w14:textId="77777777" w:rsidR="006B435C" w:rsidRPr="00D61C18" w:rsidRDefault="006B435C" w:rsidP="002064CC">
            <w:pPr>
              <w:tabs>
                <w:tab w:val="left" w:pos="240"/>
              </w:tabs>
              <w:rPr>
                <w:sz w:val="28"/>
                <w:lang w:val="fr-FR"/>
              </w:rPr>
            </w:pPr>
          </w:p>
          <w:p w14:paraId="22C15006" w14:textId="77777777" w:rsidR="006B435C" w:rsidRPr="00D61C18" w:rsidRDefault="006B435C" w:rsidP="002064CC">
            <w:pPr>
              <w:tabs>
                <w:tab w:val="left" w:pos="240"/>
              </w:tabs>
              <w:rPr>
                <w:sz w:val="28"/>
                <w:lang w:val="fr-FR"/>
              </w:rPr>
            </w:pPr>
          </w:p>
          <w:p w14:paraId="6D27BC63" w14:textId="77777777" w:rsidR="006B435C" w:rsidRPr="00D61C18" w:rsidRDefault="006B435C" w:rsidP="002064CC">
            <w:pPr>
              <w:tabs>
                <w:tab w:val="left" w:pos="240"/>
              </w:tabs>
              <w:rPr>
                <w:sz w:val="28"/>
                <w:lang w:val="fr-FR"/>
              </w:rPr>
            </w:pPr>
          </w:p>
          <w:p w14:paraId="28730360" w14:textId="77777777" w:rsidR="006B435C" w:rsidRPr="00D61C18" w:rsidRDefault="006B435C" w:rsidP="002064CC">
            <w:pPr>
              <w:tabs>
                <w:tab w:val="left" w:pos="240"/>
              </w:tabs>
              <w:rPr>
                <w:sz w:val="28"/>
                <w:lang w:val="fr-FR"/>
              </w:rPr>
            </w:pPr>
          </w:p>
          <w:p w14:paraId="5F553272" w14:textId="77777777" w:rsidR="006B435C" w:rsidRPr="00D61C18" w:rsidRDefault="006B435C" w:rsidP="002064CC">
            <w:pPr>
              <w:ind w:left="288"/>
              <w:rPr>
                <w:sz w:val="28"/>
                <w:lang w:val="nl-NL"/>
              </w:rPr>
            </w:pPr>
            <w:r w:rsidRPr="00D61C18">
              <w:rPr>
                <w:sz w:val="28"/>
                <w:lang w:val="nl-NL"/>
              </w:rPr>
              <w:t>- Nêu được định nghĩa sóng điện từ.</w:t>
            </w:r>
          </w:p>
          <w:p w14:paraId="627D1E92" w14:textId="77777777" w:rsidR="006B435C" w:rsidRPr="00D61C18" w:rsidRDefault="006B435C" w:rsidP="002064CC">
            <w:pPr>
              <w:ind w:left="288" w:firstLine="432"/>
              <w:rPr>
                <w:sz w:val="28"/>
                <w:lang w:val="nl-NL"/>
              </w:rPr>
            </w:pPr>
            <w:r w:rsidRPr="00D61C18">
              <w:rPr>
                <w:sz w:val="28"/>
                <w:lang w:val="nl-NL"/>
              </w:rPr>
              <w:t>- Nêu được các đặc điểm của sóng điện từ.</w:t>
            </w:r>
          </w:p>
          <w:p w14:paraId="750ABB1A" w14:textId="77777777" w:rsidR="006B435C" w:rsidRPr="00D61C18" w:rsidRDefault="006B435C" w:rsidP="002064CC">
            <w:pPr>
              <w:ind w:left="288" w:firstLine="432"/>
              <w:rPr>
                <w:b/>
                <w:sz w:val="28"/>
                <w:lang w:val="nl-NL"/>
              </w:rPr>
            </w:pPr>
            <w:r w:rsidRPr="00D61C18">
              <w:rPr>
                <w:sz w:val="28"/>
                <w:lang w:val="nl-NL"/>
              </w:rPr>
              <w:t>- Nêu được đặc điểm của sự truyền sóng điện từ trong khí quyển.</w:t>
            </w:r>
          </w:p>
          <w:p w14:paraId="37B8BC26" w14:textId="77777777" w:rsidR="006B435C" w:rsidRPr="00D61C18" w:rsidRDefault="006B435C" w:rsidP="002064CC">
            <w:pPr>
              <w:tabs>
                <w:tab w:val="left" w:pos="240"/>
              </w:tabs>
              <w:rPr>
                <w:bCs/>
                <w:iCs/>
                <w:sz w:val="28"/>
                <w:lang w:val="fr-FR"/>
              </w:rPr>
            </w:pPr>
            <w:r w:rsidRPr="00D61C18">
              <w:rPr>
                <w:sz w:val="28"/>
                <w:lang w:val="nl-NL"/>
              </w:rPr>
              <w:t xml:space="preserve">          - Vận dụng các công thức đã học vào giải bài tập trong SGK</w:t>
            </w:r>
          </w:p>
          <w:p w14:paraId="4516C044" w14:textId="77777777" w:rsidR="006B435C" w:rsidRPr="00D61C18" w:rsidRDefault="006B435C" w:rsidP="002064CC">
            <w:pPr>
              <w:tabs>
                <w:tab w:val="left" w:pos="240"/>
              </w:tabs>
              <w:rPr>
                <w:sz w:val="28"/>
                <w:lang w:val="nl-NL"/>
              </w:rPr>
            </w:pPr>
          </w:p>
          <w:p w14:paraId="14DACEF7" w14:textId="77777777" w:rsidR="006B435C" w:rsidRPr="00D61C18" w:rsidRDefault="006B435C" w:rsidP="002064CC">
            <w:pPr>
              <w:tabs>
                <w:tab w:val="left" w:pos="240"/>
              </w:tabs>
              <w:rPr>
                <w:sz w:val="28"/>
                <w:lang w:val="nl-NL"/>
              </w:rPr>
            </w:pPr>
          </w:p>
          <w:p w14:paraId="2942A08A" w14:textId="77777777" w:rsidR="006B435C" w:rsidRPr="00D61C18" w:rsidRDefault="006B435C" w:rsidP="002064CC">
            <w:pPr>
              <w:tabs>
                <w:tab w:val="left" w:pos="240"/>
              </w:tabs>
              <w:rPr>
                <w:sz w:val="28"/>
                <w:lang w:val="nl-NL"/>
              </w:rPr>
            </w:pPr>
          </w:p>
          <w:p w14:paraId="7C159A8E" w14:textId="77777777" w:rsidR="006B435C" w:rsidRPr="00D61C18" w:rsidRDefault="006B435C" w:rsidP="002064CC">
            <w:pPr>
              <w:rPr>
                <w:b/>
                <w:sz w:val="28"/>
                <w:lang w:val="vi-VN"/>
              </w:rPr>
            </w:pPr>
            <w:r w:rsidRPr="00D61C18">
              <w:rPr>
                <w:b/>
                <w:sz w:val="28"/>
                <w:lang w:val="nl-NL"/>
              </w:rPr>
              <w:t>BT</w:t>
            </w:r>
            <w:r w:rsidRPr="00D61C18">
              <w:rPr>
                <w:b/>
                <w:sz w:val="28"/>
                <w:lang w:val="vi-VN"/>
              </w:rPr>
              <w:t xml:space="preserve"> chọn</w:t>
            </w:r>
            <w:r w:rsidRPr="00D61C18">
              <w:rPr>
                <w:b/>
                <w:sz w:val="28"/>
                <w:lang w:val="nl-NL"/>
              </w:rPr>
              <w:t xml:space="preserve"> sóng điện từ</w:t>
            </w:r>
          </w:p>
          <w:p w14:paraId="63D74447" w14:textId="77777777" w:rsidR="006B435C" w:rsidRPr="00D61C18" w:rsidRDefault="006B435C" w:rsidP="002064CC">
            <w:pPr>
              <w:tabs>
                <w:tab w:val="left" w:pos="240"/>
              </w:tabs>
              <w:jc w:val="both"/>
              <w:rPr>
                <w:bCs/>
                <w:iCs/>
                <w:sz w:val="28"/>
                <w:lang w:val="fr-FR"/>
              </w:rPr>
            </w:pPr>
            <w:r w:rsidRPr="00D61C18">
              <w:rPr>
                <w:sz w:val="28"/>
                <w:lang w:val="fr-FR"/>
              </w:rPr>
              <w:t>Rèn luyện kĩ năng giải một số bài tập liên quan đến mạch chọn sóng vô tuyến.</w:t>
            </w:r>
          </w:p>
          <w:p w14:paraId="54633A06" w14:textId="77777777" w:rsidR="006B435C" w:rsidRPr="00D61C18" w:rsidRDefault="006B435C" w:rsidP="002064CC">
            <w:pPr>
              <w:rPr>
                <w:sz w:val="28"/>
                <w:lang w:val="vi-VN"/>
              </w:rPr>
            </w:pPr>
          </w:p>
          <w:p w14:paraId="7DB5D709" w14:textId="77777777" w:rsidR="006B435C" w:rsidRPr="00D61C18" w:rsidRDefault="006B435C" w:rsidP="002064CC">
            <w:pPr>
              <w:rPr>
                <w:sz w:val="28"/>
                <w:lang w:val="vi-VN"/>
              </w:rPr>
            </w:pPr>
          </w:p>
        </w:tc>
        <w:tc>
          <w:tcPr>
            <w:tcW w:w="805" w:type="pct"/>
            <w:tcBorders>
              <w:top w:val="single" w:sz="4" w:space="0" w:color="auto"/>
              <w:left w:val="single" w:sz="4" w:space="0" w:color="auto"/>
              <w:bottom w:val="single" w:sz="4" w:space="0" w:color="auto"/>
              <w:right w:val="single" w:sz="4" w:space="0" w:color="auto"/>
            </w:tcBorders>
            <w:hideMark/>
          </w:tcPr>
          <w:p w14:paraId="440772D3" w14:textId="77777777" w:rsidR="006B435C" w:rsidRPr="00D61C18" w:rsidRDefault="006B435C" w:rsidP="002064CC">
            <w:pPr>
              <w:jc w:val="both"/>
              <w:rPr>
                <w:b/>
                <w:sz w:val="28"/>
              </w:rPr>
            </w:pPr>
            <w:r w:rsidRPr="00D61C18">
              <w:rPr>
                <w:b/>
                <w:sz w:val="28"/>
              </w:rPr>
              <w:t>- Hình thức dạy học:</w:t>
            </w:r>
          </w:p>
          <w:p w14:paraId="6CCCDA8C" w14:textId="77777777" w:rsidR="006B435C" w:rsidRPr="00D61C18" w:rsidRDefault="006B435C" w:rsidP="002064CC">
            <w:pPr>
              <w:jc w:val="both"/>
              <w:rPr>
                <w:sz w:val="28"/>
              </w:rPr>
            </w:pPr>
            <w:r w:rsidRPr="00D61C18">
              <w:rPr>
                <w:sz w:val="28"/>
              </w:rPr>
              <w:t>+ Dạy học theo lớp</w:t>
            </w:r>
          </w:p>
          <w:p w14:paraId="09E91B28" w14:textId="77777777" w:rsidR="006B435C" w:rsidRPr="00D61C18" w:rsidRDefault="006B435C" w:rsidP="002064CC">
            <w:pPr>
              <w:jc w:val="both"/>
              <w:rPr>
                <w:sz w:val="28"/>
              </w:rPr>
            </w:pPr>
            <w:r w:rsidRPr="00D61C18">
              <w:rPr>
                <w:sz w:val="28"/>
              </w:rPr>
              <w:t>+ Dạy học theo nhóm</w:t>
            </w:r>
          </w:p>
          <w:p w14:paraId="4EC38F65" w14:textId="77777777" w:rsidR="006B435C" w:rsidRPr="00D61C18" w:rsidRDefault="006B435C" w:rsidP="002064CC">
            <w:pPr>
              <w:jc w:val="both"/>
              <w:rPr>
                <w:sz w:val="28"/>
              </w:rPr>
            </w:pPr>
            <w:r w:rsidRPr="00D61C18">
              <w:rPr>
                <w:sz w:val="28"/>
              </w:rPr>
              <w:t>+ Dạy học cá nhân</w:t>
            </w:r>
          </w:p>
          <w:p w14:paraId="3F60E291" w14:textId="77777777" w:rsidR="006B435C" w:rsidRPr="00D61C18" w:rsidRDefault="006B435C" w:rsidP="002064CC">
            <w:pPr>
              <w:jc w:val="both"/>
              <w:rPr>
                <w:i/>
                <w:sz w:val="28"/>
              </w:rPr>
            </w:pPr>
            <w:r w:rsidRPr="00D61C18">
              <w:rPr>
                <w:i/>
                <w:sz w:val="28"/>
              </w:rPr>
              <w:t>(Có thể kết hợp các hình thức trên)</w:t>
            </w:r>
          </w:p>
          <w:p w14:paraId="02E0BC75" w14:textId="77777777" w:rsidR="006B435C" w:rsidRPr="00D61C18" w:rsidRDefault="006B435C" w:rsidP="002064CC">
            <w:pPr>
              <w:jc w:val="both"/>
              <w:rPr>
                <w:b/>
                <w:sz w:val="28"/>
              </w:rPr>
            </w:pPr>
            <w:r w:rsidRPr="00D61C18">
              <w:rPr>
                <w:b/>
                <w:sz w:val="28"/>
              </w:rPr>
              <w:t xml:space="preserve">- Địa điểm: </w:t>
            </w:r>
          </w:p>
          <w:p w14:paraId="02AA7793"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60B9F62E" w14:textId="77777777" w:rsidR="006B435C" w:rsidRPr="00D61C18" w:rsidRDefault="006B435C" w:rsidP="002064CC">
            <w:pPr>
              <w:jc w:val="both"/>
              <w:rPr>
                <w:sz w:val="28"/>
              </w:rPr>
            </w:pPr>
          </w:p>
          <w:p w14:paraId="592620E4" w14:textId="77777777" w:rsidR="006B435C" w:rsidRPr="00D61C18" w:rsidRDefault="006B435C" w:rsidP="002064CC">
            <w:pPr>
              <w:jc w:val="both"/>
              <w:rPr>
                <w:sz w:val="28"/>
              </w:rPr>
            </w:pPr>
          </w:p>
          <w:p w14:paraId="26C8A964" w14:textId="77777777" w:rsidR="006B435C" w:rsidRPr="00D61C18" w:rsidRDefault="006B435C" w:rsidP="002064CC">
            <w:pPr>
              <w:jc w:val="both"/>
              <w:rPr>
                <w:sz w:val="28"/>
              </w:rPr>
            </w:pPr>
          </w:p>
          <w:p w14:paraId="7B171DA4" w14:textId="77777777" w:rsidR="006B435C" w:rsidRPr="00D61C18" w:rsidRDefault="006B435C" w:rsidP="002064CC">
            <w:pPr>
              <w:jc w:val="both"/>
              <w:rPr>
                <w:sz w:val="28"/>
              </w:rPr>
            </w:pPr>
          </w:p>
          <w:p w14:paraId="40D9253F" w14:textId="77777777" w:rsidR="006B435C" w:rsidRPr="00D61C18" w:rsidRDefault="006B435C" w:rsidP="002064CC">
            <w:pPr>
              <w:jc w:val="both"/>
              <w:rPr>
                <w:sz w:val="28"/>
              </w:rPr>
            </w:pPr>
          </w:p>
          <w:p w14:paraId="6576C7B6" w14:textId="77777777" w:rsidR="006B435C" w:rsidRPr="00D61C18" w:rsidRDefault="006B435C" w:rsidP="002064CC">
            <w:pPr>
              <w:jc w:val="both"/>
              <w:rPr>
                <w:sz w:val="28"/>
              </w:rPr>
            </w:pPr>
          </w:p>
          <w:p w14:paraId="18D88B8D" w14:textId="77777777" w:rsidR="006B435C" w:rsidRPr="00D61C18" w:rsidRDefault="006B435C" w:rsidP="002064CC">
            <w:pPr>
              <w:jc w:val="both"/>
              <w:rPr>
                <w:sz w:val="28"/>
              </w:rPr>
            </w:pPr>
          </w:p>
          <w:p w14:paraId="466E726B" w14:textId="77777777" w:rsidR="006B435C" w:rsidRPr="00D61C18" w:rsidRDefault="006B435C" w:rsidP="002064CC">
            <w:pPr>
              <w:jc w:val="both"/>
              <w:rPr>
                <w:sz w:val="28"/>
              </w:rPr>
            </w:pPr>
          </w:p>
          <w:p w14:paraId="162856AE" w14:textId="77777777" w:rsidR="006B435C" w:rsidRPr="00D61C18" w:rsidRDefault="006B435C" w:rsidP="002064CC">
            <w:pPr>
              <w:jc w:val="both"/>
              <w:rPr>
                <w:sz w:val="28"/>
              </w:rPr>
            </w:pPr>
          </w:p>
          <w:p w14:paraId="24920297" w14:textId="77777777" w:rsidR="006B435C" w:rsidRPr="00D61C18" w:rsidRDefault="006B435C" w:rsidP="002064CC">
            <w:pPr>
              <w:jc w:val="both"/>
              <w:rPr>
                <w:b/>
                <w:sz w:val="28"/>
              </w:rPr>
            </w:pPr>
            <w:r w:rsidRPr="00D61C18">
              <w:rPr>
                <w:b/>
                <w:sz w:val="28"/>
              </w:rPr>
              <w:t>- Hình thức dạy học:</w:t>
            </w:r>
          </w:p>
          <w:p w14:paraId="107A293C" w14:textId="77777777" w:rsidR="006B435C" w:rsidRPr="00D61C18" w:rsidRDefault="006B435C" w:rsidP="002064CC">
            <w:pPr>
              <w:jc w:val="both"/>
              <w:rPr>
                <w:sz w:val="28"/>
              </w:rPr>
            </w:pPr>
            <w:r w:rsidRPr="00D61C18">
              <w:rPr>
                <w:sz w:val="28"/>
              </w:rPr>
              <w:t>+ Dạy học theo lớp</w:t>
            </w:r>
          </w:p>
          <w:p w14:paraId="398C9620" w14:textId="77777777" w:rsidR="006B435C" w:rsidRPr="00D61C18" w:rsidRDefault="006B435C" w:rsidP="002064CC">
            <w:pPr>
              <w:jc w:val="both"/>
              <w:rPr>
                <w:sz w:val="28"/>
              </w:rPr>
            </w:pPr>
            <w:r w:rsidRPr="00D61C18">
              <w:rPr>
                <w:sz w:val="28"/>
              </w:rPr>
              <w:t>+ Dạy học theo nhóm</w:t>
            </w:r>
          </w:p>
          <w:p w14:paraId="61680D5C" w14:textId="77777777" w:rsidR="006B435C" w:rsidRPr="00D61C18" w:rsidRDefault="006B435C" w:rsidP="002064CC">
            <w:pPr>
              <w:jc w:val="both"/>
              <w:rPr>
                <w:sz w:val="28"/>
              </w:rPr>
            </w:pPr>
            <w:r w:rsidRPr="00D61C18">
              <w:rPr>
                <w:sz w:val="28"/>
              </w:rPr>
              <w:t>+ Dạy học cá nhân</w:t>
            </w:r>
          </w:p>
          <w:p w14:paraId="6FD5640D" w14:textId="77777777" w:rsidR="006B435C" w:rsidRPr="00D61C18" w:rsidRDefault="006B435C" w:rsidP="002064CC">
            <w:pPr>
              <w:jc w:val="both"/>
              <w:rPr>
                <w:i/>
                <w:sz w:val="28"/>
              </w:rPr>
            </w:pPr>
            <w:r w:rsidRPr="00D61C18">
              <w:rPr>
                <w:i/>
                <w:sz w:val="28"/>
              </w:rPr>
              <w:t>(Có thể kết hợp các hình thức trên)</w:t>
            </w:r>
          </w:p>
          <w:p w14:paraId="686C3A8F" w14:textId="77777777" w:rsidR="006B435C" w:rsidRPr="00D61C18" w:rsidRDefault="006B435C" w:rsidP="002064CC">
            <w:pPr>
              <w:jc w:val="both"/>
              <w:rPr>
                <w:b/>
                <w:sz w:val="28"/>
              </w:rPr>
            </w:pPr>
            <w:r w:rsidRPr="00D61C18">
              <w:rPr>
                <w:b/>
                <w:sz w:val="28"/>
              </w:rPr>
              <w:t xml:space="preserve">- Địa điểm: </w:t>
            </w:r>
          </w:p>
          <w:p w14:paraId="1B0F7943" w14:textId="77777777" w:rsidR="006B435C" w:rsidRPr="00D61C18" w:rsidRDefault="006B435C" w:rsidP="002064CC">
            <w:pPr>
              <w:jc w:val="both"/>
              <w:rPr>
                <w:sz w:val="28"/>
                <w:lang w:val="vi-VN"/>
              </w:rPr>
            </w:pPr>
            <w:r w:rsidRPr="00D61C18">
              <w:rPr>
                <w:sz w:val="28"/>
              </w:rPr>
              <w:t>Tại phòng học</w:t>
            </w:r>
            <w:r w:rsidRPr="00D61C18">
              <w:rPr>
                <w:sz w:val="28"/>
                <w:lang w:val="vi-VN"/>
              </w:rPr>
              <w:t>, ở nhà</w:t>
            </w:r>
          </w:p>
          <w:p w14:paraId="3BABB5BD" w14:textId="77777777" w:rsidR="006B435C" w:rsidRPr="00D61C18" w:rsidRDefault="006B435C" w:rsidP="002064CC">
            <w:pPr>
              <w:jc w:val="both"/>
              <w:rPr>
                <w:sz w:val="28"/>
                <w:lang w:val="vi-VN"/>
              </w:rPr>
            </w:pPr>
          </w:p>
          <w:p w14:paraId="4567E88E" w14:textId="77777777" w:rsidR="006B435C" w:rsidRPr="00D61C18" w:rsidRDefault="006B435C" w:rsidP="002064CC">
            <w:pPr>
              <w:jc w:val="both"/>
              <w:rPr>
                <w:b/>
                <w:sz w:val="28"/>
              </w:rPr>
            </w:pPr>
            <w:r w:rsidRPr="00D61C18">
              <w:rPr>
                <w:b/>
                <w:sz w:val="28"/>
              </w:rPr>
              <w:t>Hình thức dạy học:</w:t>
            </w:r>
          </w:p>
          <w:p w14:paraId="3E5161B5" w14:textId="77777777" w:rsidR="006B435C" w:rsidRPr="00D61C18" w:rsidRDefault="006B435C" w:rsidP="002064CC">
            <w:pPr>
              <w:jc w:val="both"/>
              <w:rPr>
                <w:sz w:val="28"/>
              </w:rPr>
            </w:pPr>
            <w:r w:rsidRPr="00D61C18">
              <w:rPr>
                <w:sz w:val="28"/>
              </w:rPr>
              <w:t>+ Dạy học theo lớp</w:t>
            </w:r>
          </w:p>
          <w:p w14:paraId="531E3997" w14:textId="77777777" w:rsidR="006B435C" w:rsidRPr="00D61C18" w:rsidRDefault="006B435C" w:rsidP="002064CC">
            <w:pPr>
              <w:jc w:val="both"/>
              <w:rPr>
                <w:sz w:val="28"/>
              </w:rPr>
            </w:pPr>
            <w:r w:rsidRPr="00D61C18">
              <w:rPr>
                <w:sz w:val="28"/>
              </w:rPr>
              <w:t>+ Dạy học theo nhóm</w:t>
            </w:r>
          </w:p>
          <w:p w14:paraId="499431B8" w14:textId="77777777" w:rsidR="006B435C" w:rsidRPr="00D61C18" w:rsidRDefault="006B435C" w:rsidP="002064CC">
            <w:pPr>
              <w:jc w:val="both"/>
              <w:rPr>
                <w:sz w:val="28"/>
              </w:rPr>
            </w:pPr>
            <w:r w:rsidRPr="00D61C18">
              <w:rPr>
                <w:sz w:val="28"/>
              </w:rPr>
              <w:t>+ Dạy học cá nhân</w:t>
            </w:r>
          </w:p>
          <w:p w14:paraId="55442DD8" w14:textId="77777777" w:rsidR="006B435C" w:rsidRPr="00D61C18" w:rsidRDefault="006B435C" w:rsidP="002064CC">
            <w:pPr>
              <w:jc w:val="both"/>
              <w:rPr>
                <w:i/>
                <w:sz w:val="28"/>
              </w:rPr>
            </w:pPr>
            <w:r w:rsidRPr="00D61C18">
              <w:rPr>
                <w:i/>
                <w:sz w:val="28"/>
              </w:rPr>
              <w:t>(Có thể kết hợp các hình thức trên)</w:t>
            </w:r>
          </w:p>
          <w:p w14:paraId="339F94AE" w14:textId="77777777" w:rsidR="006B435C" w:rsidRPr="00D61C18" w:rsidRDefault="006B435C" w:rsidP="002064CC">
            <w:pPr>
              <w:jc w:val="both"/>
              <w:rPr>
                <w:b/>
                <w:sz w:val="28"/>
              </w:rPr>
            </w:pPr>
            <w:r w:rsidRPr="00D61C18">
              <w:rPr>
                <w:b/>
                <w:sz w:val="28"/>
              </w:rPr>
              <w:t xml:space="preserve">- Địa điểm: </w:t>
            </w:r>
          </w:p>
          <w:p w14:paraId="0C17AF8E"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03B693FC" w14:textId="77777777" w:rsidR="006B435C" w:rsidRPr="00D61C18" w:rsidRDefault="006B435C" w:rsidP="002064CC">
            <w:pPr>
              <w:jc w:val="both"/>
              <w:rPr>
                <w:sz w:val="28"/>
              </w:rPr>
            </w:pPr>
          </w:p>
          <w:p w14:paraId="0E57E345" w14:textId="77777777" w:rsidR="006B435C" w:rsidRPr="00D61C18" w:rsidRDefault="006B435C" w:rsidP="002064CC">
            <w:pPr>
              <w:jc w:val="both"/>
              <w:rPr>
                <w:b/>
                <w:sz w:val="28"/>
              </w:rPr>
            </w:pPr>
          </w:p>
        </w:tc>
        <w:tc>
          <w:tcPr>
            <w:tcW w:w="1581" w:type="pct"/>
            <w:tcBorders>
              <w:top w:val="single" w:sz="4" w:space="0" w:color="auto"/>
              <w:left w:val="single" w:sz="4" w:space="0" w:color="auto"/>
              <w:bottom w:val="single" w:sz="4" w:space="0" w:color="auto"/>
              <w:right w:val="single" w:sz="4" w:space="0" w:color="auto"/>
            </w:tcBorders>
            <w:hideMark/>
          </w:tcPr>
          <w:p w14:paraId="5CB694CC" w14:textId="77777777" w:rsidR="006B435C" w:rsidRPr="00D61C18" w:rsidRDefault="006B435C" w:rsidP="002064CC">
            <w:pPr>
              <w:tabs>
                <w:tab w:val="left" w:pos="6190"/>
              </w:tabs>
              <w:rPr>
                <w:b/>
                <w:i/>
                <w:sz w:val="28"/>
                <w:lang w:val="nl-NL"/>
              </w:rPr>
            </w:pPr>
            <w:r w:rsidRPr="00D61C18">
              <w:rPr>
                <w:b/>
                <w:i/>
                <w:sz w:val="28"/>
                <w:lang w:val="nl-NL"/>
              </w:rPr>
              <w:t>Nội dung</w:t>
            </w:r>
          </w:p>
          <w:p w14:paraId="637741EE"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71292FE9" w14:textId="77777777" w:rsidR="006B435C" w:rsidRPr="00D61C18" w:rsidRDefault="006B435C" w:rsidP="002064CC">
            <w:pPr>
              <w:tabs>
                <w:tab w:val="left" w:pos="6190"/>
              </w:tabs>
              <w:rPr>
                <w:b/>
                <w:i/>
                <w:sz w:val="28"/>
                <w:lang w:val="nl-NL"/>
              </w:rPr>
            </w:pPr>
            <w:r w:rsidRPr="00D61C18">
              <w:rPr>
                <w:b/>
                <w:i/>
                <w:sz w:val="28"/>
                <w:lang w:val="nl-NL"/>
              </w:rPr>
              <w:t>- Giải bài tập</w:t>
            </w:r>
          </w:p>
          <w:p w14:paraId="541FDF6D"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65CB3415"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3F9A0184"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1238F069"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2D6B9C40" w14:textId="77777777" w:rsidR="006B435C" w:rsidRPr="00D61C18" w:rsidRDefault="006B435C" w:rsidP="002064CC">
            <w:pPr>
              <w:tabs>
                <w:tab w:val="left" w:pos="6190"/>
              </w:tabs>
              <w:rPr>
                <w:sz w:val="28"/>
                <w:lang w:val="nl-NL"/>
              </w:rPr>
            </w:pPr>
            <w:r w:rsidRPr="00D61C18">
              <w:rPr>
                <w:sz w:val="28"/>
                <w:lang w:val="nl-NL"/>
              </w:rPr>
              <w:t xml:space="preserve">- Có thể chia nhóm, sử dụng kĩ thuật các mảnh ghép, hoặc kĩ thuật khăn trải bàn, kĩ thuật chia sẻ cặp đôi, kĩ thuật ổ bi, kĩ thuật phòng tranh ... hoặc hoạt động cá nhân </w:t>
            </w:r>
            <w:r w:rsidRPr="00D61C18">
              <w:rPr>
                <w:color w:val="FF0000"/>
                <w:sz w:val="28"/>
                <w:lang w:val="nl-NL"/>
              </w:rPr>
              <w:t>(</w:t>
            </w:r>
            <w:r w:rsidRPr="00D61C18">
              <w:rPr>
                <w:i/>
                <w:color w:val="FF0000"/>
                <w:sz w:val="28"/>
                <w:lang w:val="nl-NL"/>
              </w:rPr>
              <w:t>khuyến khích tổ chức hoạt động nhóm)</w:t>
            </w:r>
          </w:p>
          <w:p w14:paraId="14560E42"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446DA6A2"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3D9E7895"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0384BCE8" w14:textId="77777777" w:rsidR="006B435C" w:rsidRPr="00D61C18" w:rsidRDefault="006B435C" w:rsidP="002064CC">
            <w:pPr>
              <w:tabs>
                <w:tab w:val="left" w:pos="6190"/>
              </w:tabs>
              <w:rPr>
                <w:b/>
                <w:sz w:val="28"/>
                <w:lang w:val="nl-NL"/>
              </w:rPr>
            </w:pPr>
          </w:p>
          <w:p w14:paraId="164FBC6B" w14:textId="77777777" w:rsidR="006B435C" w:rsidRPr="00D61C18" w:rsidRDefault="006B435C" w:rsidP="002064CC">
            <w:pPr>
              <w:tabs>
                <w:tab w:val="left" w:pos="6190"/>
              </w:tabs>
              <w:rPr>
                <w:b/>
                <w:i/>
                <w:sz w:val="28"/>
                <w:lang w:val="nl-NL"/>
              </w:rPr>
            </w:pPr>
            <w:r w:rsidRPr="00D61C18">
              <w:rPr>
                <w:b/>
                <w:i/>
                <w:sz w:val="28"/>
                <w:lang w:val="nl-NL"/>
              </w:rPr>
              <w:t>Tích hợp cả 2 bài thành một chủ đề</w:t>
            </w:r>
          </w:p>
          <w:p w14:paraId="0BFC07D3" w14:textId="77777777" w:rsidR="006B435C" w:rsidRPr="00D61C18" w:rsidRDefault="006B435C" w:rsidP="002064CC">
            <w:pPr>
              <w:tabs>
                <w:tab w:val="left" w:pos="6190"/>
              </w:tabs>
              <w:rPr>
                <w:b/>
                <w:i/>
                <w:sz w:val="28"/>
                <w:lang w:val="nl-NL"/>
              </w:rPr>
            </w:pPr>
            <w:r w:rsidRPr="00D61C18">
              <w:rPr>
                <w:b/>
                <w:i/>
                <w:sz w:val="28"/>
                <w:lang w:val="nl-NL"/>
              </w:rPr>
              <w:t>Tự học có hướng dẫn</w:t>
            </w:r>
          </w:p>
          <w:p w14:paraId="5EC4F0E8" w14:textId="77777777" w:rsidR="006B435C" w:rsidRPr="00D61C18" w:rsidRDefault="006B435C" w:rsidP="002064CC">
            <w:pPr>
              <w:pStyle w:val="TableParagraph"/>
              <w:rPr>
                <w:b/>
                <w:color w:val="000000" w:themeColor="text1"/>
                <w:sz w:val="28"/>
                <w:lang w:val="en-US"/>
              </w:rPr>
            </w:pPr>
            <w:r w:rsidRPr="00D61C18">
              <w:rPr>
                <w:b/>
                <w:color w:val="000000" w:themeColor="text1"/>
                <w:sz w:val="28"/>
              </w:rPr>
              <w:t>*Các nội dung tinh giản, tự học, tự đọc, …:</w:t>
            </w:r>
          </w:p>
          <w:p w14:paraId="445AEA85" w14:textId="77777777" w:rsidR="006B435C" w:rsidRPr="00D61C18" w:rsidRDefault="006B435C" w:rsidP="002064CC">
            <w:pPr>
              <w:jc w:val="both"/>
              <w:rPr>
                <w:color w:val="FF0000"/>
                <w:sz w:val="28"/>
              </w:rPr>
            </w:pPr>
            <w:r w:rsidRPr="00D61C18">
              <w:rPr>
                <w:color w:val="FF0000"/>
                <w:sz w:val="28"/>
              </w:rPr>
              <w:t>Bài 22: Cả bài: Tự học CHD</w:t>
            </w:r>
          </w:p>
          <w:p w14:paraId="6EE3BBEB" w14:textId="77777777" w:rsidR="006B435C" w:rsidRPr="00D61C18" w:rsidRDefault="006B435C" w:rsidP="002064CC">
            <w:pPr>
              <w:tabs>
                <w:tab w:val="left" w:pos="6190"/>
              </w:tabs>
              <w:rPr>
                <w:color w:val="FF0000"/>
                <w:sz w:val="28"/>
                <w:lang w:val="nl-NL"/>
              </w:rPr>
            </w:pPr>
            <w:r w:rsidRPr="00D61C18">
              <w:rPr>
                <w:color w:val="FF0000"/>
                <w:sz w:val="28"/>
              </w:rPr>
              <w:t>Bài 23: Cả bài: Tự học CHD</w:t>
            </w:r>
          </w:p>
          <w:p w14:paraId="31AD0AC7" w14:textId="77777777" w:rsidR="006B435C" w:rsidRPr="00D61C18" w:rsidRDefault="006B435C" w:rsidP="002064CC">
            <w:pPr>
              <w:tabs>
                <w:tab w:val="left" w:pos="6190"/>
              </w:tabs>
              <w:rPr>
                <w:b/>
                <w:sz w:val="28"/>
                <w:lang w:val="vi-VN"/>
              </w:rPr>
            </w:pPr>
            <w:r w:rsidRPr="00D61C18">
              <w:rPr>
                <w:b/>
                <w:sz w:val="28"/>
                <w:lang w:val="nl-NL"/>
              </w:rPr>
              <w:t>* Giao nhiệm vụ chuẩn bị cho tiết học tới</w:t>
            </w:r>
          </w:p>
          <w:p w14:paraId="5683370E" w14:textId="77777777" w:rsidR="006B435C" w:rsidRPr="00D61C18" w:rsidRDefault="006B435C" w:rsidP="002064CC">
            <w:pPr>
              <w:tabs>
                <w:tab w:val="left" w:pos="6190"/>
              </w:tabs>
              <w:rPr>
                <w:b/>
                <w:sz w:val="28"/>
                <w:lang w:val="vi-VN"/>
              </w:rPr>
            </w:pPr>
          </w:p>
          <w:p w14:paraId="02E3E7DC" w14:textId="77777777" w:rsidR="006B435C" w:rsidRPr="00D61C18" w:rsidRDefault="006B435C" w:rsidP="002064CC">
            <w:pPr>
              <w:tabs>
                <w:tab w:val="left" w:pos="6190"/>
              </w:tabs>
              <w:rPr>
                <w:b/>
                <w:sz w:val="28"/>
                <w:lang w:val="vi-VN"/>
              </w:rPr>
            </w:pPr>
          </w:p>
          <w:p w14:paraId="7C42993E" w14:textId="77777777" w:rsidR="006B435C" w:rsidRPr="00D61C18" w:rsidRDefault="006B435C" w:rsidP="002064CC">
            <w:pPr>
              <w:tabs>
                <w:tab w:val="left" w:pos="6190"/>
              </w:tabs>
              <w:rPr>
                <w:b/>
                <w:sz w:val="28"/>
                <w:lang w:val="vi-VN"/>
              </w:rPr>
            </w:pPr>
          </w:p>
          <w:p w14:paraId="21FDD3D1" w14:textId="77777777" w:rsidR="006B435C" w:rsidRPr="00D61C18" w:rsidRDefault="006B435C" w:rsidP="002064CC">
            <w:pPr>
              <w:tabs>
                <w:tab w:val="left" w:pos="6190"/>
              </w:tabs>
              <w:rPr>
                <w:b/>
                <w:sz w:val="28"/>
                <w:lang w:val="vi-VN"/>
              </w:rPr>
            </w:pPr>
          </w:p>
          <w:p w14:paraId="21B3BFE3" w14:textId="77777777" w:rsidR="006B435C" w:rsidRPr="00D61C18" w:rsidRDefault="006B435C" w:rsidP="002064CC">
            <w:pPr>
              <w:tabs>
                <w:tab w:val="left" w:pos="6190"/>
              </w:tabs>
              <w:rPr>
                <w:b/>
                <w:i/>
                <w:sz w:val="28"/>
                <w:lang w:val="nl-NL"/>
              </w:rPr>
            </w:pPr>
            <w:r w:rsidRPr="00D61C18">
              <w:rPr>
                <w:b/>
                <w:i/>
                <w:sz w:val="28"/>
                <w:lang w:val="nl-NL"/>
              </w:rPr>
              <w:t>Nội dung</w:t>
            </w:r>
          </w:p>
          <w:p w14:paraId="07D51B78"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158B8052" w14:textId="77777777" w:rsidR="006B435C" w:rsidRPr="00D61C18" w:rsidRDefault="006B435C" w:rsidP="002064CC">
            <w:pPr>
              <w:tabs>
                <w:tab w:val="left" w:pos="6190"/>
              </w:tabs>
              <w:rPr>
                <w:b/>
                <w:i/>
                <w:sz w:val="28"/>
                <w:lang w:val="nl-NL"/>
              </w:rPr>
            </w:pPr>
            <w:r w:rsidRPr="00D61C18">
              <w:rPr>
                <w:b/>
                <w:i/>
                <w:sz w:val="28"/>
                <w:lang w:val="nl-NL"/>
              </w:rPr>
              <w:t>- Giải bài tập</w:t>
            </w:r>
          </w:p>
          <w:p w14:paraId="23C68655"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121C3BBB"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602C2808"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1908B677"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7E4CBADC" w14:textId="77777777" w:rsidR="006B435C" w:rsidRPr="00D61C18" w:rsidRDefault="006B435C" w:rsidP="002064CC">
            <w:pPr>
              <w:tabs>
                <w:tab w:val="left" w:pos="6190"/>
              </w:tabs>
              <w:rPr>
                <w:sz w:val="28"/>
                <w:lang w:val="nl-NL"/>
              </w:rPr>
            </w:pPr>
            <w:r w:rsidRPr="00D61C18">
              <w:rPr>
                <w:sz w:val="28"/>
                <w:lang w:val="nl-NL"/>
              </w:rPr>
              <w:t xml:space="preserve">- Có thể chia nhóm, sử dụng kĩ thuật các mảnh ghép, hoặc kĩ thuật khăn trải bàn, kĩ thuật chia sẻ cặp đôi, kĩ thuật ổ bi, kĩ thuật phòng tranh ... hoặc hoạt động cá nhân </w:t>
            </w:r>
            <w:r w:rsidRPr="00D61C18">
              <w:rPr>
                <w:color w:val="FF0000"/>
                <w:sz w:val="28"/>
                <w:lang w:val="nl-NL"/>
              </w:rPr>
              <w:t>(</w:t>
            </w:r>
            <w:r w:rsidRPr="00D61C18">
              <w:rPr>
                <w:i/>
                <w:color w:val="FF0000"/>
                <w:sz w:val="28"/>
                <w:lang w:val="nl-NL"/>
              </w:rPr>
              <w:t>khuyến khích tổ chức hoạt động nhóm)</w:t>
            </w:r>
          </w:p>
          <w:p w14:paraId="60A97CA3"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611F56A6"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0A4C0B8E"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2263F39F" w14:textId="77777777" w:rsidR="006B435C" w:rsidRPr="00D61C18" w:rsidRDefault="006B435C" w:rsidP="002064CC">
            <w:pPr>
              <w:tabs>
                <w:tab w:val="left" w:pos="6190"/>
              </w:tabs>
              <w:rPr>
                <w:b/>
                <w:sz w:val="28"/>
                <w:lang w:val="nl-NL"/>
              </w:rPr>
            </w:pPr>
          </w:p>
          <w:p w14:paraId="6F85D49B" w14:textId="77777777" w:rsidR="006B435C" w:rsidRPr="00D61C18" w:rsidRDefault="006B435C" w:rsidP="002064CC">
            <w:pPr>
              <w:tabs>
                <w:tab w:val="left" w:pos="6190"/>
              </w:tabs>
              <w:rPr>
                <w:b/>
                <w:i/>
                <w:sz w:val="28"/>
                <w:lang w:val="vi-VN"/>
              </w:rPr>
            </w:pPr>
          </w:p>
        </w:tc>
      </w:tr>
      <w:tr w:rsidR="006B435C" w:rsidRPr="00D61C18" w14:paraId="358106BB" w14:textId="77777777" w:rsidTr="002064CC">
        <w:trPr>
          <w:trHeight w:val="699"/>
        </w:trPr>
        <w:tc>
          <w:tcPr>
            <w:tcW w:w="273" w:type="pct"/>
            <w:tcBorders>
              <w:top w:val="single" w:sz="4" w:space="0" w:color="auto"/>
              <w:left w:val="single" w:sz="4" w:space="0" w:color="auto"/>
              <w:bottom w:val="single" w:sz="4" w:space="0" w:color="auto"/>
              <w:right w:val="single" w:sz="4" w:space="0" w:color="auto"/>
            </w:tcBorders>
            <w:hideMark/>
          </w:tcPr>
          <w:p w14:paraId="5D0AAC8C" w14:textId="77777777" w:rsidR="006B435C" w:rsidRPr="00D61C18" w:rsidRDefault="006B435C" w:rsidP="002064CC">
            <w:pPr>
              <w:jc w:val="center"/>
              <w:rPr>
                <w:sz w:val="28"/>
                <w:lang w:val="vi-VN"/>
              </w:rPr>
            </w:pPr>
            <w:r w:rsidRPr="00D61C18">
              <w:rPr>
                <w:sz w:val="28"/>
              </w:rPr>
              <w:t>2</w:t>
            </w:r>
            <w:r w:rsidRPr="00D61C18">
              <w:rPr>
                <w:sz w:val="28"/>
                <w:lang w:val="vi-VN"/>
              </w:rPr>
              <w:t>8</w:t>
            </w:r>
          </w:p>
          <w:p w14:paraId="7D8A6BF8" w14:textId="77777777" w:rsidR="006B435C" w:rsidRPr="00D61C18" w:rsidRDefault="006B435C" w:rsidP="002064CC">
            <w:pPr>
              <w:jc w:val="center"/>
              <w:rPr>
                <w:sz w:val="28"/>
              </w:rPr>
            </w:pPr>
          </w:p>
          <w:p w14:paraId="425D05A0" w14:textId="77777777" w:rsidR="006B435C" w:rsidRPr="00D61C18" w:rsidRDefault="006B435C" w:rsidP="002064CC">
            <w:pPr>
              <w:jc w:val="center"/>
              <w:rPr>
                <w:sz w:val="28"/>
              </w:rPr>
            </w:pPr>
          </w:p>
          <w:p w14:paraId="05ADA0C6" w14:textId="77777777" w:rsidR="006B435C" w:rsidRPr="00D61C18" w:rsidRDefault="006B435C" w:rsidP="002064CC">
            <w:pPr>
              <w:jc w:val="center"/>
              <w:rPr>
                <w:sz w:val="28"/>
              </w:rPr>
            </w:pPr>
          </w:p>
          <w:p w14:paraId="70FD70A4" w14:textId="77777777" w:rsidR="006B435C" w:rsidRPr="00D61C18" w:rsidRDefault="006B435C" w:rsidP="002064CC">
            <w:pPr>
              <w:jc w:val="center"/>
              <w:rPr>
                <w:sz w:val="28"/>
              </w:rPr>
            </w:pPr>
          </w:p>
          <w:p w14:paraId="45D743EE" w14:textId="77777777" w:rsidR="006B435C" w:rsidRPr="00D61C18" w:rsidRDefault="006B435C" w:rsidP="002064CC">
            <w:pPr>
              <w:jc w:val="center"/>
              <w:rPr>
                <w:sz w:val="28"/>
              </w:rPr>
            </w:pPr>
          </w:p>
          <w:p w14:paraId="6E55E124" w14:textId="77777777" w:rsidR="006B435C" w:rsidRPr="00D61C18" w:rsidRDefault="006B435C" w:rsidP="002064CC">
            <w:pPr>
              <w:jc w:val="center"/>
              <w:rPr>
                <w:sz w:val="28"/>
              </w:rPr>
            </w:pPr>
          </w:p>
          <w:p w14:paraId="6FAB208E" w14:textId="77777777" w:rsidR="006B435C" w:rsidRPr="00D61C18" w:rsidRDefault="006B435C" w:rsidP="002064CC">
            <w:pPr>
              <w:jc w:val="center"/>
              <w:rPr>
                <w:sz w:val="28"/>
              </w:rPr>
            </w:pPr>
          </w:p>
          <w:p w14:paraId="130CD8CE" w14:textId="77777777" w:rsidR="006B435C" w:rsidRPr="00D61C18" w:rsidRDefault="006B435C" w:rsidP="002064CC">
            <w:pPr>
              <w:jc w:val="center"/>
              <w:rPr>
                <w:sz w:val="28"/>
              </w:rPr>
            </w:pPr>
          </w:p>
          <w:p w14:paraId="6EE61BFE" w14:textId="77777777" w:rsidR="006B435C" w:rsidRPr="00D61C18" w:rsidRDefault="006B435C" w:rsidP="002064CC">
            <w:pPr>
              <w:jc w:val="center"/>
              <w:rPr>
                <w:sz w:val="28"/>
              </w:rPr>
            </w:pPr>
          </w:p>
          <w:p w14:paraId="0CCCD238" w14:textId="77777777" w:rsidR="006B435C" w:rsidRPr="00D61C18" w:rsidRDefault="006B435C" w:rsidP="002064CC">
            <w:pPr>
              <w:jc w:val="center"/>
              <w:rPr>
                <w:sz w:val="28"/>
              </w:rPr>
            </w:pPr>
          </w:p>
          <w:p w14:paraId="28A95409" w14:textId="77777777" w:rsidR="006B435C" w:rsidRPr="00D61C18" w:rsidRDefault="006B435C" w:rsidP="002064CC">
            <w:pPr>
              <w:jc w:val="center"/>
              <w:rPr>
                <w:sz w:val="28"/>
              </w:rPr>
            </w:pPr>
          </w:p>
          <w:p w14:paraId="03099EC3" w14:textId="77777777" w:rsidR="006B435C" w:rsidRPr="00D61C18" w:rsidRDefault="006B435C" w:rsidP="002064CC">
            <w:pPr>
              <w:jc w:val="center"/>
              <w:rPr>
                <w:sz w:val="28"/>
              </w:rPr>
            </w:pPr>
          </w:p>
          <w:p w14:paraId="231C48E0" w14:textId="77777777" w:rsidR="006B435C" w:rsidRPr="00D61C18" w:rsidRDefault="006B435C" w:rsidP="002064CC">
            <w:pPr>
              <w:jc w:val="center"/>
              <w:rPr>
                <w:sz w:val="28"/>
              </w:rPr>
            </w:pPr>
          </w:p>
          <w:p w14:paraId="0F248F66" w14:textId="77777777" w:rsidR="006B435C" w:rsidRPr="00D61C18" w:rsidRDefault="006B435C" w:rsidP="002064CC">
            <w:pPr>
              <w:jc w:val="center"/>
              <w:rPr>
                <w:sz w:val="28"/>
              </w:rPr>
            </w:pPr>
          </w:p>
          <w:p w14:paraId="089DF441" w14:textId="77777777" w:rsidR="006B435C" w:rsidRPr="00D61C18" w:rsidRDefault="006B435C" w:rsidP="002064CC">
            <w:pPr>
              <w:jc w:val="center"/>
              <w:rPr>
                <w:sz w:val="28"/>
              </w:rPr>
            </w:pPr>
          </w:p>
          <w:p w14:paraId="2EB01DEF" w14:textId="77777777" w:rsidR="006B435C" w:rsidRPr="00D61C18" w:rsidRDefault="006B435C" w:rsidP="002064CC">
            <w:pPr>
              <w:jc w:val="center"/>
              <w:rPr>
                <w:sz w:val="28"/>
              </w:rPr>
            </w:pPr>
          </w:p>
          <w:p w14:paraId="357915C5" w14:textId="77777777" w:rsidR="006B435C" w:rsidRPr="00D61C18" w:rsidRDefault="006B435C" w:rsidP="002064CC">
            <w:pPr>
              <w:jc w:val="center"/>
              <w:rPr>
                <w:sz w:val="28"/>
              </w:rPr>
            </w:pPr>
          </w:p>
          <w:p w14:paraId="0144E609" w14:textId="77777777" w:rsidR="006B435C" w:rsidRPr="00D61C18" w:rsidRDefault="006B435C" w:rsidP="002064CC">
            <w:pPr>
              <w:jc w:val="center"/>
              <w:rPr>
                <w:sz w:val="28"/>
              </w:rPr>
            </w:pPr>
          </w:p>
          <w:p w14:paraId="4B3994FA" w14:textId="77777777" w:rsidR="006B435C" w:rsidRPr="00D61C18" w:rsidRDefault="006B435C" w:rsidP="002064CC">
            <w:pPr>
              <w:jc w:val="center"/>
              <w:rPr>
                <w:sz w:val="28"/>
              </w:rPr>
            </w:pPr>
          </w:p>
          <w:p w14:paraId="7B150D04" w14:textId="77777777" w:rsidR="006B435C" w:rsidRPr="00D61C18" w:rsidRDefault="006B435C" w:rsidP="002064CC">
            <w:pPr>
              <w:jc w:val="center"/>
              <w:rPr>
                <w:sz w:val="28"/>
                <w:lang w:val="vi-VN"/>
              </w:rPr>
            </w:pPr>
          </w:p>
          <w:p w14:paraId="71A141B8" w14:textId="77777777" w:rsidR="006B435C" w:rsidRPr="00D61C18" w:rsidRDefault="006B435C" w:rsidP="002064CC">
            <w:pPr>
              <w:jc w:val="center"/>
              <w:rPr>
                <w:sz w:val="28"/>
                <w:lang w:val="vi-VN"/>
              </w:rPr>
            </w:pPr>
            <w:r w:rsidRPr="00D61C18">
              <w:rPr>
                <w:sz w:val="28"/>
              </w:rPr>
              <w:t>2</w:t>
            </w:r>
            <w:r w:rsidRPr="00D61C18">
              <w:rPr>
                <w:sz w:val="28"/>
                <w:lang w:val="vi-VN"/>
              </w:rPr>
              <w:t>9</w:t>
            </w:r>
          </w:p>
        </w:tc>
        <w:tc>
          <w:tcPr>
            <w:tcW w:w="604" w:type="pct"/>
            <w:tcBorders>
              <w:top w:val="single" w:sz="4" w:space="0" w:color="auto"/>
              <w:left w:val="single" w:sz="4" w:space="0" w:color="auto"/>
              <w:bottom w:val="single" w:sz="4" w:space="0" w:color="auto"/>
              <w:right w:val="single" w:sz="4" w:space="0" w:color="auto"/>
            </w:tcBorders>
            <w:hideMark/>
          </w:tcPr>
          <w:p w14:paraId="52632601" w14:textId="77777777" w:rsidR="006B435C" w:rsidRPr="00D61C18" w:rsidRDefault="006B435C" w:rsidP="002064CC">
            <w:pPr>
              <w:pStyle w:val="TableParagraph"/>
              <w:rPr>
                <w:b/>
                <w:color w:val="FF0000"/>
                <w:sz w:val="28"/>
                <w:lang w:val="en-US"/>
              </w:rPr>
            </w:pPr>
            <w:r w:rsidRPr="00D61C18">
              <w:rPr>
                <w:b/>
                <w:color w:val="FF0000"/>
                <w:sz w:val="28"/>
              </w:rPr>
              <w:t>Bài tập</w:t>
            </w:r>
          </w:p>
          <w:p w14:paraId="40B5DF70" w14:textId="77777777" w:rsidR="006B435C" w:rsidRPr="00D61C18" w:rsidRDefault="006B435C" w:rsidP="002064CC">
            <w:pPr>
              <w:pStyle w:val="TableParagraph"/>
              <w:rPr>
                <w:b/>
                <w:color w:val="FF0000"/>
                <w:sz w:val="28"/>
                <w:lang w:val="en-US"/>
              </w:rPr>
            </w:pPr>
          </w:p>
          <w:p w14:paraId="1C4994D2" w14:textId="77777777" w:rsidR="006B435C" w:rsidRPr="00D61C18" w:rsidRDefault="006B435C" w:rsidP="002064CC">
            <w:pPr>
              <w:pStyle w:val="TableParagraph"/>
              <w:rPr>
                <w:b/>
                <w:color w:val="FF0000"/>
                <w:sz w:val="28"/>
                <w:lang w:val="en-US"/>
              </w:rPr>
            </w:pPr>
          </w:p>
          <w:p w14:paraId="4DDEFA8E" w14:textId="77777777" w:rsidR="006B435C" w:rsidRPr="00D61C18" w:rsidRDefault="006B435C" w:rsidP="002064CC">
            <w:pPr>
              <w:pStyle w:val="TableParagraph"/>
              <w:rPr>
                <w:b/>
                <w:color w:val="FF0000"/>
                <w:sz w:val="28"/>
                <w:lang w:val="en-US"/>
              </w:rPr>
            </w:pPr>
          </w:p>
          <w:p w14:paraId="7E3EF140" w14:textId="77777777" w:rsidR="006B435C" w:rsidRPr="00D61C18" w:rsidRDefault="006B435C" w:rsidP="002064CC">
            <w:pPr>
              <w:pStyle w:val="TableParagraph"/>
              <w:rPr>
                <w:b/>
                <w:color w:val="FF0000"/>
                <w:sz w:val="28"/>
                <w:lang w:val="en-US"/>
              </w:rPr>
            </w:pPr>
          </w:p>
          <w:p w14:paraId="4FBA1205" w14:textId="77777777" w:rsidR="006B435C" w:rsidRPr="00D61C18" w:rsidRDefault="006B435C" w:rsidP="002064CC">
            <w:pPr>
              <w:pStyle w:val="TableParagraph"/>
              <w:rPr>
                <w:b/>
                <w:color w:val="FF0000"/>
                <w:sz w:val="28"/>
                <w:lang w:val="en-US"/>
              </w:rPr>
            </w:pPr>
          </w:p>
          <w:p w14:paraId="305227B4" w14:textId="77777777" w:rsidR="006B435C" w:rsidRPr="00D61C18" w:rsidRDefault="006B435C" w:rsidP="002064CC">
            <w:pPr>
              <w:pStyle w:val="TableParagraph"/>
              <w:rPr>
                <w:b/>
                <w:color w:val="FF0000"/>
                <w:sz w:val="28"/>
                <w:lang w:val="en-US"/>
              </w:rPr>
            </w:pPr>
          </w:p>
          <w:p w14:paraId="5AC9EEB8" w14:textId="77777777" w:rsidR="006B435C" w:rsidRPr="00D61C18" w:rsidRDefault="006B435C" w:rsidP="002064CC">
            <w:pPr>
              <w:pStyle w:val="TableParagraph"/>
              <w:rPr>
                <w:b/>
                <w:color w:val="FF0000"/>
                <w:sz w:val="28"/>
                <w:lang w:val="en-US"/>
              </w:rPr>
            </w:pPr>
          </w:p>
          <w:p w14:paraId="0FD7E9E1" w14:textId="77777777" w:rsidR="006B435C" w:rsidRPr="00D61C18" w:rsidRDefault="006B435C" w:rsidP="002064CC">
            <w:pPr>
              <w:pStyle w:val="TableParagraph"/>
              <w:rPr>
                <w:b/>
                <w:color w:val="FF0000"/>
                <w:sz w:val="28"/>
                <w:lang w:val="en-US"/>
              </w:rPr>
            </w:pPr>
          </w:p>
          <w:p w14:paraId="693418D4" w14:textId="77777777" w:rsidR="006B435C" w:rsidRPr="00D61C18" w:rsidRDefault="006B435C" w:rsidP="002064CC">
            <w:pPr>
              <w:pStyle w:val="TableParagraph"/>
              <w:rPr>
                <w:b/>
                <w:color w:val="FF0000"/>
                <w:sz w:val="28"/>
                <w:lang w:val="en-US"/>
              </w:rPr>
            </w:pPr>
          </w:p>
          <w:p w14:paraId="0EA970C8" w14:textId="77777777" w:rsidR="006B435C" w:rsidRPr="00D61C18" w:rsidRDefault="006B435C" w:rsidP="002064CC">
            <w:pPr>
              <w:pStyle w:val="TableParagraph"/>
              <w:rPr>
                <w:b/>
                <w:color w:val="FF0000"/>
                <w:sz w:val="28"/>
                <w:lang w:val="en-US"/>
              </w:rPr>
            </w:pPr>
          </w:p>
          <w:p w14:paraId="1558747D" w14:textId="77777777" w:rsidR="006B435C" w:rsidRPr="00D61C18" w:rsidRDefault="006B435C" w:rsidP="002064CC">
            <w:pPr>
              <w:pStyle w:val="TableParagraph"/>
              <w:rPr>
                <w:b/>
                <w:color w:val="FF0000"/>
                <w:sz w:val="28"/>
                <w:lang w:val="en-US"/>
              </w:rPr>
            </w:pPr>
          </w:p>
          <w:p w14:paraId="7D798BFD" w14:textId="77777777" w:rsidR="006B435C" w:rsidRPr="00D61C18" w:rsidRDefault="006B435C" w:rsidP="002064CC">
            <w:pPr>
              <w:pStyle w:val="TableParagraph"/>
              <w:rPr>
                <w:b/>
                <w:color w:val="FF0000"/>
                <w:sz w:val="28"/>
                <w:lang w:val="en-US"/>
              </w:rPr>
            </w:pPr>
          </w:p>
          <w:p w14:paraId="3AFC6C09" w14:textId="77777777" w:rsidR="006B435C" w:rsidRPr="00D61C18" w:rsidRDefault="006B435C" w:rsidP="002064CC">
            <w:pPr>
              <w:pStyle w:val="TableParagraph"/>
              <w:rPr>
                <w:b/>
                <w:color w:val="FF0000"/>
                <w:sz w:val="28"/>
                <w:lang w:val="en-US"/>
              </w:rPr>
            </w:pPr>
          </w:p>
          <w:p w14:paraId="00C96A51" w14:textId="77777777" w:rsidR="006B435C" w:rsidRPr="00D61C18" w:rsidRDefault="006B435C" w:rsidP="002064CC">
            <w:pPr>
              <w:pStyle w:val="TableParagraph"/>
              <w:rPr>
                <w:b/>
                <w:color w:val="FF0000"/>
                <w:sz w:val="28"/>
                <w:lang w:val="en-US"/>
              </w:rPr>
            </w:pPr>
          </w:p>
          <w:p w14:paraId="4A005F1F" w14:textId="77777777" w:rsidR="006B435C" w:rsidRPr="00D61C18" w:rsidRDefault="006B435C" w:rsidP="002064CC">
            <w:pPr>
              <w:pStyle w:val="TableParagraph"/>
              <w:rPr>
                <w:b/>
                <w:color w:val="FF0000"/>
                <w:sz w:val="28"/>
                <w:lang w:val="en-US"/>
              </w:rPr>
            </w:pPr>
          </w:p>
          <w:p w14:paraId="0B4DFCDC" w14:textId="77777777" w:rsidR="006B435C" w:rsidRPr="00D61C18" w:rsidRDefault="006B435C" w:rsidP="002064CC">
            <w:pPr>
              <w:pStyle w:val="TableParagraph"/>
              <w:rPr>
                <w:b/>
                <w:color w:val="FF0000"/>
                <w:sz w:val="28"/>
                <w:lang w:val="en-US"/>
              </w:rPr>
            </w:pPr>
          </w:p>
          <w:p w14:paraId="49EA45A2" w14:textId="77777777" w:rsidR="006B435C" w:rsidRPr="00D61C18" w:rsidRDefault="006B435C" w:rsidP="002064CC">
            <w:pPr>
              <w:pStyle w:val="TableParagraph"/>
              <w:rPr>
                <w:b/>
                <w:color w:val="FF0000"/>
                <w:sz w:val="28"/>
                <w:lang w:val="en-US"/>
              </w:rPr>
            </w:pPr>
          </w:p>
          <w:p w14:paraId="3B7E3D28" w14:textId="77777777" w:rsidR="006B435C" w:rsidRPr="00D61C18" w:rsidRDefault="006B435C" w:rsidP="002064CC">
            <w:pPr>
              <w:pStyle w:val="TableParagraph"/>
              <w:rPr>
                <w:b/>
                <w:color w:val="FF0000"/>
                <w:sz w:val="28"/>
                <w:lang w:val="en-US"/>
              </w:rPr>
            </w:pPr>
          </w:p>
          <w:p w14:paraId="74FCF12F" w14:textId="77777777" w:rsidR="006B435C" w:rsidRPr="00D61C18" w:rsidRDefault="006B435C" w:rsidP="002064CC">
            <w:pPr>
              <w:pStyle w:val="TableParagraph"/>
              <w:rPr>
                <w:b/>
                <w:color w:val="FF0000"/>
                <w:sz w:val="28"/>
                <w:lang w:val="en-US"/>
              </w:rPr>
            </w:pPr>
          </w:p>
          <w:p w14:paraId="26BD871F" w14:textId="77777777" w:rsidR="006B435C" w:rsidRPr="00D61C18" w:rsidRDefault="006B435C" w:rsidP="002064CC">
            <w:pPr>
              <w:pStyle w:val="TableParagraph"/>
              <w:rPr>
                <w:b/>
                <w:color w:val="FF0000"/>
                <w:sz w:val="28"/>
                <w:lang w:val="en-US"/>
              </w:rPr>
            </w:pPr>
          </w:p>
          <w:p w14:paraId="4FF56B3B" w14:textId="77777777" w:rsidR="006B435C" w:rsidRPr="00D61C18" w:rsidRDefault="006B435C" w:rsidP="002064CC">
            <w:pPr>
              <w:pStyle w:val="TableParagraph"/>
              <w:rPr>
                <w:b/>
                <w:color w:val="FF0000"/>
                <w:sz w:val="28"/>
                <w:lang w:val="en-US"/>
              </w:rPr>
            </w:pPr>
          </w:p>
          <w:p w14:paraId="151F8E67" w14:textId="77777777" w:rsidR="006B435C" w:rsidRPr="00D61C18" w:rsidRDefault="006B435C" w:rsidP="002064CC">
            <w:pPr>
              <w:pStyle w:val="TableParagraph"/>
              <w:rPr>
                <w:b/>
                <w:color w:val="FF0000"/>
                <w:sz w:val="28"/>
                <w:lang w:val="en-US"/>
              </w:rPr>
            </w:pPr>
          </w:p>
          <w:p w14:paraId="76A6C255" w14:textId="77777777" w:rsidR="006B435C" w:rsidRPr="00D61C18" w:rsidRDefault="006B435C" w:rsidP="002064CC">
            <w:pPr>
              <w:pStyle w:val="TableParagraph"/>
              <w:rPr>
                <w:b/>
                <w:color w:val="FF0000"/>
                <w:sz w:val="28"/>
                <w:lang w:val="en-US"/>
              </w:rPr>
            </w:pPr>
          </w:p>
          <w:p w14:paraId="767A2A91" w14:textId="77777777" w:rsidR="006B435C" w:rsidRPr="00D61C18" w:rsidRDefault="006B435C" w:rsidP="002064CC">
            <w:pPr>
              <w:pStyle w:val="TableParagraph"/>
              <w:rPr>
                <w:b/>
                <w:color w:val="FF0000"/>
                <w:sz w:val="28"/>
                <w:lang w:val="en-US"/>
              </w:rPr>
            </w:pPr>
          </w:p>
          <w:p w14:paraId="47BFE7E6" w14:textId="77777777" w:rsidR="006B435C" w:rsidRPr="00D61C18" w:rsidRDefault="006B435C" w:rsidP="002064CC">
            <w:pPr>
              <w:pStyle w:val="TableParagraph"/>
              <w:rPr>
                <w:b/>
                <w:color w:val="FF0000"/>
                <w:sz w:val="28"/>
                <w:lang w:val="en-US"/>
              </w:rPr>
            </w:pPr>
          </w:p>
          <w:p w14:paraId="283039B3" w14:textId="77777777" w:rsidR="006B435C" w:rsidRPr="00D61C18" w:rsidRDefault="006B435C" w:rsidP="002064CC">
            <w:pPr>
              <w:pStyle w:val="TableParagraph"/>
              <w:rPr>
                <w:b/>
                <w:color w:val="FF0000"/>
                <w:sz w:val="28"/>
                <w:lang w:val="en-US"/>
              </w:rPr>
            </w:pPr>
          </w:p>
          <w:p w14:paraId="5D224504" w14:textId="77777777" w:rsidR="006B435C" w:rsidRPr="00D61C18" w:rsidRDefault="006B435C" w:rsidP="002064CC">
            <w:pPr>
              <w:pStyle w:val="TableParagraph"/>
              <w:rPr>
                <w:b/>
                <w:color w:val="FF0000"/>
                <w:sz w:val="28"/>
                <w:lang w:val="en-US"/>
              </w:rPr>
            </w:pPr>
          </w:p>
          <w:p w14:paraId="06BEA51D" w14:textId="77777777" w:rsidR="006B435C" w:rsidRPr="00D61C18" w:rsidRDefault="006B435C" w:rsidP="002064CC">
            <w:pPr>
              <w:pStyle w:val="TableParagraph"/>
              <w:rPr>
                <w:b/>
                <w:color w:val="FF0000"/>
                <w:sz w:val="28"/>
                <w:lang w:val="en-US"/>
              </w:rPr>
            </w:pPr>
          </w:p>
          <w:p w14:paraId="5AD10A46" w14:textId="77777777" w:rsidR="006B435C" w:rsidRPr="00D61C18" w:rsidRDefault="006B435C" w:rsidP="002064CC">
            <w:pPr>
              <w:pStyle w:val="TableParagraph"/>
              <w:rPr>
                <w:b/>
                <w:color w:val="FF0000"/>
                <w:sz w:val="28"/>
                <w:lang w:val="en-US"/>
              </w:rPr>
            </w:pPr>
          </w:p>
          <w:p w14:paraId="2083F6E0" w14:textId="77777777" w:rsidR="006B435C" w:rsidRPr="00D61C18" w:rsidRDefault="006B435C" w:rsidP="002064CC">
            <w:pPr>
              <w:pStyle w:val="TableParagraph"/>
              <w:rPr>
                <w:b/>
                <w:color w:val="FF0000"/>
                <w:sz w:val="28"/>
                <w:lang w:val="en-US"/>
              </w:rPr>
            </w:pPr>
          </w:p>
          <w:p w14:paraId="01A2A1E1" w14:textId="77777777" w:rsidR="006B435C" w:rsidRPr="00D61C18" w:rsidRDefault="006B435C" w:rsidP="002064CC">
            <w:pPr>
              <w:pStyle w:val="TableParagraph"/>
              <w:rPr>
                <w:b/>
                <w:color w:val="FF0000"/>
                <w:sz w:val="28"/>
                <w:lang w:val="en-US"/>
              </w:rPr>
            </w:pPr>
            <w:r w:rsidRPr="00D61C18">
              <w:rPr>
                <w:b/>
                <w:color w:val="FF0000"/>
                <w:sz w:val="28"/>
              </w:rPr>
              <w:t>Ôn tập chương IV</w:t>
            </w:r>
          </w:p>
          <w:p w14:paraId="5728F88C" w14:textId="77777777" w:rsidR="006B435C" w:rsidRPr="00D61C18" w:rsidRDefault="006B435C" w:rsidP="002064CC">
            <w:pPr>
              <w:pStyle w:val="TableParagraph"/>
              <w:rPr>
                <w:b/>
                <w:color w:val="FF0000"/>
                <w:sz w:val="28"/>
                <w:lang w:val="en-US"/>
              </w:rPr>
            </w:pPr>
          </w:p>
          <w:p w14:paraId="59D3FB76" w14:textId="77777777" w:rsidR="006B435C" w:rsidRPr="00D61C18" w:rsidRDefault="006B435C" w:rsidP="002064CC">
            <w:pPr>
              <w:pStyle w:val="TableParagraph"/>
              <w:rPr>
                <w:b/>
                <w:color w:val="FF0000"/>
                <w:sz w:val="28"/>
                <w:lang w:val="en-US"/>
              </w:rPr>
            </w:pPr>
          </w:p>
          <w:p w14:paraId="3462B2B0" w14:textId="77777777" w:rsidR="006B435C" w:rsidRPr="00D61C18" w:rsidRDefault="006B435C" w:rsidP="002064CC">
            <w:pPr>
              <w:pStyle w:val="TableParagraph"/>
              <w:rPr>
                <w:b/>
                <w:color w:val="FF0000"/>
                <w:sz w:val="28"/>
                <w:lang w:val="en-US"/>
              </w:rPr>
            </w:pPr>
          </w:p>
          <w:p w14:paraId="496DD517" w14:textId="77777777" w:rsidR="006B435C" w:rsidRPr="00D61C18" w:rsidRDefault="006B435C" w:rsidP="002064CC">
            <w:pPr>
              <w:pStyle w:val="TableParagraph"/>
              <w:rPr>
                <w:b/>
                <w:color w:val="FF0000"/>
                <w:sz w:val="28"/>
                <w:lang w:val="en-US"/>
              </w:rPr>
            </w:pPr>
          </w:p>
          <w:p w14:paraId="1594B451" w14:textId="77777777" w:rsidR="006B435C" w:rsidRPr="00D61C18" w:rsidRDefault="006B435C" w:rsidP="002064CC">
            <w:pPr>
              <w:pStyle w:val="TableParagraph"/>
              <w:rPr>
                <w:b/>
                <w:color w:val="FF0000"/>
                <w:sz w:val="28"/>
                <w:lang w:val="en-US"/>
              </w:rPr>
            </w:pPr>
          </w:p>
          <w:p w14:paraId="04D63C8E" w14:textId="77777777" w:rsidR="006B435C" w:rsidRPr="00D61C18" w:rsidRDefault="006B435C" w:rsidP="002064CC">
            <w:pPr>
              <w:pStyle w:val="TableParagraph"/>
              <w:rPr>
                <w:b/>
                <w:color w:val="FF0000"/>
                <w:sz w:val="28"/>
                <w:lang w:val="en-US"/>
              </w:rPr>
            </w:pPr>
          </w:p>
          <w:p w14:paraId="29DDBEBF" w14:textId="77777777" w:rsidR="006B435C" w:rsidRPr="00D61C18" w:rsidRDefault="006B435C" w:rsidP="002064CC">
            <w:pPr>
              <w:pStyle w:val="TableParagraph"/>
              <w:rPr>
                <w:b/>
                <w:color w:val="FF0000"/>
                <w:sz w:val="28"/>
                <w:lang w:val="en-US"/>
              </w:rPr>
            </w:pPr>
          </w:p>
          <w:p w14:paraId="3AEB70D7" w14:textId="77777777" w:rsidR="006B435C" w:rsidRPr="00D61C18" w:rsidRDefault="006B435C" w:rsidP="002064CC">
            <w:pPr>
              <w:pStyle w:val="TableParagraph"/>
              <w:rPr>
                <w:b/>
                <w:color w:val="FF0000"/>
                <w:sz w:val="28"/>
                <w:lang w:val="en-US"/>
              </w:rPr>
            </w:pPr>
          </w:p>
          <w:p w14:paraId="7554BE92" w14:textId="77777777" w:rsidR="006B435C" w:rsidRPr="00D61C18" w:rsidRDefault="006B435C" w:rsidP="002064CC">
            <w:pPr>
              <w:pStyle w:val="TableParagraph"/>
              <w:rPr>
                <w:b/>
                <w:color w:val="FF0000"/>
                <w:sz w:val="28"/>
                <w:lang w:val="en-US"/>
              </w:rPr>
            </w:pPr>
          </w:p>
        </w:tc>
        <w:tc>
          <w:tcPr>
            <w:tcW w:w="278" w:type="pct"/>
            <w:tcBorders>
              <w:top w:val="single" w:sz="4" w:space="0" w:color="auto"/>
              <w:left w:val="single" w:sz="4" w:space="0" w:color="auto"/>
              <w:bottom w:val="single" w:sz="4" w:space="0" w:color="auto"/>
              <w:right w:val="single" w:sz="4" w:space="0" w:color="auto"/>
            </w:tcBorders>
            <w:hideMark/>
          </w:tcPr>
          <w:p w14:paraId="4F1FD868" w14:textId="77777777" w:rsidR="006B435C" w:rsidRPr="00D61C18" w:rsidRDefault="006B435C" w:rsidP="002064CC">
            <w:pPr>
              <w:jc w:val="both"/>
              <w:rPr>
                <w:sz w:val="28"/>
              </w:rPr>
            </w:pPr>
            <w:r w:rsidRPr="00D61C18">
              <w:rPr>
                <w:sz w:val="28"/>
              </w:rPr>
              <w:t>1</w:t>
            </w:r>
          </w:p>
          <w:p w14:paraId="13BDE0E1" w14:textId="77777777" w:rsidR="006B435C" w:rsidRPr="00D61C18" w:rsidRDefault="006B435C" w:rsidP="002064CC">
            <w:pPr>
              <w:jc w:val="both"/>
              <w:rPr>
                <w:sz w:val="28"/>
              </w:rPr>
            </w:pPr>
          </w:p>
          <w:p w14:paraId="7668DC12" w14:textId="77777777" w:rsidR="006B435C" w:rsidRPr="00D61C18" w:rsidRDefault="006B435C" w:rsidP="002064CC">
            <w:pPr>
              <w:jc w:val="both"/>
              <w:rPr>
                <w:sz w:val="28"/>
              </w:rPr>
            </w:pPr>
          </w:p>
          <w:p w14:paraId="2FCF918E" w14:textId="77777777" w:rsidR="006B435C" w:rsidRPr="00D61C18" w:rsidRDefault="006B435C" w:rsidP="002064CC">
            <w:pPr>
              <w:jc w:val="both"/>
              <w:rPr>
                <w:sz w:val="28"/>
              </w:rPr>
            </w:pPr>
          </w:p>
          <w:p w14:paraId="490FC788" w14:textId="77777777" w:rsidR="006B435C" w:rsidRPr="00D61C18" w:rsidRDefault="006B435C" w:rsidP="002064CC">
            <w:pPr>
              <w:jc w:val="both"/>
              <w:rPr>
                <w:sz w:val="28"/>
              </w:rPr>
            </w:pPr>
          </w:p>
          <w:p w14:paraId="7D66892A" w14:textId="77777777" w:rsidR="006B435C" w:rsidRPr="00D61C18" w:rsidRDefault="006B435C" w:rsidP="002064CC">
            <w:pPr>
              <w:jc w:val="both"/>
              <w:rPr>
                <w:sz w:val="28"/>
              </w:rPr>
            </w:pPr>
          </w:p>
          <w:p w14:paraId="61A90B83" w14:textId="77777777" w:rsidR="006B435C" w:rsidRPr="00D61C18" w:rsidRDefault="006B435C" w:rsidP="002064CC">
            <w:pPr>
              <w:jc w:val="both"/>
              <w:rPr>
                <w:sz w:val="28"/>
              </w:rPr>
            </w:pPr>
          </w:p>
          <w:p w14:paraId="2D2B9927" w14:textId="77777777" w:rsidR="006B435C" w:rsidRPr="00D61C18" w:rsidRDefault="006B435C" w:rsidP="002064CC">
            <w:pPr>
              <w:jc w:val="both"/>
              <w:rPr>
                <w:sz w:val="28"/>
              </w:rPr>
            </w:pPr>
          </w:p>
          <w:p w14:paraId="7C9F2A9B" w14:textId="77777777" w:rsidR="006B435C" w:rsidRPr="00D61C18" w:rsidRDefault="006B435C" w:rsidP="002064CC">
            <w:pPr>
              <w:jc w:val="both"/>
              <w:rPr>
                <w:sz w:val="28"/>
              </w:rPr>
            </w:pPr>
          </w:p>
          <w:p w14:paraId="01327A6B" w14:textId="77777777" w:rsidR="006B435C" w:rsidRPr="00D61C18" w:rsidRDefault="006B435C" w:rsidP="002064CC">
            <w:pPr>
              <w:jc w:val="both"/>
              <w:rPr>
                <w:sz w:val="28"/>
              </w:rPr>
            </w:pPr>
          </w:p>
          <w:p w14:paraId="088F02F6" w14:textId="77777777" w:rsidR="006B435C" w:rsidRPr="00D61C18" w:rsidRDefault="006B435C" w:rsidP="002064CC">
            <w:pPr>
              <w:jc w:val="both"/>
              <w:rPr>
                <w:sz w:val="28"/>
              </w:rPr>
            </w:pPr>
          </w:p>
          <w:p w14:paraId="717151A9" w14:textId="77777777" w:rsidR="006B435C" w:rsidRPr="00D61C18" w:rsidRDefault="006B435C" w:rsidP="002064CC">
            <w:pPr>
              <w:jc w:val="both"/>
              <w:rPr>
                <w:sz w:val="28"/>
              </w:rPr>
            </w:pPr>
          </w:p>
          <w:p w14:paraId="2356B1E0" w14:textId="77777777" w:rsidR="006B435C" w:rsidRPr="00D61C18" w:rsidRDefault="006B435C" w:rsidP="002064CC">
            <w:pPr>
              <w:jc w:val="both"/>
              <w:rPr>
                <w:sz w:val="28"/>
              </w:rPr>
            </w:pPr>
          </w:p>
          <w:p w14:paraId="4FF2A8C7" w14:textId="77777777" w:rsidR="006B435C" w:rsidRPr="00D61C18" w:rsidRDefault="006B435C" w:rsidP="002064CC">
            <w:pPr>
              <w:jc w:val="both"/>
              <w:rPr>
                <w:sz w:val="28"/>
              </w:rPr>
            </w:pPr>
          </w:p>
          <w:p w14:paraId="2B41C24C" w14:textId="77777777" w:rsidR="006B435C" w:rsidRPr="00D61C18" w:rsidRDefault="006B435C" w:rsidP="002064CC">
            <w:pPr>
              <w:jc w:val="both"/>
              <w:rPr>
                <w:sz w:val="28"/>
              </w:rPr>
            </w:pPr>
          </w:p>
          <w:p w14:paraId="14C79595" w14:textId="77777777" w:rsidR="006B435C" w:rsidRPr="00D61C18" w:rsidRDefault="006B435C" w:rsidP="002064CC">
            <w:pPr>
              <w:jc w:val="both"/>
              <w:rPr>
                <w:sz w:val="28"/>
              </w:rPr>
            </w:pPr>
          </w:p>
          <w:p w14:paraId="47C242E8" w14:textId="77777777" w:rsidR="006B435C" w:rsidRPr="00D61C18" w:rsidRDefault="006B435C" w:rsidP="002064CC">
            <w:pPr>
              <w:jc w:val="both"/>
              <w:rPr>
                <w:sz w:val="28"/>
              </w:rPr>
            </w:pPr>
          </w:p>
          <w:p w14:paraId="028D8697" w14:textId="77777777" w:rsidR="006B435C" w:rsidRPr="00D61C18" w:rsidRDefault="006B435C" w:rsidP="002064CC">
            <w:pPr>
              <w:jc w:val="both"/>
              <w:rPr>
                <w:sz w:val="28"/>
              </w:rPr>
            </w:pPr>
          </w:p>
          <w:p w14:paraId="0A710D33" w14:textId="77777777" w:rsidR="006B435C" w:rsidRPr="00D61C18" w:rsidRDefault="006B435C" w:rsidP="002064CC">
            <w:pPr>
              <w:jc w:val="both"/>
              <w:rPr>
                <w:sz w:val="28"/>
              </w:rPr>
            </w:pPr>
          </w:p>
          <w:p w14:paraId="2E1415CD" w14:textId="77777777" w:rsidR="006B435C" w:rsidRPr="00D61C18" w:rsidRDefault="006B435C" w:rsidP="002064CC">
            <w:pPr>
              <w:jc w:val="both"/>
              <w:rPr>
                <w:sz w:val="28"/>
              </w:rPr>
            </w:pPr>
          </w:p>
          <w:p w14:paraId="539533C0" w14:textId="77777777" w:rsidR="006B435C" w:rsidRPr="00D61C18" w:rsidRDefault="006B435C" w:rsidP="002064CC">
            <w:pPr>
              <w:jc w:val="both"/>
              <w:rPr>
                <w:sz w:val="28"/>
              </w:rPr>
            </w:pPr>
          </w:p>
          <w:p w14:paraId="1DEF38FC" w14:textId="77777777" w:rsidR="006B435C" w:rsidRPr="00D61C18" w:rsidRDefault="006B435C" w:rsidP="002064CC">
            <w:pPr>
              <w:jc w:val="both"/>
              <w:rPr>
                <w:sz w:val="28"/>
              </w:rPr>
            </w:pPr>
          </w:p>
          <w:p w14:paraId="7D69F0D0" w14:textId="77777777" w:rsidR="006B435C" w:rsidRPr="00D61C18" w:rsidRDefault="006B435C" w:rsidP="002064CC">
            <w:pPr>
              <w:jc w:val="both"/>
              <w:rPr>
                <w:sz w:val="28"/>
              </w:rPr>
            </w:pPr>
            <w:r w:rsidRPr="00D61C18">
              <w:rPr>
                <w:sz w:val="28"/>
              </w:rPr>
              <w:t>1</w:t>
            </w:r>
          </w:p>
        </w:tc>
        <w:tc>
          <w:tcPr>
            <w:tcW w:w="312" w:type="pct"/>
            <w:gridSpan w:val="3"/>
            <w:tcBorders>
              <w:top w:val="single" w:sz="4" w:space="0" w:color="auto"/>
              <w:left w:val="single" w:sz="4" w:space="0" w:color="auto"/>
              <w:bottom w:val="single" w:sz="4" w:space="0" w:color="auto"/>
              <w:right w:val="single" w:sz="4" w:space="0" w:color="auto"/>
            </w:tcBorders>
            <w:hideMark/>
          </w:tcPr>
          <w:p w14:paraId="64485086" w14:textId="77777777" w:rsidR="006B435C" w:rsidRPr="00D61C18" w:rsidRDefault="006B435C" w:rsidP="002064CC">
            <w:pPr>
              <w:jc w:val="both"/>
              <w:rPr>
                <w:sz w:val="28"/>
              </w:rPr>
            </w:pPr>
            <w:r w:rsidRPr="00D61C18">
              <w:rPr>
                <w:sz w:val="28"/>
              </w:rPr>
              <w:t>41</w:t>
            </w:r>
          </w:p>
          <w:p w14:paraId="45461359" w14:textId="77777777" w:rsidR="006B435C" w:rsidRPr="00D61C18" w:rsidRDefault="006B435C" w:rsidP="002064CC">
            <w:pPr>
              <w:jc w:val="both"/>
              <w:rPr>
                <w:sz w:val="28"/>
              </w:rPr>
            </w:pPr>
          </w:p>
          <w:p w14:paraId="2C61220A" w14:textId="77777777" w:rsidR="006B435C" w:rsidRPr="00D61C18" w:rsidRDefault="006B435C" w:rsidP="002064CC">
            <w:pPr>
              <w:jc w:val="both"/>
              <w:rPr>
                <w:sz w:val="28"/>
              </w:rPr>
            </w:pPr>
          </w:p>
          <w:p w14:paraId="256391E8" w14:textId="77777777" w:rsidR="006B435C" w:rsidRPr="00D61C18" w:rsidRDefault="006B435C" w:rsidP="002064CC">
            <w:pPr>
              <w:jc w:val="both"/>
              <w:rPr>
                <w:sz w:val="28"/>
              </w:rPr>
            </w:pPr>
          </w:p>
          <w:p w14:paraId="77E13490" w14:textId="77777777" w:rsidR="006B435C" w:rsidRPr="00D61C18" w:rsidRDefault="006B435C" w:rsidP="002064CC">
            <w:pPr>
              <w:jc w:val="both"/>
              <w:rPr>
                <w:sz w:val="28"/>
              </w:rPr>
            </w:pPr>
          </w:p>
          <w:p w14:paraId="15AA7CDD" w14:textId="77777777" w:rsidR="006B435C" w:rsidRPr="00D61C18" w:rsidRDefault="006B435C" w:rsidP="002064CC">
            <w:pPr>
              <w:jc w:val="both"/>
              <w:rPr>
                <w:sz w:val="28"/>
              </w:rPr>
            </w:pPr>
          </w:p>
          <w:p w14:paraId="4884EA33" w14:textId="77777777" w:rsidR="006B435C" w:rsidRPr="00D61C18" w:rsidRDefault="006B435C" w:rsidP="002064CC">
            <w:pPr>
              <w:jc w:val="both"/>
              <w:rPr>
                <w:sz w:val="28"/>
              </w:rPr>
            </w:pPr>
          </w:p>
          <w:p w14:paraId="2E197E0C" w14:textId="77777777" w:rsidR="006B435C" w:rsidRPr="00D61C18" w:rsidRDefault="006B435C" w:rsidP="002064CC">
            <w:pPr>
              <w:jc w:val="both"/>
              <w:rPr>
                <w:sz w:val="28"/>
              </w:rPr>
            </w:pPr>
          </w:p>
          <w:p w14:paraId="23054BD5" w14:textId="77777777" w:rsidR="006B435C" w:rsidRPr="00D61C18" w:rsidRDefault="006B435C" w:rsidP="002064CC">
            <w:pPr>
              <w:jc w:val="both"/>
              <w:rPr>
                <w:sz w:val="28"/>
              </w:rPr>
            </w:pPr>
          </w:p>
          <w:p w14:paraId="1D3AEA12" w14:textId="77777777" w:rsidR="006B435C" w:rsidRPr="00D61C18" w:rsidRDefault="006B435C" w:rsidP="002064CC">
            <w:pPr>
              <w:jc w:val="both"/>
              <w:rPr>
                <w:sz w:val="28"/>
              </w:rPr>
            </w:pPr>
          </w:p>
          <w:p w14:paraId="78327726" w14:textId="77777777" w:rsidR="006B435C" w:rsidRPr="00D61C18" w:rsidRDefault="006B435C" w:rsidP="002064CC">
            <w:pPr>
              <w:jc w:val="both"/>
              <w:rPr>
                <w:sz w:val="28"/>
              </w:rPr>
            </w:pPr>
          </w:p>
          <w:p w14:paraId="4311D900" w14:textId="77777777" w:rsidR="006B435C" w:rsidRPr="00D61C18" w:rsidRDefault="006B435C" w:rsidP="002064CC">
            <w:pPr>
              <w:jc w:val="both"/>
              <w:rPr>
                <w:sz w:val="28"/>
              </w:rPr>
            </w:pPr>
          </w:p>
          <w:p w14:paraId="1EBEB9EE" w14:textId="77777777" w:rsidR="006B435C" w:rsidRPr="00D61C18" w:rsidRDefault="006B435C" w:rsidP="002064CC">
            <w:pPr>
              <w:jc w:val="both"/>
              <w:rPr>
                <w:sz w:val="28"/>
              </w:rPr>
            </w:pPr>
          </w:p>
          <w:p w14:paraId="15EFACA4" w14:textId="77777777" w:rsidR="006B435C" w:rsidRPr="00D61C18" w:rsidRDefault="006B435C" w:rsidP="002064CC">
            <w:pPr>
              <w:jc w:val="both"/>
              <w:rPr>
                <w:sz w:val="28"/>
              </w:rPr>
            </w:pPr>
          </w:p>
          <w:p w14:paraId="26BEC681" w14:textId="77777777" w:rsidR="006B435C" w:rsidRPr="00D61C18" w:rsidRDefault="006B435C" w:rsidP="002064CC">
            <w:pPr>
              <w:jc w:val="both"/>
              <w:rPr>
                <w:sz w:val="28"/>
              </w:rPr>
            </w:pPr>
          </w:p>
          <w:p w14:paraId="7FD1FBCE" w14:textId="77777777" w:rsidR="006B435C" w:rsidRPr="00D61C18" w:rsidRDefault="006B435C" w:rsidP="002064CC">
            <w:pPr>
              <w:jc w:val="both"/>
              <w:rPr>
                <w:sz w:val="28"/>
              </w:rPr>
            </w:pPr>
          </w:p>
          <w:p w14:paraId="35B60FD6" w14:textId="77777777" w:rsidR="006B435C" w:rsidRPr="00D61C18" w:rsidRDefault="006B435C" w:rsidP="002064CC">
            <w:pPr>
              <w:jc w:val="both"/>
              <w:rPr>
                <w:sz w:val="28"/>
              </w:rPr>
            </w:pPr>
          </w:p>
          <w:p w14:paraId="248A6447" w14:textId="77777777" w:rsidR="006B435C" w:rsidRPr="00D61C18" w:rsidRDefault="006B435C" w:rsidP="002064CC">
            <w:pPr>
              <w:jc w:val="both"/>
              <w:rPr>
                <w:sz w:val="28"/>
              </w:rPr>
            </w:pPr>
          </w:p>
          <w:p w14:paraId="6C35C1F8" w14:textId="77777777" w:rsidR="006B435C" w:rsidRPr="00D61C18" w:rsidRDefault="006B435C" w:rsidP="002064CC">
            <w:pPr>
              <w:jc w:val="both"/>
              <w:rPr>
                <w:sz w:val="28"/>
              </w:rPr>
            </w:pPr>
          </w:p>
          <w:p w14:paraId="655F408D" w14:textId="77777777" w:rsidR="006B435C" w:rsidRPr="00D61C18" w:rsidRDefault="006B435C" w:rsidP="002064CC">
            <w:pPr>
              <w:jc w:val="both"/>
              <w:rPr>
                <w:sz w:val="28"/>
              </w:rPr>
            </w:pPr>
          </w:p>
          <w:p w14:paraId="123C4C00" w14:textId="77777777" w:rsidR="006B435C" w:rsidRPr="00D61C18" w:rsidRDefault="006B435C" w:rsidP="002064CC">
            <w:pPr>
              <w:jc w:val="both"/>
              <w:rPr>
                <w:sz w:val="28"/>
              </w:rPr>
            </w:pPr>
          </w:p>
          <w:p w14:paraId="2E3C4942" w14:textId="77777777" w:rsidR="006B435C" w:rsidRPr="00D61C18" w:rsidRDefault="006B435C" w:rsidP="002064CC">
            <w:pPr>
              <w:jc w:val="both"/>
              <w:rPr>
                <w:sz w:val="28"/>
              </w:rPr>
            </w:pPr>
          </w:p>
          <w:p w14:paraId="59D337BA" w14:textId="77777777" w:rsidR="006B435C" w:rsidRPr="00D61C18" w:rsidRDefault="006B435C" w:rsidP="002064CC">
            <w:pPr>
              <w:jc w:val="both"/>
              <w:rPr>
                <w:sz w:val="28"/>
              </w:rPr>
            </w:pPr>
            <w:r w:rsidRPr="00D61C18">
              <w:rPr>
                <w:sz w:val="28"/>
              </w:rPr>
              <w:t>42</w:t>
            </w:r>
          </w:p>
          <w:p w14:paraId="170DB0BE" w14:textId="77777777" w:rsidR="006B435C" w:rsidRPr="00D61C18" w:rsidRDefault="006B435C" w:rsidP="002064CC">
            <w:pPr>
              <w:jc w:val="both"/>
              <w:rPr>
                <w:sz w:val="28"/>
              </w:rPr>
            </w:pPr>
          </w:p>
          <w:p w14:paraId="03421828" w14:textId="77777777" w:rsidR="006B435C" w:rsidRPr="00D61C18" w:rsidRDefault="006B435C" w:rsidP="002064CC">
            <w:pPr>
              <w:jc w:val="both"/>
              <w:rPr>
                <w:sz w:val="28"/>
              </w:rPr>
            </w:pPr>
          </w:p>
          <w:p w14:paraId="19A573AD" w14:textId="77777777" w:rsidR="006B435C" w:rsidRPr="00D61C18" w:rsidRDefault="006B435C" w:rsidP="002064CC">
            <w:pPr>
              <w:jc w:val="both"/>
              <w:rPr>
                <w:sz w:val="28"/>
              </w:rPr>
            </w:pPr>
          </w:p>
          <w:p w14:paraId="7B536FB7" w14:textId="77777777" w:rsidR="006B435C" w:rsidRPr="00D61C18" w:rsidRDefault="006B435C" w:rsidP="002064CC">
            <w:pPr>
              <w:jc w:val="both"/>
              <w:rPr>
                <w:sz w:val="28"/>
              </w:rPr>
            </w:pPr>
          </w:p>
          <w:p w14:paraId="4AF1B558" w14:textId="77777777" w:rsidR="006B435C" w:rsidRPr="00D61C18" w:rsidRDefault="006B435C" w:rsidP="002064CC">
            <w:pPr>
              <w:jc w:val="both"/>
              <w:rPr>
                <w:sz w:val="28"/>
              </w:rPr>
            </w:pPr>
          </w:p>
          <w:p w14:paraId="35C6C02B" w14:textId="77777777" w:rsidR="006B435C" w:rsidRPr="00D61C18" w:rsidRDefault="006B435C" w:rsidP="002064CC">
            <w:pPr>
              <w:jc w:val="both"/>
              <w:rPr>
                <w:sz w:val="28"/>
              </w:rPr>
            </w:pPr>
          </w:p>
          <w:p w14:paraId="24C70B3D" w14:textId="77777777" w:rsidR="006B435C" w:rsidRPr="00D61C18" w:rsidRDefault="006B435C" w:rsidP="002064CC">
            <w:pPr>
              <w:jc w:val="both"/>
              <w:rPr>
                <w:sz w:val="28"/>
              </w:rPr>
            </w:pPr>
          </w:p>
          <w:p w14:paraId="0306DFEE" w14:textId="77777777" w:rsidR="006B435C" w:rsidRPr="00D61C18" w:rsidRDefault="006B435C" w:rsidP="002064CC">
            <w:pPr>
              <w:jc w:val="both"/>
              <w:rPr>
                <w:sz w:val="28"/>
              </w:rPr>
            </w:pPr>
          </w:p>
          <w:p w14:paraId="39C96CDA" w14:textId="77777777" w:rsidR="006B435C" w:rsidRPr="00D61C18" w:rsidRDefault="006B435C" w:rsidP="002064CC">
            <w:pPr>
              <w:jc w:val="both"/>
              <w:rPr>
                <w:sz w:val="28"/>
              </w:rPr>
            </w:pPr>
          </w:p>
          <w:p w14:paraId="7F61B44C" w14:textId="77777777" w:rsidR="006B435C" w:rsidRPr="00D61C18" w:rsidRDefault="006B435C" w:rsidP="002064CC">
            <w:pPr>
              <w:jc w:val="both"/>
              <w:rPr>
                <w:sz w:val="28"/>
              </w:rPr>
            </w:pPr>
          </w:p>
          <w:p w14:paraId="624EB4EE" w14:textId="77777777" w:rsidR="006B435C" w:rsidRPr="00D61C18" w:rsidRDefault="006B435C" w:rsidP="002064CC">
            <w:pPr>
              <w:jc w:val="both"/>
              <w:rPr>
                <w:sz w:val="28"/>
              </w:rPr>
            </w:pPr>
          </w:p>
          <w:p w14:paraId="007FE8E7" w14:textId="77777777" w:rsidR="006B435C" w:rsidRPr="00D61C18" w:rsidRDefault="006B435C" w:rsidP="002064CC">
            <w:pPr>
              <w:jc w:val="both"/>
              <w:rPr>
                <w:sz w:val="28"/>
              </w:rPr>
            </w:pPr>
          </w:p>
          <w:p w14:paraId="4616A29C" w14:textId="77777777" w:rsidR="006B435C" w:rsidRPr="00D61C18" w:rsidRDefault="006B435C" w:rsidP="002064CC">
            <w:pPr>
              <w:jc w:val="both"/>
              <w:rPr>
                <w:sz w:val="28"/>
              </w:rPr>
            </w:pPr>
            <w:r w:rsidRPr="00D61C18">
              <w:rPr>
                <w:noProof/>
                <w:sz w:val="28"/>
              </w:rPr>
              <mc:AlternateContent>
                <mc:Choice Requires="wps">
                  <w:drawing>
                    <wp:anchor distT="0" distB="0" distL="114300" distR="114300" simplePos="0" relativeHeight="251791360" behindDoc="0" locked="0" layoutInCell="1" allowOverlap="1" wp14:anchorId="63FAB7BB" wp14:editId="24677B4B">
                      <wp:simplePos x="0" y="0"/>
                      <wp:positionH relativeFrom="column">
                        <wp:posOffset>-39370</wp:posOffset>
                      </wp:positionH>
                      <wp:positionV relativeFrom="paragraph">
                        <wp:posOffset>123825</wp:posOffset>
                      </wp:positionV>
                      <wp:extent cx="6286500" cy="0"/>
                      <wp:effectExtent l="0" t="0" r="19050" b="19050"/>
                      <wp:wrapNone/>
                      <wp:docPr id="40" name="Straight Connector 40"/>
                      <wp:cNvGraphicFramePr/>
                      <a:graphic xmlns:a="http://schemas.openxmlformats.org/drawingml/2006/main">
                        <a:graphicData uri="http://schemas.microsoft.com/office/word/2010/wordprocessingShape">
                          <wps:wsp>
                            <wps:cNvCnPr/>
                            <wps:spPr>
                              <a:xfrm>
                                <a:off x="0" y="0"/>
                                <a:ext cx="6286500"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3220CD01" id="Straight Connector 40" o:spid="_x0000_s1026" style="position:absolute;z-index:251791360;visibility:visible;mso-wrap-style:square;mso-wrap-distance-left:9pt;mso-wrap-distance-top:0;mso-wrap-distance-right:9pt;mso-wrap-distance-bottom:0;mso-position-horizontal:absolute;mso-position-horizontal-relative:text;mso-position-vertical:absolute;mso-position-vertical-relative:text" from="-3.1pt,9.75pt" to="491.9pt,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" strokecolor="#4472c4" strokeweight=".5pt">
                      <v:stroke joinstyle="miter"/>
                    </v:line>
                  </w:pict>
                </mc:Fallback>
              </mc:AlternateContent>
            </w:r>
          </w:p>
          <w:p w14:paraId="6D691974" w14:textId="77777777" w:rsidR="006B435C" w:rsidRPr="00D61C18" w:rsidRDefault="006B435C" w:rsidP="002064CC">
            <w:pPr>
              <w:jc w:val="both"/>
              <w:rPr>
                <w:sz w:val="28"/>
              </w:rPr>
            </w:pPr>
            <w:r w:rsidRPr="00D61C18">
              <w:rPr>
                <w:sz w:val="28"/>
              </w:rPr>
              <w:t>TC21</w:t>
            </w:r>
          </w:p>
          <w:p w14:paraId="74027A30" w14:textId="77777777" w:rsidR="006B435C" w:rsidRPr="00D61C18" w:rsidRDefault="006B435C" w:rsidP="002064CC">
            <w:pPr>
              <w:jc w:val="both"/>
              <w:rPr>
                <w:sz w:val="28"/>
              </w:rPr>
            </w:pPr>
          </w:p>
        </w:tc>
        <w:tc>
          <w:tcPr>
            <w:tcW w:w="1147" w:type="pct"/>
            <w:tcBorders>
              <w:top w:val="single" w:sz="4" w:space="0" w:color="auto"/>
              <w:left w:val="single" w:sz="4" w:space="0" w:color="auto"/>
              <w:bottom w:val="single" w:sz="4" w:space="0" w:color="auto"/>
              <w:right w:val="single" w:sz="4" w:space="0" w:color="auto"/>
            </w:tcBorders>
          </w:tcPr>
          <w:p w14:paraId="1E1677CE" w14:textId="77777777" w:rsidR="006B435C" w:rsidRPr="00D61C18" w:rsidRDefault="006B435C" w:rsidP="002064CC">
            <w:pPr>
              <w:tabs>
                <w:tab w:val="left" w:pos="240"/>
              </w:tabs>
              <w:rPr>
                <w:bCs/>
                <w:iCs/>
                <w:sz w:val="28"/>
              </w:rPr>
            </w:pPr>
            <w:r w:rsidRPr="00D61C18">
              <w:rPr>
                <w:sz w:val="28"/>
                <w:lang w:val="nl-NL"/>
              </w:rPr>
              <w:t xml:space="preserve">       - </w:t>
            </w:r>
            <w:r w:rsidRPr="00D61C18">
              <w:rPr>
                <w:sz w:val="28"/>
              </w:rPr>
              <w:t>Rèn luyện kĩ năng giải một số bài tập liên quan đến năng lượng của mạch dao động điện từ.</w:t>
            </w:r>
          </w:p>
          <w:p w14:paraId="5EFED0C2" w14:textId="77777777" w:rsidR="006B435C" w:rsidRPr="00D61C18" w:rsidRDefault="006B435C" w:rsidP="002064CC">
            <w:pPr>
              <w:tabs>
                <w:tab w:val="left" w:pos="240"/>
              </w:tabs>
              <w:rPr>
                <w:sz w:val="28"/>
              </w:rPr>
            </w:pPr>
            <w:r w:rsidRPr="00D61C18">
              <w:rPr>
                <w:sz w:val="28"/>
              </w:rPr>
              <w:t>Rèn luyện kĩ năng giải một số bài tập liên quan đến mạch chọn sóng vô tuyến.</w:t>
            </w:r>
          </w:p>
          <w:p w14:paraId="709B81C8" w14:textId="77777777" w:rsidR="006B435C" w:rsidRPr="00D61C18" w:rsidRDefault="006B435C" w:rsidP="002064CC">
            <w:pPr>
              <w:tabs>
                <w:tab w:val="left" w:pos="240"/>
              </w:tabs>
              <w:rPr>
                <w:sz w:val="28"/>
              </w:rPr>
            </w:pPr>
          </w:p>
          <w:p w14:paraId="18CED7A9" w14:textId="77777777" w:rsidR="006B435C" w:rsidRPr="00D61C18" w:rsidRDefault="006B435C" w:rsidP="002064CC">
            <w:pPr>
              <w:tabs>
                <w:tab w:val="left" w:pos="240"/>
              </w:tabs>
              <w:rPr>
                <w:sz w:val="28"/>
              </w:rPr>
            </w:pPr>
          </w:p>
          <w:p w14:paraId="52342790" w14:textId="77777777" w:rsidR="006B435C" w:rsidRPr="00D61C18" w:rsidRDefault="006B435C" w:rsidP="002064CC">
            <w:pPr>
              <w:tabs>
                <w:tab w:val="left" w:pos="240"/>
              </w:tabs>
              <w:rPr>
                <w:sz w:val="28"/>
              </w:rPr>
            </w:pPr>
          </w:p>
          <w:p w14:paraId="35DEAFDB" w14:textId="77777777" w:rsidR="006B435C" w:rsidRPr="00D61C18" w:rsidRDefault="006B435C" w:rsidP="002064CC">
            <w:pPr>
              <w:tabs>
                <w:tab w:val="left" w:pos="240"/>
              </w:tabs>
              <w:rPr>
                <w:sz w:val="28"/>
              </w:rPr>
            </w:pPr>
          </w:p>
          <w:p w14:paraId="3B0D37A8" w14:textId="77777777" w:rsidR="006B435C" w:rsidRPr="00D61C18" w:rsidRDefault="006B435C" w:rsidP="002064CC">
            <w:pPr>
              <w:tabs>
                <w:tab w:val="left" w:pos="240"/>
              </w:tabs>
              <w:rPr>
                <w:sz w:val="28"/>
              </w:rPr>
            </w:pPr>
          </w:p>
          <w:p w14:paraId="051CEC5F" w14:textId="77777777" w:rsidR="006B435C" w:rsidRPr="00D61C18" w:rsidRDefault="006B435C" w:rsidP="002064CC">
            <w:pPr>
              <w:tabs>
                <w:tab w:val="left" w:pos="240"/>
              </w:tabs>
              <w:rPr>
                <w:sz w:val="28"/>
              </w:rPr>
            </w:pPr>
          </w:p>
          <w:p w14:paraId="41A49ECD" w14:textId="77777777" w:rsidR="006B435C" w:rsidRPr="00D61C18" w:rsidRDefault="006B435C" w:rsidP="002064CC">
            <w:pPr>
              <w:tabs>
                <w:tab w:val="left" w:pos="240"/>
              </w:tabs>
              <w:rPr>
                <w:sz w:val="28"/>
              </w:rPr>
            </w:pPr>
          </w:p>
          <w:p w14:paraId="636CF157" w14:textId="77777777" w:rsidR="006B435C" w:rsidRPr="00D61C18" w:rsidRDefault="006B435C" w:rsidP="002064CC">
            <w:pPr>
              <w:tabs>
                <w:tab w:val="left" w:pos="240"/>
              </w:tabs>
              <w:rPr>
                <w:sz w:val="28"/>
              </w:rPr>
            </w:pPr>
          </w:p>
          <w:p w14:paraId="657392C2" w14:textId="77777777" w:rsidR="006B435C" w:rsidRPr="00D61C18" w:rsidRDefault="006B435C" w:rsidP="002064CC">
            <w:pPr>
              <w:tabs>
                <w:tab w:val="left" w:pos="240"/>
              </w:tabs>
              <w:rPr>
                <w:sz w:val="28"/>
              </w:rPr>
            </w:pPr>
          </w:p>
          <w:p w14:paraId="1DD21BDB" w14:textId="77777777" w:rsidR="006B435C" w:rsidRPr="00D61C18" w:rsidRDefault="006B435C" w:rsidP="002064CC">
            <w:pPr>
              <w:tabs>
                <w:tab w:val="left" w:pos="240"/>
              </w:tabs>
              <w:rPr>
                <w:sz w:val="28"/>
              </w:rPr>
            </w:pPr>
          </w:p>
          <w:p w14:paraId="2083724F" w14:textId="77777777" w:rsidR="006B435C" w:rsidRPr="00D61C18" w:rsidRDefault="006B435C" w:rsidP="002064CC">
            <w:pPr>
              <w:tabs>
                <w:tab w:val="left" w:pos="240"/>
              </w:tabs>
              <w:rPr>
                <w:sz w:val="28"/>
              </w:rPr>
            </w:pPr>
          </w:p>
          <w:p w14:paraId="6DC4FAB1" w14:textId="77777777" w:rsidR="006B435C" w:rsidRPr="00D61C18" w:rsidRDefault="006B435C" w:rsidP="002064CC">
            <w:pPr>
              <w:tabs>
                <w:tab w:val="left" w:pos="240"/>
              </w:tabs>
              <w:rPr>
                <w:sz w:val="28"/>
              </w:rPr>
            </w:pPr>
          </w:p>
          <w:p w14:paraId="38D248C5" w14:textId="77777777" w:rsidR="006B435C" w:rsidRPr="00D61C18" w:rsidRDefault="006B435C" w:rsidP="002064CC">
            <w:pPr>
              <w:tabs>
                <w:tab w:val="left" w:pos="240"/>
              </w:tabs>
              <w:rPr>
                <w:sz w:val="28"/>
              </w:rPr>
            </w:pPr>
          </w:p>
          <w:p w14:paraId="763E79C4" w14:textId="77777777" w:rsidR="006B435C" w:rsidRPr="00D61C18" w:rsidRDefault="006B435C" w:rsidP="002064CC">
            <w:pPr>
              <w:tabs>
                <w:tab w:val="left" w:pos="240"/>
              </w:tabs>
              <w:rPr>
                <w:sz w:val="28"/>
              </w:rPr>
            </w:pPr>
          </w:p>
          <w:p w14:paraId="55D249FD" w14:textId="77777777" w:rsidR="006B435C" w:rsidRPr="00D61C18" w:rsidRDefault="006B435C" w:rsidP="002064CC">
            <w:pPr>
              <w:tabs>
                <w:tab w:val="left" w:pos="240"/>
              </w:tabs>
              <w:rPr>
                <w:sz w:val="28"/>
              </w:rPr>
            </w:pPr>
          </w:p>
          <w:p w14:paraId="7F6D5D6D" w14:textId="77777777" w:rsidR="006B435C" w:rsidRPr="00D61C18" w:rsidRDefault="006B435C" w:rsidP="002064CC">
            <w:pPr>
              <w:tabs>
                <w:tab w:val="left" w:pos="240"/>
              </w:tabs>
              <w:rPr>
                <w:sz w:val="28"/>
              </w:rPr>
            </w:pPr>
          </w:p>
          <w:p w14:paraId="21A61BBB" w14:textId="77777777" w:rsidR="006B435C" w:rsidRPr="00D61C18" w:rsidRDefault="006B435C" w:rsidP="002064CC">
            <w:pPr>
              <w:ind w:left="-180" w:firstLine="180"/>
              <w:rPr>
                <w:sz w:val="28"/>
              </w:rPr>
            </w:pPr>
            <w:r w:rsidRPr="00D61C18">
              <w:rPr>
                <w:sz w:val="28"/>
              </w:rPr>
              <w:t xml:space="preserve">Hệ thống kiến thức chương </w:t>
            </w:r>
            <w:r w:rsidRPr="00D61C18">
              <w:rPr>
                <w:sz w:val="28"/>
                <w:lang w:val="vi-VN"/>
              </w:rPr>
              <w:t>IV</w:t>
            </w:r>
          </w:p>
          <w:p w14:paraId="7C829598" w14:textId="77777777" w:rsidR="006B435C" w:rsidRPr="00D61C18" w:rsidRDefault="006B435C" w:rsidP="002064CC">
            <w:pPr>
              <w:ind w:left="-20" w:firstLine="20"/>
              <w:rPr>
                <w:sz w:val="28"/>
              </w:rPr>
            </w:pPr>
            <w:r w:rsidRPr="00D61C18">
              <w:rPr>
                <w:sz w:val="28"/>
              </w:rPr>
              <w:t xml:space="preserve">- Giải được các bài tập trắc nghiệm  trọng tâm của chương </w:t>
            </w:r>
            <w:r w:rsidRPr="00D61C18">
              <w:rPr>
                <w:sz w:val="28"/>
                <w:lang w:val="vi-VN"/>
              </w:rPr>
              <w:t>IV</w:t>
            </w:r>
          </w:p>
          <w:p w14:paraId="38B1DF0E" w14:textId="77777777" w:rsidR="006B435C" w:rsidRPr="00D61C18" w:rsidRDefault="006B435C" w:rsidP="002064CC">
            <w:pPr>
              <w:ind w:left="-20" w:firstLine="20"/>
              <w:rPr>
                <w:sz w:val="28"/>
              </w:rPr>
            </w:pPr>
          </w:p>
          <w:p w14:paraId="1AC6F939" w14:textId="77777777" w:rsidR="006B435C" w:rsidRPr="00D61C18" w:rsidRDefault="006B435C" w:rsidP="002064CC">
            <w:pPr>
              <w:ind w:left="-20" w:firstLine="20"/>
              <w:rPr>
                <w:sz w:val="28"/>
              </w:rPr>
            </w:pPr>
          </w:p>
          <w:p w14:paraId="5E53D114" w14:textId="77777777" w:rsidR="006B435C" w:rsidRPr="00D61C18" w:rsidRDefault="006B435C" w:rsidP="002064CC">
            <w:pPr>
              <w:ind w:left="-20" w:firstLine="20"/>
              <w:rPr>
                <w:sz w:val="28"/>
              </w:rPr>
            </w:pPr>
          </w:p>
          <w:p w14:paraId="5088D025" w14:textId="77777777" w:rsidR="006B435C" w:rsidRPr="00D61C18" w:rsidRDefault="006B435C" w:rsidP="002064CC">
            <w:pPr>
              <w:ind w:left="-20" w:firstLine="20"/>
              <w:rPr>
                <w:sz w:val="28"/>
              </w:rPr>
            </w:pPr>
          </w:p>
          <w:p w14:paraId="2BA5FA27" w14:textId="77777777" w:rsidR="006B435C" w:rsidRPr="00D61C18" w:rsidRDefault="006B435C" w:rsidP="002064CC">
            <w:pPr>
              <w:ind w:left="-20" w:firstLine="20"/>
              <w:rPr>
                <w:sz w:val="28"/>
              </w:rPr>
            </w:pPr>
          </w:p>
          <w:p w14:paraId="197A746D" w14:textId="77777777" w:rsidR="006B435C" w:rsidRPr="00D61C18" w:rsidRDefault="006B435C" w:rsidP="002064CC">
            <w:pPr>
              <w:ind w:left="-20" w:firstLine="20"/>
              <w:rPr>
                <w:sz w:val="28"/>
              </w:rPr>
            </w:pPr>
          </w:p>
          <w:p w14:paraId="09D12D4D" w14:textId="77777777" w:rsidR="006B435C" w:rsidRPr="00D61C18" w:rsidRDefault="006B435C" w:rsidP="002064CC">
            <w:pPr>
              <w:ind w:left="-20" w:firstLine="20"/>
              <w:rPr>
                <w:sz w:val="28"/>
              </w:rPr>
            </w:pPr>
          </w:p>
          <w:p w14:paraId="38C3A330" w14:textId="77777777" w:rsidR="006B435C" w:rsidRPr="00D61C18" w:rsidRDefault="006B435C" w:rsidP="002064CC">
            <w:pPr>
              <w:ind w:left="-20" w:firstLine="20"/>
              <w:rPr>
                <w:sz w:val="28"/>
              </w:rPr>
            </w:pPr>
          </w:p>
          <w:p w14:paraId="44583577" w14:textId="77777777" w:rsidR="006B435C" w:rsidRPr="00D61C18" w:rsidRDefault="006B435C" w:rsidP="002064CC">
            <w:pPr>
              <w:ind w:left="-20" w:firstLine="20"/>
              <w:rPr>
                <w:sz w:val="28"/>
              </w:rPr>
            </w:pPr>
          </w:p>
          <w:p w14:paraId="0707E595" w14:textId="77777777" w:rsidR="006B435C" w:rsidRPr="00D61C18" w:rsidRDefault="006B435C" w:rsidP="002064CC">
            <w:pPr>
              <w:ind w:left="-20" w:firstLine="20"/>
              <w:rPr>
                <w:sz w:val="28"/>
              </w:rPr>
            </w:pPr>
          </w:p>
          <w:p w14:paraId="54FF4651" w14:textId="77777777" w:rsidR="006B435C" w:rsidRPr="00D61C18" w:rsidRDefault="006B435C" w:rsidP="002064CC">
            <w:pPr>
              <w:ind w:left="-20" w:firstLine="20"/>
              <w:rPr>
                <w:b/>
                <w:sz w:val="28"/>
              </w:rPr>
            </w:pPr>
            <w:r w:rsidRPr="00D61C18">
              <w:rPr>
                <w:b/>
                <w:sz w:val="28"/>
              </w:rPr>
              <w:t>BT ôn chương IV</w:t>
            </w:r>
          </w:p>
          <w:p w14:paraId="60396C50" w14:textId="77777777" w:rsidR="006B435C" w:rsidRPr="00D61C18" w:rsidRDefault="006B435C" w:rsidP="002064CC">
            <w:pPr>
              <w:ind w:left="-180" w:firstLine="180"/>
              <w:rPr>
                <w:sz w:val="28"/>
                <w:lang w:val="vi-VN"/>
              </w:rPr>
            </w:pPr>
            <w:r w:rsidRPr="00D61C18">
              <w:rPr>
                <w:sz w:val="28"/>
              </w:rPr>
              <w:t>Hệ thống kiến thức chương IV</w:t>
            </w:r>
          </w:p>
          <w:p w14:paraId="15FD1F91" w14:textId="77777777" w:rsidR="006B435C" w:rsidRPr="00D61C18" w:rsidRDefault="006B435C" w:rsidP="002064CC">
            <w:pPr>
              <w:ind w:left="-20" w:firstLine="20"/>
              <w:rPr>
                <w:sz w:val="28"/>
                <w:lang w:val="vi-VN"/>
              </w:rPr>
            </w:pPr>
            <w:r w:rsidRPr="00D61C18">
              <w:rPr>
                <w:sz w:val="28"/>
              </w:rPr>
              <w:t>- Giải được các bài tập trắc nghiệm  trọng tâm của chương IV</w:t>
            </w:r>
          </w:p>
          <w:p w14:paraId="2AB0C3BC" w14:textId="77777777" w:rsidR="006B435C" w:rsidRPr="00D61C18" w:rsidRDefault="006B435C" w:rsidP="002064CC">
            <w:pPr>
              <w:ind w:left="-20" w:firstLine="20"/>
              <w:rPr>
                <w:b/>
                <w:sz w:val="28"/>
              </w:rPr>
            </w:pPr>
          </w:p>
          <w:p w14:paraId="5A51D6C4" w14:textId="77777777" w:rsidR="006B435C" w:rsidRPr="00D61C18" w:rsidRDefault="006B435C" w:rsidP="002064CC">
            <w:pPr>
              <w:ind w:left="-20" w:firstLine="20"/>
              <w:rPr>
                <w:sz w:val="28"/>
                <w:lang w:val="fr-FR"/>
              </w:rPr>
            </w:pPr>
          </w:p>
        </w:tc>
        <w:tc>
          <w:tcPr>
            <w:tcW w:w="805" w:type="pct"/>
            <w:tcBorders>
              <w:top w:val="single" w:sz="4" w:space="0" w:color="auto"/>
              <w:left w:val="single" w:sz="4" w:space="0" w:color="auto"/>
              <w:bottom w:val="single" w:sz="4" w:space="0" w:color="auto"/>
              <w:right w:val="single" w:sz="4" w:space="0" w:color="auto"/>
            </w:tcBorders>
            <w:hideMark/>
          </w:tcPr>
          <w:p w14:paraId="10A90462" w14:textId="77777777" w:rsidR="006B435C" w:rsidRPr="00D61C18" w:rsidRDefault="006B435C" w:rsidP="002064CC">
            <w:pPr>
              <w:jc w:val="both"/>
              <w:rPr>
                <w:b/>
                <w:sz w:val="28"/>
              </w:rPr>
            </w:pPr>
            <w:r w:rsidRPr="00D61C18">
              <w:rPr>
                <w:b/>
                <w:sz w:val="28"/>
              </w:rPr>
              <w:t>- Hình thức dạy học:</w:t>
            </w:r>
          </w:p>
          <w:p w14:paraId="3F19DBA6" w14:textId="77777777" w:rsidR="006B435C" w:rsidRPr="00D61C18" w:rsidRDefault="006B435C" w:rsidP="002064CC">
            <w:pPr>
              <w:jc w:val="both"/>
              <w:rPr>
                <w:sz w:val="28"/>
              </w:rPr>
            </w:pPr>
            <w:r w:rsidRPr="00D61C18">
              <w:rPr>
                <w:sz w:val="28"/>
              </w:rPr>
              <w:t>+ Dạy học theo lớp</w:t>
            </w:r>
          </w:p>
          <w:p w14:paraId="5E0C440C" w14:textId="77777777" w:rsidR="006B435C" w:rsidRPr="00D61C18" w:rsidRDefault="006B435C" w:rsidP="002064CC">
            <w:pPr>
              <w:jc w:val="both"/>
              <w:rPr>
                <w:sz w:val="28"/>
              </w:rPr>
            </w:pPr>
            <w:r w:rsidRPr="00D61C18">
              <w:rPr>
                <w:sz w:val="28"/>
              </w:rPr>
              <w:t>+ Dạy học theo nhóm</w:t>
            </w:r>
          </w:p>
          <w:p w14:paraId="179B6AE9" w14:textId="77777777" w:rsidR="006B435C" w:rsidRPr="00D61C18" w:rsidRDefault="006B435C" w:rsidP="002064CC">
            <w:pPr>
              <w:jc w:val="both"/>
              <w:rPr>
                <w:sz w:val="28"/>
              </w:rPr>
            </w:pPr>
            <w:r w:rsidRPr="00D61C18">
              <w:rPr>
                <w:sz w:val="28"/>
              </w:rPr>
              <w:t>+ Dạy học cá nhân</w:t>
            </w:r>
          </w:p>
          <w:p w14:paraId="40612B5C" w14:textId="77777777" w:rsidR="006B435C" w:rsidRPr="00D61C18" w:rsidRDefault="006B435C" w:rsidP="002064CC">
            <w:pPr>
              <w:jc w:val="both"/>
              <w:rPr>
                <w:i/>
                <w:sz w:val="28"/>
              </w:rPr>
            </w:pPr>
            <w:r w:rsidRPr="00D61C18">
              <w:rPr>
                <w:i/>
                <w:sz w:val="28"/>
              </w:rPr>
              <w:t>(Có thể kết hợp các hình thức trên)</w:t>
            </w:r>
          </w:p>
          <w:p w14:paraId="6AC94388" w14:textId="77777777" w:rsidR="006B435C" w:rsidRPr="00D61C18" w:rsidRDefault="006B435C" w:rsidP="002064CC">
            <w:pPr>
              <w:jc w:val="both"/>
              <w:rPr>
                <w:b/>
                <w:sz w:val="28"/>
              </w:rPr>
            </w:pPr>
            <w:r w:rsidRPr="00D61C18">
              <w:rPr>
                <w:b/>
                <w:sz w:val="28"/>
              </w:rPr>
              <w:t xml:space="preserve">- Địa điểm: </w:t>
            </w:r>
          </w:p>
          <w:p w14:paraId="4630B3D0"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556F12B2" w14:textId="77777777" w:rsidR="006B435C" w:rsidRPr="00D61C18" w:rsidRDefault="006B435C" w:rsidP="002064CC">
            <w:pPr>
              <w:jc w:val="both"/>
              <w:rPr>
                <w:sz w:val="28"/>
              </w:rPr>
            </w:pPr>
          </w:p>
          <w:p w14:paraId="212D123B" w14:textId="77777777" w:rsidR="006B435C" w:rsidRPr="00D61C18" w:rsidRDefault="006B435C" w:rsidP="002064CC">
            <w:pPr>
              <w:jc w:val="both"/>
              <w:rPr>
                <w:sz w:val="28"/>
              </w:rPr>
            </w:pPr>
          </w:p>
          <w:p w14:paraId="5921138F" w14:textId="77777777" w:rsidR="006B435C" w:rsidRPr="00D61C18" w:rsidRDefault="006B435C" w:rsidP="002064CC">
            <w:pPr>
              <w:jc w:val="both"/>
              <w:rPr>
                <w:sz w:val="28"/>
              </w:rPr>
            </w:pPr>
          </w:p>
          <w:p w14:paraId="64F842A4" w14:textId="77777777" w:rsidR="006B435C" w:rsidRPr="00D61C18" w:rsidRDefault="006B435C" w:rsidP="002064CC">
            <w:pPr>
              <w:jc w:val="both"/>
              <w:rPr>
                <w:sz w:val="28"/>
              </w:rPr>
            </w:pPr>
          </w:p>
          <w:p w14:paraId="23218AC9" w14:textId="77777777" w:rsidR="006B435C" w:rsidRPr="00D61C18" w:rsidRDefault="006B435C" w:rsidP="002064CC">
            <w:pPr>
              <w:jc w:val="both"/>
              <w:rPr>
                <w:sz w:val="28"/>
              </w:rPr>
            </w:pPr>
          </w:p>
          <w:p w14:paraId="58D60880" w14:textId="77777777" w:rsidR="006B435C" w:rsidRPr="00D61C18" w:rsidRDefault="006B435C" w:rsidP="002064CC">
            <w:pPr>
              <w:jc w:val="both"/>
              <w:rPr>
                <w:sz w:val="28"/>
              </w:rPr>
            </w:pPr>
          </w:p>
          <w:p w14:paraId="2610FB48" w14:textId="77777777" w:rsidR="006B435C" w:rsidRPr="00D61C18" w:rsidRDefault="006B435C" w:rsidP="002064CC">
            <w:pPr>
              <w:jc w:val="both"/>
              <w:rPr>
                <w:sz w:val="28"/>
              </w:rPr>
            </w:pPr>
          </w:p>
          <w:p w14:paraId="7484B865" w14:textId="77777777" w:rsidR="006B435C" w:rsidRPr="00D61C18" w:rsidRDefault="006B435C" w:rsidP="002064CC">
            <w:pPr>
              <w:jc w:val="both"/>
              <w:rPr>
                <w:sz w:val="28"/>
              </w:rPr>
            </w:pPr>
          </w:p>
          <w:p w14:paraId="22A2E039" w14:textId="77777777" w:rsidR="006B435C" w:rsidRPr="00D61C18" w:rsidRDefault="006B435C" w:rsidP="002064CC">
            <w:pPr>
              <w:jc w:val="both"/>
              <w:rPr>
                <w:sz w:val="28"/>
              </w:rPr>
            </w:pPr>
          </w:p>
          <w:p w14:paraId="5D80A2FA" w14:textId="77777777" w:rsidR="006B435C" w:rsidRPr="00D61C18" w:rsidRDefault="006B435C" w:rsidP="002064CC">
            <w:pPr>
              <w:jc w:val="both"/>
              <w:rPr>
                <w:sz w:val="28"/>
              </w:rPr>
            </w:pPr>
          </w:p>
          <w:p w14:paraId="2AF93A79" w14:textId="77777777" w:rsidR="006B435C" w:rsidRPr="00D61C18" w:rsidRDefault="006B435C" w:rsidP="002064CC">
            <w:pPr>
              <w:jc w:val="both"/>
              <w:rPr>
                <w:b/>
                <w:sz w:val="28"/>
              </w:rPr>
            </w:pPr>
            <w:r w:rsidRPr="00D61C18">
              <w:rPr>
                <w:b/>
                <w:sz w:val="28"/>
              </w:rPr>
              <w:t>- Hình thức dạy học:</w:t>
            </w:r>
          </w:p>
          <w:p w14:paraId="3644EBC8" w14:textId="77777777" w:rsidR="006B435C" w:rsidRPr="00D61C18" w:rsidRDefault="006B435C" w:rsidP="002064CC">
            <w:pPr>
              <w:jc w:val="both"/>
              <w:rPr>
                <w:sz w:val="28"/>
              </w:rPr>
            </w:pPr>
            <w:r w:rsidRPr="00D61C18">
              <w:rPr>
                <w:sz w:val="28"/>
              </w:rPr>
              <w:t>+ Dạy học theo lớp</w:t>
            </w:r>
          </w:p>
          <w:p w14:paraId="0D161780" w14:textId="77777777" w:rsidR="006B435C" w:rsidRPr="00D61C18" w:rsidRDefault="006B435C" w:rsidP="002064CC">
            <w:pPr>
              <w:jc w:val="both"/>
              <w:rPr>
                <w:sz w:val="28"/>
              </w:rPr>
            </w:pPr>
            <w:r w:rsidRPr="00D61C18">
              <w:rPr>
                <w:sz w:val="28"/>
              </w:rPr>
              <w:t>+ Dạy học theo nhóm</w:t>
            </w:r>
          </w:p>
          <w:p w14:paraId="239033B0" w14:textId="77777777" w:rsidR="006B435C" w:rsidRPr="00D61C18" w:rsidRDefault="006B435C" w:rsidP="002064CC">
            <w:pPr>
              <w:jc w:val="both"/>
              <w:rPr>
                <w:sz w:val="28"/>
              </w:rPr>
            </w:pPr>
            <w:r w:rsidRPr="00D61C18">
              <w:rPr>
                <w:sz w:val="28"/>
              </w:rPr>
              <w:t>+ Dạy học cá nhân</w:t>
            </w:r>
          </w:p>
          <w:p w14:paraId="6E1BA487" w14:textId="77777777" w:rsidR="006B435C" w:rsidRPr="00D61C18" w:rsidRDefault="006B435C" w:rsidP="002064CC">
            <w:pPr>
              <w:jc w:val="both"/>
              <w:rPr>
                <w:i/>
                <w:sz w:val="28"/>
              </w:rPr>
            </w:pPr>
            <w:r w:rsidRPr="00D61C18">
              <w:rPr>
                <w:i/>
                <w:sz w:val="28"/>
              </w:rPr>
              <w:t>(Có thể kết hợp các hình thức trên)</w:t>
            </w:r>
          </w:p>
          <w:p w14:paraId="3583B4B9" w14:textId="77777777" w:rsidR="006B435C" w:rsidRPr="00D61C18" w:rsidRDefault="006B435C" w:rsidP="002064CC">
            <w:pPr>
              <w:jc w:val="both"/>
              <w:rPr>
                <w:b/>
                <w:sz w:val="28"/>
              </w:rPr>
            </w:pPr>
            <w:r w:rsidRPr="00D61C18">
              <w:rPr>
                <w:b/>
                <w:sz w:val="28"/>
              </w:rPr>
              <w:t xml:space="preserve">- Địa điểm: </w:t>
            </w:r>
          </w:p>
          <w:p w14:paraId="18B8E36B"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07F93AEB" w14:textId="77777777" w:rsidR="006B435C" w:rsidRPr="00D61C18" w:rsidRDefault="006B435C" w:rsidP="002064CC">
            <w:pPr>
              <w:jc w:val="both"/>
              <w:rPr>
                <w:sz w:val="28"/>
              </w:rPr>
            </w:pPr>
          </w:p>
          <w:p w14:paraId="7F5601F0" w14:textId="77777777" w:rsidR="006B435C" w:rsidRPr="00D61C18" w:rsidRDefault="006B435C" w:rsidP="002064CC">
            <w:pPr>
              <w:jc w:val="both"/>
              <w:rPr>
                <w:sz w:val="28"/>
              </w:rPr>
            </w:pPr>
          </w:p>
          <w:p w14:paraId="219559B6" w14:textId="77777777" w:rsidR="006B435C" w:rsidRPr="00D61C18" w:rsidRDefault="006B435C" w:rsidP="002064CC">
            <w:pPr>
              <w:jc w:val="both"/>
              <w:rPr>
                <w:b/>
                <w:sz w:val="28"/>
              </w:rPr>
            </w:pPr>
            <w:r w:rsidRPr="00D61C18">
              <w:rPr>
                <w:b/>
                <w:sz w:val="28"/>
              </w:rPr>
              <w:t>- Hình thức dạy học:</w:t>
            </w:r>
          </w:p>
          <w:p w14:paraId="799F68F7" w14:textId="77777777" w:rsidR="006B435C" w:rsidRPr="00D61C18" w:rsidRDefault="006B435C" w:rsidP="002064CC">
            <w:pPr>
              <w:jc w:val="both"/>
              <w:rPr>
                <w:sz w:val="28"/>
              </w:rPr>
            </w:pPr>
            <w:r w:rsidRPr="00D61C18">
              <w:rPr>
                <w:sz w:val="28"/>
              </w:rPr>
              <w:t>+ Dạy học theo lớp</w:t>
            </w:r>
          </w:p>
          <w:p w14:paraId="738AC15D" w14:textId="77777777" w:rsidR="006B435C" w:rsidRPr="00D61C18" w:rsidRDefault="006B435C" w:rsidP="002064CC">
            <w:pPr>
              <w:jc w:val="both"/>
              <w:rPr>
                <w:sz w:val="28"/>
              </w:rPr>
            </w:pPr>
            <w:r w:rsidRPr="00D61C18">
              <w:rPr>
                <w:sz w:val="28"/>
              </w:rPr>
              <w:t>+ Dạy học theo nhóm</w:t>
            </w:r>
          </w:p>
          <w:p w14:paraId="2D2913E2" w14:textId="77777777" w:rsidR="006B435C" w:rsidRPr="00D61C18" w:rsidRDefault="006B435C" w:rsidP="002064CC">
            <w:pPr>
              <w:jc w:val="both"/>
              <w:rPr>
                <w:sz w:val="28"/>
              </w:rPr>
            </w:pPr>
            <w:r w:rsidRPr="00D61C18">
              <w:rPr>
                <w:sz w:val="28"/>
              </w:rPr>
              <w:t>+ Dạy học cá nhân</w:t>
            </w:r>
          </w:p>
          <w:p w14:paraId="1BEC8BC3" w14:textId="77777777" w:rsidR="006B435C" w:rsidRPr="00D61C18" w:rsidRDefault="006B435C" w:rsidP="002064CC">
            <w:pPr>
              <w:jc w:val="both"/>
              <w:rPr>
                <w:i/>
                <w:sz w:val="28"/>
              </w:rPr>
            </w:pPr>
            <w:r w:rsidRPr="00D61C18">
              <w:rPr>
                <w:i/>
                <w:sz w:val="28"/>
              </w:rPr>
              <w:t>(Có thể kết hợp các hình thức trên)</w:t>
            </w:r>
          </w:p>
          <w:p w14:paraId="5CBA7654" w14:textId="77777777" w:rsidR="006B435C" w:rsidRPr="00D61C18" w:rsidRDefault="006B435C" w:rsidP="002064CC">
            <w:pPr>
              <w:jc w:val="both"/>
              <w:rPr>
                <w:b/>
                <w:sz w:val="28"/>
              </w:rPr>
            </w:pPr>
            <w:r w:rsidRPr="00D61C18">
              <w:rPr>
                <w:b/>
                <w:sz w:val="28"/>
              </w:rPr>
              <w:t xml:space="preserve">- Địa điểm: </w:t>
            </w:r>
          </w:p>
          <w:p w14:paraId="785A6115" w14:textId="77777777" w:rsidR="006B435C" w:rsidRPr="00D61C18" w:rsidRDefault="006B435C" w:rsidP="002064CC">
            <w:pPr>
              <w:jc w:val="both"/>
              <w:rPr>
                <w:b/>
                <w:sz w:val="28"/>
              </w:rPr>
            </w:pPr>
            <w:r w:rsidRPr="00D61C18">
              <w:rPr>
                <w:sz w:val="28"/>
              </w:rPr>
              <w:t>Tại phòng học</w:t>
            </w:r>
            <w:r w:rsidRPr="00D61C18">
              <w:rPr>
                <w:sz w:val="28"/>
                <w:lang w:val="vi-VN"/>
              </w:rPr>
              <w:t>, tại nhà</w:t>
            </w:r>
          </w:p>
        </w:tc>
        <w:tc>
          <w:tcPr>
            <w:tcW w:w="1581" w:type="pct"/>
            <w:tcBorders>
              <w:top w:val="single" w:sz="4" w:space="0" w:color="auto"/>
              <w:left w:val="single" w:sz="4" w:space="0" w:color="auto"/>
              <w:bottom w:val="single" w:sz="4" w:space="0" w:color="auto"/>
              <w:right w:val="single" w:sz="4" w:space="0" w:color="auto"/>
            </w:tcBorders>
            <w:hideMark/>
          </w:tcPr>
          <w:p w14:paraId="3E4B6A66" w14:textId="77777777" w:rsidR="006B435C" w:rsidRPr="00D61C18" w:rsidRDefault="006B435C" w:rsidP="002064CC">
            <w:pPr>
              <w:tabs>
                <w:tab w:val="left" w:pos="6190"/>
              </w:tabs>
              <w:rPr>
                <w:b/>
                <w:i/>
                <w:sz w:val="28"/>
                <w:lang w:val="nl-NL"/>
              </w:rPr>
            </w:pPr>
            <w:r w:rsidRPr="00D61C18">
              <w:rPr>
                <w:b/>
                <w:i/>
                <w:sz w:val="28"/>
                <w:lang w:val="nl-NL"/>
              </w:rPr>
              <w:t>Nội dung</w:t>
            </w:r>
          </w:p>
          <w:p w14:paraId="6E3DA9FD"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4EAF2E12" w14:textId="77777777" w:rsidR="006B435C" w:rsidRPr="00D61C18" w:rsidRDefault="006B435C" w:rsidP="002064CC">
            <w:pPr>
              <w:tabs>
                <w:tab w:val="left" w:pos="6190"/>
              </w:tabs>
              <w:rPr>
                <w:b/>
                <w:i/>
                <w:sz w:val="28"/>
                <w:lang w:val="nl-NL"/>
              </w:rPr>
            </w:pPr>
            <w:r w:rsidRPr="00D61C18">
              <w:rPr>
                <w:b/>
                <w:i/>
                <w:sz w:val="28"/>
                <w:lang w:val="nl-NL"/>
              </w:rPr>
              <w:t>- Giải bài tập</w:t>
            </w:r>
          </w:p>
          <w:p w14:paraId="31873664"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2B3E699B"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14661988"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r w:rsidRPr="00D61C18">
              <w:rPr>
                <w:b/>
                <w:i/>
                <w:sz w:val="28"/>
                <w:lang w:val="vi-VN"/>
              </w:rPr>
              <w:t xml:space="preserve">, </w:t>
            </w:r>
            <w:r w:rsidRPr="00D61C18">
              <w:rPr>
                <w:b/>
                <w:i/>
                <w:sz w:val="28"/>
                <w:lang w:val="nl-NL"/>
              </w:rPr>
              <w:t>...</w:t>
            </w:r>
          </w:p>
          <w:p w14:paraId="2BEE2F0E"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6B8FEBD9" w14:textId="77777777" w:rsidR="006B435C" w:rsidRPr="00D61C18" w:rsidRDefault="006B435C" w:rsidP="002064CC">
            <w:pPr>
              <w:tabs>
                <w:tab w:val="left" w:pos="6190"/>
              </w:tabs>
              <w:rPr>
                <w:sz w:val="28"/>
                <w:lang w:val="nl-NL"/>
              </w:rPr>
            </w:pPr>
            <w:r w:rsidRPr="00D61C18">
              <w:rPr>
                <w:sz w:val="28"/>
                <w:lang w:val="nl-NL"/>
              </w:rPr>
              <w:t xml:space="preserve">- Có thể chia nhóm, sử dụng kĩ thuật các mảnh ghép, hoặc kĩ thuật khăn trải bàn, kĩ thuật chia sẻ cặp đôi, kĩ thuật ổ bi, kĩ thuật phòng tranh ... hoặc hoạt động cá nhân </w:t>
            </w:r>
            <w:r w:rsidRPr="00D61C18">
              <w:rPr>
                <w:color w:val="FF0000"/>
                <w:sz w:val="28"/>
                <w:lang w:val="nl-NL"/>
              </w:rPr>
              <w:t>(</w:t>
            </w:r>
            <w:r w:rsidRPr="00D61C18">
              <w:rPr>
                <w:i/>
                <w:color w:val="FF0000"/>
                <w:sz w:val="28"/>
                <w:lang w:val="nl-NL"/>
              </w:rPr>
              <w:t>khuyến khích tổ chức hoạt động nhóm)</w:t>
            </w:r>
          </w:p>
          <w:p w14:paraId="0B57D3C7"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43643B28"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773E3A68"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29538F8F" w14:textId="77777777" w:rsidR="006B435C" w:rsidRPr="00D61C18" w:rsidRDefault="006B435C" w:rsidP="002064CC">
            <w:pPr>
              <w:tabs>
                <w:tab w:val="left" w:pos="6190"/>
              </w:tabs>
              <w:rPr>
                <w:b/>
                <w:sz w:val="28"/>
                <w:lang w:val="nl-NL"/>
              </w:rPr>
            </w:pPr>
          </w:p>
          <w:p w14:paraId="05B72A75" w14:textId="77777777" w:rsidR="006B435C" w:rsidRPr="00D61C18" w:rsidRDefault="006B435C" w:rsidP="002064CC">
            <w:pPr>
              <w:tabs>
                <w:tab w:val="left" w:pos="6190"/>
              </w:tabs>
              <w:rPr>
                <w:b/>
                <w:sz w:val="28"/>
                <w:lang w:val="nl-NL"/>
              </w:rPr>
            </w:pPr>
          </w:p>
          <w:p w14:paraId="5EE4853F" w14:textId="77777777" w:rsidR="006B435C" w:rsidRPr="00D61C18" w:rsidRDefault="006B435C" w:rsidP="002064CC">
            <w:pPr>
              <w:rPr>
                <w:b/>
                <w:sz w:val="28"/>
                <w:lang w:val="nl-NL"/>
              </w:rPr>
            </w:pPr>
            <w:r w:rsidRPr="00D61C18">
              <w:rPr>
                <w:b/>
                <w:sz w:val="28"/>
                <w:lang w:val="nl-NL"/>
              </w:rPr>
              <w:t>Nội dung</w:t>
            </w:r>
          </w:p>
          <w:p w14:paraId="7FD8AB4F" w14:textId="77777777" w:rsidR="006B435C" w:rsidRPr="00D61C18" w:rsidRDefault="006B435C" w:rsidP="002064CC">
            <w:pPr>
              <w:rPr>
                <w:sz w:val="28"/>
                <w:lang w:val="nl-NL"/>
              </w:rPr>
            </w:pPr>
            <w:r w:rsidRPr="00D61C18">
              <w:rPr>
                <w:sz w:val="28"/>
                <w:lang w:val="nl-NL"/>
              </w:rPr>
              <w:t>- Hệ thống kiến thức cơ bản chương IV</w:t>
            </w:r>
          </w:p>
          <w:p w14:paraId="3630E558" w14:textId="77777777" w:rsidR="006B435C" w:rsidRPr="00D61C18" w:rsidRDefault="006B435C" w:rsidP="002064CC">
            <w:pPr>
              <w:rPr>
                <w:sz w:val="28"/>
                <w:lang w:val="nl-NL"/>
              </w:rPr>
            </w:pPr>
            <w:r w:rsidRPr="00D61C18">
              <w:rPr>
                <w:sz w:val="28"/>
                <w:lang w:val="nl-NL"/>
              </w:rPr>
              <w:t>- Bài tập</w:t>
            </w:r>
          </w:p>
          <w:p w14:paraId="0CDB2D53" w14:textId="77777777" w:rsidR="006B435C" w:rsidRPr="00D61C18" w:rsidRDefault="006B435C" w:rsidP="002064CC">
            <w:pPr>
              <w:tabs>
                <w:tab w:val="left" w:pos="6190"/>
              </w:tabs>
              <w:rPr>
                <w:b/>
                <w:sz w:val="28"/>
                <w:lang w:val="nl-NL"/>
              </w:rPr>
            </w:pPr>
            <w:r w:rsidRPr="00D61C18">
              <w:rPr>
                <w:b/>
                <w:sz w:val="28"/>
                <w:lang w:val="nl-NL"/>
              </w:rPr>
              <w:t>*Gợi ý phương pháp, kĩ thuật dạy học và đánh giá:</w:t>
            </w:r>
          </w:p>
          <w:p w14:paraId="4F668026" w14:textId="77777777" w:rsidR="006B435C" w:rsidRPr="00D61C18" w:rsidRDefault="006B435C" w:rsidP="002064CC">
            <w:pPr>
              <w:jc w:val="both"/>
              <w:rPr>
                <w:sz w:val="28"/>
                <w:lang w:val="nl-NL"/>
              </w:rPr>
            </w:pPr>
            <w:r w:rsidRPr="00D61C18">
              <w:rPr>
                <w:sz w:val="28"/>
                <w:lang w:val="nl-NL"/>
              </w:rPr>
              <w:t>- Chuyển giao nhiệm vụ thông qua các phiếu học tập hoặc thông báo.</w:t>
            </w:r>
          </w:p>
          <w:p w14:paraId="2A4F1815"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375BB525" w14:textId="77777777" w:rsidR="006B435C" w:rsidRPr="00D61C18" w:rsidRDefault="006B435C" w:rsidP="002064CC">
            <w:pPr>
              <w:tabs>
                <w:tab w:val="left" w:pos="6190"/>
              </w:tabs>
              <w:rPr>
                <w:color w:val="FF0000"/>
                <w:sz w:val="28"/>
                <w:lang w:val="nl-NL"/>
              </w:rPr>
            </w:pPr>
            <w:r w:rsidRPr="00D61C18">
              <w:rPr>
                <w:b/>
                <w:color w:val="FF0000"/>
                <w:sz w:val="28"/>
                <w:lang w:val="nl-NL"/>
              </w:rPr>
              <w:t>Tự học CHD</w:t>
            </w:r>
          </w:p>
          <w:p w14:paraId="54412C46" w14:textId="77777777" w:rsidR="006B435C" w:rsidRPr="00D61C18" w:rsidRDefault="006B435C" w:rsidP="002064CC">
            <w:pPr>
              <w:rPr>
                <w:b/>
                <w:sz w:val="28"/>
                <w:lang w:val="nl-NL"/>
              </w:rPr>
            </w:pPr>
            <w:r w:rsidRPr="00D61C18">
              <w:rPr>
                <w:b/>
                <w:sz w:val="28"/>
                <w:lang w:val="nl-NL"/>
              </w:rPr>
              <w:t>* Giao nhiệm vụ chuẩn bị cho tiết học tới Nội dung</w:t>
            </w:r>
          </w:p>
          <w:p w14:paraId="634C5F7B" w14:textId="77777777" w:rsidR="006B435C" w:rsidRPr="00D61C18" w:rsidRDefault="006B435C" w:rsidP="002064CC">
            <w:pPr>
              <w:rPr>
                <w:sz w:val="28"/>
                <w:lang w:val="nl-NL"/>
              </w:rPr>
            </w:pPr>
          </w:p>
          <w:p w14:paraId="03F7DAAA" w14:textId="77777777" w:rsidR="006B435C" w:rsidRPr="00D61C18" w:rsidRDefault="006B435C" w:rsidP="002064CC">
            <w:pPr>
              <w:rPr>
                <w:b/>
                <w:sz w:val="28"/>
                <w:lang w:val="nl-NL"/>
              </w:rPr>
            </w:pPr>
            <w:r w:rsidRPr="00D61C18">
              <w:rPr>
                <w:b/>
                <w:sz w:val="28"/>
                <w:lang w:val="nl-NL"/>
              </w:rPr>
              <w:t>Nội dung</w:t>
            </w:r>
          </w:p>
          <w:p w14:paraId="568C4B3A" w14:textId="77777777" w:rsidR="006B435C" w:rsidRPr="00D61C18" w:rsidRDefault="006B435C" w:rsidP="002064CC">
            <w:pPr>
              <w:rPr>
                <w:sz w:val="28"/>
                <w:lang w:val="nl-NL"/>
              </w:rPr>
            </w:pPr>
            <w:r w:rsidRPr="00D61C18">
              <w:rPr>
                <w:sz w:val="28"/>
                <w:lang w:val="nl-NL"/>
              </w:rPr>
              <w:t xml:space="preserve">- Hệ thống kiến thức cơ bản chương </w:t>
            </w:r>
          </w:p>
          <w:p w14:paraId="5F2ED4FF" w14:textId="77777777" w:rsidR="006B435C" w:rsidRPr="00D61C18" w:rsidRDefault="006B435C" w:rsidP="002064CC">
            <w:pPr>
              <w:rPr>
                <w:sz w:val="28"/>
                <w:lang w:val="nl-NL"/>
              </w:rPr>
            </w:pPr>
            <w:r w:rsidRPr="00D61C18">
              <w:rPr>
                <w:sz w:val="28"/>
                <w:lang w:val="nl-NL"/>
              </w:rPr>
              <w:t>IV</w:t>
            </w:r>
          </w:p>
          <w:p w14:paraId="22AE2E2E" w14:textId="77777777" w:rsidR="006B435C" w:rsidRPr="00D61C18" w:rsidRDefault="006B435C" w:rsidP="002064CC">
            <w:pPr>
              <w:rPr>
                <w:sz w:val="28"/>
                <w:lang w:val="vi-VN"/>
              </w:rPr>
            </w:pPr>
            <w:r w:rsidRPr="00D61C18">
              <w:rPr>
                <w:sz w:val="28"/>
                <w:lang w:val="nl-NL"/>
              </w:rPr>
              <w:t xml:space="preserve"> Bài tập</w:t>
            </w:r>
            <w:r w:rsidRPr="00D61C18">
              <w:rPr>
                <w:sz w:val="28"/>
                <w:lang w:val="vi-VN"/>
              </w:rPr>
              <w:t xml:space="preserve"> trắc nghiệm</w:t>
            </w:r>
          </w:p>
          <w:p w14:paraId="0F2E51A3" w14:textId="77777777" w:rsidR="006B435C" w:rsidRPr="00D61C18" w:rsidRDefault="006B435C" w:rsidP="002064CC">
            <w:pPr>
              <w:rPr>
                <w:sz w:val="28"/>
                <w:lang w:val="nl-NL"/>
              </w:rPr>
            </w:pPr>
            <w:r w:rsidRPr="00D61C18">
              <w:rPr>
                <w:b/>
                <w:color w:val="FF0000"/>
                <w:sz w:val="28"/>
                <w:lang w:val="nl-NL"/>
              </w:rPr>
              <w:t>Tự học CHD</w:t>
            </w:r>
          </w:p>
          <w:p w14:paraId="7EFE9328" w14:textId="77777777" w:rsidR="006B435C" w:rsidRPr="00D61C18" w:rsidRDefault="006B435C" w:rsidP="002064CC">
            <w:pPr>
              <w:rPr>
                <w:b/>
                <w:sz w:val="28"/>
                <w:lang w:val="nl-NL"/>
              </w:rPr>
            </w:pPr>
            <w:r w:rsidRPr="00D61C18">
              <w:rPr>
                <w:b/>
                <w:sz w:val="28"/>
                <w:lang w:val="nl-NL"/>
              </w:rPr>
              <w:t>* Giao nhiệm vụ chuẩn bị cho tiết học tới</w:t>
            </w:r>
          </w:p>
          <w:p w14:paraId="07606789" w14:textId="77777777" w:rsidR="006B435C" w:rsidRPr="00D61C18" w:rsidRDefault="006B435C" w:rsidP="002064CC">
            <w:pPr>
              <w:tabs>
                <w:tab w:val="left" w:pos="6190"/>
              </w:tabs>
              <w:rPr>
                <w:b/>
                <w:sz w:val="28"/>
                <w:lang w:val="nl-NL"/>
              </w:rPr>
            </w:pPr>
          </w:p>
          <w:p w14:paraId="1870ABF1" w14:textId="77777777" w:rsidR="006B435C" w:rsidRPr="00D61C18" w:rsidRDefault="006B435C" w:rsidP="002064CC">
            <w:pPr>
              <w:tabs>
                <w:tab w:val="left" w:pos="6190"/>
              </w:tabs>
              <w:rPr>
                <w:b/>
                <w:sz w:val="28"/>
                <w:lang w:val="vi-VN"/>
              </w:rPr>
            </w:pPr>
          </w:p>
        </w:tc>
      </w:tr>
      <w:tr w:rsidR="006B435C" w:rsidRPr="00D61C18" w14:paraId="46D6823E" w14:textId="77777777" w:rsidTr="002064CC">
        <w:tc>
          <w:tcPr>
            <w:tcW w:w="5000" w:type="pct"/>
            <w:gridSpan w:val="9"/>
            <w:tcBorders>
              <w:top w:val="single" w:sz="4" w:space="0" w:color="auto"/>
              <w:left w:val="single" w:sz="4" w:space="0" w:color="auto"/>
              <w:bottom w:val="single" w:sz="4" w:space="0" w:color="auto"/>
              <w:right w:val="single" w:sz="4" w:space="0" w:color="auto"/>
            </w:tcBorders>
            <w:hideMark/>
          </w:tcPr>
          <w:p w14:paraId="31EC0708" w14:textId="77777777" w:rsidR="006B435C" w:rsidRPr="00D61C18" w:rsidRDefault="006B435C" w:rsidP="002064CC">
            <w:pPr>
              <w:tabs>
                <w:tab w:val="left" w:pos="6190"/>
              </w:tabs>
              <w:rPr>
                <w:b/>
                <w:sz w:val="28"/>
                <w:lang w:val="nl-NL"/>
              </w:rPr>
            </w:pPr>
            <w:r w:rsidRPr="00D61C18">
              <w:rPr>
                <w:b/>
                <w:sz w:val="28"/>
                <w:lang w:val="nl-NL"/>
              </w:rPr>
              <w:t>Chương V: SÓNG ÁNH SÁNG</w:t>
            </w:r>
          </w:p>
        </w:tc>
      </w:tr>
      <w:tr w:rsidR="006B435C" w:rsidRPr="00D61C18" w14:paraId="24E8351A" w14:textId="77777777" w:rsidTr="002064CC">
        <w:trPr>
          <w:trHeight w:val="1124"/>
        </w:trPr>
        <w:tc>
          <w:tcPr>
            <w:tcW w:w="273" w:type="pct"/>
            <w:tcBorders>
              <w:top w:val="single" w:sz="4" w:space="0" w:color="auto"/>
              <w:left w:val="single" w:sz="4" w:space="0" w:color="auto"/>
              <w:bottom w:val="single" w:sz="4" w:space="0" w:color="auto"/>
              <w:right w:val="single" w:sz="4" w:space="0" w:color="auto"/>
            </w:tcBorders>
            <w:hideMark/>
          </w:tcPr>
          <w:p w14:paraId="2E4F512D" w14:textId="77777777" w:rsidR="006B435C" w:rsidRPr="00D61C18" w:rsidRDefault="006B435C" w:rsidP="002064CC">
            <w:pPr>
              <w:jc w:val="center"/>
              <w:rPr>
                <w:sz w:val="28"/>
                <w:lang w:val="vi-VN"/>
              </w:rPr>
            </w:pPr>
            <w:r w:rsidRPr="00D61C18">
              <w:rPr>
                <w:sz w:val="28"/>
                <w:lang w:val="vi-VN"/>
              </w:rPr>
              <w:t>30</w:t>
            </w:r>
          </w:p>
          <w:p w14:paraId="33E9FE38" w14:textId="77777777" w:rsidR="006B435C" w:rsidRPr="00D61C18" w:rsidRDefault="006B435C" w:rsidP="002064CC">
            <w:pPr>
              <w:jc w:val="center"/>
              <w:rPr>
                <w:sz w:val="28"/>
              </w:rPr>
            </w:pPr>
          </w:p>
          <w:p w14:paraId="32CA8023" w14:textId="77777777" w:rsidR="006B435C" w:rsidRPr="00D61C18" w:rsidRDefault="006B435C" w:rsidP="002064CC">
            <w:pPr>
              <w:jc w:val="center"/>
              <w:rPr>
                <w:sz w:val="28"/>
              </w:rPr>
            </w:pPr>
          </w:p>
          <w:p w14:paraId="1DA297BB" w14:textId="77777777" w:rsidR="006B435C" w:rsidRPr="00D61C18" w:rsidRDefault="006B435C" w:rsidP="002064CC">
            <w:pPr>
              <w:jc w:val="center"/>
              <w:rPr>
                <w:sz w:val="28"/>
              </w:rPr>
            </w:pPr>
          </w:p>
          <w:p w14:paraId="01A3B2AF" w14:textId="77777777" w:rsidR="006B435C" w:rsidRPr="00D61C18" w:rsidRDefault="006B435C" w:rsidP="002064CC">
            <w:pPr>
              <w:jc w:val="center"/>
              <w:rPr>
                <w:sz w:val="28"/>
              </w:rPr>
            </w:pPr>
          </w:p>
          <w:p w14:paraId="000A9D93" w14:textId="77777777" w:rsidR="006B435C" w:rsidRPr="00D61C18" w:rsidRDefault="006B435C" w:rsidP="002064CC">
            <w:pPr>
              <w:jc w:val="center"/>
              <w:rPr>
                <w:sz w:val="28"/>
              </w:rPr>
            </w:pPr>
          </w:p>
          <w:p w14:paraId="324BB425" w14:textId="77777777" w:rsidR="006B435C" w:rsidRPr="00D61C18" w:rsidRDefault="006B435C" w:rsidP="002064CC">
            <w:pPr>
              <w:jc w:val="center"/>
              <w:rPr>
                <w:sz w:val="28"/>
              </w:rPr>
            </w:pPr>
          </w:p>
          <w:p w14:paraId="1D4AC712" w14:textId="77777777" w:rsidR="006B435C" w:rsidRPr="00D61C18" w:rsidRDefault="006B435C" w:rsidP="002064CC">
            <w:pPr>
              <w:jc w:val="center"/>
              <w:rPr>
                <w:sz w:val="28"/>
              </w:rPr>
            </w:pPr>
          </w:p>
          <w:p w14:paraId="58C3BFD0" w14:textId="77777777" w:rsidR="006B435C" w:rsidRPr="00D61C18" w:rsidRDefault="006B435C" w:rsidP="002064CC">
            <w:pPr>
              <w:jc w:val="center"/>
              <w:rPr>
                <w:sz w:val="28"/>
              </w:rPr>
            </w:pPr>
          </w:p>
          <w:p w14:paraId="68A26E95" w14:textId="77777777" w:rsidR="006B435C" w:rsidRPr="00D61C18" w:rsidRDefault="006B435C" w:rsidP="002064CC">
            <w:pPr>
              <w:jc w:val="center"/>
              <w:rPr>
                <w:sz w:val="28"/>
              </w:rPr>
            </w:pPr>
          </w:p>
          <w:p w14:paraId="3A792E62" w14:textId="77777777" w:rsidR="006B435C" w:rsidRPr="00D61C18" w:rsidRDefault="006B435C" w:rsidP="002064CC">
            <w:pPr>
              <w:jc w:val="center"/>
              <w:rPr>
                <w:sz w:val="28"/>
              </w:rPr>
            </w:pPr>
          </w:p>
          <w:p w14:paraId="55F540CA" w14:textId="77777777" w:rsidR="006B435C" w:rsidRPr="00D61C18" w:rsidRDefault="006B435C" w:rsidP="002064CC">
            <w:pPr>
              <w:jc w:val="center"/>
              <w:rPr>
                <w:sz w:val="28"/>
                <w:lang w:val="vi-VN"/>
              </w:rPr>
            </w:pPr>
          </w:p>
          <w:p w14:paraId="3CC36165" w14:textId="77777777" w:rsidR="006B435C" w:rsidRPr="00D61C18" w:rsidRDefault="006B435C" w:rsidP="002064CC">
            <w:pPr>
              <w:jc w:val="center"/>
              <w:rPr>
                <w:sz w:val="28"/>
                <w:lang w:val="vi-VN"/>
              </w:rPr>
            </w:pPr>
          </w:p>
          <w:p w14:paraId="2E7C3BA1" w14:textId="77777777" w:rsidR="006B435C" w:rsidRPr="00D61C18" w:rsidRDefault="006B435C" w:rsidP="002064CC">
            <w:pPr>
              <w:jc w:val="center"/>
              <w:rPr>
                <w:sz w:val="28"/>
                <w:lang w:val="vi-VN"/>
              </w:rPr>
            </w:pPr>
          </w:p>
          <w:p w14:paraId="6F086474" w14:textId="77777777" w:rsidR="006B435C" w:rsidRPr="00D61C18" w:rsidRDefault="006B435C" w:rsidP="002064CC">
            <w:pPr>
              <w:jc w:val="center"/>
              <w:rPr>
                <w:sz w:val="28"/>
                <w:lang w:val="vi-VN"/>
              </w:rPr>
            </w:pPr>
            <w:r w:rsidRPr="00D61C18">
              <w:rPr>
                <w:sz w:val="28"/>
                <w:lang w:val="vi-VN"/>
              </w:rPr>
              <w:t>31</w:t>
            </w:r>
          </w:p>
          <w:p w14:paraId="3002B598" w14:textId="77777777" w:rsidR="006B435C" w:rsidRPr="00D61C18" w:rsidRDefault="006B435C" w:rsidP="002064CC">
            <w:pPr>
              <w:jc w:val="center"/>
              <w:rPr>
                <w:sz w:val="28"/>
              </w:rPr>
            </w:pPr>
          </w:p>
          <w:p w14:paraId="72FD6102" w14:textId="77777777" w:rsidR="006B435C" w:rsidRPr="00D61C18" w:rsidRDefault="006B435C" w:rsidP="002064CC">
            <w:pPr>
              <w:jc w:val="center"/>
              <w:rPr>
                <w:sz w:val="28"/>
              </w:rPr>
            </w:pPr>
          </w:p>
          <w:p w14:paraId="7D7F6CEE" w14:textId="77777777" w:rsidR="006B435C" w:rsidRPr="00D61C18" w:rsidRDefault="006B435C" w:rsidP="002064CC">
            <w:pPr>
              <w:jc w:val="center"/>
              <w:rPr>
                <w:sz w:val="28"/>
              </w:rPr>
            </w:pPr>
          </w:p>
          <w:p w14:paraId="1C82D32F" w14:textId="77777777" w:rsidR="006B435C" w:rsidRPr="00D61C18" w:rsidRDefault="006B435C" w:rsidP="002064CC">
            <w:pPr>
              <w:jc w:val="center"/>
              <w:rPr>
                <w:sz w:val="28"/>
              </w:rPr>
            </w:pPr>
          </w:p>
          <w:p w14:paraId="61EC7B21" w14:textId="77777777" w:rsidR="006B435C" w:rsidRPr="00D61C18" w:rsidRDefault="006B435C" w:rsidP="002064CC">
            <w:pPr>
              <w:jc w:val="center"/>
              <w:rPr>
                <w:sz w:val="28"/>
              </w:rPr>
            </w:pPr>
          </w:p>
          <w:p w14:paraId="483C7EA6" w14:textId="77777777" w:rsidR="006B435C" w:rsidRPr="00D61C18" w:rsidRDefault="006B435C" w:rsidP="002064CC">
            <w:pPr>
              <w:jc w:val="center"/>
              <w:rPr>
                <w:sz w:val="28"/>
              </w:rPr>
            </w:pPr>
          </w:p>
          <w:p w14:paraId="53D38217" w14:textId="77777777" w:rsidR="006B435C" w:rsidRPr="00D61C18" w:rsidRDefault="006B435C" w:rsidP="002064CC">
            <w:pPr>
              <w:jc w:val="center"/>
              <w:rPr>
                <w:sz w:val="28"/>
              </w:rPr>
            </w:pPr>
          </w:p>
          <w:p w14:paraId="743299BF" w14:textId="77777777" w:rsidR="006B435C" w:rsidRPr="00D61C18" w:rsidRDefault="006B435C" w:rsidP="002064CC">
            <w:pPr>
              <w:jc w:val="center"/>
              <w:rPr>
                <w:sz w:val="28"/>
              </w:rPr>
            </w:pPr>
          </w:p>
          <w:p w14:paraId="54413C15" w14:textId="77777777" w:rsidR="006B435C" w:rsidRPr="00D61C18" w:rsidRDefault="006B435C" w:rsidP="002064CC">
            <w:pPr>
              <w:jc w:val="center"/>
              <w:rPr>
                <w:sz w:val="28"/>
              </w:rPr>
            </w:pPr>
          </w:p>
          <w:p w14:paraId="65AAC9AB" w14:textId="77777777" w:rsidR="006B435C" w:rsidRPr="00D61C18" w:rsidRDefault="006B435C" w:rsidP="002064CC">
            <w:pPr>
              <w:jc w:val="center"/>
              <w:rPr>
                <w:sz w:val="28"/>
              </w:rPr>
            </w:pPr>
          </w:p>
          <w:p w14:paraId="64078F5E" w14:textId="77777777" w:rsidR="006B435C" w:rsidRPr="00D61C18" w:rsidRDefault="006B435C" w:rsidP="002064CC">
            <w:pPr>
              <w:jc w:val="center"/>
              <w:rPr>
                <w:sz w:val="28"/>
              </w:rPr>
            </w:pPr>
          </w:p>
          <w:p w14:paraId="1113F8B8" w14:textId="77777777" w:rsidR="006B435C" w:rsidRPr="00D61C18" w:rsidRDefault="006B435C" w:rsidP="002064CC">
            <w:pPr>
              <w:jc w:val="center"/>
              <w:rPr>
                <w:sz w:val="28"/>
              </w:rPr>
            </w:pPr>
          </w:p>
          <w:p w14:paraId="46397014" w14:textId="77777777" w:rsidR="006B435C" w:rsidRPr="00D61C18" w:rsidRDefault="006B435C" w:rsidP="002064CC">
            <w:pPr>
              <w:jc w:val="center"/>
              <w:rPr>
                <w:sz w:val="28"/>
              </w:rPr>
            </w:pPr>
          </w:p>
          <w:p w14:paraId="248D82D0" w14:textId="77777777" w:rsidR="006B435C" w:rsidRPr="00D61C18" w:rsidRDefault="006B435C" w:rsidP="002064CC">
            <w:pPr>
              <w:jc w:val="center"/>
              <w:rPr>
                <w:sz w:val="28"/>
              </w:rPr>
            </w:pPr>
          </w:p>
          <w:p w14:paraId="63E02D58" w14:textId="77777777" w:rsidR="006B435C" w:rsidRPr="00D61C18" w:rsidRDefault="006B435C" w:rsidP="002064CC">
            <w:pPr>
              <w:jc w:val="center"/>
              <w:rPr>
                <w:sz w:val="28"/>
              </w:rPr>
            </w:pPr>
          </w:p>
          <w:p w14:paraId="2A386342" w14:textId="77777777" w:rsidR="006B435C" w:rsidRPr="00D61C18" w:rsidRDefault="006B435C" w:rsidP="002064CC">
            <w:pPr>
              <w:jc w:val="center"/>
              <w:rPr>
                <w:sz w:val="28"/>
              </w:rPr>
            </w:pPr>
          </w:p>
          <w:p w14:paraId="5044B018" w14:textId="77777777" w:rsidR="006B435C" w:rsidRPr="00D61C18" w:rsidRDefault="006B435C" w:rsidP="002064CC">
            <w:pPr>
              <w:jc w:val="center"/>
              <w:rPr>
                <w:sz w:val="28"/>
              </w:rPr>
            </w:pPr>
          </w:p>
        </w:tc>
        <w:tc>
          <w:tcPr>
            <w:tcW w:w="604" w:type="pct"/>
            <w:tcBorders>
              <w:top w:val="single" w:sz="4" w:space="0" w:color="auto"/>
              <w:left w:val="single" w:sz="4" w:space="0" w:color="auto"/>
              <w:bottom w:val="single" w:sz="4" w:space="0" w:color="auto"/>
              <w:right w:val="single" w:sz="4" w:space="0" w:color="auto"/>
            </w:tcBorders>
          </w:tcPr>
          <w:p w14:paraId="76246FBE" w14:textId="77777777" w:rsidR="006B435C" w:rsidRPr="00D61C18" w:rsidRDefault="006B435C" w:rsidP="002064CC">
            <w:pPr>
              <w:pStyle w:val="TableParagraph"/>
              <w:rPr>
                <w:b/>
                <w:color w:val="000000" w:themeColor="text1"/>
                <w:sz w:val="28"/>
                <w:lang w:val="en-US"/>
              </w:rPr>
            </w:pPr>
            <w:r w:rsidRPr="00D61C18">
              <w:rPr>
                <w:b/>
                <w:color w:val="000000" w:themeColor="text1"/>
                <w:sz w:val="28"/>
              </w:rPr>
              <w:t>Bài 24</w:t>
            </w:r>
            <w:r w:rsidRPr="00D61C18">
              <w:rPr>
                <w:b/>
                <w:color w:val="000000" w:themeColor="text1"/>
                <w:sz w:val="28"/>
                <w:lang w:val="en-US"/>
              </w:rPr>
              <w:t>:</w:t>
            </w:r>
            <w:r w:rsidRPr="00D61C18">
              <w:rPr>
                <w:b/>
                <w:color w:val="000000" w:themeColor="text1"/>
                <w:sz w:val="28"/>
              </w:rPr>
              <w:t>Tán sắc</w:t>
            </w:r>
            <w:r w:rsidRPr="00D61C18">
              <w:rPr>
                <w:b/>
                <w:color w:val="000000" w:themeColor="text1"/>
                <w:sz w:val="28"/>
                <w:lang w:val="en-US"/>
              </w:rPr>
              <w:t xml:space="preserve"> ánh sáng</w:t>
            </w:r>
          </w:p>
          <w:p w14:paraId="6EDFC2DB" w14:textId="77777777" w:rsidR="006B435C" w:rsidRPr="00D61C18" w:rsidRDefault="006B435C" w:rsidP="002064CC">
            <w:pPr>
              <w:pStyle w:val="TableParagraph"/>
              <w:rPr>
                <w:b/>
                <w:color w:val="000000" w:themeColor="text1"/>
                <w:sz w:val="28"/>
                <w:lang w:val="en-US"/>
              </w:rPr>
            </w:pPr>
          </w:p>
          <w:p w14:paraId="19434F0F" w14:textId="77777777" w:rsidR="006B435C" w:rsidRPr="00D61C18" w:rsidRDefault="006B435C" w:rsidP="002064CC">
            <w:pPr>
              <w:pStyle w:val="TableParagraph"/>
              <w:rPr>
                <w:b/>
                <w:color w:val="000000" w:themeColor="text1"/>
                <w:sz w:val="28"/>
                <w:lang w:val="en-US"/>
              </w:rPr>
            </w:pPr>
            <w:r w:rsidRPr="00D61C18">
              <w:rPr>
                <w:b/>
                <w:color w:val="000000" w:themeColor="text1"/>
                <w:sz w:val="28"/>
              </w:rPr>
              <w:t xml:space="preserve"> </w:t>
            </w:r>
          </w:p>
          <w:p w14:paraId="463CC3E5" w14:textId="77777777" w:rsidR="006B435C" w:rsidRPr="00D61C18" w:rsidRDefault="006B435C" w:rsidP="002064CC">
            <w:pPr>
              <w:pStyle w:val="TableParagraph"/>
              <w:rPr>
                <w:b/>
                <w:color w:val="000000" w:themeColor="text1"/>
                <w:sz w:val="28"/>
                <w:lang w:val="en-US"/>
              </w:rPr>
            </w:pPr>
          </w:p>
          <w:p w14:paraId="2434130B" w14:textId="77777777" w:rsidR="006B435C" w:rsidRPr="00D61C18" w:rsidRDefault="006B435C" w:rsidP="002064CC">
            <w:pPr>
              <w:pStyle w:val="TableParagraph"/>
              <w:rPr>
                <w:b/>
                <w:color w:val="000000" w:themeColor="text1"/>
                <w:sz w:val="28"/>
                <w:lang w:val="en-US"/>
              </w:rPr>
            </w:pPr>
          </w:p>
          <w:p w14:paraId="7CCB4138" w14:textId="77777777" w:rsidR="006B435C" w:rsidRPr="00D61C18" w:rsidRDefault="006B435C" w:rsidP="002064CC">
            <w:pPr>
              <w:pStyle w:val="TableParagraph"/>
              <w:rPr>
                <w:b/>
                <w:color w:val="000000" w:themeColor="text1"/>
                <w:sz w:val="28"/>
                <w:lang w:val="en-US"/>
              </w:rPr>
            </w:pPr>
          </w:p>
          <w:p w14:paraId="1C91F257" w14:textId="77777777" w:rsidR="006B435C" w:rsidRPr="00D61C18" w:rsidRDefault="006B435C" w:rsidP="002064CC">
            <w:pPr>
              <w:pStyle w:val="TableParagraph"/>
              <w:rPr>
                <w:b/>
                <w:color w:val="000000" w:themeColor="text1"/>
                <w:sz w:val="28"/>
                <w:lang w:val="en-US"/>
              </w:rPr>
            </w:pPr>
          </w:p>
          <w:p w14:paraId="260AA3C9" w14:textId="77777777" w:rsidR="006B435C" w:rsidRPr="00D61C18" w:rsidRDefault="006B435C" w:rsidP="002064CC">
            <w:pPr>
              <w:pStyle w:val="TableParagraph"/>
              <w:rPr>
                <w:b/>
                <w:color w:val="000000" w:themeColor="text1"/>
                <w:sz w:val="28"/>
                <w:lang w:val="en-US"/>
              </w:rPr>
            </w:pPr>
          </w:p>
          <w:p w14:paraId="013A27FF" w14:textId="77777777" w:rsidR="006B435C" w:rsidRPr="00D61C18" w:rsidRDefault="006B435C" w:rsidP="002064CC">
            <w:pPr>
              <w:pStyle w:val="TableParagraph"/>
              <w:rPr>
                <w:b/>
                <w:color w:val="000000" w:themeColor="text1"/>
                <w:sz w:val="28"/>
                <w:lang w:val="en-US"/>
              </w:rPr>
            </w:pPr>
          </w:p>
          <w:p w14:paraId="2F1D0A2D" w14:textId="77777777" w:rsidR="006B435C" w:rsidRPr="00D61C18" w:rsidRDefault="006B435C" w:rsidP="002064CC">
            <w:pPr>
              <w:pStyle w:val="TableParagraph"/>
              <w:rPr>
                <w:b/>
                <w:color w:val="000000" w:themeColor="text1"/>
                <w:sz w:val="28"/>
                <w:lang w:val="en-US"/>
              </w:rPr>
            </w:pPr>
          </w:p>
          <w:p w14:paraId="081C1E18" w14:textId="77777777" w:rsidR="006B435C" w:rsidRPr="00D61C18" w:rsidRDefault="006B435C" w:rsidP="002064CC">
            <w:pPr>
              <w:pStyle w:val="TableParagraph"/>
              <w:rPr>
                <w:b/>
                <w:color w:val="000000" w:themeColor="text1"/>
                <w:sz w:val="28"/>
                <w:lang w:val="en-US"/>
              </w:rPr>
            </w:pPr>
          </w:p>
          <w:p w14:paraId="39BB311C" w14:textId="77777777" w:rsidR="006B435C" w:rsidRPr="00D61C18" w:rsidRDefault="006B435C" w:rsidP="002064CC">
            <w:pPr>
              <w:pStyle w:val="TableParagraph"/>
              <w:rPr>
                <w:b/>
                <w:color w:val="000000" w:themeColor="text1"/>
                <w:sz w:val="28"/>
                <w:lang w:val="en-US"/>
              </w:rPr>
            </w:pPr>
          </w:p>
          <w:p w14:paraId="5D57CBB6" w14:textId="77777777" w:rsidR="006B435C" w:rsidRPr="00D61C18" w:rsidRDefault="006B435C" w:rsidP="002064CC">
            <w:pPr>
              <w:pStyle w:val="TableParagraph"/>
              <w:rPr>
                <w:b/>
                <w:color w:val="000000" w:themeColor="text1"/>
                <w:sz w:val="28"/>
                <w:lang w:val="en-US"/>
              </w:rPr>
            </w:pPr>
          </w:p>
          <w:p w14:paraId="0C2EE0AF" w14:textId="77777777" w:rsidR="006B435C" w:rsidRPr="00D61C18" w:rsidRDefault="006B435C" w:rsidP="002064CC">
            <w:pPr>
              <w:pStyle w:val="TableParagraph"/>
              <w:rPr>
                <w:b/>
                <w:color w:val="000000" w:themeColor="text1"/>
                <w:sz w:val="28"/>
                <w:lang w:val="en-US"/>
              </w:rPr>
            </w:pPr>
          </w:p>
          <w:p w14:paraId="7D6E4BB3" w14:textId="77777777" w:rsidR="006B435C" w:rsidRPr="00D61C18" w:rsidRDefault="006B435C" w:rsidP="002064CC">
            <w:pPr>
              <w:pStyle w:val="TableParagraph"/>
              <w:rPr>
                <w:b/>
                <w:color w:val="000000" w:themeColor="text1"/>
                <w:sz w:val="28"/>
                <w:lang w:val="en-US"/>
              </w:rPr>
            </w:pPr>
          </w:p>
          <w:p w14:paraId="0B5AFFBA" w14:textId="77777777" w:rsidR="006B435C" w:rsidRPr="00D61C18" w:rsidRDefault="006B435C" w:rsidP="002064CC">
            <w:pPr>
              <w:pStyle w:val="TableParagraph"/>
              <w:rPr>
                <w:b/>
                <w:color w:val="000000" w:themeColor="text1"/>
                <w:sz w:val="28"/>
                <w:lang w:val="en-US"/>
              </w:rPr>
            </w:pPr>
          </w:p>
          <w:p w14:paraId="3D11330D" w14:textId="77777777" w:rsidR="006B435C" w:rsidRPr="00D61C18" w:rsidRDefault="006B435C" w:rsidP="002064CC">
            <w:pPr>
              <w:pStyle w:val="TableParagraph"/>
              <w:rPr>
                <w:b/>
                <w:color w:val="000000" w:themeColor="text1"/>
                <w:sz w:val="28"/>
                <w:lang w:val="en-US"/>
              </w:rPr>
            </w:pPr>
          </w:p>
          <w:p w14:paraId="57E04134" w14:textId="77777777" w:rsidR="006B435C" w:rsidRPr="00D61C18" w:rsidRDefault="006B435C" w:rsidP="002064CC">
            <w:pPr>
              <w:pStyle w:val="TableParagraph"/>
              <w:rPr>
                <w:b/>
                <w:color w:val="000000" w:themeColor="text1"/>
                <w:sz w:val="28"/>
                <w:lang w:val="en-US"/>
              </w:rPr>
            </w:pPr>
          </w:p>
          <w:p w14:paraId="51324CAB" w14:textId="77777777" w:rsidR="006B435C" w:rsidRPr="00D61C18" w:rsidRDefault="006B435C" w:rsidP="002064CC">
            <w:pPr>
              <w:pStyle w:val="TableParagraph"/>
              <w:rPr>
                <w:b/>
                <w:color w:val="000000" w:themeColor="text1"/>
                <w:sz w:val="28"/>
              </w:rPr>
            </w:pPr>
            <w:r w:rsidRPr="00D61C18">
              <w:rPr>
                <w:b/>
                <w:color w:val="000000" w:themeColor="text1"/>
                <w:sz w:val="28"/>
              </w:rPr>
              <w:t>Bài 2</w:t>
            </w:r>
            <w:r w:rsidRPr="00D61C18">
              <w:rPr>
                <w:b/>
                <w:color w:val="000000" w:themeColor="text1"/>
                <w:sz w:val="28"/>
                <w:lang w:val="en-US"/>
              </w:rPr>
              <w:t>5:</w:t>
            </w:r>
            <w:r w:rsidRPr="00D61C18">
              <w:rPr>
                <w:b/>
                <w:color w:val="000000" w:themeColor="text1"/>
                <w:sz w:val="28"/>
              </w:rPr>
              <w:t>giao thoa ánh sáng</w:t>
            </w:r>
          </w:p>
          <w:p w14:paraId="11B421BA" w14:textId="77777777" w:rsidR="006B435C" w:rsidRPr="00D61C18" w:rsidRDefault="006B435C" w:rsidP="002064CC">
            <w:pPr>
              <w:pStyle w:val="TableParagraph"/>
              <w:rPr>
                <w:b/>
                <w:color w:val="FF0000"/>
                <w:sz w:val="28"/>
              </w:rPr>
            </w:pPr>
          </w:p>
        </w:tc>
        <w:tc>
          <w:tcPr>
            <w:tcW w:w="278" w:type="pct"/>
            <w:tcBorders>
              <w:top w:val="single" w:sz="4" w:space="0" w:color="auto"/>
              <w:left w:val="single" w:sz="4" w:space="0" w:color="auto"/>
              <w:bottom w:val="single" w:sz="4" w:space="0" w:color="auto"/>
              <w:right w:val="single" w:sz="4" w:space="0" w:color="auto"/>
            </w:tcBorders>
            <w:hideMark/>
          </w:tcPr>
          <w:p w14:paraId="467E9BBC" w14:textId="77777777" w:rsidR="006B435C" w:rsidRPr="00D61C18" w:rsidRDefault="006B435C" w:rsidP="002064CC">
            <w:pPr>
              <w:jc w:val="both"/>
              <w:rPr>
                <w:sz w:val="28"/>
              </w:rPr>
            </w:pPr>
            <w:r w:rsidRPr="00D61C18">
              <w:rPr>
                <w:sz w:val="28"/>
              </w:rPr>
              <w:t>1</w:t>
            </w:r>
          </w:p>
        </w:tc>
        <w:tc>
          <w:tcPr>
            <w:tcW w:w="319" w:type="pct"/>
            <w:gridSpan w:val="3"/>
            <w:tcBorders>
              <w:top w:val="single" w:sz="4" w:space="0" w:color="auto"/>
              <w:left w:val="single" w:sz="4" w:space="0" w:color="auto"/>
              <w:bottom w:val="single" w:sz="4" w:space="0" w:color="auto"/>
              <w:right w:val="single" w:sz="4" w:space="0" w:color="auto"/>
            </w:tcBorders>
            <w:hideMark/>
          </w:tcPr>
          <w:p w14:paraId="022959DC" w14:textId="77777777" w:rsidR="006B435C" w:rsidRPr="00D61C18" w:rsidRDefault="006B435C" w:rsidP="002064CC">
            <w:pPr>
              <w:jc w:val="both"/>
              <w:rPr>
                <w:sz w:val="28"/>
              </w:rPr>
            </w:pPr>
            <w:r w:rsidRPr="00D61C18">
              <w:rPr>
                <w:sz w:val="28"/>
              </w:rPr>
              <w:t>43</w:t>
            </w:r>
          </w:p>
          <w:p w14:paraId="0769093E" w14:textId="77777777" w:rsidR="006B435C" w:rsidRPr="00D61C18" w:rsidRDefault="006B435C" w:rsidP="002064CC">
            <w:pPr>
              <w:jc w:val="both"/>
              <w:rPr>
                <w:sz w:val="28"/>
              </w:rPr>
            </w:pPr>
          </w:p>
          <w:p w14:paraId="63944B77" w14:textId="77777777" w:rsidR="006B435C" w:rsidRPr="00D61C18" w:rsidRDefault="006B435C" w:rsidP="002064CC">
            <w:pPr>
              <w:jc w:val="both"/>
              <w:rPr>
                <w:sz w:val="28"/>
              </w:rPr>
            </w:pPr>
          </w:p>
          <w:p w14:paraId="4B20110D" w14:textId="77777777" w:rsidR="006B435C" w:rsidRPr="00D61C18" w:rsidRDefault="006B435C" w:rsidP="002064CC">
            <w:pPr>
              <w:jc w:val="both"/>
              <w:rPr>
                <w:sz w:val="28"/>
              </w:rPr>
            </w:pPr>
          </w:p>
          <w:p w14:paraId="283B01CE" w14:textId="77777777" w:rsidR="006B435C" w:rsidRPr="00D61C18" w:rsidRDefault="006B435C" w:rsidP="002064CC">
            <w:pPr>
              <w:jc w:val="both"/>
              <w:rPr>
                <w:sz w:val="28"/>
              </w:rPr>
            </w:pPr>
          </w:p>
          <w:p w14:paraId="7AC10CC1" w14:textId="77777777" w:rsidR="006B435C" w:rsidRPr="00D61C18" w:rsidRDefault="006B435C" w:rsidP="002064CC">
            <w:pPr>
              <w:jc w:val="both"/>
              <w:rPr>
                <w:sz w:val="28"/>
              </w:rPr>
            </w:pPr>
          </w:p>
          <w:p w14:paraId="5B134EE8" w14:textId="77777777" w:rsidR="006B435C" w:rsidRPr="00D61C18" w:rsidRDefault="006B435C" w:rsidP="002064CC">
            <w:pPr>
              <w:jc w:val="both"/>
              <w:rPr>
                <w:sz w:val="28"/>
              </w:rPr>
            </w:pPr>
          </w:p>
          <w:p w14:paraId="0EC711CC" w14:textId="77777777" w:rsidR="006B435C" w:rsidRPr="00D61C18" w:rsidRDefault="006B435C" w:rsidP="002064CC">
            <w:pPr>
              <w:jc w:val="both"/>
              <w:rPr>
                <w:sz w:val="28"/>
              </w:rPr>
            </w:pPr>
          </w:p>
          <w:p w14:paraId="060267B9" w14:textId="77777777" w:rsidR="006B435C" w:rsidRPr="00D61C18" w:rsidRDefault="006B435C" w:rsidP="002064CC">
            <w:pPr>
              <w:jc w:val="both"/>
              <w:rPr>
                <w:sz w:val="28"/>
              </w:rPr>
            </w:pPr>
          </w:p>
          <w:p w14:paraId="2551E8EB" w14:textId="77777777" w:rsidR="006B435C" w:rsidRPr="00D61C18" w:rsidRDefault="006B435C" w:rsidP="002064CC">
            <w:pPr>
              <w:jc w:val="both"/>
              <w:rPr>
                <w:sz w:val="28"/>
              </w:rPr>
            </w:pPr>
          </w:p>
          <w:p w14:paraId="52614880" w14:textId="77777777" w:rsidR="006B435C" w:rsidRPr="00D61C18" w:rsidRDefault="006B435C" w:rsidP="002064CC">
            <w:pPr>
              <w:jc w:val="both"/>
              <w:rPr>
                <w:sz w:val="28"/>
              </w:rPr>
            </w:pPr>
          </w:p>
          <w:p w14:paraId="79273B20" w14:textId="77777777" w:rsidR="006B435C" w:rsidRPr="00D61C18" w:rsidRDefault="006B435C" w:rsidP="002064CC">
            <w:pPr>
              <w:jc w:val="both"/>
              <w:rPr>
                <w:sz w:val="28"/>
              </w:rPr>
            </w:pPr>
          </w:p>
          <w:p w14:paraId="711438A7" w14:textId="77777777" w:rsidR="006B435C" w:rsidRPr="00D61C18" w:rsidRDefault="006B435C" w:rsidP="002064CC">
            <w:pPr>
              <w:jc w:val="both"/>
              <w:rPr>
                <w:sz w:val="28"/>
              </w:rPr>
            </w:pPr>
          </w:p>
          <w:p w14:paraId="2FCE4C97" w14:textId="77777777" w:rsidR="006B435C" w:rsidRPr="00D61C18" w:rsidRDefault="006B435C" w:rsidP="002064CC">
            <w:pPr>
              <w:jc w:val="both"/>
              <w:rPr>
                <w:sz w:val="28"/>
              </w:rPr>
            </w:pPr>
          </w:p>
          <w:p w14:paraId="185D0251" w14:textId="77777777" w:rsidR="006B435C" w:rsidRPr="00D61C18" w:rsidRDefault="006B435C" w:rsidP="002064CC">
            <w:pPr>
              <w:jc w:val="both"/>
              <w:rPr>
                <w:sz w:val="28"/>
              </w:rPr>
            </w:pPr>
            <w:r w:rsidRPr="00D61C18">
              <w:rPr>
                <w:sz w:val="28"/>
              </w:rPr>
              <w:t>44</w:t>
            </w:r>
          </w:p>
          <w:p w14:paraId="432E9F83" w14:textId="77777777" w:rsidR="006B435C" w:rsidRPr="00D61C18" w:rsidRDefault="006B435C" w:rsidP="002064CC">
            <w:pPr>
              <w:jc w:val="both"/>
              <w:rPr>
                <w:sz w:val="28"/>
              </w:rPr>
            </w:pPr>
          </w:p>
          <w:p w14:paraId="6EAA465E" w14:textId="77777777" w:rsidR="006B435C" w:rsidRPr="00D61C18" w:rsidRDefault="006B435C" w:rsidP="002064CC">
            <w:pPr>
              <w:jc w:val="both"/>
              <w:rPr>
                <w:sz w:val="28"/>
              </w:rPr>
            </w:pPr>
          </w:p>
          <w:p w14:paraId="155A85ED" w14:textId="77777777" w:rsidR="006B435C" w:rsidRPr="00D61C18" w:rsidRDefault="006B435C" w:rsidP="002064CC">
            <w:pPr>
              <w:jc w:val="both"/>
              <w:rPr>
                <w:sz w:val="28"/>
              </w:rPr>
            </w:pPr>
          </w:p>
          <w:p w14:paraId="4CD09FA7" w14:textId="77777777" w:rsidR="006B435C" w:rsidRPr="00D61C18" w:rsidRDefault="006B435C" w:rsidP="002064CC">
            <w:pPr>
              <w:jc w:val="both"/>
              <w:rPr>
                <w:sz w:val="28"/>
              </w:rPr>
            </w:pPr>
          </w:p>
          <w:p w14:paraId="7A89993D" w14:textId="77777777" w:rsidR="006B435C" w:rsidRPr="00D61C18" w:rsidRDefault="006B435C" w:rsidP="002064CC">
            <w:pPr>
              <w:jc w:val="both"/>
              <w:rPr>
                <w:sz w:val="28"/>
              </w:rPr>
            </w:pPr>
          </w:p>
          <w:p w14:paraId="0BC8B59F" w14:textId="77777777" w:rsidR="006B435C" w:rsidRPr="00D61C18" w:rsidRDefault="006B435C" w:rsidP="002064CC">
            <w:pPr>
              <w:jc w:val="both"/>
              <w:rPr>
                <w:sz w:val="28"/>
              </w:rPr>
            </w:pPr>
          </w:p>
          <w:p w14:paraId="2DEC3D00" w14:textId="77777777" w:rsidR="006B435C" w:rsidRPr="00D61C18" w:rsidRDefault="006B435C" w:rsidP="002064CC">
            <w:pPr>
              <w:jc w:val="both"/>
              <w:rPr>
                <w:sz w:val="28"/>
              </w:rPr>
            </w:pPr>
          </w:p>
          <w:p w14:paraId="5AECF13B" w14:textId="77777777" w:rsidR="006B435C" w:rsidRPr="00D61C18" w:rsidRDefault="006B435C" w:rsidP="002064CC">
            <w:pPr>
              <w:jc w:val="both"/>
              <w:rPr>
                <w:sz w:val="28"/>
              </w:rPr>
            </w:pPr>
          </w:p>
          <w:p w14:paraId="4EEF422B" w14:textId="77777777" w:rsidR="006B435C" w:rsidRPr="00D61C18" w:rsidRDefault="006B435C" w:rsidP="002064CC">
            <w:pPr>
              <w:jc w:val="both"/>
              <w:rPr>
                <w:sz w:val="28"/>
              </w:rPr>
            </w:pPr>
          </w:p>
          <w:p w14:paraId="4BCA4E60" w14:textId="77777777" w:rsidR="006B435C" w:rsidRPr="00D61C18" w:rsidRDefault="006B435C" w:rsidP="002064CC">
            <w:pPr>
              <w:jc w:val="both"/>
              <w:rPr>
                <w:sz w:val="28"/>
              </w:rPr>
            </w:pPr>
          </w:p>
          <w:p w14:paraId="2B2DA227" w14:textId="77777777" w:rsidR="006B435C" w:rsidRPr="00D61C18" w:rsidRDefault="006B435C" w:rsidP="002064CC">
            <w:pPr>
              <w:jc w:val="both"/>
              <w:rPr>
                <w:sz w:val="28"/>
              </w:rPr>
            </w:pPr>
          </w:p>
          <w:p w14:paraId="10B26D84" w14:textId="77777777" w:rsidR="006B435C" w:rsidRPr="00D61C18" w:rsidRDefault="006B435C" w:rsidP="002064CC">
            <w:pPr>
              <w:jc w:val="both"/>
              <w:rPr>
                <w:sz w:val="28"/>
              </w:rPr>
            </w:pPr>
          </w:p>
          <w:p w14:paraId="28200F09" w14:textId="77777777" w:rsidR="006B435C" w:rsidRPr="00D61C18" w:rsidRDefault="006B435C" w:rsidP="002064CC">
            <w:pPr>
              <w:jc w:val="both"/>
              <w:rPr>
                <w:sz w:val="28"/>
              </w:rPr>
            </w:pPr>
          </w:p>
          <w:p w14:paraId="70ED9AF1" w14:textId="77777777" w:rsidR="006B435C" w:rsidRPr="00D61C18" w:rsidRDefault="006B435C" w:rsidP="002064CC">
            <w:pPr>
              <w:jc w:val="both"/>
              <w:rPr>
                <w:sz w:val="28"/>
              </w:rPr>
            </w:pPr>
          </w:p>
          <w:p w14:paraId="665E051C" w14:textId="77777777" w:rsidR="006B435C" w:rsidRPr="00D61C18" w:rsidRDefault="006B435C" w:rsidP="002064CC">
            <w:pPr>
              <w:jc w:val="both"/>
              <w:rPr>
                <w:sz w:val="28"/>
              </w:rPr>
            </w:pPr>
          </w:p>
          <w:p w14:paraId="3FF7033A" w14:textId="77777777" w:rsidR="006B435C" w:rsidRPr="00D61C18" w:rsidRDefault="006B435C" w:rsidP="002064CC">
            <w:pPr>
              <w:jc w:val="both"/>
              <w:rPr>
                <w:sz w:val="28"/>
              </w:rPr>
            </w:pPr>
            <w:r w:rsidRPr="00D61C18">
              <w:rPr>
                <w:noProof/>
                <w:sz w:val="28"/>
              </w:rPr>
              <mc:AlternateContent>
                <mc:Choice Requires="wps">
                  <w:drawing>
                    <wp:anchor distT="0" distB="0" distL="114300" distR="114300" simplePos="0" relativeHeight="251766784" behindDoc="0" locked="0" layoutInCell="1" allowOverlap="1" wp14:anchorId="30F1B77A" wp14:editId="441884E2">
                      <wp:simplePos x="0" y="0"/>
                      <wp:positionH relativeFrom="column">
                        <wp:posOffset>-78105</wp:posOffset>
                      </wp:positionH>
                      <wp:positionV relativeFrom="paragraph">
                        <wp:posOffset>106680</wp:posOffset>
                      </wp:positionV>
                      <wp:extent cx="6343650" cy="0"/>
                      <wp:effectExtent l="0" t="0" r="19050" b="19050"/>
                      <wp:wrapNone/>
                      <wp:docPr id="13" name="Straight Connector 13"/>
                      <wp:cNvGraphicFramePr/>
                      <a:graphic xmlns:a="http://schemas.openxmlformats.org/drawingml/2006/main">
                        <a:graphicData uri="http://schemas.microsoft.com/office/word/2010/wordprocessingShape">
                          <wps:wsp>
                            <wps:cNvCnPr/>
                            <wps:spPr>
                              <a:xfrm>
                                <a:off x="0" y="0"/>
                                <a:ext cx="6343650"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22FA1E3F" id="Straight Connector 13" o:spid="_x0000_s1026" style="position:absolute;z-index:251766784;visibility:visible;mso-wrap-style:square;mso-wrap-distance-left:9pt;mso-wrap-distance-top:0;mso-wrap-distance-right:9pt;mso-wrap-distance-bottom:0;mso-position-horizontal:absolute;mso-position-horizontal-relative:text;mso-position-vertical:absolute;mso-position-vertical-relative:text" from="-6.15pt,8.4pt" to="493.3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" strokecolor="#4472c4" strokeweight=".5pt">
                      <v:stroke joinstyle="miter"/>
                    </v:line>
                  </w:pict>
                </mc:Fallback>
              </mc:AlternateContent>
            </w:r>
          </w:p>
          <w:p w14:paraId="02438BCF" w14:textId="77777777" w:rsidR="006B435C" w:rsidRPr="00D61C18" w:rsidRDefault="006B435C" w:rsidP="002064CC">
            <w:pPr>
              <w:jc w:val="both"/>
              <w:rPr>
                <w:sz w:val="28"/>
              </w:rPr>
            </w:pPr>
            <w:r w:rsidRPr="00D61C18">
              <w:rPr>
                <w:sz w:val="28"/>
              </w:rPr>
              <w:t>TC22</w:t>
            </w:r>
          </w:p>
          <w:p w14:paraId="74573F77" w14:textId="77777777" w:rsidR="006B435C" w:rsidRPr="00D61C18" w:rsidRDefault="006B435C" w:rsidP="002064CC">
            <w:pPr>
              <w:jc w:val="both"/>
              <w:rPr>
                <w:sz w:val="28"/>
              </w:rPr>
            </w:pPr>
          </w:p>
        </w:tc>
        <w:tc>
          <w:tcPr>
            <w:tcW w:w="1140" w:type="pct"/>
            <w:tcBorders>
              <w:top w:val="single" w:sz="4" w:space="0" w:color="auto"/>
              <w:left w:val="single" w:sz="4" w:space="0" w:color="auto"/>
              <w:bottom w:val="single" w:sz="4" w:space="0" w:color="auto"/>
              <w:right w:val="single" w:sz="4" w:space="0" w:color="auto"/>
            </w:tcBorders>
          </w:tcPr>
          <w:p w14:paraId="522AAC12" w14:textId="77777777" w:rsidR="006B435C" w:rsidRPr="00D61C18" w:rsidRDefault="006B435C" w:rsidP="002064CC">
            <w:pPr>
              <w:ind w:left="288"/>
              <w:rPr>
                <w:sz w:val="28"/>
              </w:rPr>
            </w:pPr>
            <w:r w:rsidRPr="00D61C18">
              <w:rPr>
                <w:sz w:val="28"/>
              </w:rPr>
              <w:t>Mô tả được 2 thí nghiệm của Niu-tơn và nêu được kết luận rút ra từ mỗi thí nghiệm.</w:t>
            </w:r>
          </w:p>
          <w:p w14:paraId="4A18186A" w14:textId="77777777" w:rsidR="006B435C" w:rsidRPr="00D61C18" w:rsidRDefault="006B435C" w:rsidP="002064CC">
            <w:pPr>
              <w:ind w:left="288"/>
              <w:rPr>
                <w:b/>
                <w:sz w:val="28"/>
              </w:rPr>
            </w:pPr>
            <w:r w:rsidRPr="00D61C18">
              <w:rPr>
                <w:sz w:val="28"/>
              </w:rPr>
              <w:t xml:space="preserve"> </w:t>
            </w:r>
            <w:r w:rsidRPr="00D61C18">
              <w:rPr>
                <w:sz w:val="28"/>
              </w:rPr>
              <w:tab/>
              <w:t>- Giải thích được hiện tượng tán sắc ánh sáng qua lăng kính bằng hai giả thuyết của Niu-tơn.</w:t>
            </w:r>
          </w:p>
          <w:p w14:paraId="196D673D" w14:textId="77777777" w:rsidR="006B435C" w:rsidRPr="00D61C18" w:rsidRDefault="006B435C" w:rsidP="002064CC">
            <w:pPr>
              <w:rPr>
                <w:sz w:val="28"/>
              </w:rPr>
            </w:pPr>
            <w:r w:rsidRPr="00D61C18">
              <w:rPr>
                <w:sz w:val="28"/>
              </w:rPr>
              <w:tab/>
              <w:t>- Vận dụng các công thức đã học vào giải bài tập trong SGK</w:t>
            </w:r>
          </w:p>
          <w:p w14:paraId="151E42A4" w14:textId="77777777" w:rsidR="006B435C" w:rsidRPr="00D61C18" w:rsidRDefault="006B435C" w:rsidP="002064CC">
            <w:pPr>
              <w:ind w:left="288"/>
              <w:rPr>
                <w:sz w:val="28"/>
              </w:rPr>
            </w:pPr>
          </w:p>
          <w:p w14:paraId="44EF38E3" w14:textId="77777777" w:rsidR="006B435C" w:rsidRPr="00D61C18" w:rsidRDefault="006B435C" w:rsidP="002064CC">
            <w:pPr>
              <w:ind w:left="288"/>
              <w:rPr>
                <w:sz w:val="28"/>
              </w:rPr>
            </w:pPr>
          </w:p>
          <w:p w14:paraId="286635DB" w14:textId="77777777" w:rsidR="006B435C" w:rsidRPr="00D61C18" w:rsidRDefault="006B435C" w:rsidP="002064CC">
            <w:pPr>
              <w:ind w:left="288"/>
              <w:rPr>
                <w:sz w:val="28"/>
              </w:rPr>
            </w:pPr>
          </w:p>
          <w:p w14:paraId="742CE0C8" w14:textId="77777777" w:rsidR="006B435C" w:rsidRPr="00D61C18" w:rsidRDefault="006B435C" w:rsidP="002064CC">
            <w:pPr>
              <w:ind w:left="288"/>
              <w:rPr>
                <w:sz w:val="28"/>
              </w:rPr>
            </w:pPr>
          </w:p>
          <w:p w14:paraId="78B84AC5" w14:textId="77777777" w:rsidR="006B435C" w:rsidRPr="00D61C18" w:rsidRDefault="006B435C" w:rsidP="002064CC">
            <w:pPr>
              <w:ind w:left="288"/>
              <w:rPr>
                <w:sz w:val="28"/>
              </w:rPr>
            </w:pPr>
          </w:p>
          <w:p w14:paraId="511959FB" w14:textId="77777777" w:rsidR="006B435C" w:rsidRPr="00D61C18" w:rsidRDefault="006B435C" w:rsidP="002064CC">
            <w:pPr>
              <w:ind w:left="288"/>
              <w:rPr>
                <w:sz w:val="28"/>
              </w:rPr>
            </w:pPr>
            <w:r w:rsidRPr="00D61C18">
              <w:rPr>
                <w:sz w:val="28"/>
              </w:rPr>
              <w:t>-Mô tả được thí nghiệm về nhiễu xạ ánh sáng và thí nghiệm Y-âng về giao thoa ánh sáng.</w:t>
            </w:r>
          </w:p>
          <w:p w14:paraId="549DDA1C" w14:textId="77777777" w:rsidR="006B435C" w:rsidRPr="00D61C18" w:rsidRDefault="006B435C" w:rsidP="002064CC">
            <w:pPr>
              <w:ind w:left="288" w:firstLine="432"/>
              <w:rPr>
                <w:sz w:val="28"/>
              </w:rPr>
            </w:pPr>
            <w:r w:rsidRPr="00D61C18">
              <w:rPr>
                <w:sz w:val="28"/>
              </w:rPr>
              <w:t>- Viết được các công thức cho vị trí của các vân sáng, tối và cho khoảng vân i.</w:t>
            </w:r>
          </w:p>
          <w:p w14:paraId="46C53B8A" w14:textId="77777777" w:rsidR="006B435C" w:rsidRPr="00D61C18" w:rsidRDefault="006B435C" w:rsidP="002064CC">
            <w:pPr>
              <w:ind w:left="288" w:firstLine="432"/>
              <w:rPr>
                <w:sz w:val="28"/>
              </w:rPr>
            </w:pPr>
            <w:r w:rsidRPr="00D61C18">
              <w:rPr>
                <w:sz w:val="28"/>
              </w:rPr>
              <w:t>- Nhớ được giá trị phỏng chưng của bước sóng ứng với vài màu thông dụng: đỏ, vàng, lục….</w:t>
            </w:r>
          </w:p>
          <w:p w14:paraId="1789EF08" w14:textId="77777777" w:rsidR="006B435C" w:rsidRPr="00D61C18" w:rsidRDefault="006B435C" w:rsidP="002064CC">
            <w:pPr>
              <w:ind w:left="288" w:firstLine="432"/>
              <w:rPr>
                <w:b/>
                <w:sz w:val="28"/>
              </w:rPr>
            </w:pPr>
            <w:r w:rsidRPr="00D61C18">
              <w:rPr>
                <w:sz w:val="28"/>
              </w:rPr>
              <w:t>- Nêu được điều kiện để xảy ra hiện tượng giao thoa ánh sáng.</w:t>
            </w:r>
          </w:p>
          <w:p w14:paraId="21A3CDD7" w14:textId="77777777" w:rsidR="006B435C" w:rsidRPr="00D61C18" w:rsidRDefault="006B435C" w:rsidP="002064CC">
            <w:pPr>
              <w:rPr>
                <w:sz w:val="28"/>
              </w:rPr>
            </w:pPr>
            <w:r w:rsidRPr="00D61C18">
              <w:rPr>
                <w:sz w:val="28"/>
              </w:rPr>
              <w:tab/>
              <w:t>- Vận dụng các công thức đã học vào giải bài tập trong SGK</w:t>
            </w:r>
          </w:p>
          <w:p w14:paraId="241C72F8" w14:textId="77777777" w:rsidR="006B435C" w:rsidRPr="00D61C18" w:rsidRDefault="006B435C" w:rsidP="002064CC">
            <w:pPr>
              <w:rPr>
                <w:sz w:val="28"/>
              </w:rPr>
            </w:pPr>
          </w:p>
          <w:p w14:paraId="727360F8" w14:textId="77777777" w:rsidR="006B435C" w:rsidRPr="00D61C18" w:rsidRDefault="006B435C" w:rsidP="002064CC">
            <w:pPr>
              <w:jc w:val="both"/>
              <w:rPr>
                <w:b/>
                <w:sz w:val="28"/>
              </w:rPr>
            </w:pPr>
            <w:r w:rsidRPr="00D61C18">
              <w:rPr>
                <w:b/>
                <w:sz w:val="28"/>
              </w:rPr>
              <w:t>BT tán sắc ánh sáng</w:t>
            </w:r>
          </w:p>
          <w:p w14:paraId="4F5BF1DE" w14:textId="77777777" w:rsidR="006B435C" w:rsidRPr="00D61C18" w:rsidRDefault="006B435C" w:rsidP="002064CC">
            <w:pPr>
              <w:tabs>
                <w:tab w:val="left" w:pos="240"/>
              </w:tabs>
              <w:jc w:val="both"/>
              <w:rPr>
                <w:bCs/>
                <w:iCs/>
                <w:sz w:val="28"/>
                <w:lang w:val="fr-FR"/>
              </w:rPr>
            </w:pPr>
            <w:r w:rsidRPr="00D61C18">
              <w:rPr>
                <w:sz w:val="28"/>
                <w:lang w:val="fr-FR"/>
              </w:rPr>
              <w:t>Rèn luyện kĩ năng giải một số bài tập liên quan đến sự tán sắc ánh sáng.</w:t>
            </w:r>
          </w:p>
          <w:p w14:paraId="155AC185" w14:textId="77777777" w:rsidR="006B435C" w:rsidRPr="00D61C18" w:rsidRDefault="006B435C" w:rsidP="002064CC">
            <w:pPr>
              <w:jc w:val="both"/>
              <w:rPr>
                <w:sz w:val="28"/>
              </w:rPr>
            </w:pPr>
          </w:p>
          <w:p w14:paraId="55BEC60F" w14:textId="77777777" w:rsidR="006B435C" w:rsidRPr="00D61C18" w:rsidRDefault="006B435C" w:rsidP="002064CC">
            <w:pPr>
              <w:ind w:left="288"/>
              <w:rPr>
                <w:sz w:val="28"/>
              </w:rPr>
            </w:pPr>
          </w:p>
          <w:p w14:paraId="12C116E0" w14:textId="77777777" w:rsidR="006B435C" w:rsidRPr="00D61C18" w:rsidRDefault="006B435C" w:rsidP="002064CC">
            <w:pPr>
              <w:jc w:val="both"/>
              <w:rPr>
                <w:sz w:val="28"/>
                <w:lang w:val="vi-VN"/>
              </w:rPr>
            </w:pPr>
          </w:p>
        </w:tc>
        <w:tc>
          <w:tcPr>
            <w:tcW w:w="805" w:type="pct"/>
            <w:tcBorders>
              <w:top w:val="single" w:sz="4" w:space="0" w:color="auto"/>
              <w:left w:val="single" w:sz="4" w:space="0" w:color="auto"/>
              <w:bottom w:val="single" w:sz="4" w:space="0" w:color="auto"/>
              <w:right w:val="single" w:sz="4" w:space="0" w:color="auto"/>
            </w:tcBorders>
            <w:hideMark/>
          </w:tcPr>
          <w:p w14:paraId="149758A8" w14:textId="77777777" w:rsidR="006B435C" w:rsidRPr="00D61C18" w:rsidRDefault="006B435C" w:rsidP="002064CC">
            <w:pPr>
              <w:jc w:val="both"/>
              <w:rPr>
                <w:b/>
                <w:sz w:val="28"/>
              </w:rPr>
            </w:pPr>
            <w:r w:rsidRPr="00D61C18">
              <w:rPr>
                <w:b/>
                <w:sz w:val="28"/>
              </w:rPr>
              <w:t>- Hình thức dạy học:</w:t>
            </w:r>
          </w:p>
          <w:p w14:paraId="0D30F13D" w14:textId="77777777" w:rsidR="006B435C" w:rsidRPr="00D61C18" w:rsidRDefault="006B435C" w:rsidP="002064CC">
            <w:pPr>
              <w:jc w:val="both"/>
              <w:rPr>
                <w:sz w:val="28"/>
              </w:rPr>
            </w:pPr>
            <w:r w:rsidRPr="00D61C18">
              <w:rPr>
                <w:sz w:val="28"/>
              </w:rPr>
              <w:t>+ Dạy học theo lớp</w:t>
            </w:r>
          </w:p>
          <w:p w14:paraId="29A35A39" w14:textId="77777777" w:rsidR="006B435C" w:rsidRPr="00D61C18" w:rsidRDefault="006B435C" w:rsidP="002064CC">
            <w:pPr>
              <w:jc w:val="both"/>
              <w:rPr>
                <w:sz w:val="28"/>
              </w:rPr>
            </w:pPr>
            <w:r w:rsidRPr="00D61C18">
              <w:rPr>
                <w:sz w:val="28"/>
              </w:rPr>
              <w:t>+ Dạy học theo nhóm</w:t>
            </w:r>
          </w:p>
          <w:p w14:paraId="7AC904DC" w14:textId="77777777" w:rsidR="006B435C" w:rsidRPr="00D61C18" w:rsidRDefault="006B435C" w:rsidP="002064CC">
            <w:pPr>
              <w:jc w:val="both"/>
              <w:rPr>
                <w:sz w:val="28"/>
              </w:rPr>
            </w:pPr>
            <w:r w:rsidRPr="00D61C18">
              <w:rPr>
                <w:sz w:val="28"/>
              </w:rPr>
              <w:t>+ Dạy học cá nhân</w:t>
            </w:r>
          </w:p>
          <w:p w14:paraId="0CCC690E" w14:textId="77777777" w:rsidR="006B435C" w:rsidRPr="00D61C18" w:rsidRDefault="006B435C" w:rsidP="002064CC">
            <w:pPr>
              <w:jc w:val="both"/>
              <w:rPr>
                <w:i/>
                <w:sz w:val="28"/>
              </w:rPr>
            </w:pPr>
            <w:r w:rsidRPr="00D61C18">
              <w:rPr>
                <w:i/>
                <w:sz w:val="28"/>
              </w:rPr>
              <w:t>(Có thể kết hợp các hình thức trên)</w:t>
            </w:r>
          </w:p>
          <w:p w14:paraId="18E6FEC0" w14:textId="77777777" w:rsidR="006B435C" w:rsidRPr="00D61C18" w:rsidRDefault="006B435C" w:rsidP="002064CC">
            <w:pPr>
              <w:jc w:val="both"/>
              <w:rPr>
                <w:b/>
                <w:sz w:val="28"/>
              </w:rPr>
            </w:pPr>
            <w:r w:rsidRPr="00D61C18">
              <w:rPr>
                <w:b/>
                <w:sz w:val="28"/>
              </w:rPr>
              <w:t xml:space="preserve">- Địa điểm: </w:t>
            </w:r>
          </w:p>
          <w:p w14:paraId="70C7DC38" w14:textId="77777777" w:rsidR="006B435C" w:rsidRPr="00D61C18" w:rsidRDefault="006B435C" w:rsidP="002064CC">
            <w:pPr>
              <w:jc w:val="both"/>
              <w:rPr>
                <w:sz w:val="28"/>
              </w:rPr>
            </w:pPr>
            <w:r w:rsidRPr="00D61C18">
              <w:rPr>
                <w:sz w:val="28"/>
              </w:rPr>
              <w:t>Tại phòng học</w:t>
            </w:r>
          </w:p>
          <w:p w14:paraId="3E5853B2" w14:textId="77777777" w:rsidR="006B435C" w:rsidRPr="00D61C18" w:rsidRDefault="006B435C" w:rsidP="002064CC">
            <w:pPr>
              <w:jc w:val="both"/>
              <w:rPr>
                <w:sz w:val="28"/>
              </w:rPr>
            </w:pPr>
          </w:p>
          <w:p w14:paraId="5D8F972C" w14:textId="77777777" w:rsidR="006B435C" w:rsidRPr="00D61C18" w:rsidRDefault="006B435C" w:rsidP="002064CC">
            <w:pPr>
              <w:jc w:val="both"/>
              <w:rPr>
                <w:sz w:val="28"/>
              </w:rPr>
            </w:pPr>
          </w:p>
          <w:p w14:paraId="68A76612" w14:textId="77777777" w:rsidR="006B435C" w:rsidRPr="00D61C18" w:rsidRDefault="006B435C" w:rsidP="002064CC">
            <w:pPr>
              <w:jc w:val="both"/>
              <w:rPr>
                <w:sz w:val="28"/>
              </w:rPr>
            </w:pPr>
          </w:p>
          <w:p w14:paraId="7903C0BD" w14:textId="77777777" w:rsidR="006B435C" w:rsidRPr="00D61C18" w:rsidRDefault="006B435C" w:rsidP="002064CC">
            <w:pPr>
              <w:jc w:val="both"/>
              <w:rPr>
                <w:b/>
                <w:sz w:val="28"/>
              </w:rPr>
            </w:pPr>
            <w:r w:rsidRPr="00D61C18">
              <w:rPr>
                <w:b/>
                <w:sz w:val="28"/>
              </w:rPr>
              <w:t>- Hình thức dạy học:</w:t>
            </w:r>
          </w:p>
          <w:p w14:paraId="20060AB3" w14:textId="77777777" w:rsidR="006B435C" w:rsidRPr="00D61C18" w:rsidRDefault="006B435C" w:rsidP="002064CC">
            <w:pPr>
              <w:jc w:val="both"/>
              <w:rPr>
                <w:sz w:val="28"/>
              </w:rPr>
            </w:pPr>
            <w:r w:rsidRPr="00D61C18">
              <w:rPr>
                <w:sz w:val="28"/>
              </w:rPr>
              <w:t>+ Dạy học theo lớp</w:t>
            </w:r>
          </w:p>
          <w:p w14:paraId="22D52835" w14:textId="77777777" w:rsidR="006B435C" w:rsidRPr="00D61C18" w:rsidRDefault="006B435C" w:rsidP="002064CC">
            <w:pPr>
              <w:jc w:val="both"/>
              <w:rPr>
                <w:sz w:val="28"/>
              </w:rPr>
            </w:pPr>
            <w:r w:rsidRPr="00D61C18">
              <w:rPr>
                <w:sz w:val="28"/>
              </w:rPr>
              <w:t>+ Dạy học theo nhóm</w:t>
            </w:r>
          </w:p>
          <w:p w14:paraId="66742F0D" w14:textId="77777777" w:rsidR="006B435C" w:rsidRPr="00D61C18" w:rsidRDefault="006B435C" w:rsidP="002064CC">
            <w:pPr>
              <w:jc w:val="both"/>
              <w:rPr>
                <w:sz w:val="28"/>
              </w:rPr>
            </w:pPr>
            <w:r w:rsidRPr="00D61C18">
              <w:rPr>
                <w:sz w:val="28"/>
              </w:rPr>
              <w:t>+ Dạy học cá nhân</w:t>
            </w:r>
          </w:p>
          <w:p w14:paraId="123DEF99" w14:textId="77777777" w:rsidR="006B435C" w:rsidRPr="00D61C18" w:rsidRDefault="006B435C" w:rsidP="002064CC">
            <w:pPr>
              <w:jc w:val="both"/>
              <w:rPr>
                <w:i/>
                <w:sz w:val="28"/>
              </w:rPr>
            </w:pPr>
            <w:r w:rsidRPr="00D61C18">
              <w:rPr>
                <w:i/>
                <w:sz w:val="28"/>
              </w:rPr>
              <w:t>(Có thể kết hợp các hình thức trên)</w:t>
            </w:r>
          </w:p>
          <w:p w14:paraId="6D1D8D4E" w14:textId="77777777" w:rsidR="006B435C" w:rsidRPr="00D61C18" w:rsidRDefault="006B435C" w:rsidP="002064CC">
            <w:pPr>
              <w:jc w:val="both"/>
              <w:rPr>
                <w:b/>
                <w:sz w:val="28"/>
              </w:rPr>
            </w:pPr>
            <w:r w:rsidRPr="00D61C18">
              <w:rPr>
                <w:b/>
                <w:sz w:val="28"/>
              </w:rPr>
              <w:t xml:space="preserve">- Địa điểm: </w:t>
            </w:r>
          </w:p>
          <w:p w14:paraId="21C2E98A" w14:textId="77777777" w:rsidR="006B435C" w:rsidRPr="00D61C18" w:rsidRDefault="006B435C" w:rsidP="002064CC">
            <w:pPr>
              <w:jc w:val="both"/>
              <w:rPr>
                <w:sz w:val="28"/>
              </w:rPr>
            </w:pPr>
            <w:r w:rsidRPr="00D61C18">
              <w:rPr>
                <w:sz w:val="28"/>
              </w:rPr>
              <w:t>Tại phòng học</w:t>
            </w:r>
          </w:p>
          <w:p w14:paraId="4D8624E1" w14:textId="77777777" w:rsidR="006B435C" w:rsidRPr="00D61C18" w:rsidRDefault="006B435C" w:rsidP="002064CC">
            <w:pPr>
              <w:jc w:val="both"/>
              <w:rPr>
                <w:sz w:val="28"/>
              </w:rPr>
            </w:pPr>
          </w:p>
          <w:p w14:paraId="2E41AC19" w14:textId="77777777" w:rsidR="006B435C" w:rsidRPr="00D61C18" w:rsidRDefault="006B435C" w:rsidP="002064CC">
            <w:pPr>
              <w:jc w:val="both"/>
              <w:rPr>
                <w:sz w:val="28"/>
              </w:rPr>
            </w:pPr>
          </w:p>
          <w:p w14:paraId="28740530" w14:textId="77777777" w:rsidR="006B435C" w:rsidRPr="00D61C18" w:rsidRDefault="006B435C" w:rsidP="002064CC">
            <w:pPr>
              <w:jc w:val="both"/>
              <w:rPr>
                <w:sz w:val="28"/>
              </w:rPr>
            </w:pPr>
          </w:p>
          <w:p w14:paraId="05F7CE92" w14:textId="77777777" w:rsidR="006B435C" w:rsidRPr="00D61C18" w:rsidRDefault="006B435C" w:rsidP="002064CC">
            <w:pPr>
              <w:jc w:val="both"/>
              <w:rPr>
                <w:sz w:val="28"/>
              </w:rPr>
            </w:pPr>
          </w:p>
          <w:p w14:paraId="0EBC5923" w14:textId="77777777" w:rsidR="006B435C" w:rsidRPr="00D61C18" w:rsidRDefault="006B435C" w:rsidP="002064CC">
            <w:pPr>
              <w:jc w:val="both"/>
              <w:rPr>
                <w:sz w:val="28"/>
              </w:rPr>
            </w:pPr>
          </w:p>
          <w:p w14:paraId="6AB439A0" w14:textId="77777777" w:rsidR="006B435C" w:rsidRPr="00D61C18" w:rsidRDefault="006B435C" w:rsidP="002064CC">
            <w:pPr>
              <w:jc w:val="both"/>
              <w:rPr>
                <w:b/>
                <w:sz w:val="28"/>
              </w:rPr>
            </w:pPr>
            <w:r w:rsidRPr="00D61C18">
              <w:rPr>
                <w:b/>
                <w:sz w:val="28"/>
              </w:rPr>
              <w:t>- Hình thức dạy học:</w:t>
            </w:r>
          </w:p>
          <w:p w14:paraId="1F13ABE2" w14:textId="77777777" w:rsidR="006B435C" w:rsidRPr="00D61C18" w:rsidRDefault="006B435C" w:rsidP="002064CC">
            <w:pPr>
              <w:jc w:val="both"/>
              <w:rPr>
                <w:sz w:val="28"/>
              </w:rPr>
            </w:pPr>
            <w:r w:rsidRPr="00D61C18">
              <w:rPr>
                <w:sz w:val="28"/>
              </w:rPr>
              <w:t>+ Dạy học theo lớp</w:t>
            </w:r>
          </w:p>
          <w:p w14:paraId="50B5C123" w14:textId="77777777" w:rsidR="006B435C" w:rsidRPr="00D61C18" w:rsidRDefault="006B435C" w:rsidP="002064CC">
            <w:pPr>
              <w:jc w:val="both"/>
              <w:rPr>
                <w:sz w:val="28"/>
              </w:rPr>
            </w:pPr>
            <w:r w:rsidRPr="00D61C18">
              <w:rPr>
                <w:sz w:val="28"/>
              </w:rPr>
              <w:t>+ Dạy học theo nhóm</w:t>
            </w:r>
          </w:p>
          <w:p w14:paraId="67BF32DB" w14:textId="77777777" w:rsidR="006B435C" w:rsidRPr="00D61C18" w:rsidRDefault="006B435C" w:rsidP="002064CC">
            <w:pPr>
              <w:jc w:val="both"/>
              <w:rPr>
                <w:sz w:val="28"/>
              </w:rPr>
            </w:pPr>
            <w:r w:rsidRPr="00D61C18">
              <w:rPr>
                <w:sz w:val="28"/>
              </w:rPr>
              <w:t>+ Dạy học cá nhân</w:t>
            </w:r>
          </w:p>
          <w:p w14:paraId="2D0EDEEA" w14:textId="77777777" w:rsidR="006B435C" w:rsidRPr="00D61C18" w:rsidRDefault="006B435C" w:rsidP="002064CC">
            <w:pPr>
              <w:jc w:val="both"/>
              <w:rPr>
                <w:i/>
                <w:sz w:val="28"/>
              </w:rPr>
            </w:pPr>
            <w:r w:rsidRPr="00D61C18">
              <w:rPr>
                <w:i/>
                <w:sz w:val="28"/>
              </w:rPr>
              <w:t>(Có thể kết hợp các hình thức trên)</w:t>
            </w:r>
          </w:p>
          <w:p w14:paraId="2E8A8B4E" w14:textId="77777777" w:rsidR="006B435C" w:rsidRPr="00D61C18" w:rsidRDefault="006B435C" w:rsidP="002064CC">
            <w:pPr>
              <w:jc w:val="both"/>
              <w:rPr>
                <w:b/>
                <w:sz w:val="28"/>
              </w:rPr>
            </w:pPr>
            <w:r w:rsidRPr="00D61C18">
              <w:rPr>
                <w:b/>
                <w:sz w:val="28"/>
              </w:rPr>
              <w:t xml:space="preserve">- Địa điểm: </w:t>
            </w:r>
          </w:p>
          <w:p w14:paraId="140EF014" w14:textId="77777777" w:rsidR="006B435C" w:rsidRPr="00D61C18" w:rsidRDefault="006B435C" w:rsidP="002064CC">
            <w:pPr>
              <w:jc w:val="both"/>
              <w:rPr>
                <w:sz w:val="28"/>
              </w:rPr>
            </w:pPr>
            <w:r w:rsidRPr="00D61C18">
              <w:rPr>
                <w:sz w:val="28"/>
              </w:rPr>
              <w:t>Tại phòng học</w:t>
            </w:r>
          </w:p>
          <w:p w14:paraId="1C1CE059" w14:textId="77777777" w:rsidR="006B435C" w:rsidRPr="00D61C18" w:rsidRDefault="006B435C" w:rsidP="002064CC">
            <w:pPr>
              <w:jc w:val="both"/>
              <w:rPr>
                <w:b/>
                <w:sz w:val="28"/>
              </w:rPr>
            </w:pPr>
          </w:p>
        </w:tc>
        <w:tc>
          <w:tcPr>
            <w:tcW w:w="1581" w:type="pct"/>
            <w:tcBorders>
              <w:top w:val="single" w:sz="4" w:space="0" w:color="auto"/>
              <w:left w:val="single" w:sz="4" w:space="0" w:color="auto"/>
              <w:bottom w:val="single" w:sz="4" w:space="0" w:color="auto"/>
              <w:right w:val="single" w:sz="4" w:space="0" w:color="auto"/>
            </w:tcBorders>
            <w:hideMark/>
          </w:tcPr>
          <w:p w14:paraId="1AD768D6" w14:textId="77777777" w:rsidR="006B435C" w:rsidRPr="00D61C18" w:rsidRDefault="006B435C" w:rsidP="002064CC">
            <w:pPr>
              <w:tabs>
                <w:tab w:val="left" w:pos="6190"/>
              </w:tabs>
              <w:rPr>
                <w:b/>
                <w:sz w:val="28"/>
                <w:lang w:val="nl-NL"/>
              </w:rPr>
            </w:pPr>
            <w:r w:rsidRPr="00D61C18">
              <w:rPr>
                <w:b/>
                <w:sz w:val="28"/>
                <w:lang w:val="nl-NL"/>
              </w:rPr>
              <w:t>A. Tán sắc ánh sáng</w:t>
            </w:r>
          </w:p>
          <w:p w14:paraId="54DD9D8D" w14:textId="77777777" w:rsidR="006B435C" w:rsidRPr="00D61C18" w:rsidRDefault="006B435C" w:rsidP="002064CC">
            <w:pPr>
              <w:tabs>
                <w:tab w:val="left" w:pos="6190"/>
              </w:tabs>
              <w:rPr>
                <w:i/>
                <w:sz w:val="28"/>
                <w:lang w:val="nl-NL"/>
              </w:rPr>
            </w:pPr>
            <w:r w:rsidRPr="00D61C18">
              <w:rPr>
                <w:i/>
                <w:sz w:val="28"/>
                <w:lang w:val="nl-NL"/>
              </w:rPr>
              <w:t>I. Thí nghiệm về sự tán sắc ánh sáng của Niu-Tơn</w:t>
            </w:r>
          </w:p>
          <w:p w14:paraId="54F212D2" w14:textId="77777777" w:rsidR="006B435C" w:rsidRPr="00D61C18" w:rsidRDefault="006B435C" w:rsidP="002064CC">
            <w:pPr>
              <w:tabs>
                <w:tab w:val="left" w:pos="6190"/>
              </w:tabs>
              <w:rPr>
                <w:i/>
                <w:sz w:val="28"/>
                <w:lang w:val="nl-NL"/>
              </w:rPr>
            </w:pPr>
            <w:r w:rsidRPr="00D61C18">
              <w:rPr>
                <w:i/>
                <w:sz w:val="28"/>
                <w:lang w:val="nl-NL"/>
              </w:rPr>
              <w:t>II. Thí nghiệm với ánh sáng đơn sắc của Niu-Tơn</w:t>
            </w:r>
          </w:p>
          <w:p w14:paraId="65C8F201" w14:textId="77777777" w:rsidR="006B435C" w:rsidRPr="00D61C18" w:rsidRDefault="006B435C" w:rsidP="002064CC">
            <w:pPr>
              <w:tabs>
                <w:tab w:val="left" w:pos="6190"/>
              </w:tabs>
              <w:rPr>
                <w:i/>
                <w:sz w:val="28"/>
                <w:lang w:val="nl-NL"/>
              </w:rPr>
            </w:pPr>
            <w:r w:rsidRPr="00D61C18">
              <w:rPr>
                <w:i/>
                <w:sz w:val="28"/>
                <w:lang w:val="nl-NL"/>
              </w:rPr>
              <w:t>III. Giải thích hiện tượng tán sắc ánh sáng</w:t>
            </w:r>
          </w:p>
          <w:p w14:paraId="68F909E5" w14:textId="77777777" w:rsidR="006B435C" w:rsidRPr="00D61C18" w:rsidRDefault="006B435C" w:rsidP="002064CC">
            <w:pPr>
              <w:tabs>
                <w:tab w:val="left" w:pos="6190"/>
              </w:tabs>
              <w:rPr>
                <w:i/>
                <w:sz w:val="28"/>
                <w:lang w:val="nl-NL"/>
              </w:rPr>
            </w:pPr>
            <w:r w:rsidRPr="00D61C18">
              <w:rPr>
                <w:i/>
                <w:sz w:val="28"/>
                <w:lang w:val="nl-NL"/>
              </w:rPr>
              <w:t>IV. Luyên tập</w:t>
            </w:r>
          </w:p>
          <w:p w14:paraId="34FD87DC" w14:textId="77777777" w:rsidR="006B435C" w:rsidRPr="00D61C18" w:rsidRDefault="006B435C" w:rsidP="002064CC">
            <w:pPr>
              <w:tabs>
                <w:tab w:val="left" w:pos="6190"/>
              </w:tabs>
              <w:rPr>
                <w:i/>
                <w:sz w:val="28"/>
                <w:lang w:val="nl-NL"/>
              </w:rPr>
            </w:pPr>
            <w:r w:rsidRPr="00D61C18">
              <w:rPr>
                <w:i/>
                <w:sz w:val="28"/>
                <w:lang w:val="nl-NL"/>
              </w:rPr>
              <w:t>V. Vận dụng; tìm tòi, mở rộng</w:t>
            </w:r>
          </w:p>
          <w:p w14:paraId="7D51CB73" w14:textId="77777777" w:rsidR="006B435C" w:rsidRPr="00D61C18" w:rsidRDefault="006B435C" w:rsidP="002064CC">
            <w:pPr>
              <w:tabs>
                <w:tab w:val="left" w:pos="6190"/>
              </w:tabs>
              <w:rPr>
                <w:b/>
                <w:sz w:val="28"/>
                <w:lang w:val="nl-NL"/>
              </w:rPr>
            </w:pPr>
          </w:p>
          <w:p w14:paraId="45F6F463" w14:textId="77777777" w:rsidR="006B435C" w:rsidRPr="00D61C18" w:rsidRDefault="006B435C" w:rsidP="002064CC">
            <w:pPr>
              <w:tabs>
                <w:tab w:val="left" w:pos="6190"/>
              </w:tabs>
              <w:rPr>
                <w:b/>
                <w:sz w:val="28"/>
                <w:lang w:val="nl-NL"/>
              </w:rPr>
            </w:pPr>
          </w:p>
          <w:p w14:paraId="2E0A4C50" w14:textId="77777777" w:rsidR="006B435C" w:rsidRPr="00D61C18" w:rsidRDefault="006B435C" w:rsidP="002064CC">
            <w:pPr>
              <w:tabs>
                <w:tab w:val="left" w:pos="6190"/>
              </w:tabs>
              <w:rPr>
                <w:b/>
                <w:sz w:val="28"/>
                <w:lang w:val="nl-NL"/>
              </w:rPr>
            </w:pPr>
          </w:p>
          <w:p w14:paraId="5C1E6470" w14:textId="77777777" w:rsidR="006B435C" w:rsidRPr="00D61C18" w:rsidRDefault="006B435C" w:rsidP="002064CC">
            <w:pPr>
              <w:tabs>
                <w:tab w:val="left" w:pos="6190"/>
              </w:tabs>
              <w:rPr>
                <w:b/>
                <w:sz w:val="28"/>
                <w:lang w:val="nl-NL"/>
              </w:rPr>
            </w:pPr>
          </w:p>
          <w:p w14:paraId="1500128D" w14:textId="77777777" w:rsidR="006B435C" w:rsidRPr="00D61C18" w:rsidRDefault="006B435C" w:rsidP="002064CC">
            <w:pPr>
              <w:tabs>
                <w:tab w:val="left" w:pos="6190"/>
              </w:tabs>
              <w:rPr>
                <w:b/>
                <w:sz w:val="28"/>
                <w:lang w:val="nl-NL"/>
              </w:rPr>
            </w:pPr>
          </w:p>
          <w:p w14:paraId="3ED47A59" w14:textId="77777777" w:rsidR="006B435C" w:rsidRPr="00D61C18" w:rsidRDefault="006B435C" w:rsidP="002064CC">
            <w:pPr>
              <w:tabs>
                <w:tab w:val="left" w:pos="6190"/>
              </w:tabs>
              <w:rPr>
                <w:b/>
                <w:sz w:val="28"/>
                <w:lang w:val="nl-NL"/>
              </w:rPr>
            </w:pPr>
          </w:p>
          <w:p w14:paraId="78667AFA" w14:textId="77777777" w:rsidR="006B435C" w:rsidRPr="00D61C18" w:rsidRDefault="006B435C" w:rsidP="002064CC">
            <w:pPr>
              <w:tabs>
                <w:tab w:val="left" w:pos="6190"/>
              </w:tabs>
              <w:rPr>
                <w:i/>
                <w:sz w:val="28"/>
                <w:lang w:val="nl-NL"/>
              </w:rPr>
            </w:pPr>
            <w:r w:rsidRPr="00D61C18">
              <w:rPr>
                <w:i/>
                <w:sz w:val="28"/>
                <w:lang w:val="nl-NL"/>
              </w:rPr>
              <w:t>I.Hiện tượng nhiễu xạ ánh sáng</w:t>
            </w:r>
          </w:p>
          <w:p w14:paraId="0E88B013" w14:textId="77777777" w:rsidR="006B435C" w:rsidRPr="00D61C18" w:rsidRDefault="006B435C" w:rsidP="002064CC">
            <w:pPr>
              <w:tabs>
                <w:tab w:val="left" w:pos="6190"/>
              </w:tabs>
              <w:rPr>
                <w:i/>
                <w:sz w:val="28"/>
                <w:lang w:val="nl-NL"/>
              </w:rPr>
            </w:pPr>
            <w:r w:rsidRPr="00D61C18">
              <w:rPr>
                <w:i/>
                <w:sz w:val="28"/>
                <w:lang w:val="nl-NL"/>
              </w:rPr>
              <w:t>II.Hiện tượng giao thoa ánh sáng</w:t>
            </w:r>
          </w:p>
          <w:p w14:paraId="2CD78812" w14:textId="77777777" w:rsidR="006B435C" w:rsidRPr="00D61C18" w:rsidRDefault="006B435C" w:rsidP="002064CC">
            <w:pPr>
              <w:tabs>
                <w:tab w:val="left" w:pos="6190"/>
              </w:tabs>
              <w:rPr>
                <w:i/>
                <w:sz w:val="28"/>
                <w:lang w:val="nl-NL"/>
              </w:rPr>
            </w:pPr>
            <w:r w:rsidRPr="00D61C18">
              <w:rPr>
                <w:i/>
                <w:sz w:val="28"/>
                <w:lang w:val="nl-NL"/>
              </w:rPr>
              <w:t>III.Bước sóng và màu sắc ánh sáng</w:t>
            </w:r>
          </w:p>
          <w:p w14:paraId="638BD2BC" w14:textId="77777777" w:rsidR="006B435C" w:rsidRPr="00D61C18" w:rsidRDefault="006B435C" w:rsidP="002064CC">
            <w:pPr>
              <w:tabs>
                <w:tab w:val="left" w:pos="6190"/>
              </w:tabs>
              <w:rPr>
                <w:i/>
                <w:sz w:val="28"/>
                <w:lang w:val="nl-NL"/>
              </w:rPr>
            </w:pPr>
            <w:r w:rsidRPr="00D61C18">
              <w:rPr>
                <w:i/>
                <w:sz w:val="28"/>
                <w:lang w:val="nl-NL"/>
              </w:rPr>
              <w:t>IV. Luyên tập</w:t>
            </w:r>
          </w:p>
          <w:p w14:paraId="062058FB" w14:textId="77777777" w:rsidR="006B435C" w:rsidRPr="00D61C18" w:rsidRDefault="006B435C" w:rsidP="002064CC">
            <w:pPr>
              <w:tabs>
                <w:tab w:val="left" w:pos="6190"/>
              </w:tabs>
              <w:rPr>
                <w:i/>
                <w:sz w:val="28"/>
                <w:lang w:val="nl-NL"/>
              </w:rPr>
            </w:pPr>
            <w:r w:rsidRPr="00D61C18">
              <w:rPr>
                <w:i/>
                <w:sz w:val="28"/>
                <w:lang w:val="nl-NL"/>
              </w:rPr>
              <w:t>V. Vận dụng; tìm tòi, mở rộng</w:t>
            </w:r>
          </w:p>
          <w:p w14:paraId="22025121" w14:textId="77777777" w:rsidR="006B435C" w:rsidRPr="00D61C18" w:rsidRDefault="006B435C" w:rsidP="002064CC">
            <w:pPr>
              <w:tabs>
                <w:tab w:val="left" w:pos="6190"/>
              </w:tabs>
              <w:rPr>
                <w:i/>
                <w:sz w:val="28"/>
                <w:lang w:val="nl-NL"/>
              </w:rPr>
            </w:pPr>
          </w:p>
          <w:p w14:paraId="4DEF1E74" w14:textId="77777777" w:rsidR="006B435C" w:rsidRPr="00D61C18" w:rsidRDefault="006B435C" w:rsidP="002064CC">
            <w:pPr>
              <w:tabs>
                <w:tab w:val="left" w:pos="6190"/>
              </w:tabs>
              <w:rPr>
                <w:i/>
                <w:sz w:val="28"/>
                <w:lang w:val="nl-NL"/>
              </w:rPr>
            </w:pPr>
          </w:p>
          <w:p w14:paraId="69701C35" w14:textId="77777777" w:rsidR="006B435C" w:rsidRPr="00D61C18" w:rsidRDefault="006B435C" w:rsidP="002064CC">
            <w:pPr>
              <w:tabs>
                <w:tab w:val="left" w:pos="6190"/>
              </w:tabs>
              <w:rPr>
                <w:i/>
                <w:sz w:val="28"/>
                <w:lang w:val="nl-NL"/>
              </w:rPr>
            </w:pPr>
          </w:p>
          <w:p w14:paraId="0CF715D1" w14:textId="77777777" w:rsidR="006B435C" w:rsidRPr="00D61C18" w:rsidRDefault="006B435C" w:rsidP="002064CC">
            <w:pPr>
              <w:tabs>
                <w:tab w:val="left" w:pos="6190"/>
              </w:tabs>
              <w:rPr>
                <w:i/>
                <w:sz w:val="28"/>
                <w:lang w:val="nl-NL"/>
              </w:rPr>
            </w:pPr>
          </w:p>
          <w:p w14:paraId="7E0CB05D" w14:textId="77777777" w:rsidR="006B435C" w:rsidRPr="00D61C18" w:rsidRDefault="006B435C" w:rsidP="002064CC">
            <w:pPr>
              <w:tabs>
                <w:tab w:val="left" w:pos="6190"/>
              </w:tabs>
              <w:rPr>
                <w:i/>
                <w:sz w:val="28"/>
                <w:lang w:val="nl-NL"/>
              </w:rPr>
            </w:pPr>
          </w:p>
          <w:p w14:paraId="47D6DDE4" w14:textId="77777777" w:rsidR="006B435C" w:rsidRPr="00D61C18" w:rsidRDefault="006B435C" w:rsidP="002064CC">
            <w:pPr>
              <w:tabs>
                <w:tab w:val="left" w:pos="6190"/>
              </w:tabs>
              <w:rPr>
                <w:i/>
                <w:sz w:val="28"/>
                <w:lang w:val="nl-NL"/>
              </w:rPr>
            </w:pPr>
          </w:p>
          <w:p w14:paraId="190B4248" w14:textId="77777777" w:rsidR="006B435C" w:rsidRPr="00D61C18" w:rsidRDefault="006B435C" w:rsidP="002064CC">
            <w:pPr>
              <w:tabs>
                <w:tab w:val="left" w:pos="6190"/>
              </w:tabs>
              <w:rPr>
                <w:i/>
                <w:sz w:val="28"/>
                <w:lang w:val="nl-NL"/>
              </w:rPr>
            </w:pPr>
          </w:p>
          <w:p w14:paraId="5FFA7E73" w14:textId="77777777" w:rsidR="006B435C" w:rsidRPr="00D61C18" w:rsidRDefault="006B435C" w:rsidP="002064CC">
            <w:pPr>
              <w:tabs>
                <w:tab w:val="left" w:pos="6190"/>
              </w:tabs>
              <w:rPr>
                <w:i/>
                <w:sz w:val="28"/>
                <w:lang w:val="nl-NL"/>
              </w:rPr>
            </w:pPr>
          </w:p>
          <w:p w14:paraId="27D1E7C2" w14:textId="77777777" w:rsidR="006B435C" w:rsidRPr="00D61C18" w:rsidRDefault="006B435C" w:rsidP="002064CC">
            <w:pPr>
              <w:tabs>
                <w:tab w:val="left" w:pos="6190"/>
              </w:tabs>
              <w:rPr>
                <w:i/>
                <w:sz w:val="28"/>
                <w:lang w:val="nl-NL"/>
              </w:rPr>
            </w:pPr>
          </w:p>
          <w:p w14:paraId="3AB4B91F" w14:textId="77777777" w:rsidR="006B435C" w:rsidRPr="00D61C18" w:rsidRDefault="006B435C" w:rsidP="002064CC">
            <w:pPr>
              <w:tabs>
                <w:tab w:val="left" w:pos="6190"/>
              </w:tabs>
              <w:rPr>
                <w:b/>
                <w:sz w:val="28"/>
                <w:lang w:val="nl-NL"/>
              </w:rPr>
            </w:pPr>
          </w:p>
          <w:p w14:paraId="422EA437" w14:textId="77777777" w:rsidR="006B435C" w:rsidRPr="00D61C18" w:rsidRDefault="006B435C" w:rsidP="002064CC">
            <w:pPr>
              <w:tabs>
                <w:tab w:val="left" w:pos="6190"/>
              </w:tabs>
              <w:rPr>
                <w:b/>
                <w:sz w:val="28"/>
                <w:lang w:val="nl-NL"/>
              </w:rPr>
            </w:pPr>
          </w:p>
          <w:p w14:paraId="125EB68A" w14:textId="77777777" w:rsidR="006B435C" w:rsidRPr="00D61C18" w:rsidRDefault="006B435C" w:rsidP="002064CC">
            <w:pPr>
              <w:tabs>
                <w:tab w:val="left" w:pos="6190"/>
              </w:tabs>
              <w:rPr>
                <w:b/>
                <w:sz w:val="28"/>
                <w:lang w:val="nl-NL"/>
              </w:rPr>
            </w:pPr>
          </w:p>
          <w:p w14:paraId="568D7677" w14:textId="77777777" w:rsidR="006B435C" w:rsidRPr="00D61C18" w:rsidRDefault="006B435C" w:rsidP="002064CC">
            <w:pPr>
              <w:tabs>
                <w:tab w:val="left" w:pos="6190"/>
              </w:tabs>
              <w:rPr>
                <w:b/>
                <w:i/>
                <w:sz w:val="28"/>
                <w:lang w:val="nl-NL"/>
              </w:rPr>
            </w:pPr>
            <w:r w:rsidRPr="00D61C18">
              <w:rPr>
                <w:b/>
                <w:i/>
                <w:sz w:val="28"/>
                <w:lang w:val="nl-NL"/>
              </w:rPr>
              <w:t>Nội dung</w:t>
            </w:r>
          </w:p>
          <w:p w14:paraId="0C06A520"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75F973B2" w14:textId="77777777" w:rsidR="006B435C" w:rsidRPr="00D61C18" w:rsidRDefault="006B435C" w:rsidP="002064CC">
            <w:pPr>
              <w:tabs>
                <w:tab w:val="left" w:pos="6190"/>
              </w:tabs>
              <w:rPr>
                <w:b/>
                <w:i/>
                <w:sz w:val="28"/>
                <w:lang w:val="nl-NL"/>
              </w:rPr>
            </w:pPr>
            <w:r w:rsidRPr="00D61C18">
              <w:rPr>
                <w:b/>
                <w:i/>
                <w:sz w:val="28"/>
                <w:lang w:val="nl-NL"/>
              </w:rPr>
              <w:t>- Giải bài tập</w:t>
            </w:r>
          </w:p>
          <w:p w14:paraId="7DD860E8"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710A9E30"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3F6385A8"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680B5F5C"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17564AC1" w14:textId="77777777" w:rsidR="006B435C" w:rsidRPr="00D61C18" w:rsidRDefault="006B435C" w:rsidP="002064CC">
            <w:pPr>
              <w:tabs>
                <w:tab w:val="left" w:pos="6190"/>
              </w:tabs>
              <w:rPr>
                <w:sz w:val="28"/>
                <w:lang w:val="nl-NL"/>
              </w:rPr>
            </w:pPr>
            <w:r w:rsidRPr="00D61C18">
              <w:rPr>
                <w:sz w:val="28"/>
                <w:lang w:val="nl-NL"/>
              </w:rPr>
              <w:t xml:space="preserve">- Có thể chia nhóm, sử dụng kĩ thuật các mảnh ghép, hoặc kĩ thuật khăn trải bàn, kĩ thuật chia sẻ cặp đôi, kĩ thuật ổ bi, kĩ thuật phòng tranh ... hoặc hoạt động cá nhân </w:t>
            </w:r>
            <w:r w:rsidRPr="00D61C18">
              <w:rPr>
                <w:color w:val="FF0000"/>
                <w:sz w:val="28"/>
                <w:lang w:val="nl-NL"/>
              </w:rPr>
              <w:t>(</w:t>
            </w:r>
            <w:r w:rsidRPr="00D61C18">
              <w:rPr>
                <w:i/>
                <w:color w:val="FF0000"/>
                <w:sz w:val="28"/>
                <w:lang w:val="nl-NL"/>
              </w:rPr>
              <w:t>khuyến khích tổ chức hoạt động nhóm)</w:t>
            </w:r>
          </w:p>
          <w:p w14:paraId="647E8B07"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65A87F3B"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0C25E5A9" w14:textId="77777777" w:rsidR="006B435C" w:rsidRPr="00D61C18" w:rsidRDefault="006B435C" w:rsidP="002064CC">
            <w:pPr>
              <w:tabs>
                <w:tab w:val="left" w:pos="6190"/>
              </w:tabs>
              <w:rPr>
                <w:i/>
                <w:sz w:val="28"/>
                <w:lang w:val="nl-NL"/>
              </w:rPr>
            </w:pPr>
            <w:r w:rsidRPr="00D61C18">
              <w:rPr>
                <w:b/>
                <w:sz w:val="28"/>
                <w:lang w:val="nl-NL"/>
              </w:rPr>
              <w:t>* Giao nhiệm vụ chuẩn bị cho tiết học tới</w:t>
            </w:r>
          </w:p>
        </w:tc>
      </w:tr>
      <w:tr w:rsidR="006B435C" w:rsidRPr="00D61C18" w14:paraId="35AA58D3"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7B49DC77" w14:textId="77777777" w:rsidR="006B435C" w:rsidRPr="00D61C18" w:rsidRDefault="006B435C" w:rsidP="002064CC">
            <w:pPr>
              <w:jc w:val="center"/>
              <w:rPr>
                <w:sz w:val="28"/>
                <w:lang w:val="vi-VN"/>
              </w:rPr>
            </w:pPr>
            <w:r w:rsidRPr="00D61C18">
              <w:rPr>
                <w:sz w:val="28"/>
                <w:lang w:val="vi-VN"/>
              </w:rPr>
              <w:t>32</w:t>
            </w:r>
          </w:p>
          <w:p w14:paraId="5B9BC002" w14:textId="77777777" w:rsidR="006B435C" w:rsidRPr="00D61C18" w:rsidRDefault="006B435C" w:rsidP="002064CC">
            <w:pPr>
              <w:jc w:val="center"/>
              <w:rPr>
                <w:sz w:val="28"/>
              </w:rPr>
            </w:pPr>
          </w:p>
          <w:p w14:paraId="0121F375" w14:textId="77777777" w:rsidR="006B435C" w:rsidRPr="00D61C18" w:rsidRDefault="006B435C" w:rsidP="002064CC">
            <w:pPr>
              <w:jc w:val="center"/>
              <w:rPr>
                <w:sz w:val="28"/>
              </w:rPr>
            </w:pPr>
          </w:p>
          <w:p w14:paraId="0E85841B" w14:textId="77777777" w:rsidR="006B435C" w:rsidRPr="00D61C18" w:rsidRDefault="006B435C" w:rsidP="002064CC">
            <w:pPr>
              <w:jc w:val="center"/>
              <w:rPr>
                <w:sz w:val="28"/>
              </w:rPr>
            </w:pPr>
          </w:p>
          <w:p w14:paraId="3329C6EB" w14:textId="77777777" w:rsidR="006B435C" w:rsidRPr="00D61C18" w:rsidRDefault="006B435C" w:rsidP="002064CC">
            <w:pPr>
              <w:jc w:val="center"/>
              <w:rPr>
                <w:sz w:val="28"/>
              </w:rPr>
            </w:pPr>
          </w:p>
          <w:p w14:paraId="64C0F2CF" w14:textId="77777777" w:rsidR="006B435C" w:rsidRPr="00D61C18" w:rsidRDefault="006B435C" w:rsidP="002064CC">
            <w:pPr>
              <w:jc w:val="center"/>
              <w:rPr>
                <w:sz w:val="28"/>
              </w:rPr>
            </w:pPr>
          </w:p>
          <w:p w14:paraId="592FD1B1" w14:textId="77777777" w:rsidR="006B435C" w:rsidRPr="00D61C18" w:rsidRDefault="006B435C" w:rsidP="002064CC">
            <w:pPr>
              <w:jc w:val="center"/>
              <w:rPr>
                <w:sz w:val="28"/>
              </w:rPr>
            </w:pPr>
          </w:p>
          <w:p w14:paraId="1A8C5768" w14:textId="77777777" w:rsidR="006B435C" w:rsidRPr="00D61C18" w:rsidRDefault="006B435C" w:rsidP="002064CC">
            <w:pPr>
              <w:jc w:val="center"/>
              <w:rPr>
                <w:sz w:val="28"/>
              </w:rPr>
            </w:pPr>
          </w:p>
          <w:p w14:paraId="1501FE09" w14:textId="77777777" w:rsidR="006B435C" w:rsidRPr="00D61C18" w:rsidRDefault="006B435C" w:rsidP="002064CC">
            <w:pPr>
              <w:jc w:val="center"/>
              <w:rPr>
                <w:sz w:val="28"/>
              </w:rPr>
            </w:pPr>
          </w:p>
          <w:p w14:paraId="087B5D2A" w14:textId="77777777" w:rsidR="006B435C" w:rsidRPr="00D61C18" w:rsidRDefault="006B435C" w:rsidP="002064CC">
            <w:pPr>
              <w:jc w:val="center"/>
              <w:rPr>
                <w:sz w:val="28"/>
              </w:rPr>
            </w:pPr>
          </w:p>
          <w:p w14:paraId="7FB1C914" w14:textId="77777777" w:rsidR="006B435C" w:rsidRPr="00D61C18" w:rsidRDefault="006B435C" w:rsidP="002064CC">
            <w:pPr>
              <w:jc w:val="center"/>
              <w:rPr>
                <w:sz w:val="28"/>
              </w:rPr>
            </w:pPr>
          </w:p>
          <w:p w14:paraId="627C06A4" w14:textId="77777777" w:rsidR="006B435C" w:rsidRPr="00D61C18" w:rsidRDefault="006B435C" w:rsidP="002064CC">
            <w:pPr>
              <w:jc w:val="center"/>
              <w:rPr>
                <w:sz w:val="28"/>
              </w:rPr>
            </w:pPr>
          </w:p>
          <w:p w14:paraId="4B179D84" w14:textId="77777777" w:rsidR="006B435C" w:rsidRPr="00D61C18" w:rsidRDefault="006B435C" w:rsidP="002064CC">
            <w:pPr>
              <w:jc w:val="center"/>
              <w:rPr>
                <w:sz w:val="28"/>
              </w:rPr>
            </w:pPr>
          </w:p>
          <w:p w14:paraId="6402A5EC" w14:textId="77777777" w:rsidR="006B435C" w:rsidRPr="00D61C18" w:rsidRDefault="006B435C" w:rsidP="002064CC">
            <w:pPr>
              <w:jc w:val="center"/>
              <w:rPr>
                <w:sz w:val="28"/>
              </w:rPr>
            </w:pPr>
          </w:p>
          <w:p w14:paraId="54A427D3" w14:textId="77777777" w:rsidR="006B435C" w:rsidRPr="00D61C18" w:rsidRDefault="006B435C" w:rsidP="002064CC">
            <w:pPr>
              <w:jc w:val="center"/>
              <w:rPr>
                <w:sz w:val="28"/>
              </w:rPr>
            </w:pPr>
          </w:p>
          <w:p w14:paraId="3898A25E" w14:textId="77777777" w:rsidR="006B435C" w:rsidRPr="00D61C18" w:rsidRDefault="006B435C" w:rsidP="002064CC">
            <w:pPr>
              <w:jc w:val="center"/>
              <w:rPr>
                <w:sz w:val="28"/>
              </w:rPr>
            </w:pPr>
          </w:p>
          <w:p w14:paraId="5299CC62" w14:textId="77777777" w:rsidR="006B435C" w:rsidRPr="00D61C18" w:rsidRDefault="006B435C" w:rsidP="002064CC">
            <w:pPr>
              <w:jc w:val="center"/>
              <w:rPr>
                <w:sz w:val="28"/>
              </w:rPr>
            </w:pPr>
          </w:p>
          <w:p w14:paraId="7142BC71" w14:textId="77777777" w:rsidR="006B435C" w:rsidRPr="00D61C18" w:rsidRDefault="006B435C" w:rsidP="002064CC">
            <w:pPr>
              <w:jc w:val="center"/>
              <w:rPr>
                <w:sz w:val="28"/>
              </w:rPr>
            </w:pPr>
          </w:p>
          <w:p w14:paraId="28442A05" w14:textId="77777777" w:rsidR="006B435C" w:rsidRPr="00D61C18" w:rsidRDefault="006B435C" w:rsidP="002064CC">
            <w:pPr>
              <w:jc w:val="center"/>
              <w:rPr>
                <w:sz w:val="28"/>
              </w:rPr>
            </w:pPr>
          </w:p>
          <w:p w14:paraId="5A0CDC1B" w14:textId="77777777" w:rsidR="006B435C" w:rsidRPr="00D61C18" w:rsidRDefault="006B435C" w:rsidP="002064CC">
            <w:pPr>
              <w:jc w:val="center"/>
              <w:rPr>
                <w:sz w:val="28"/>
              </w:rPr>
            </w:pPr>
          </w:p>
          <w:p w14:paraId="3A64CCEE" w14:textId="77777777" w:rsidR="006B435C" w:rsidRPr="00D61C18" w:rsidRDefault="006B435C" w:rsidP="002064CC">
            <w:pPr>
              <w:jc w:val="center"/>
              <w:rPr>
                <w:sz w:val="28"/>
                <w:lang w:val="vi-VN"/>
              </w:rPr>
            </w:pPr>
          </w:p>
          <w:p w14:paraId="48168720" w14:textId="77777777" w:rsidR="006B435C" w:rsidRPr="00D61C18" w:rsidRDefault="006B435C" w:rsidP="002064CC">
            <w:pPr>
              <w:jc w:val="center"/>
              <w:rPr>
                <w:sz w:val="28"/>
                <w:lang w:val="vi-VN"/>
              </w:rPr>
            </w:pPr>
          </w:p>
          <w:p w14:paraId="234AA71A" w14:textId="77777777" w:rsidR="006B435C" w:rsidRPr="00D61C18" w:rsidRDefault="006B435C" w:rsidP="002064CC">
            <w:pPr>
              <w:jc w:val="center"/>
              <w:rPr>
                <w:sz w:val="28"/>
                <w:lang w:val="vi-VN"/>
              </w:rPr>
            </w:pPr>
          </w:p>
          <w:p w14:paraId="01F94712" w14:textId="77777777" w:rsidR="006B435C" w:rsidRPr="00D61C18" w:rsidRDefault="006B435C" w:rsidP="002064CC">
            <w:pPr>
              <w:jc w:val="center"/>
              <w:rPr>
                <w:sz w:val="28"/>
                <w:lang w:val="vi-VN"/>
              </w:rPr>
            </w:pPr>
            <w:r w:rsidRPr="00D61C18">
              <w:rPr>
                <w:sz w:val="28"/>
                <w:lang w:val="vi-VN"/>
              </w:rPr>
              <w:t>33</w:t>
            </w:r>
          </w:p>
        </w:tc>
        <w:tc>
          <w:tcPr>
            <w:tcW w:w="604" w:type="pct"/>
            <w:tcBorders>
              <w:top w:val="single" w:sz="4" w:space="0" w:color="auto"/>
              <w:left w:val="single" w:sz="4" w:space="0" w:color="auto"/>
              <w:bottom w:val="single" w:sz="4" w:space="0" w:color="auto"/>
              <w:right w:val="single" w:sz="4" w:space="0" w:color="auto"/>
            </w:tcBorders>
            <w:hideMark/>
          </w:tcPr>
          <w:p w14:paraId="532840F9" w14:textId="77777777" w:rsidR="006B435C" w:rsidRPr="00D61C18" w:rsidRDefault="006B435C" w:rsidP="002064CC">
            <w:pPr>
              <w:tabs>
                <w:tab w:val="left" w:pos="240"/>
              </w:tabs>
              <w:rPr>
                <w:b/>
                <w:sz w:val="28"/>
              </w:rPr>
            </w:pPr>
            <w:r w:rsidRPr="00D61C18">
              <w:rPr>
                <w:b/>
                <w:sz w:val="28"/>
              </w:rPr>
              <w:t>Bài 29:Thực hành giao thoa ánh sáng</w:t>
            </w:r>
          </w:p>
          <w:p w14:paraId="4A517C95" w14:textId="77777777" w:rsidR="006B435C" w:rsidRPr="00D61C18" w:rsidRDefault="006B435C" w:rsidP="002064CC">
            <w:pPr>
              <w:tabs>
                <w:tab w:val="left" w:pos="240"/>
              </w:tabs>
              <w:rPr>
                <w:sz w:val="28"/>
              </w:rPr>
            </w:pPr>
          </w:p>
          <w:p w14:paraId="33252EBB" w14:textId="77777777" w:rsidR="006B435C" w:rsidRPr="00D61C18" w:rsidRDefault="006B435C" w:rsidP="002064CC">
            <w:pPr>
              <w:pStyle w:val="TableParagraph"/>
              <w:rPr>
                <w:b/>
                <w:color w:val="FF0000"/>
                <w:sz w:val="28"/>
                <w:lang w:val="en-US"/>
              </w:rPr>
            </w:pPr>
          </w:p>
          <w:p w14:paraId="347E842A" w14:textId="77777777" w:rsidR="006B435C" w:rsidRPr="00D61C18" w:rsidRDefault="006B435C" w:rsidP="002064CC">
            <w:pPr>
              <w:pStyle w:val="TableParagraph"/>
              <w:rPr>
                <w:b/>
                <w:color w:val="FF0000"/>
                <w:sz w:val="28"/>
                <w:lang w:val="en-US"/>
              </w:rPr>
            </w:pPr>
          </w:p>
          <w:p w14:paraId="74A11CFD" w14:textId="77777777" w:rsidR="006B435C" w:rsidRPr="00D61C18" w:rsidRDefault="006B435C" w:rsidP="002064CC">
            <w:pPr>
              <w:pStyle w:val="TableParagraph"/>
              <w:rPr>
                <w:b/>
                <w:color w:val="FF0000"/>
                <w:sz w:val="28"/>
                <w:lang w:val="en-US"/>
              </w:rPr>
            </w:pPr>
          </w:p>
          <w:p w14:paraId="63E21F07" w14:textId="77777777" w:rsidR="006B435C" w:rsidRPr="00D61C18" w:rsidRDefault="006B435C" w:rsidP="002064CC">
            <w:pPr>
              <w:pStyle w:val="TableParagraph"/>
              <w:rPr>
                <w:b/>
                <w:color w:val="FF0000"/>
                <w:sz w:val="28"/>
                <w:lang w:val="en-US"/>
              </w:rPr>
            </w:pPr>
          </w:p>
          <w:p w14:paraId="74CD38F7" w14:textId="77777777" w:rsidR="006B435C" w:rsidRPr="00D61C18" w:rsidRDefault="006B435C" w:rsidP="002064CC">
            <w:pPr>
              <w:pStyle w:val="TableParagraph"/>
              <w:rPr>
                <w:b/>
                <w:color w:val="FF0000"/>
                <w:sz w:val="28"/>
                <w:lang w:val="en-US"/>
              </w:rPr>
            </w:pPr>
          </w:p>
          <w:p w14:paraId="000F4B61" w14:textId="77777777" w:rsidR="006B435C" w:rsidRPr="00D61C18" w:rsidRDefault="006B435C" w:rsidP="002064CC">
            <w:pPr>
              <w:pStyle w:val="TableParagraph"/>
              <w:rPr>
                <w:b/>
                <w:color w:val="FF0000"/>
                <w:sz w:val="28"/>
                <w:lang w:val="en-US"/>
              </w:rPr>
            </w:pPr>
          </w:p>
          <w:p w14:paraId="65CB6E3A" w14:textId="77777777" w:rsidR="006B435C" w:rsidRPr="00D61C18" w:rsidRDefault="006B435C" w:rsidP="002064CC">
            <w:pPr>
              <w:pStyle w:val="TableParagraph"/>
              <w:rPr>
                <w:b/>
                <w:color w:val="FF0000"/>
                <w:sz w:val="28"/>
                <w:lang w:val="en-US"/>
              </w:rPr>
            </w:pPr>
          </w:p>
          <w:p w14:paraId="4850846F" w14:textId="77777777" w:rsidR="006B435C" w:rsidRPr="00D61C18" w:rsidRDefault="006B435C" w:rsidP="002064CC">
            <w:pPr>
              <w:pStyle w:val="TableParagraph"/>
              <w:rPr>
                <w:b/>
                <w:color w:val="FF0000"/>
                <w:sz w:val="28"/>
                <w:lang w:val="en-US"/>
              </w:rPr>
            </w:pPr>
          </w:p>
          <w:p w14:paraId="53F563E0" w14:textId="77777777" w:rsidR="006B435C" w:rsidRPr="00D61C18" w:rsidRDefault="006B435C" w:rsidP="002064CC">
            <w:pPr>
              <w:pStyle w:val="TableParagraph"/>
              <w:rPr>
                <w:b/>
                <w:color w:val="FF0000"/>
                <w:sz w:val="28"/>
                <w:lang w:val="en-US"/>
              </w:rPr>
            </w:pPr>
          </w:p>
          <w:p w14:paraId="08056225" w14:textId="77777777" w:rsidR="006B435C" w:rsidRPr="00D61C18" w:rsidRDefault="006B435C" w:rsidP="002064CC">
            <w:pPr>
              <w:pStyle w:val="TableParagraph"/>
              <w:rPr>
                <w:b/>
                <w:color w:val="FF0000"/>
                <w:sz w:val="28"/>
                <w:lang w:val="en-US"/>
              </w:rPr>
            </w:pPr>
          </w:p>
          <w:p w14:paraId="5192C9C8" w14:textId="77777777" w:rsidR="006B435C" w:rsidRPr="00D61C18" w:rsidRDefault="006B435C" w:rsidP="002064CC">
            <w:pPr>
              <w:pStyle w:val="TableParagraph"/>
              <w:rPr>
                <w:b/>
                <w:color w:val="FF0000"/>
                <w:sz w:val="28"/>
                <w:lang w:val="en-US"/>
              </w:rPr>
            </w:pPr>
          </w:p>
          <w:p w14:paraId="0753DB2C" w14:textId="77777777" w:rsidR="006B435C" w:rsidRPr="00D61C18" w:rsidRDefault="006B435C" w:rsidP="002064CC">
            <w:pPr>
              <w:pStyle w:val="TableParagraph"/>
              <w:rPr>
                <w:b/>
                <w:color w:val="FF0000"/>
                <w:sz w:val="28"/>
                <w:lang w:val="en-US"/>
              </w:rPr>
            </w:pPr>
          </w:p>
          <w:p w14:paraId="370BCE79" w14:textId="77777777" w:rsidR="006B435C" w:rsidRPr="00D61C18" w:rsidRDefault="006B435C" w:rsidP="002064CC">
            <w:pPr>
              <w:pStyle w:val="TableParagraph"/>
              <w:rPr>
                <w:b/>
                <w:color w:val="FF0000"/>
                <w:sz w:val="28"/>
                <w:lang w:val="en-US"/>
              </w:rPr>
            </w:pPr>
          </w:p>
          <w:p w14:paraId="5AFCC73B" w14:textId="77777777" w:rsidR="006B435C" w:rsidRPr="00D61C18" w:rsidRDefault="006B435C" w:rsidP="002064CC">
            <w:pPr>
              <w:pStyle w:val="TableParagraph"/>
              <w:rPr>
                <w:b/>
                <w:color w:val="FF0000"/>
                <w:sz w:val="28"/>
                <w:lang w:val="en-US"/>
              </w:rPr>
            </w:pPr>
          </w:p>
          <w:p w14:paraId="2E740304" w14:textId="77777777" w:rsidR="006B435C" w:rsidRPr="00D61C18" w:rsidRDefault="006B435C" w:rsidP="002064CC">
            <w:pPr>
              <w:pStyle w:val="TableParagraph"/>
              <w:rPr>
                <w:b/>
                <w:color w:val="FF0000"/>
                <w:sz w:val="28"/>
                <w:lang w:val="en-US"/>
              </w:rPr>
            </w:pPr>
          </w:p>
          <w:p w14:paraId="33A48F77" w14:textId="77777777" w:rsidR="006B435C" w:rsidRPr="00D61C18" w:rsidRDefault="006B435C" w:rsidP="002064CC">
            <w:pPr>
              <w:pStyle w:val="TableParagraph"/>
              <w:rPr>
                <w:b/>
                <w:color w:val="FF0000"/>
                <w:sz w:val="28"/>
                <w:lang w:val="en-US"/>
              </w:rPr>
            </w:pPr>
          </w:p>
          <w:p w14:paraId="4B2087FE" w14:textId="77777777" w:rsidR="006B435C" w:rsidRPr="00D61C18" w:rsidRDefault="006B435C" w:rsidP="002064CC">
            <w:pPr>
              <w:pStyle w:val="TableParagraph"/>
              <w:rPr>
                <w:b/>
                <w:color w:val="FF0000"/>
                <w:sz w:val="28"/>
                <w:lang w:val="en-US"/>
              </w:rPr>
            </w:pPr>
          </w:p>
          <w:p w14:paraId="3A0E0B38" w14:textId="77777777" w:rsidR="006B435C" w:rsidRPr="00D61C18" w:rsidRDefault="006B435C" w:rsidP="002064CC">
            <w:pPr>
              <w:pStyle w:val="TableParagraph"/>
              <w:rPr>
                <w:b/>
                <w:color w:val="FF0000"/>
                <w:sz w:val="28"/>
                <w:lang w:val="en-US"/>
              </w:rPr>
            </w:pPr>
          </w:p>
          <w:p w14:paraId="47D1250E" w14:textId="77777777" w:rsidR="006B435C" w:rsidRPr="00D61C18" w:rsidRDefault="006B435C" w:rsidP="002064CC">
            <w:pPr>
              <w:pStyle w:val="TableParagraph"/>
              <w:rPr>
                <w:b/>
                <w:color w:val="FF0000"/>
                <w:sz w:val="28"/>
                <w:lang w:val="en-US"/>
              </w:rPr>
            </w:pPr>
          </w:p>
          <w:p w14:paraId="3D876F64" w14:textId="77777777" w:rsidR="006B435C" w:rsidRPr="00D61C18" w:rsidRDefault="006B435C" w:rsidP="002064CC">
            <w:pPr>
              <w:pStyle w:val="TableParagraph"/>
              <w:rPr>
                <w:b/>
                <w:color w:val="FF0000"/>
                <w:sz w:val="28"/>
                <w:lang w:val="en-US"/>
              </w:rPr>
            </w:pPr>
          </w:p>
          <w:p w14:paraId="0FC918FC" w14:textId="77777777" w:rsidR="006B435C" w:rsidRPr="00D61C18" w:rsidRDefault="006B435C" w:rsidP="002064CC">
            <w:pPr>
              <w:pStyle w:val="TableParagraph"/>
              <w:rPr>
                <w:b/>
                <w:color w:val="FF0000"/>
                <w:sz w:val="28"/>
                <w:lang w:val="en-US"/>
              </w:rPr>
            </w:pPr>
          </w:p>
          <w:p w14:paraId="30D0443B" w14:textId="77777777" w:rsidR="006B435C" w:rsidRPr="00D61C18" w:rsidRDefault="006B435C" w:rsidP="002064CC">
            <w:pPr>
              <w:pStyle w:val="TableParagraph"/>
              <w:rPr>
                <w:b/>
                <w:color w:val="FF0000"/>
                <w:sz w:val="28"/>
                <w:lang w:val="en-US"/>
              </w:rPr>
            </w:pPr>
          </w:p>
          <w:p w14:paraId="40D64641" w14:textId="77777777" w:rsidR="006B435C" w:rsidRPr="00D61C18" w:rsidRDefault="006B435C" w:rsidP="002064CC">
            <w:pPr>
              <w:pStyle w:val="TableParagraph"/>
              <w:rPr>
                <w:b/>
                <w:color w:val="FF0000"/>
                <w:sz w:val="28"/>
                <w:lang w:val="en-US"/>
              </w:rPr>
            </w:pPr>
          </w:p>
          <w:p w14:paraId="7751F5A4" w14:textId="77777777" w:rsidR="006B435C" w:rsidRPr="00D61C18" w:rsidRDefault="006B435C" w:rsidP="002064CC">
            <w:pPr>
              <w:pStyle w:val="TableParagraph"/>
              <w:rPr>
                <w:b/>
                <w:color w:val="FF0000"/>
                <w:sz w:val="28"/>
                <w:lang w:val="en-US"/>
              </w:rPr>
            </w:pPr>
          </w:p>
          <w:p w14:paraId="1E49801A" w14:textId="77777777" w:rsidR="006B435C" w:rsidRPr="00D61C18" w:rsidRDefault="006B435C" w:rsidP="002064CC">
            <w:pPr>
              <w:pStyle w:val="TableParagraph"/>
              <w:rPr>
                <w:b/>
                <w:color w:val="FF0000"/>
                <w:sz w:val="28"/>
              </w:rPr>
            </w:pPr>
            <w:r w:rsidRPr="00D61C18">
              <w:rPr>
                <w:b/>
                <w:color w:val="FF0000"/>
                <w:sz w:val="28"/>
              </w:rPr>
              <w:t>Bài tập về giao thoa ánh sáng</w:t>
            </w:r>
          </w:p>
        </w:tc>
        <w:tc>
          <w:tcPr>
            <w:tcW w:w="278" w:type="pct"/>
            <w:tcBorders>
              <w:top w:val="single" w:sz="4" w:space="0" w:color="auto"/>
              <w:left w:val="single" w:sz="4" w:space="0" w:color="auto"/>
              <w:bottom w:val="single" w:sz="4" w:space="0" w:color="auto"/>
              <w:right w:val="single" w:sz="4" w:space="0" w:color="auto"/>
            </w:tcBorders>
            <w:hideMark/>
          </w:tcPr>
          <w:p w14:paraId="04C4321A" w14:textId="77777777" w:rsidR="006B435C" w:rsidRPr="00D61C18" w:rsidRDefault="006B435C" w:rsidP="002064CC">
            <w:pPr>
              <w:jc w:val="both"/>
              <w:rPr>
                <w:sz w:val="28"/>
              </w:rPr>
            </w:pPr>
            <w:r w:rsidRPr="00D61C18">
              <w:rPr>
                <w:sz w:val="28"/>
              </w:rPr>
              <w:t>1</w:t>
            </w:r>
          </w:p>
          <w:p w14:paraId="75C2BBF3" w14:textId="77777777" w:rsidR="006B435C" w:rsidRPr="00D61C18" w:rsidRDefault="006B435C" w:rsidP="002064CC">
            <w:pPr>
              <w:jc w:val="both"/>
              <w:rPr>
                <w:sz w:val="28"/>
              </w:rPr>
            </w:pPr>
          </w:p>
          <w:p w14:paraId="4AB1556F" w14:textId="77777777" w:rsidR="006B435C" w:rsidRPr="00D61C18" w:rsidRDefault="006B435C" w:rsidP="002064CC">
            <w:pPr>
              <w:jc w:val="both"/>
              <w:rPr>
                <w:sz w:val="28"/>
              </w:rPr>
            </w:pPr>
          </w:p>
          <w:p w14:paraId="10275C6B" w14:textId="77777777" w:rsidR="006B435C" w:rsidRPr="00D61C18" w:rsidRDefault="006B435C" w:rsidP="002064CC">
            <w:pPr>
              <w:jc w:val="both"/>
              <w:rPr>
                <w:sz w:val="28"/>
              </w:rPr>
            </w:pPr>
          </w:p>
          <w:p w14:paraId="51112739" w14:textId="77777777" w:rsidR="006B435C" w:rsidRPr="00D61C18" w:rsidRDefault="006B435C" w:rsidP="002064CC">
            <w:pPr>
              <w:jc w:val="both"/>
              <w:rPr>
                <w:sz w:val="28"/>
              </w:rPr>
            </w:pPr>
          </w:p>
          <w:p w14:paraId="1A1A91F2" w14:textId="77777777" w:rsidR="006B435C" w:rsidRPr="00D61C18" w:rsidRDefault="006B435C" w:rsidP="002064CC">
            <w:pPr>
              <w:jc w:val="both"/>
              <w:rPr>
                <w:sz w:val="28"/>
              </w:rPr>
            </w:pPr>
          </w:p>
          <w:p w14:paraId="085DBB66" w14:textId="77777777" w:rsidR="006B435C" w:rsidRPr="00D61C18" w:rsidRDefault="006B435C" w:rsidP="002064CC">
            <w:pPr>
              <w:jc w:val="both"/>
              <w:rPr>
                <w:sz w:val="28"/>
              </w:rPr>
            </w:pPr>
          </w:p>
          <w:p w14:paraId="0EEADA4D" w14:textId="77777777" w:rsidR="006B435C" w:rsidRPr="00D61C18" w:rsidRDefault="006B435C" w:rsidP="002064CC">
            <w:pPr>
              <w:jc w:val="both"/>
              <w:rPr>
                <w:sz w:val="28"/>
              </w:rPr>
            </w:pPr>
          </w:p>
          <w:p w14:paraId="62C56FD2" w14:textId="77777777" w:rsidR="006B435C" w:rsidRPr="00D61C18" w:rsidRDefault="006B435C" w:rsidP="002064CC">
            <w:pPr>
              <w:jc w:val="both"/>
              <w:rPr>
                <w:sz w:val="28"/>
              </w:rPr>
            </w:pPr>
          </w:p>
          <w:p w14:paraId="4B5FBFCD" w14:textId="77777777" w:rsidR="006B435C" w:rsidRPr="00D61C18" w:rsidRDefault="006B435C" w:rsidP="002064CC">
            <w:pPr>
              <w:jc w:val="both"/>
              <w:rPr>
                <w:sz w:val="28"/>
              </w:rPr>
            </w:pPr>
          </w:p>
          <w:p w14:paraId="334E069F" w14:textId="77777777" w:rsidR="006B435C" w:rsidRPr="00D61C18" w:rsidRDefault="006B435C" w:rsidP="002064CC">
            <w:pPr>
              <w:jc w:val="both"/>
              <w:rPr>
                <w:sz w:val="28"/>
              </w:rPr>
            </w:pPr>
          </w:p>
          <w:p w14:paraId="5360D1DC" w14:textId="77777777" w:rsidR="006B435C" w:rsidRPr="00D61C18" w:rsidRDefault="006B435C" w:rsidP="002064CC">
            <w:pPr>
              <w:jc w:val="both"/>
              <w:rPr>
                <w:sz w:val="28"/>
              </w:rPr>
            </w:pPr>
          </w:p>
          <w:p w14:paraId="445FC56E" w14:textId="77777777" w:rsidR="006B435C" w:rsidRPr="00D61C18" w:rsidRDefault="006B435C" w:rsidP="002064CC">
            <w:pPr>
              <w:jc w:val="both"/>
              <w:rPr>
                <w:sz w:val="28"/>
              </w:rPr>
            </w:pPr>
          </w:p>
          <w:p w14:paraId="2925E501" w14:textId="77777777" w:rsidR="006B435C" w:rsidRPr="00D61C18" w:rsidRDefault="006B435C" w:rsidP="002064CC">
            <w:pPr>
              <w:jc w:val="both"/>
              <w:rPr>
                <w:sz w:val="28"/>
              </w:rPr>
            </w:pPr>
          </w:p>
          <w:p w14:paraId="2DCF1B40" w14:textId="77777777" w:rsidR="006B435C" w:rsidRPr="00D61C18" w:rsidRDefault="006B435C" w:rsidP="002064CC">
            <w:pPr>
              <w:jc w:val="both"/>
              <w:rPr>
                <w:sz w:val="28"/>
              </w:rPr>
            </w:pPr>
          </w:p>
          <w:p w14:paraId="7D552F74" w14:textId="77777777" w:rsidR="006B435C" w:rsidRPr="00D61C18" w:rsidRDefault="006B435C" w:rsidP="002064CC">
            <w:pPr>
              <w:jc w:val="both"/>
              <w:rPr>
                <w:sz w:val="28"/>
              </w:rPr>
            </w:pPr>
          </w:p>
          <w:p w14:paraId="480A60BD" w14:textId="77777777" w:rsidR="006B435C" w:rsidRPr="00D61C18" w:rsidRDefault="006B435C" w:rsidP="002064CC">
            <w:pPr>
              <w:jc w:val="both"/>
              <w:rPr>
                <w:sz w:val="28"/>
              </w:rPr>
            </w:pPr>
          </w:p>
          <w:p w14:paraId="512E0634" w14:textId="77777777" w:rsidR="006B435C" w:rsidRPr="00D61C18" w:rsidRDefault="006B435C" w:rsidP="002064CC">
            <w:pPr>
              <w:jc w:val="both"/>
              <w:rPr>
                <w:sz w:val="28"/>
              </w:rPr>
            </w:pPr>
          </w:p>
          <w:p w14:paraId="6DB0E708" w14:textId="77777777" w:rsidR="006B435C" w:rsidRPr="00D61C18" w:rsidRDefault="006B435C" w:rsidP="002064CC">
            <w:pPr>
              <w:jc w:val="both"/>
              <w:rPr>
                <w:sz w:val="28"/>
              </w:rPr>
            </w:pPr>
          </w:p>
          <w:p w14:paraId="369C1E8F" w14:textId="77777777" w:rsidR="006B435C" w:rsidRPr="00D61C18" w:rsidRDefault="006B435C" w:rsidP="002064CC">
            <w:pPr>
              <w:jc w:val="both"/>
              <w:rPr>
                <w:sz w:val="28"/>
              </w:rPr>
            </w:pPr>
          </w:p>
          <w:p w14:paraId="1E4D2925" w14:textId="77777777" w:rsidR="006B435C" w:rsidRPr="00D61C18" w:rsidRDefault="006B435C" w:rsidP="002064CC">
            <w:pPr>
              <w:jc w:val="both"/>
              <w:rPr>
                <w:sz w:val="28"/>
              </w:rPr>
            </w:pPr>
          </w:p>
          <w:p w14:paraId="11303813" w14:textId="77777777" w:rsidR="006B435C" w:rsidRPr="00D61C18" w:rsidRDefault="006B435C" w:rsidP="002064CC">
            <w:pPr>
              <w:jc w:val="both"/>
              <w:rPr>
                <w:sz w:val="28"/>
              </w:rPr>
            </w:pPr>
          </w:p>
          <w:p w14:paraId="01E3FD42" w14:textId="77777777" w:rsidR="006B435C" w:rsidRPr="00D61C18" w:rsidRDefault="006B435C" w:rsidP="002064CC">
            <w:pPr>
              <w:jc w:val="both"/>
              <w:rPr>
                <w:sz w:val="28"/>
              </w:rPr>
            </w:pPr>
            <w:r w:rsidRPr="00D61C18">
              <w:rPr>
                <w:sz w:val="28"/>
              </w:rPr>
              <w:t>1</w:t>
            </w:r>
          </w:p>
        </w:tc>
        <w:tc>
          <w:tcPr>
            <w:tcW w:w="319" w:type="pct"/>
            <w:gridSpan w:val="3"/>
            <w:tcBorders>
              <w:top w:val="single" w:sz="4" w:space="0" w:color="auto"/>
              <w:left w:val="single" w:sz="4" w:space="0" w:color="auto"/>
              <w:bottom w:val="single" w:sz="4" w:space="0" w:color="auto"/>
              <w:right w:val="single" w:sz="4" w:space="0" w:color="auto"/>
            </w:tcBorders>
            <w:hideMark/>
          </w:tcPr>
          <w:p w14:paraId="227783FA" w14:textId="77777777" w:rsidR="006B435C" w:rsidRPr="00D61C18" w:rsidRDefault="006B435C" w:rsidP="002064CC">
            <w:pPr>
              <w:jc w:val="both"/>
              <w:rPr>
                <w:sz w:val="28"/>
              </w:rPr>
            </w:pPr>
            <w:r w:rsidRPr="00D61C18">
              <w:rPr>
                <w:sz w:val="28"/>
              </w:rPr>
              <w:t>45</w:t>
            </w:r>
          </w:p>
          <w:p w14:paraId="5E0ECDBC" w14:textId="77777777" w:rsidR="006B435C" w:rsidRPr="00D61C18" w:rsidRDefault="006B435C" w:rsidP="002064CC">
            <w:pPr>
              <w:jc w:val="both"/>
              <w:rPr>
                <w:sz w:val="28"/>
              </w:rPr>
            </w:pPr>
          </w:p>
          <w:p w14:paraId="78F793D0" w14:textId="77777777" w:rsidR="006B435C" w:rsidRPr="00D61C18" w:rsidRDefault="006B435C" w:rsidP="002064CC">
            <w:pPr>
              <w:jc w:val="both"/>
              <w:rPr>
                <w:sz w:val="28"/>
              </w:rPr>
            </w:pPr>
          </w:p>
          <w:p w14:paraId="4CEE8FB1" w14:textId="77777777" w:rsidR="006B435C" w:rsidRPr="00D61C18" w:rsidRDefault="006B435C" w:rsidP="002064CC">
            <w:pPr>
              <w:jc w:val="both"/>
              <w:rPr>
                <w:sz w:val="28"/>
              </w:rPr>
            </w:pPr>
          </w:p>
          <w:p w14:paraId="770B6053" w14:textId="77777777" w:rsidR="006B435C" w:rsidRPr="00D61C18" w:rsidRDefault="006B435C" w:rsidP="002064CC">
            <w:pPr>
              <w:jc w:val="both"/>
              <w:rPr>
                <w:sz w:val="28"/>
              </w:rPr>
            </w:pPr>
          </w:p>
          <w:p w14:paraId="0A7B46FE" w14:textId="77777777" w:rsidR="006B435C" w:rsidRPr="00D61C18" w:rsidRDefault="006B435C" w:rsidP="002064CC">
            <w:pPr>
              <w:jc w:val="both"/>
              <w:rPr>
                <w:sz w:val="28"/>
              </w:rPr>
            </w:pPr>
          </w:p>
          <w:p w14:paraId="365F350C" w14:textId="77777777" w:rsidR="006B435C" w:rsidRPr="00D61C18" w:rsidRDefault="006B435C" w:rsidP="002064CC">
            <w:pPr>
              <w:jc w:val="both"/>
              <w:rPr>
                <w:sz w:val="28"/>
              </w:rPr>
            </w:pPr>
          </w:p>
          <w:p w14:paraId="7D82DEBA" w14:textId="77777777" w:rsidR="006B435C" w:rsidRPr="00D61C18" w:rsidRDefault="006B435C" w:rsidP="002064CC">
            <w:pPr>
              <w:jc w:val="both"/>
              <w:rPr>
                <w:sz w:val="28"/>
              </w:rPr>
            </w:pPr>
          </w:p>
          <w:p w14:paraId="20A78FD1" w14:textId="77777777" w:rsidR="006B435C" w:rsidRPr="00D61C18" w:rsidRDefault="006B435C" w:rsidP="002064CC">
            <w:pPr>
              <w:jc w:val="both"/>
              <w:rPr>
                <w:sz w:val="28"/>
              </w:rPr>
            </w:pPr>
          </w:p>
          <w:p w14:paraId="5744FD58" w14:textId="77777777" w:rsidR="006B435C" w:rsidRPr="00D61C18" w:rsidRDefault="006B435C" w:rsidP="002064CC">
            <w:pPr>
              <w:jc w:val="both"/>
              <w:rPr>
                <w:sz w:val="28"/>
              </w:rPr>
            </w:pPr>
          </w:p>
          <w:p w14:paraId="0CB8108F" w14:textId="77777777" w:rsidR="006B435C" w:rsidRPr="00D61C18" w:rsidRDefault="006B435C" w:rsidP="002064CC">
            <w:pPr>
              <w:jc w:val="both"/>
              <w:rPr>
                <w:sz w:val="28"/>
              </w:rPr>
            </w:pPr>
          </w:p>
          <w:p w14:paraId="0C5FED88" w14:textId="77777777" w:rsidR="006B435C" w:rsidRPr="00D61C18" w:rsidRDefault="006B435C" w:rsidP="002064CC">
            <w:pPr>
              <w:jc w:val="both"/>
              <w:rPr>
                <w:sz w:val="28"/>
              </w:rPr>
            </w:pPr>
          </w:p>
          <w:p w14:paraId="57283AFE" w14:textId="77777777" w:rsidR="006B435C" w:rsidRPr="00D61C18" w:rsidRDefault="006B435C" w:rsidP="002064CC">
            <w:pPr>
              <w:jc w:val="both"/>
              <w:rPr>
                <w:sz w:val="28"/>
              </w:rPr>
            </w:pPr>
          </w:p>
          <w:p w14:paraId="3D6C1224" w14:textId="77777777" w:rsidR="006B435C" w:rsidRPr="00D61C18" w:rsidRDefault="006B435C" w:rsidP="002064CC">
            <w:pPr>
              <w:jc w:val="both"/>
              <w:rPr>
                <w:sz w:val="28"/>
              </w:rPr>
            </w:pPr>
          </w:p>
          <w:p w14:paraId="7600D02F" w14:textId="77777777" w:rsidR="006B435C" w:rsidRPr="00D61C18" w:rsidRDefault="006B435C" w:rsidP="002064CC">
            <w:pPr>
              <w:jc w:val="both"/>
              <w:rPr>
                <w:sz w:val="28"/>
              </w:rPr>
            </w:pPr>
          </w:p>
          <w:p w14:paraId="183F8480" w14:textId="77777777" w:rsidR="006B435C" w:rsidRPr="00D61C18" w:rsidRDefault="006B435C" w:rsidP="002064CC">
            <w:pPr>
              <w:jc w:val="both"/>
              <w:rPr>
                <w:sz w:val="28"/>
              </w:rPr>
            </w:pPr>
          </w:p>
          <w:p w14:paraId="57CAEBDB" w14:textId="77777777" w:rsidR="006B435C" w:rsidRPr="00D61C18" w:rsidRDefault="006B435C" w:rsidP="002064CC">
            <w:pPr>
              <w:jc w:val="both"/>
              <w:rPr>
                <w:sz w:val="28"/>
              </w:rPr>
            </w:pPr>
          </w:p>
          <w:p w14:paraId="1EC703BB" w14:textId="77777777" w:rsidR="006B435C" w:rsidRPr="00D61C18" w:rsidRDefault="006B435C" w:rsidP="002064CC">
            <w:pPr>
              <w:jc w:val="both"/>
              <w:rPr>
                <w:sz w:val="28"/>
              </w:rPr>
            </w:pPr>
          </w:p>
          <w:p w14:paraId="53E6E83C" w14:textId="77777777" w:rsidR="006B435C" w:rsidRPr="00D61C18" w:rsidRDefault="006B435C" w:rsidP="002064CC">
            <w:pPr>
              <w:jc w:val="both"/>
              <w:rPr>
                <w:sz w:val="28"/>
              </w:rPr>
            </w:pPr>
          </w:p>
          <w:p w14:paraId="5C6834B0" w14:textId="77777777" w:rsidR="006B435C" w:rsidRPr="00D61C18" w:rsidRDefault="006B435C" w:rsidP="002064CC">
            <w:pPr>
              <w:jc w:val="both"/>
              <w:rPr>
                <w:sz w:val="28"/>
              </w:rPr>
            </w:pPr>
          </w:p>
          <w:p w14:paraId="24BA3D8C" w14:textId="77777777" w:rsidR="006B435C" w:rsidRPr="00D61C18" w:rsidRDefault="006B435C" w:rsidP="002064CC">
            <w:pPr>
              <w:jc w:val="both"/>
              <w:rPr>
                <w:sz w:val="28"/>
              </w:rPr>
            </w:pPr>
          </w:p>
          <w:p w14:paraId="17D7F622" w14:textId="77777777" w:rsidR="006B435C" w:rsidRPr="00D61C18" w:rsidRDefault="006B435C" w:rsidP="002064CC">
            <w:pPr>
              <w:jc w:val="both"/>
              <w:rPr>
                <w:sz w:val="28"/>
              </w:rPr>
            </w:pPr>
          </w:p>
          <w:p w14:paraId="530A3AC3" w14:textId="77777777" w:rsidR="006B435C" w:rsidRPr="00D61C18" w:rsidRDefault="006B435C" w:rsidP="002064CC">
            <w:pPr>
              <w:jc w:val="both"/>
              <w:rPr>
                <w:sz w:val="28"/>
              </w:rPr>
            </w:pPr>
            <w:r w:rsidRPr="00D61C18">
              <w:rPr>
                <w:sz w:val="28"/>
              </w:rPr>
              <w:t>46</w:t>
            </w:r>
          </w:p>
          <w:p w14:paraId="4A7D1E76" w14:textId="77777777" w:rsidR="006B435C" w:rsidRPr="00D61C18" w:rsidRDefault="006B435C" w:rsidP="002064CC">
            <w:pPr>
              <w:jc w:val="both"/>
              <w:rPr>
                <w:sz w:val="28"/>
              </w:rPr>
            </w:pPr>
          </w:p>
          <w:p w14:paraId="3D06639E" w14:textId="77777777" w:rsidR="006B435C" w:rsidRPr="00D61C18" w:rsidRDefault="006B435C" w:rsidP="002064CC">
            <w:pPr>
              <w:jc w:val="both"/>
              <w:rPr>
                <w:sz w:val="28"/>
              </w:rPr>
            </w:pPr>
          </w:p>
          <w:p w14:paraId="39287A91" w14:textId="77777777" w:rsidR="006B435C" w:rsidRPr="00D61C18" w:rsidRDefault="006B435C" w:rsidP="002064CC">
            <w:pPr>
              <w:jc w:val="both"/>
              <w:rPr>
                <w:sz w:val="28"/>
              </w:rPr>
            </w:pPr>
          </w:p>
          <w:p w14:paraId="60F2E22B" w14:textId="77777777" w:rsidR="006B435C" w:rsidRPr="00D61C18" w:rsidRDefault="006B435C" w:rsidP="002064CC">
            <w:pPr>
              <w:jc w:val="both"/>
              <w:rPr>
                <w:sz w:val="28"/>
              </w:rPr>
            </w:pPr>
          </w:p>
          <w:p w14:paraId="60DB6F20" w14:textId="77777777" w:rsidR="006B435C" w:rsidRPr="00D61C18" w:rsidRDefault="006B435C" w:rsidP="002064CC">
            <w:pPr>
              <w:jc w:val="both"/>
              <w:rPr>
                <w:sz w:val="28"/>
              </w:rPr>
            </w:pPr>
          </w:p>
          <w:p w14:paraId="5D4300DB" w14:textId="77777777" w:rsidR="006B435C" w:rsidRPr="00D61C18" w:rsidRDefault="006B435C" w:rsidP="002064CC">
            <w:pPr>
              <w:jc w:val="both"/>
              <w:rPr>
                <w:sz w:val="28"/>
              </w:rPr>
            </w:pPr>
          </w:p>
          <w:p w14:paraId="6E84B06A" w14:textId="77777777" w:rsidR="006B435C" w:rsidRPr="00D61C18" w:rsidRDefault="006B435C" w:rsidP="002064CC">
            <w:pPr>
              <w:jc w:val="both"/>
              <w:rPr>
                <w:sz w:val="28"/>
              </w:rPr>
            </w:pPr>
          </w:p>
          <w:p w14:paraId="7370D10F" w14:textId="77777777" w:rsidR="006B435C" w:rsidRPr="00D61C18" w:rsidRDefault="006B435C" w:rsidP="002064CC">
            <w:pPr>
              <w:jc w:val="both"/>
              <w:rPr>
                <w:sz w:val="28"/>
              </w:rPr>
            </w:pPr>
          </w:p>
          <w:p w14:paraId="4A1124B5" w14:textId="77777777" w:rsidR="006B435C" w:rsidRPr="00D61C18" w:rsidRDefault="006B435C" w:rsidP="002064CC">
            <w:pPr>
              <w:jc w:val="both"/>
              <w:rPr>
                <w:sz w:val="28"/>
              </w:rPr>
            </w:pPr>
          </w:p>
          <w:p w14:paraId="0EBA2220" w14:textId="77777777" w:rsidR="006B435C" w:rsidRPr="00D61C18" w:rsidRDefault="006B435C" w:rsidP="002064CC">
            <w:pPr>
              <w:jc w:val="both"/>
              <w:rPr>
                <w:sz w:val="28"/>
              </w:rPr>
            </w:pPr>
          </w:p>
          <w:p w14:paraId="15BBEE75" w14:textId="77777777" w:rsidR="006B435C" w:rsidRPr="00D61C18" w:rsidRDefault="006B435C" w:rsidP="002064CC">
            <w:pPr>
              <w:jc w:val="both"/>
              <w:rPr>
                <w:sz w:val="28"/>
              </w:rPr>
            </w:pPr>
          </w:p>
          <w:p w14:paraId="65B7C742" w14:textId="77777777" w:rsidR="006B435C" w:rsidRPr="00D61C18" w:rsidRDefault="006B435C" w:rsidP="002064CC">
            <w:pPr>
              <w:jc w:val="both"/>
              <w:rPr>
                <w:sz w:val="28"/>
              </w:rPr>
            </w:pPr>
          </w:p>
          <w:p w14:paraId="56641720" w14:textId="77777777" w:rsidR="006B435C" w:rsidRPr="00D61C18" w:rsidRDefault="006B435C" w:rsidP="002064CC">
            <w:pPr>
              <w:jc w:val="both"/>
              <w:rPr>
                <w:sz w:val="28"/>
              </w:rPr>
            </w:pPr>
          </w:p>
          <w:p w14:paraId="58D812E5" w14:textId="77777777" w:rsidR="006B435C" w:rsidRPr="00D61C18" w:rsidRDefault="006B435C" w:rsidP="002064CC">
            <w:pPr>
              <w:jc w:val="both"/>
              <w:rPr>
                <w:sz w:val="28"/>
              </w:rPr>
            </w:pPr>
          </w:p>
          <w:p w14:paraId="7459C716" w14:textId="77777777" w:rsidR="006B435C" w:rsidRPr="00D61C18" w:rsidRDefault="006B435C" w:rsidP="002064CC">
            <w:pPr>
              <w:jc w:val="both"/>
              <w:rPr>
                <w:sz w:val="28"/>
              </w:rPr>
            </w:pPr>
          </w:p>
          <w:p w14:paraId="33378669" w14:textId="77777777" w:rsidR="006B435C" w:rsidRPr="00D61C18" w:rsidRDefault="006B435C" w:rsidP="002064CC">
            <w:pPr>
              <w:jc w:val="both"/>
              <w:rPr>
                <w:sz w:val="28"/>
              </w:rPr>
            </w:pPr>
          </w:p>
          <w:p w14:paraId="742C47E1" w14:textId="77777777" w:rsidR="006B435C" w:rsidRPr="00D61C18" w:rsidRDefault="006B435C" w:rsidP="002064CC">
            <w:pPr>
              <w:jc w:val="both"/>
              <w:rPr>
                <w:sz w:val="28"/>
              </w:rPr>
            </w:pPr>
          </w:p>
          <w:p w14:paraId="61CE657E" w14:textId="77777777" w:rsidR="006B435C" w:rsidRPr="00D61C18" w:rsidRDefault="006B435C" w:rsidP="002064CC">
            <w:pPr>
              <w:jc w:val="both"/>
              <w:rPr>
                <w:sz w:val="28"/>
              </w:rPr>
            </w:pPr>
          </w:p>
          <w:p w14:paraId="46187C33" w14:textId="77777777" w:rsidR="006B435C" w:rsidRPr="00D61C18" w:rsidRDefault="006B435C" w:rsidP="002064CC">
            <w:pPr>
              <w:jc w:val="both"/>
              <w:rPr>
                <w:sz w:val="28"/>
              </w:rPr>
            </w:pPr>
          </w:p>
          <w:p w14:paraId="346179CF" w14:textId="77777777" w:rsidR="006B435C" w:rsidRPr="00D61C18" w:rsidRDefault="006B435C" w:rsidP="002064CC">
            <w:pPr>
              <w:jc w:val="both"/>
              <w:rPr>
                <w:sz w:val="28"/>
              </w:rPr>
            </w:pPr>
          </w:p>
          <w:p w14:paraId="1A8AC667" w14:textId="77777777" w:rsidR="006B435C" w:rsidRPr="00D61C18" w:rsidRDefault="006B435C" w:rsidP="002064CC">
            <w:pPr>
              <w:jc w:val="both"/>
              <w:rPr>
                <w:sz w:val="28"/>
              </w:rPr>
            </w:pPr>
          </w:p>
          <w:p w14:paraId="58EA2CD7" w14:textId="77777777" w:rsidR="006B435C" w:rsidRPr="00D61C18" w:rsidRDefault="006B435C" w:rsidP="002064CC">
            <w:pPr>
              <w:jc w:val="both"/>
              <w:rPr>
                <w:sz w:val="28"/>
              </w:rPr>
            </w:pPr>
            <w:r w:rsidRPr="00D61C18">
              <w:rPr>
                <w:noProof/>
                <w:sz w:val="28"/>
              </w:rPr>
              <mc:AlternateContent>
                <mc:Choice Requires="wps">
                  <w:drawing>
                    <wp:anchor distT="0" distB="0" distL="114300" distR="114300" simplePos="0" relativeHeight="251767808" behindDoc="0" locked="0" layoutInCell="1" allowOverlap="1" wp14:anchorId="7BAEA977" wp14:editId="76A8327D">
                      <wp:simplePos x="0" y="0"/>
                      <wp:positionH relativeFrom="column">
                        <wp:posOffset>-78106</wp:posOffset>
                      </wp:positionH>
                      <wp:positionV relativeFrom="paragraph">
                        <wp:posOffset>635</wp:posOffset>
                      </wp:positionV>
                      <wp:extent cx="6315075" cy="0"/>
                      <wp:effectExtent l="0" t="0" r="9525" b="19050"/>
                      <wp:wrapNone/>
                      <wp:docPr id="18" name="Straight Connector 18"/>
                      <wp:cNvGraphicFramePr/>
                      <a:graphic xmlns:a="http://schemas.openxmlformats.org/drawingml/2006/main">
                        <a:graphicData uri="http://schemas.microsoft.com/office/word/2010/wordprocessingShape">
                          <wps:wsp>
                            <wps:cNvCnPr/>
                            <wps:spPr>
                              <a:xfrm>
                                <a:off x="0" y="0"/>
                                <a:ext cx="631507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1247355D" id="Straight Connector 18" o:spid="_x0000_s1026" style="position:absolute;z-index:251767808;visibility:visible;mso-wrap-style:square;mso-wrap-distance-left:9pt;mso-wrap-distance-top:0;mso-wrap-distance-right:9pt;mso-wrap-distance-bottom:0;mso-position-horizontal:absolute;mso-position-horizontal-relative:text;mso-position-vertical:absolute;mso-position-vertical-relative:text" from="-6.15pt,.05pt" to="491.1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" strokecolor="#4472c4" strokeweight=".5pt">
                      <v:stroke joinstyle="miter"/>
                    </v:line>
                  </w:pict>
                </mc:Fallback>
              </mc:AlternateContent>
            </w:r>
            <w:r w:rsidRPr="00D61C18">
              <w:rPr>
                <w:sz w:val="28"/>
              </w:rPr>
              <w:t>TC23</w:t>
            </w:r>
          </w:p>
        </w:tc>
        <w:tc>
          <w:tcPr>
            <w:tcW w:w="1140" w:type="pct"/>
            <w:tcBorders>
              <w:top w:val="single" w:sz="4" w:space="0" w:color="auto"/>
              <w:left w:val="single" w:sz="4" w:space="0" w:color="auto"/>
              <w:bottom w:val="single" w:sz="4" w:space="0" w:color="auto"/>
              <w:right w:val="single" w:sz="4" w:space="0" w:color="auto"/>
            </w:tcBorders>
            <w:hideMark/>
          </w:tcPr>
          <w:p w14:paraId="2AC722A0" w14:textId="77777777" w:rsidR="006B435C" w:rsidRPr="00D61C18" w:rsidRDefault="006B435C" w:rsidP="002064CC">
            <w:pPr>
              <w:tabs>
                <w:tab w:val="left" w:pos="240"/>
              </w:tabs>
              <w:rPr>
                <w:sz w:val="28"/>
              </w:rPr>
            </w:pPr>
            <w:r w:rsidRPr="00D61C18">
              <w:rPr>
                <w:sz w:val="28"/>
              </w:rPr>
              <w:t>-Quan sát được hệ vân giao thoa tạo bởi khe Y-âng.</w:t>
            </w:r>
          </w:p>
          <w:p w14:paraId="34882AE5" w14:textId="77777777" w:rsidR="006B435C" w:rsidRPr="00D61C18" w:rsidRDefault="006B435C" w:rsidP="002064CC">
            <w:pPr>
              <w:tabs>
                <w:tab w:val="left" w:pos="240"/>
              </w:tabs>
              <w:rPr>
                <w:sz w:val="28"/>
              </w:rPr>
            </w:pPr>
            <w:r w:rsidRPr="00D61C18">
              <w:rPr>
                <w:sz w:val="28"/>
              </w:rPr>
              <w:t>-Đo được bước sóng ánh sáng.</w:t>
            </w:r>
          </w:p>
          <w:p w14:paraId="66E253B4" w14:textId="77777777" w:rsidR="006B435C" w:rsidRPr="00D61C18" w:rsidRDefault="006B435C" w:rsidP="002064CC">
            <w:pPr>
              <w:tabs>
                <w:tab w:val="left" w:pos="240"/>
              </w:tabs>
              <w:rPr>
                <w:sz w:val="28"/>
              </w:rPr>
            </w:pPr>
          </w:p>
          <w:p w14:paraId="13B2094B" w14:textId="77777777" w:rsidR="006B435C" w:rsidRPr="00D61C18" w:rsidRDefault="006B435C" w:rsidP="002064CC">
            <w:pPr>
              <w:tabs>
                <w:tab w:val="left" w:pos="240"/>
              </w:tabs>
              <w:rPr>
                <w:sz w:val="28"/>
              </w:rPr>
            </w:pPr>
          </w:p>
          <w:p w14:paraId="301B411D" w14:textId="77777777" w:rsidR="006B435C" w:rsidRPr="00D61C18" w:rsidRDefault="006B435C" w:rsidP="002064CC">
            <w:pPr>
              <w:tabs>
                <w:tab w:val="left" w:pos="240"/>
              </w:tabs>
              <w:rPr>
                <w:sz w:val="28"/>
              </w:rPr>
            </w:pPr>
          </w:p>
          <w:p w14:paraId="209DB839" w14:textId="77777777" w:rsidR="006B435C" w:rsidRPr="00D61C18" w:rsidRDefault="006B435C" w:rsidP="002064CC">
            <w:pPr>
              <w:tabs>
                <w:tab w:val="left" w:pos="240"/>
              </w:tabs>
              <w:rPr>
                <w:sz w:val="28"/>
              </w:rPr>
            </w:pPr>
          </w:p>
          <w:p w14:paraId="5DB12F82" w14:textId="77777777" w:rsidR="006B435C" w:rsidRPr="00D61C18" w:rsidRDefault="006B435C" w:rsidP="002064CC">
            <w:pPr>
              <w:tabs>
                <w:tab w:val="left" w:pos="240"/>
              </w:tabs>
              <w:rPr>
                <w:sz w:val="28"/>
              </w:rPr>
            </w:pPr>
          </w:p>
          <w:p w14:paraId="71786F08" w14:textId="77777777" w:rsidR="006B435C" w:rsidRPr="00D61C18" w:rsidRDefault="006B435C" w:rsidP="002064CC">
            <w:pPr>
              <w:tabs>
                <w:tab w:val="left" w:pos="240"/>
              </w:tabs>
              <w:rPr>
                <w:sz w:val="28"/>
              </w:rPr>
            </w:pPr>
          </w:p>
          <w:p w14:paraId="344879D2" w14:textId="77777777" w:rsidR="006B435C" w:rsidRPr="00D61C18" w:rsidRDefault="006B435C" w:rsidP="002064CC">
            <w:pPr>
              <w:tabs>
                <w:tab w:val="left" w:pos="240"/>
              </w:tabs>
              <w:rPr>
                <w:sz w:val="28"/>
              </w:rPr>
            </w:pPr>
          </w:p>
          <w:p w14:paraId="5B764720" w14:textId="77777777" w:rsidR="006B435C" w:rsidRPr="00D61C18" w:rsidRDefault="006B435C" w:rsidP="002064CC">
            <w:pPr>
              <w:tabs>
                <w:tab w:val="left" w:pos="240"/>
              </w:tabs>
              <w:rPr>
                <w:sz w:val="28"/>
              </w:rPr>
            </w:pPr>
          </w:p>
          <w:p w14:paraId="63938EA9" w14:textId="77777777" w:rsidR="006B435C" w:rsidRPr="00D61C18" w:rsidRDefault="006B435C" w:rsidP="002064CC">
            <w:pPr>
              <w:tabs>
                <w:tab w:val="left" w:pos="240"/>
              </w:tabs>
              <w:rPr>
                <w:sz w:val="28"/>
              </w:rPr>
            </w:pPr>
          </w:p>
          <w:p w14:paraId="2ED4C2C9" w14:textId="77777777" w:rsidR="006B435C" w:rsidRPr="00D61C18" w:rsidRDefault="006B435C" w:rsidP="002064CC">
            <w:pPr>
              <w:tabs>
                <w:tab w:val="left" w:pos="240"/>
              </w:tabs>
              <w:rPr>
                <w:sz w:val="28"/>
              </w:rPr>
            </w:pPr>
          </w:p>
          <w:p w14:paraId="3341673F" w14:textId="77777777" w:rsidR="006B435C" w:rsidRPr="00D61C18" w:rsidRDefault="006B435C" w:rsidP="002064CC">
            <w:pPr>
              <w:tabs>
                <w:tab w:val="left" w:pos="240"/>
              </w:tabs>
              <w:rPr>
                <w:sz w:val="28"/>
              </w:rPr>
            </w:pPr>
          </w:p>
          <w:p w14:paraId="6F22A7A3" w14:textId="77777777" w:rsidR="006B435C" w:rsidRPr="00D61C18" w:rsidRDefault="006B435C" w:rsidP="002064CC">
            <w:pPr>
              <w:tabs>
                <w:tab w:val="left" w:pos="240"/>
              </w:tabs>
              <w:rPr>
                <w:sz w:val="28"/>
              </w:rPr>
            </w:pPr>
          </w:p>
          <w:p w14:paraId="1F860A8F" w14:textId="77777777" w:rsidR="006B435C" w:rsidRPr="00D61C18" w:rsidRDefault="006B435C" w:rsidP="002064CC">
            <w:pPr>
              <w:tabs>
                <w:tab w:val="left" w:pos="240"/>
              </w:tabs>
              <w:rPr>
                <w:sz w:val="28"/>
              </w:rPr>
            </w:pPr>
          </w:p>
          <w:p w14:paraId="744FCA9D" w14:textId="77777777" w:rsidR="006B435C" w:rsidRPr="00D61C18" w:rsidRDefault="006B435C" w:rsidP="002064CC">
            <w:pPr>
              <w:tabs>
                <w:tab w:val="left" w:pos="240"/>
              </w:tabs>
              <w:rPr>
                <w:sz w:val="28"/>
              </w:rPr>
            </w:pPr>
          </w:p>
          <w:p w14:paraId="341CF1DB" w14:textId="77777777" w:rsidR="006B435C" w:rsidRPr="00D61C18" w:rsidRDefault="006B435C" w:rsidP="002064CC">
            <w:pPr>
              <w:tabs>
                <w:tab w:val="left" w:pos="240"/>
              </w:tabs>
              <w:rPr>
                <w:sz w:val="28"/>
              </w:rPr>
            </w:pPr>
          </w:p>
          <w:p w14:paraId="55772C1C" w14:textId="77777777" w:rsidR="006B435C" w:rsidRPr="00D61C18" w:rsidRDefault="006B435C" w:rsidP="002064CC">
            <w:pPr>
              <w:tabs>
                <w:tab w:val="left" w:pos="240"/>
              </w:tabs>
              <w:rPr>
                <w:sz w:val="28"/>
              </w:rPr>
            </w:pPr>
          </w:p>
          <w:p w14:paraId="57E407EF" w14:textId="77777777" w:rsidR="006B435C" w:rsidRPr="00D61C18" w:rsidRDefault="006B435C" w:rsidP="002064CC">
            <w:pPr>
              <w:tabs>
                <w:tab w:val="left" w:pos="240"/>
              </w:tabs>
              <w:rPr>
                <w:sz w:val="28"/>
              </w:rPr>
            </w:pPr>
          </w:p>
          <w:p w14:paraId="62114CE4" w14:textId="77777777" w:rsidR="006B435C" w:rsidRPr="00D61C18" w:rsidRDefault="006B435C" w:rsidP="002064CC">
            <w:pPr>
              <w:tabs>
                <w:tab w:val="left" w:pos="240"/>
              </w:tabs>
              <w:rPr>
                <w:sz w:val="28"/>
              </w:rPr>
            </w:pPr>
          </w:p>
          <w:p w14:paraId="4CBFA457" w14:textId="77777777" w:rsidR="006B435C" w:rsidRPr="00D61C18" w:rsidRDefault="006B435C" w:rsidP="002064CC">
            <w:pPr>
              <w:tabs>
                <w:tab w:val="left" w:pos="240"/>
              </w:tabs>
              <w:rPr>
                <w:sz w:val="28"/>
              </w:rPr>
            </w:pPr>
            <w:r w:rsidRPr="00D61C18">
              <w:rPr>
                <w:sz w:val="28"/>
              </w:rPr>
              <w:t>Rèn luyện kĩ năng giải một số bài tập liên quan đến sự giao thoa của ánh sáng đơn sắc, giao thoa của ánh sáng hỗn hợp và giao thoa với ánh sáng trắng.</w:t>
            </w:r>
          </w:p>
          <w:p w14:paraId="6F106B74" w14:textId="77777777" w:rsidR="006B435C" w:rsidRPr="00D61C18" w:rsidRDefault="006B435C" w:rsidP="002064CC">
            <w:pPr>
              <w:tabs>
                <w:tab w:val="left" w:pos="240"/>
              </w:tabs>
              <w:rPr>
                <w:sz w:val="28"/>
              </w:rPr>
            </w:pPr>
          </w:p>
          <w:p w14:paraId="63F736C7" w14:textId="77777777" w:rsidR="006B435C" w:rsidRPr="00D61C18" w:rsidRDefault="006B435C" w:rsidP="002064CC">
            <w:pPr>
              <w:tabs>
                <w:tab w:val="left" w:pos="240"/>
              </w:tabs>
              <w:rPr>
                <w:sz w:val="28"/>
              </w:rPr>
            </w:pPr>
          </w:p>
          <w:p w14:paraId="1DFD5107" w14:textId="77777777" w:rsidR="006B435C" w:rsidRPr="00D61C18" w:rsidRDefault="006B435C" w:rsidP="002064CC">
            <w:pPr>
              <w:tabs>
                <w:tab w:val="left" w:pos="240"/>
              </w:tabs>
              <w:rPr>
                <w:sz w:val="28"/>
              </w:rPr>
            </w:pPr>
          </w:p>
          <w:p w14:paraId="1A1A4021" w14:textId="77777777" w:rsidR="006B435C" w:rsidRPr="00D61C18" w:rsidRDefault="006B435C" w:rsidP="002064CC">
            <w:pPr>
              <w:tabs>
                <w:tab w:val="left" w:pos="240"/>
              </w:tabs>
              <w:rPr>
                <w:sz w:val="28"/>
              </w:rPr>
            </w:pPr>
          </w:p>
          <w:p w14:paraId="7C1AE982" w14:textId="77777777" w:rsidR="006B435C" w:rsidRPr="00D61C18" w:rsidRDefault="006B435C" w:rsidP="002064CC">
            <w:pPr>
              <w:tabs>
                <w:tab w:val="left" w:pos="240"/>
              </w:tabs>
              <w:rPr>
                <w:sz w:val="28"/>
              </w:rPr>
            </w:pPr>
          </w:p>
          <w:p w14:paraId="2F7D10EC" w14:textId="77777777" w:rsidR="006B435C" w:rsidRPr="00D61C18" w:rsidRDefault="006B435C" w:rsidP="002064CC">
            <w:pPr>
              <w:tabs>
                <w:tab w:val="left" w:pos="240"/>
              </w:tabs>
              <w:rPr>
                <w:sz w:val="28"/>
              </w:rPr>
            </w:pPr>
          </w:p>
          <w:p w14:paraId="6BFEE867" w14:textId="77777777" w:rsidR="006B435C" w:rsidRPr="00D61C18" w:rsidRDefault="006B435C" w:rsidP="002064CC">
            <w:pPr>
              <w:tabs>
                <w:tab w:val="left" w:pos="240"/>
              </w:tabs>
              <w:rPr>
                <w:sz w:val="28"/>
              </w:rPr>
            </w:pPr>
          </w:p>
          <w:p w14:paraId="2D2699E0" w14:textId="77777777" w:rsidR="006B435C" w:rsidRPr="00D61C18" w:rsidRDefault="006B435C" w:rsidP="002064CC">
            <w:pPr>
              <w:tabs>
                <w:tab w:val="left" w:pos="240"/>
              </w:tabs>
              <w:rPr>
                <w:sz w:val="28"/>
              </w:rPr>
            </w:pPr>
          </w:p>
          <w:p w14:paraId="3CE9F3ED" w14:textId="77777777" w:rsidR="006B435C" w:rsidRPr="00D61C18" w:rsidRDefault="006B435C" w:rsidP="002064CC">
            <w:pPr>
              <w:tabs>
                <w:tab w:val="left" w:pos="240"/>
              </w:tabs>
              <w:rPr>
                <w:sz w:val="28"/>
              </w:rPr>
            </w:pPr>
          </w:p>
          <w:p w14:paraId="763FA4DC" w14:textId="77777777" w:rsidR="006B435C" w:rsidRPr="00D61C18" w:rsidRDefault="006B435C" w:rsidP="002064CC">
            <w:pPr>
              <w:tabs>
                <w:tab w:val="left" w:pos="240"/>
              </w:tabs>
              <w:rPr>
                <w:sz w:val="28"/>
              </w:rPr>
            </w:pPr>
          </w:p>
          <w:p w14:paraId="02A47CFE" w14:textId="77777777" w:rsidR="006B435C" w:rsidRPr="00D61C18" w:rsidRDefault="006B435C" w:rsidP="002064CC">
            <w:pPr>
              <w:tabs>
                <w:tab w:val="left" w:pos="240"/>
              </w:tabs>
              <w:rPr>
                <w:sz w:val="28"/>
              </w:rPr>
            </w:pPr>
          </w:p>
          <w:p w14:paraId="7B5BD37E" w14:textId="77777777" w:rsidR="006B435C" w:rsidRPr="00D61C18" w:rsidRDefault="006B435C" w:rsidP="002064CC">
            <w:pPr>
              <w:tabs>
                <w:tab w:val="left" w:pos="240"/>
              </w:tabs>
              <w:rPr>
                <w:sz w:val="28"/>
              </w:rPr>
            </w:pPr>
          </w:p>
          <w:p w14:paraId="0CCD83F6" w14:textId="77777777" w:rsidR="006B435C" w:rsidRPr="00D61C18" w:rsidRDefault="006B435C" w:rsidP="002064CC">
            <w:pPr>
              <w:tabs>
                <w:tab w:val="left" w:pos="240"/>
              </w:tabs>
              <w:rPr>
                <w:sz w:val="28"/>
              </w:rPr>
            </w:pPr>
          </w:p>
          <w:p w14:paraId="434C303C" w14:textId="77777777" w:rsidR="006B435C" w:rsidRPr="00D61C18" w:rsidRDefault="006B435C" w:rsidP="002064CC">
            <w:pPr>
              <w:tabs>
                <w:tab w:val="left" w:pos="240"/>
              </w:tabs>
              <w:rPr>
                <w:sz w:val="28"/>
              </w:rPr>
            </w:pPr>
          </w:p>
          <w:p w14:paraId="5CE34CA8" w14:textId="77777777" w:rsidR="006B435C" w:rsidRPr="00D61C18" w:rsidRDefault="006B435C" w:rsidP="002064CC">
            <w:pPr>
              <w:tabs>
                <w:tab w:val="left" w:pos="240"/>
              </w:tabs>
              <w:rPr>
                <w:sz w:val="28"/>
              </w:rPr>
            </w:pPr>
          </w:p>
          <w:p w14:paraId="1700A13A" w14:textId="77777777" w:rsidR="006B435C" w:rsidRPr="00D61C18" w:rsidRDefault="006B435C" w:rsidP="002064CC">
            <w:pPr>
              <w:tabs>
                <w:tab w:val="left" w:pos="240"/>
              </w:tabs>
              <w:rPr>
                <w:sz w:val="28"/>
              </w:rPr>
            </w:pPr>
          </w:p>
          <w:p w14:paraId="0E35D988" w14:textId="77777777" w:rsidR="006B435C" w:rsidRPr="00D61C18" w:rsidRDefault="006B435C" w:rsidP="002064CC">
            <w:pPr>
              <w:tabs>
                <w:tab w:val="left" w:pos="240"/>
              </w:tabs>
              <w:rPr>
                <w:sz w:val="28"/>
              </w:rPr>
            </w:pPr>
          </w:p>
          <w:p w14:paraId="42E6F75F" w14:textId="77777777" w:rsidR="006B435C" w:rsidRPr="00D61C18" w:rsidRDefault="006B435C" w:rsidP="002064CC">
            <w:pPr>
              <w:tabs>
                <w:tab w:val="left" w:pos="240"/>
              </w:tabs>
              <w:rPr>
                <w:b/>
                <w:sz w:val="28"/>
              </w:rPr>
            </w:pPr>
            <w:r w:rsidRPr="00D61C18">
              <w:rPr>
                <w:b/>
                <w:sz w:val="28"/>
              </w:rPr>
              <w:t>BT giao thoa ánh sáng</w:t>
            </w:r>
          </w:p>
          <w:p w14:paraId="31ACBD7F" w14:textId="77777777" w:rsidR="006B435C" w:rsidRPr="00D61C18" w:rsidRDefault="006B435C" w:rsidP="002064CC">
            <w:pPr>
              <w:tabs>
                <w:tab w:val="left" w:pos="240"/>
              </w:tabs>
              <w:rPr>
                <w:sz w:val="28"/>
                <w:lang w:val="vi-VN"/>
              </w:rPr>
            </w:pPr>
            <w:r w:rsidRPr="00D61C18">
              <w:rPr>
                <w:sz w:val="28"/>
                <w:lang w:val="fr-FR"/>
              </w:rPr>
              <w:t>Rèn luyện kĩ năng giải một số bài tập liên quan đến sự giao thoa của ánh sáng đơn sắc, giao thoa của ánh sáng hỗn hợp và giao thoa với ánh sáng trắng.</w:t>
            </w:r>
          </w:p>
        </w:tc>
        <w:tc>
          <w:tcPr>
            <w:tcW w:w="805" w:type="pct"/>
            <w:tcBorders>
              <w:top w:val="single" w:sz="4" w:space="0" w:color="auto"/>
              <w:left w:val="single" w:sz="4" w:space="0" w:color="auto"/>
              <w:bottom w:val="single" w:sz="4" w:space="0" w:color="auto"/>
              <w:right w:val="single" w:sz="4" w:space="0" w:color="auto"/>
            </w:tcBorders>
            <w:hideMark/>
          </w:tcPr>
          <w:p w14:paraId="4AEE7DA3" w14:textId="77777777" w:rsidR="006B435C" w:rsidRPr="00D61C18" w:rsidRDefault="006B435C" w:rsidP="002064CC">
            <w:pPr>
              <w:jc w:val="both"/>
              <w:rPr>
                <w:b/>
                <w:sz w:val="28"/>
              </w:rPr>
            </w:pPr>
            <w:r w:rsidRPr="00D61C18">
              <w:rPr>
                <w:b/>
                <w:sz w:val="28"/>
              </w:rPr>
              <w:t>- Hình thức dạy học:</w:t>
            </w:r>
          </w:p>
          <w:p w14:paraId="3A56C183" w14:textId="77777777" w:rsidR="006B435C" w:rsidRPr="00D61C18" w:rsidRDefault="006B435C" w:rsidP="002064CC">
            <w:pPr>
              <w:jc w:val="both"/>
              <w:rPr>
                <w:sz w:val="28"/>
              </w:rPr>
            </w:pPr>
            <w:r w:rsidRPr="00D61C18">
              <w:rPr>
                <w:sz w:val="28"/>
              </w:rPr>
              <w:t>+ Dạy học theo lớp</w:t>
            </w:r>
          </w:p>
          <w:p w14:paraId="2D4A9CA0" w14:textId="77777777" w:rsidR="006B435C" w:rsidRPr="00D61C18" w:rsidRDefault="006B435C" w:rsidP="002064CC">
            <w:pPr>
              <w:jc w:val="both"/>
              <w:rPr>
                <w:sz w:val="28"/>
              </w:rPr>
            </w:pPr>
            <w:r w:rsidRPr="00D61C18">
              <w:rPr>
                <w:sz w:val="28"/>
              </w:rPr>
              <w:t>+ Dạy học theo nhóm</w:t>
            </w:r>
          </w:p>
          <w:p w14:paraId="22677E65" w14:textId="77777777" w:rsidR="006B435C" w:rsidRPr="00D61C18" w:rsidRDefault="006B435C" w:rsidP="002064CC">
            <w:pPr>
              <w:jc w:val="both"/>
              <w:rPr>
                <w:sz w:val="28"/>
              </w:rPr>
            </w:pPr>
            <w:r w:rsidRPr="00D61C18">
              <w:rPr>
                <w:sz w:val="28"/>
              </w:rPr>
              <w:t>+ Dạy học cá nhân</w:t>
            </w:r>
          </w:p>
          <w:p w14:paraId="77689B1D" w14:textId="77777777" w:rsidR="006B435C" w:rsidRPr="00D61C18" w:rsidRDefault="006B435C" w:rsidP="002064CC">
            <w:pPr>
              <w:jc w:val="both"/>
              <w:rPr>
                <w:i/>
                <w:sz w:val="28"/>
              </w:rPr>
            </w:pPr>
            <w:r w:rsidRPr="00D61C18">
              <w:rPr>
                <w:i/>
                <w:sz w:val="28"/>
              </w:rPr>
              <w:t>(Có thể kết hợp các hình thức trên)</w:t>
            </w:r>
          </w:p>
          <w:p w14:paraId="0313B11C" w14:textId="77777777" w:rsidR="006B435C" w:rsidRPr="00D61C18" w:rsidRDefault="006B435C" w:rsidP="002064CC">
            <w:pPr>
              <w:jc w:val="both"/>
              <w:rPr>
                <w:b/>
                <w:sz w:val="28"/>
              </w:rPr>
            </w:pPr>
            <w:r w:rsidRPr="00D61C18">
              <w:rPr>
                <w:b/>
                <w:sz w:val="28"/>
              </w:rPr>
              <w:t xml:space="preserve">- Địa điểm: </w:t>
            </w:r>
          </w:p>
          <w:p w14:paraId="257E1F2B" w14:textId="77777777" w:rsidR="006B435C" w:rsidRPr="00D61C18" w:rsidRDefault="006B435C" w:rsidP="002064CC">
            <w:pPr>
              <w:jc w:val="both"/>
              <w:rPr>
                <w:b/>
                <w:sz w:val="28"/>
              </w:rPr>
            </w:pPr>
            <w:r w:rsidRPr="00D61C18">
              <w:rPr>
                <w:sz w:val="28"/>
              </w:rPr>
              <w:t>Tại phòng thí nghiệm</w:t>
            </w:r>
          </w:p>
          <w:p w14:paraId="727E7D9A" w14:textId="77777777" w:rsidR="006B435C" w:rsidRPr="00D61C18" w:rsidRDefault="006B435C" w:rsidP="002064CC">
            <w:pPr>
              <w:jc w:val="both"/>
              <w:rPr>
                <w:b/>
                <w:sz w:val="28"/>
              </w:rPr>
            </w:pPr>
          </w:p>
          <w:p w14:paraId="79A56AA3" w14:textId="77777777" w:rsidR="006B435C" w:rsidRPr="00D61C18" w:rsidRDefault="006B435C" w:rsidP="002064CC">
            <w:pPr>
              <w:jc w:val="both"/>
              <w:rPr>
                <w:b/>
                <w:sz w:val="28"/>
              </w:rPr>
            </w:pPr>
          </w:p>
          <w:p w14:paraId="59F8EC6B" w14:textId="77777777" w:rsidR="006B435C" w:rsidRPr="00D61C18" w:rsidRDefault="006B435C" w:rsidP="002064CC">
            <w:pPr>
              <w:jc w:val="both"/>
              <w:rPr>
                <w:b/>
                <w:sz w:val="28"/>
              </w:rPr>
            </w:pPr>
          </w:p>
          <w:p w14:paraId="3D92B2CB" w14:textId="77777777" w:rsidR="006B435C" w:rsidRPr="00D61C18" w:rsidRDefault="006B435C" w:rsidP="002064CC">
            <w:pPr>
              <w:jc w:val="both"/>
              <w:rPr>
                <w:b/>
                <w:sz w:val="28"/>
              </w:rPr>
            </w:pPr>
          </w:p>
          <w:p w14:paraId="3FE1DB21" w14:textId="77777777" w:rsidR="006B435C" w:rsidRPr="00D61C18" w:rsidRDefault="006B435C" w:rsidP="002064CC">
            <w:pPr>
              <w:jc w:val="both"/>
              <w:rPr>
                <w:b/>
                <w:sz w:val="28"/>
              </w:rPr>
            </w:pPr>
          </w:p>
          <w:p w14:paraId="56A06278" w14:textId="77777777" w:rsidR="006B435C" w:rsidRPr="00D61C18" w:rsidRDefault="006B435C" w:rsidP="002064CC">
            <w:pPr>
              <w:jc w:val="both"/>
              <w:rPr>
                <w:b/>
                <w:sz w:val="28"/>
              </w:rPr>
            </w:pPr>
          </w:p>
          <w:p w14:paraId="61EE7B7F" w14:textId="77777777" w:rsidR="006B435C" w:rsidRPr="00D61C18" w:rsidRDefault="006B435C" w:rsidP="002064CC">
            <w:pPr>
              <w:jc w:val="both"/>
              <w:rPr>
                <w:b/>
                <w:sz w:val="28"/>
              </w:rPr>
            </w:pPr>
          </w:p>
          <w:p w14:paraId="1504922D" w14:textId="77777777" w:rsidR="006B435C" w:rsidRPr="00D61C18" w:rsidRDefault="006B435C" w:rsidP="002064CC">
            <w:pPr>
              <w:jc w:val="both"/>
              <w:rPr>
                <w:b/>
                <w:sz w:val="28"/>
              </w:rPr>
            </w:pPr>
          </w:p>
          <w:p w14:paraId="6B68966C" w14:textId="77777777" w:rsidR="006B435C" w:rsidRPr="00D61C18" w:rsidRDefault="006B435C" w:rsidP="002064CC">
            <w:pPr>
              <w:jc w:val="both"/>
              <w:rPr>
                <w:b/>
                <w:sz w:val="28"/>
              </w:rPr>
            </w:pPr>
          </w:p>
          <w:p w14:paraId="265F916A" w14:textId="77777777" w:rsidR="006B435C" w:rsidRPr="00D61C18" w:rsidRDefault="006B435C" w:rsidP="002064CC">
            <w:pPr>
              <w:jc w:val="both"/>
              <w:rPr>
                <w:b/>
                <w:sz w:val="28"/>
              </w:rPr>
            </w:pPr>
          </w:p>
          <w:p w14:paraId="3B5A63CE" w14:textId="77777777" w:rsidR="006B435C" w:rsidRPr="00D61C18" w:rsidRDefault="006B435C" w:rsidP="002064CC">
            <w:pPr>
              <w:jc w:val="both"/>
              <w:rPr>
                <w:b/>
                <w:sz w:val="28"/>
              </w:rPr>
            </w:pPr>
            <w:r w:rsidRPr="00D61C18">
              <w:rPr>
                <w:b/>
                <w:sz w:val="28"/>
              </w:rPr>
              <w:t>- Hình thức dạy học:</w:t>
            </w:r>
          </w:p>
          <w:p w14:paraId="15B39694" w14:textId="77777777" w:rsidR="006B435C" w:rsidRPr="00D61C18" w:rsidRDefault="006B435C" w:rsidP="002064CC">
            <w:pPr>
              <w:jc w:val="both"/>
              <w:rPr>
                <w:sz w:val="28"/>
              </w:rPr>
            </w:pPr>
            <w:r w:rsidRPr="00D61C18">
              <w:rPr>
                <w:sz w:val="28"/>
              </w:rPr>
              <w:t>+ Dạy học theo lớp</w:t>
            </w:r>
          </w:p>
          <w:p w14:paraId="25A45CD8" w14:textId="77777777" w:rsidR="006B435C" w:rsidRPr="00D61C18" w:rsidRDefault="006B435C" w:rsidP="002064CC">
            <w:pPr>
              <w:jc w:val="both"/>
              <w:rPr>
                <w:sz w:val="28"/>
              </w:rPr>
            </w:pPr>
            <w:r w:rsidRPr="00D61C18">
              <w:rPr>
                <w:sz w:val="28"/>
              </w:rPr>
              <w:t>+ Dạy học theo nhóm</w:t>
            </w:r>
          </w:p>
          <w:p w14:paraId="2D8AA356" w14:textId="77777777" w:rsidR="006B435C" w:rsidRPr="00D61C18" w:rsidRDefault="006B435C" w:rsidP="002064CC">
            <w:pPr>
              <w:jc w:val="both"/>
              <w:rPr>
                <w:sz w:val="28"/>
              </w:rPr>
            </w:pPr>
            <w:r w:rsidRPr="00D61C18">
              <w:rPr>
                <w:sz w:val="28"/>
              </w:rPr>
              <w:t>+ Dạy học cá nhân</w:t>
            </w:r>
          </w:p>
          <w:p w14:paraId="3AA8DE0E" w14:textId="77777777" w:rsidR="006B435C" w:rsidRPr="00D61C18" w:rsidRDefault="006B435C" w:rsidP="002064CC">
            <w:pPr>
              <w:jc w:val="both"/>
              <w:rPr>
                <w:i/>
                <w:sz w:val="28"/>
              </w:rPr>
            </w:pPr>
            <w:r w:rsidRPr="00D61C18">
              <w:rPr>
                <w:i/>
                <w:sz w:val="28"/>
              </w:rPr>
              <w:t>(Có thể kết hợp các hình thức trên)</w:t>
            </w:r>
          </w:p>
          <w:p w14:paraId="7B5B8152" w14:textId="77777777" w:rsidR="006B435C" w:rsidRPr="00D61C18" w:rsidRDefault="006B435C" w:rsidP="002064CC">
            <w:pPr>
              <w:jc w:val="both"/>
              <w:rPr>
                <w:b/>
                <w:sz w:val="28"/>
              </w:rPr>
            </w:pPr>
            <w:r w:rsidRPr="00D61C18">
              <w:rPr>
                <w:b/>
                <w:sz w:val="28"/>
              </w:rPr>
              <w:t xml:space="preserve">- Địa điểm: </w:t>
            </w:r>
          </w:p>
          <w:p w14:paraId="007D1683"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59D54C78" w14:textId="77777777" w:rsidR="006B435C" w:rsidRPr="00D61C18" w:rsidRDefault="006B435C" w:rsidP="002064CC">
            <w:pPr>
              <w:jc w:val="both"/>
              <w:rPr>
                <w:sz w:val="28"/>
              </w:rPr>
            </w:pPr>
          </w:p>
          <w:p w14:paraId="66E3903A" w14:textId="77777777" w:rsidR="006B435C" w:rsidRPr="00D61C18" w:rsidRDefault="006B435C" w:rsidP="002064CC">
            <w:pPr>
              <w:jc w:val="both"/>
              <w:rPr>
                <w:sz w:val="28"/>
              </w:rPr>
            </w:pPr>
          </w:p>
          <w:p w14:paraId="4320F74F" w14:textId="77777777" w:rsidR="006B435C" w:rsidRPr="00D61C18" w:rsidRDefault="006B435C" w:rsidP="002064CC">
            <w:pPr>
              <w:jc w:val="both"/>
              <w:rPr>
                <w:sz w:val="28"/>
              </w:rPr>
            </w:pPr>
          </w:p>
          <w:p w14:paraId="62BC5D4D" w14:textId="77777777" w:rsidR="006B435C" w:rsidRPr="00D61C18" w:rsidRDefault="006B435C" w:rsidP="002064CC">
            <w:pPr>
              <w:jc w:val="both"/>
              <w:rPr>
                <w:sz w:val="28"/>
              </w:rPr>
            </w:pPr>
          </w:p>
          <w:p w14:paraId="6F543760" w14:textId="77777777" w:rsidR="006B435C" w:rsidRPr="00D61C18" w:rsidRDefault="006B435C" w:rsidP="002064CC">
            <w:pPr>
              <w:jc w:val="both"/>
              <w:rPr>
                <w:sz w:val="28"/>
              </w:rPr>
            </w:pPr>
          </w:p>
          <w:p w14:paraId="0CDD4701" w14:textId="77777777" w:rsidR="006B435C" w:rsidRPr="00D61C18" w:rsidRDefault="006B435C" w:rsidP="002064CC">
            <w:pPr>
              <w:jc w:val="both"/>
              <w:rPr>
                <w:sz w:val="28"/>
              </w:rPr>
            </w:pPr>
          </w:p>
          <w:p w14:paraId="1FF99ED9" w14:textId="77777777" w:rsidR="006B435C" w:rsidRPr="00D61C18" w:rsidRDefault="006B435C" w:rsidP="002064CC">
            <w:pPr>
              <w:jc w:val="both"/>
              <w:rPr>
                <w:sz w:val="28"/>
              </w:rPr>
            </w:pPr>
          </w:p>
          <w:p w14:paraId="464FA820" w14:textId="77777777" w:rsidR="006B435C" w:rsidRPr="00D61C18" w:rsidRDefault="006B435C" w:rsidP="002064CC">
            <w:pPr>
              <w:jc w:val="both"/>
              <w:rPr>
                <w:sz w:val="28"/>
              </w:rPr>
            </w:pPr>
          </w:p>
          <w:p w14:paraId="78F19D6D" w14:textId="77777777" w:rsidR="006B435C" w:rsidRPr="00D61C18" w:rsidRDefault="006B435C" w:rsidP="002064CC">
            <w:pPr>
              <w:jc w:val="both"/>
              <w:rPr>
                <w:sz w:val="28"/>
              </w:rPr>
            </w:pPr>
          </w:p>
          <w:p w14:paraId="68315B93" w14:textId="77777777" w:rsidR="006B435C" w:rsidRPr="00D61C18" w:rsidRDefault="006B435C" w:rsidP="002064CC">
            <w:pPr>
              <w:jc w:val="both"/>
              <w:rPr>
                <w:sz w:val="28"/>
              </w:rPr>
            </w:pPr>
          </w:p>
          <w:p w14:paraId="489315B5" w14:textId="77777777" w:rsidR="006B435C" w:rsidRPr="00D61C18" w:rsidRDefault="006B435C" w:rsidP="002064CC">
            <w:pPr>
              <w:jc w:val="both"/>
              <w:rPr>
                <w:b/>
                <w:sz w:val="28"/>
              </w:rPr>
            </w:pPr>
            <w:r w:rsidRPr="00D61C18">
              <w:rPr>
                <w:b/>
                <w:sz w:val="28"/>
              </w:rPr>
              <w:t>- Hình thức dạy học:</w:t>
            </w:r>
          </w:p>
          <w:p w14:paraId="4DB48B88" w14:textId="77777777" w:rsidR="006B435C" w:rsidRPr="00D61C18" w:rsidRDefault="006B435C" w:rsidP="002064CC">
            <w:pPr>
              <w:jc w:val="both"/>
              <w:rPr>
                <w:sz w:val="28"/>
              </w:rPr>
            </w:pPr>
            <w:r w:rsidRPr="00D61C18">
              <w:rPr>
                <w:sz w:val="28"/>
              </w:rPr>
              <w:t>+ Dạy học theo lớp</w:t>
            </w:r>
          </w:p>
          <w:p w14:paraId="2259C4E3" w14:textId="77777777" w:rsidR="006B435C" w:rsidRPr="00D61C18" w:rsidRDefault="006B435C" w:rsidP="002064CC">
            <w:pPr>
              <w:jc w:val="both"/>
              <w:rPr>
                <w:sz w:val="28"/>
              </w:rPr>
            </w:pPr>
            <w:r w:rsidRPr="00D61C18">
              <w:rPr>
                <w:sz w:val="28"/>
              </w:rPr>
              <w:t>+ Dạy học theo nhóm</w:t>
            </w:r>
          </w:p>
          <w:p w14:paraId="68E30231" w14:textId="77777777" w:rsidR="006B435C" w:rsidRPr="00D61C18" w:rsidRDefault="006B435C" w:rsidP="002064CC">
            <w:pPr>
              <w:jc w:val="both"/>
              <w:rPr>
                <w:sz w:val="28"/>
              </w:rPr>
            </w:pPr>
            <w:r w:rsidRPr="00D61C18">
              <w:rPr>
                <w:sz w:val="28"/>
              </w:rPr>
              <w:t>+ Dạy học cá nhân</w:t>
            </w:r>
          </w:p>
          <w:p w14:paraId="67D807D0" w14:textId="77777777" w:rsidR="006B435C" w:rsidRPr="00D61C18" w:rsidRDefault="006B435C" w:rsidP="002064CC">
            <w:pPr>
              <w:jc w:val="both"/>
              <w:rPr>
                <w:i/>
                <w:sz w:val="28"/>
              </w:rPr>
            </w:pPr>
            <w:r w:rsidRPr="00D61C18">
              <w:rPr>
                <w:i/>
                <w:sz w:val="28"/>
              </w:rPr>
              <w:t>(Có thể kết hợp các hình thức trên)</w:t>
            </w:r>
          </w:p>
          <w:p w14:paraId="65B0939F" w14:textId="77777777" w:rsidR="006B435C" w:rsidRPr="00D61C18" w:rsidRDefault="006B435C" w:rsidP="002064CC">
            <w:pPr>
              <w:jc w:val="both"/>
              <w:rPr>
                <w:b/>
                <w:sz w:val="28"/>
              </w:rPr>
            </w:pPr>
            <w:r w:rsidRPr="00D61C18">
              <w:rPr>
                <w:b/>
                <w:sz w:val="28"/>
              </w:rPr>
              <w:t xml:space="preserve">- Địa điểm: </w:t>
            </w:r>
          </w:p>
          <w:p w14:paraId="421C2B87"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4DBEC20B" w14:textId="77777777" w:rsidR="006B435C" w:rsidRPr="00D61C18" w:rsidRDefault="006B435C" w:rsidP="002064CC">
            <w:pPr>
              <w:jc w:val="both"/>
              <w:rPr>
                <w:b/>
                <w:sz w:val="28"/>
              </w:rPr>
            </w:pPr>
          </w:p>
        </w:tc>
        <w:tc>
          <w:tcPr>
            <w:tcW w:w="1581" w:type="pct"/>
            <w:tcBorders>
              <w:top w:val="single" w:sz="4" w:space="0" w:color="auto"/>
              <w:left w:val="single" w:sz="4" w:space="0" w:color="auto"/>
              <w:bottom w:val="single" w:sz="4" w:space="0" w:color="auto"/>
              <w:right w:val="single" w:sz="4" w:space="0" w:color="auto"/>
            </w:tcBorders>
            <w:hideMark/>
          </w:tcPr>
          <w:p w14:paraId="2A26FE55" w14:textId="77777777" w:rsidR="006B435C" w:rsidRPr="00D61C18" w:rsidRDefault="006B435C" w:rsidP="002064CC">
            <w:pPr>
              <w:rPr>
                <w:i/>
                <w:sz w:val="28"/>
                <w:lang w:val="nl-NL"/>
              </w:rPr>
            </w:pPr>
            <w:r w:rsidRPr="00D61C18">
              <w:rPr>
                <w:i/>
                <w:sz w:val="28"/>
                <w:lang w:val="nl-NL"/>
              </w:rPr>
              <w:t>Cơ sở lí thuyết, hướng dẫn sử dụng thiết bị và mẫu báo cáo (Tự học có hướng dẫn)</w:t>
            </w:r>
          </w:p>
          <w:p w14:paraId="34F7D0A8" w14:textId="77777777" w:rsidR="006B435C" w:rsidRPr="00D61C18" w:rsidRDefault="006B435C" w:rsidP="002064CC">
            <w:pPr>
              <w:jc w:val="both"/>
              <w:rPr>
                <w:sz w:val="28"/>
              </w:rPr>
            </w:pPr>
            <w:r w:rsidRPr="00D61C18">
              <w:rPr>
                <w:i/>
                <w:sz w:val="28"/>
              </w:rPr>
              <w:t>Tiến hành thí nghiệm, xử lí kết quả</w:t>
            </w:r>
          </w:p>
          <w:p w14:paraId="220C8557"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556418F2" w14:textId="77777777" w:rsidR="006B435C" w:rsidRPr="00D61C18" w:rsidRDefault="006B435C" w:rsidP="002064CC">
            <w:pPr>
              <w:tabs>
                <w:tab w:val="left" w:pos="6190"/>
              </w:tabs>
              <w:rPr>
                <w:i/>
                <w:sz w:val="28"/>
                <w:lang w:val="vi-VN"/>
              </w:rPr>
            </w:pPr>
            <w:r w:rsidRPr="00D61C18">
              <w:rPr>
                <w:b/>
                <w:sz w:val="28"/>
                <w:lang w:val="nl-NL"/>
              </w:rPr>
              <w:t xml:space="preserve">- Có thể kết hợp các PP: </w:t>
            </w:r>
            <w:r w:rsidRPr="00D61C18">
              <w:rPr>
                <w:b/>
                <w:sz w:val="28"/>
                <w:lang w:val="vi-VN"/>
              </w:rPr>
              <w:t xml:space="preserve">pp </w:t>
            </w:r>
            <w:r w:rsidRPr="00D61C18">
              <w:rPr>
                <w:b/>
                <w:sz w:val="28"/>
                <w:lang w:val="nl-NL"/>
              </w:rPr>
              <w:t xml:space="preserve">trực quan, dạy học hợp tác, đàm thoại, thuyết trình; pp dạy học theo trạm </w:t>
            </w:r>
            <w:r w:rsidRPr="00D61C18">
              <w:rPr>
                <w:i/>
                <w:sz w:val="28"/>
                <w:lang w:val="nl-NL"/>
              </w:rPr>
              <w:t>(trong hoạt động luyện tập);</w:t>
            </w:r>
            <w:r w:rsidRPr="00D61C18">
              <w:rPr>
                <w:b/>
                <w:i/>
                <w:sz w:val="28"/>
                <w:lang w:val="nl-NL"/>
              </w:rPr>
              <w:t>pp lớp học đảo ngược</w:t>
            </w:r>
            <w:r w:rsidRPr="00D61C18">
              <w:rPr>
                <w:b/>
                <w:i/>
                <w:sz w:val="28"/>
                <w:lang w:val="vi-VN"/>
              </w:rPr>
              <w:t>,...</w:t>
            </w:r>
          </w:p>
          <w:p w14:paraId="7C1DDA8C" w14:textId="77777777" w:rsidR="006B435C" w:rsidRPr="00D61C18" w:rsidRDefault="006B435C" w:rsidP="002064CC">
            <w:pPr>
              <w:tabs>
                <w:tab w:val="left" w:pos="6190"/>
              </w:tabs>
              <w:rPr>
                <w:i/>
                <w:color w:val="FF0000"/>
                <w:sz w:val="28"/>
                <w:lang w:val="nl-NL"/>
              </w:rPr>
            </w:pPr>
            <w:r w:rsidRPr="00D61C18">
              <w:rPr>
                <w:sz w:val="28"/>
                <w:lang w:val="nl-NL"/>
              </w:rPr>
              <w:t xml:space="preserve">- Có thể chia nhóm, sử dụng kĩ thuật khăn trải bàn, kĩ thuật XYZ, kĩ thuật ổ bi, kĩ thuật phòng tranh, kĩ thuật chia sẻ cặp đôi, kĩ thuật, ... hoặc hoạt động cá nhân </w:t>
            </w:r>
            <w:r w:rsidRPr="00D61C18">
              <w:rPr>
                <w:color w:val="FF0000"/>
                <w:sz w:val="28"/>
                <w:lang w:val="nl-NL"/>
              </w:rPr>
              <w:t>(</w:t>
            </w:r>
            <w:r w:rsidRPr="00D61C18">
              <w:rPr>
                <w:i/>
                <w:color w:val="FF0000"/>
                <w:sz w:val="28"/>
                <w:lang w:val="nl-NL"/>
              </w:rPr>
              <w:t>khuyến khích tổ chức hoạt động nhóm)</w:t>
            </w:r>
          </w:p>
          <w:p w14:paraId="20561683"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21AA5790"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1EEDFD17" w14:textId="77777777" w:rsidR="006B435C" w:rsidRPr="00D61C18" w:rsidRDefault="006B435C" w:rsidP="002064CC">
            <w:pPr>
              <w:pStyle w:val="TableParagraph"/>
              <w:rPr>
                <w:b/>
                <w:color w:val="000000" w:themeColor="text1"/>
                <w:sz w:val="28"/>
                <w:lang w:val="en-US"/>
              </w:rPr>
            </w:pPr>
            <w:r w:rsidRPr="00D61C18">
              <w:rPr>
                <w:b/>
                <w:color w:val="000000" w:themeColor="text1"/>
                <w:sz w:val="28"/>
              </w:rPr>
              <w:t>*Các nội dung tinh giản, tự học, tự đọc, …:</w:t>
            </w:r>
          </w:p>
          <w:p w14:paraId="2B1323AA" w14:textId="77777777" w:rsidR="006B435C" w:rsidRPr="00D61C18" w:rsidRDefault="006B435C" w:rsidP="002064CC">
            <w:pPr>
              <w:tabs>
                <w:tab w:val="left" w:pos="6190"/>
              </w:tabs>
              <w:rPr>
                <w:b/>
                <w:i/>
                <w:sz w:val="28"/>
                <w:lang w:val="nl-NL"/>
              </w:rPr>
            </w:pPr>
            <w:r w:rsidRPr="00D61C18">
              <w:rPr>
                <w:b/>
                <w:sz w:val="28"/>
                <w:lang w:val="nl-NL"/>
              </w:rPr>
              <w:t>* Giao nhiệm vụ chuẩn bị cho tiết học tới</w:t>
            </w:r>
          </w:p>
          <w:p w14:paraId="184BEF1A" w14:textId="77777777" w:rsidR="006B435C" w:rsidRPr="00D61C18" w:rsidRDefault="006B435C" w:rsidP="002064CC">
            <w:pPr>
              <w:tabs>
                <w:tab w:val="left" w:pos="6190"/>
              </w:tabs>
              <w:rPr>
                <w:b/>
                <w:i/>
                <w:sz w:val="28"/>
                <w:lang w:val="nl-NL"/>
              </w:rPr>
            </w:pPr>
          </w:p>
          <w:p w14:paraId="342070B8" w14:textId="77777777" w:rsidR="006B435C" w:rsidRPr="00D61C18" w:rsidRDefault="006B435C" w:rsidP="002064CC">
            <w:pPr>
              <w:tabs>
                <w:tab w:val="left" w:pos="6190"/>
              </w:tabs>
              <w:rPr>
                <w:b/>
                <w:i/>
                <w:sz w:val="28"/>
                <w:lang w:val="nl-NL"/>
              </w:rPr>
            </w:pPr>
            <w:r w:rsidRPr="00D61C18">
              <w:rPr>
                <w:b/>
                <w:i/>
                <w:sz w:val="28"/>
                <w:lang w:val="nl-NL"/>
              </w:rPr>
              <w:t>Nội dung</w:t>
            </w:r>
          </w:p>
          <w:p w14:paraId="5B910621"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65A4FE2C" w14:textId="77777777" w:rsidR="006B435C" w:rsidRPr="00D61C18" w:rsidRDefault="006B435C" w:rsidP="002064CC">
            <w:pPr>
              <w:tabs>
                <w:tab w:val="left" w:pos="6190"/>
              </w:tabs>
              <w:rPr>
                <w:b/>
                <w:i/>
                <w:sz w:val="28"/>
                <w:lang w:val="nl-NL"/>
              </w:rPr>
            </w:pPr>
            <w:r w:rsidRPr="00D61C18">
              <w:rPr>
                <w:b/>
                <w:i/>
                <w:sz w:val="28"/>
                <w:lang w:val="nl-NL"/>
              </w:rPr>
              <w:t>- Giải bài tập</w:t>
            </w:r>
          </w:p>
          <w:p w14:paraId="05B7C431"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75EE35FC"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4E99E880"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01795C55"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27D7D696" w14:textId="77777777" w:rsidR="006B435C" w:rsidRPr="00D61C18" w:rsidRDefault="006B435C" w:rsidP="002064CC">
            <w:pPr>
              <w:tabs>
                <w:tab w:val="left" w:pos="6190"/>
              </w:tabs>
              <w:rPr>
                <w:sz w:val="28"/>
                <w:lang w:val="nl-NL"/>
              </w:rPr>
            </w:pPr>
            <w:r w:rsidRPr="00D61C18">
              <w:rPr>
                <w:sz w:val="28"/>
                <w:lang w:val="nl-NL"/>
              </w:rPr>
              <w:t>- Có thể chia nhóm, sử dụng kĩ thuật các mảnh ghép, hoặc kĩ thuật khăn trải bàn, kĩ thuật chia sẻ cặp đôi, kĩ thuật ổ bi, kĩ thuật phòng tranh</w:t>
            </w:r>
            <w:r w:rsidRPr="00D61C18">
              <w:rPr>
                <w:sz w:val="28"/>
                <w:lang w:val="vi-VN"/>
              </w:rPr>
              <w:t>,</w:t>
            </w:r>
            <w:r w:rsidRPr="00D61C18">
              <w:rPr>
                <w:sz w:val="28"/>
                <w:lang w:val="nl-NL"/>
              </w:rPr>
              <w:t xml:space="preserve"> ... hoặc hoạt động cá nhân </w:t>
            </w:r>
            <w:r w:rsidRPr="00D61C18">
              <w:rPr>
                <w:color w:val="FF0000"/>
                <w:sz w:val="28"/>
                <w:lang w:val="nl-NL"/>
              </w:rPr>
              <w:t>(</w:t>
            </w:r>
            <w:r w:rsidRPr="00D61C18">
              <w:rPr>
                <w:i/>
                <w:color w:val="FF0000"/>
                <w:sz w:val="28"/>
                <w:lang w:val="nl-NL"/>
              </w:rPr>
              <w:t>khuyến khích tổ chức hoạt động nhóm)</w:t>
            </w:r>
          </w:p>
          <w:p w14:paraId="1E500AB1"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7FB6F13D"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2851BDEA"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62EF88E8" w14:textId="77777777" w:rsidR="006B435C" w:rsidRPr="00D61C18" w:rsidRDefault="006B435C" w:rsidP="002064CC">
            <w:pPr>
              <w:tabs>
                <w:tab w:val="left" w:pos="6190"/>
              </w:tabs>
              <w:rPr>
                <w:b/>
                <w:sz w:val="28"/>
                <w:lang w:val="nl-NL"/>
              </w:rPr>
            </w:pPr>
          </w:p>
          <w:p w14:paraId="1A641063" w14:textId="77777777" w:rsidR="006B435C" w:rsidRPr="00D61C18" w:rsidRDefault="006B435C" w:rsidP="002064CC">
            <w:pPr>
              <w:tabs>
                <w:tab w:val="left" w:pos="6190"/>
              </w:tabs>
              <w:rPr>
                <w:b/>
                <w:sz w:val="28"/>
                <w:lang w:val="nl-NL"/>
              </w:rPr>
            </w:pPr>
          </w:p>
          <w:p w14:paraId="0BD57338" w14:textId="77777777" w:rsidR="006B435C" w:rsidRPr="00D61C18" w:rsidRDefault="006B435C" w:rsidP="002064CC">
            <w:pPr>
              <w:tabs>
                <w:tab w:val="left" w:pos="6190"/>
              </w:tabs>
              <w:rPr>
                <w:b/>
                <w:i/>
                <w:sz w:val="28"/>
                <w:lang w:val="nl-NL"/>
              </w:rPr>
            </w:pPr>
            <w:r w:rsidRPr="00D61C18">
              <w:rPr>
                <w:b/>
                <w:i/>
                <w:sz w:val="28"/>
                <w:lang w:val="nl-NL"/>
              </w:rPr>
              <w:t>Nội dung</w:t>
            </w:r>
          </w:p>
          <w:p w14:paraId="16B1E93D"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424D7DFC" w14:textId="77777777" w:rsidR="006B435C" w:rsidRPr="00D61C18" w:rsidRDefault="006B435C" w:rsidP="002064CC">
            <w:pPr>
              <w:tabs>
                <w:tab w:val="left" w:pos="6190"/>
              </w:tabs>
              <w:rPr>
                <w:b/>
                <w:i/>
                <w:sz w:val="28"/>
                <w:lang w:val="nl-NL"/>
              </w:rPr>
            </w:pPr>
            <w:r w:rsidRPr="00D61C18">
              <w:rPr>
                <w:b/>
                <w:i/>
                <w:sz w:val="28"/>
                <w:lang w:val="nl-NL"/>
              </w:rPr>
              <w:t>- Giải bài tập</w:t>
            </w:r>
          </w:p>
          <w:p w14:paraId="31E7088F"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074031E4"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44C6A66F"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13EBC96B"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579AC039" w14:textId="77777777" w:rsidR="006B435C" w:rsidRPr="00D61C18" w:rsidRDefault="006B435C" w:rsidP="002064CC">
            <w:pPr>
              <w:tabs>
                <w:tab w:val="left" w:pos="6190"/>
              </w:tabs>
              <w:rPr>
                <w:sz w:val="28"/>
                <w:lang w:val="nl-NL"/>
              </w:rPr>
            </w:pPr>
            <w:r w:rsidRPr="00D61C18">
              <w:rPr>
                <w:sz w:val="28"/>
                <w:lang w:val="nl-NL"/>
              </w:rPr>
              <w:t xml:space="preserve">- Có thể chia nhóm, sử dụng kĩ thuật các mảnh ghép, hoặc kĩ thuật khăn trải bàn, kĩ thuật chia sẻ cặp đôi, kĩ thuật ổ bi, kĩ thuật phòng tranh ... hoặc hoạt động cá nhân </w:t>
            </w:r>
            <w:r w:rsidRPr="00D61C18">
              <w:rPr>
                <w:color w:val="FF0000"/>
                <w:sz w:val="28"/>
                <w:lang w:val="nl-NL"/>
              </w:rPr>
              <w:t>(</w:t>
            </w:r>
            <w:r w:rsidRPr="00D61C18">
              <w:rPr>
                <w:i/>
                <w:color w:val="FF0000"/>
                <w:sz w:val="28"/>
                <w:lang w:val="nl-NL"/>
              </w:rPr>
              <w:t>khuyến khích tổ chức hoạt động nhóm)</w:t>
            </w:r>
          </w:p>
          <w:p w14:paraId="66CD26F1"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675BDC64"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4A22D74C" w14:textId="77777777" w:rsidR="006B435C" w:rsidRPr="00D61C18" w:rsidRDefault="006B435C" w:rsidP="002064CC">
            <w:pPr>
              <w:tabs>
                <w:tab w:val="left" w:pos="6190"/>
              </w:tabs>
              <w:rPr>
                <w:b/>
                <w:sz w:val="28"/>
                <w:lang w:val="vi-VN"/>
              </w:rPr>
            </w:pPr>
            <w:r w:rsidRPr="00D61C18">
              <w:rPr>
                <w:b/>
                <w:sz w:val="28"/>
                <w:lang w:val="nl-NL"/>
              </w:rPr>
              <w:t>* Giao nhiệm vụ chuẩn bị cho tiết học tới</w:t>
            </w:r>
          </w:p>
        </w:tc>
      </w:tr>
      <w:tr w:rsidR="006B435C" w:rsidRPr="00D61C18" w14:paraId="33191583" w14:textId="77777777" w:rsidTr="002064CC">
        <w:trPr>
          <w:trHeight w:val="4952"/>
        </w:trPr>
        <w:tc>
          <w:tcPr>
            <w:tcW w:w="273" w:type="pct"/>
            <w:tcBorders>
              <w:top w:val="single" w:sz="4" w:space="0" w:color="auto"/>
              <w:left w:val="single" w:sz="4" w:space="0" w:color="auto"/>
              <w:bottom w:val="single" w:sz="4" w:space="0" w:color="auto"/>
              <w:right w:val="single" w:sz="4" w:space="0" w:color="auto"/>
            </w:tcBorders>
            <w:hideMark/>
          </w:tcPr>
          <w:p w14:paraId="631E64CD" w14:textId="77777777" w:rsidR="006B435C" w:rsidRPr="00D61C18" w:rsidRDefault="006B435C" w:rsidP="002064CC">
            <w:pPr>
              <w:jc w:val="center"/>
              <w:rPr>
                <w:sz w:val="28"/>
                <w:lang w:val="vi-VN"/>
              </w:rPr>
            </w:pPr>
            <w:r w:rsidRPr="00D61C18">
              <w:rPr>
                <w:sz w:val="28"/>
              </w:rPr>
              <w:t>3</w:t>
            </w:r>
            <w:r w:rsidRPr="00D61C18">
              <w:rPr>
                <w:sz w:val="28"/>
                <w:lang w:val="vi-VN"/>
              </w:rPr>
              <w:t>4</w:t>
            </w:r>
          </w:p>
          <w:p w14:paraId="200DF79F" w14:textId="77777777" w:rsidR="006B435C" w:rsidRPr="00D61C18" w:rsidRDefault="006B435C" w:rsidP="002064CC">
            <w:pPr>
              <w:jc w:val="center"/>
              <w:rPr>
                <w:sz w:val="28"/>
              </w:rPr>
            </w:pPr>
          </w:p>
          <w:p w14:paraId="52E15EDC" w14:textId="77777777" w:rsidR="006B435C" w:rsidRPr="00D61C18" w:rsidRDefault="006B435C" w:rsidP="002064CC">
            <w:pPr>
              <w:jc w:val="center"/>
              <w:rPr>
                <w:sz w:val="28"/>
              </w:rPr>
            </w:pPr>
          </w:p>
          <w:p w14:paraId="2B00FE6E" w14:textId="77777777" w:rsidR="006B435C" w:rsidRPr="00D61C18" w:rsidRDefault="006B435C" w:rsidP="002064CC">
            <w:pPr>
              <w:jc w:val="center"/>
              <w:rPr>
                <w:sz w:val="28"/>
              </w:rPr>
            </w:pPr>
          </w:p>
          <w:p w14:paraId="602D9A00" w14:textId="77777777" w:rsidR="006B435C" w:rsidRPr="00D61C18" w:rsidRDefault="006B435C" w:rsidP="002064CC">
            <w:pPr>
              <w:jc w:val="center"/>
              <w:rPr>
                <w:sz w:val="28"/>
              </w:rPr>
            </w:pPr>
          </w:p>
          <w:p w14:paraId="5079DC3F" w14:textId="77777777" w:rsidR="006B435C" w:rsidRPr="00D61C18" w:rsidRDefault="006B435C" w:rsidP="002064CC">
            <w:pPr>
              <w:jc w:val="center"/>
              <w:rPr>
                <w:sz w:val="28"/>
              </w:rPr>
            </w:pPr>
          </w:p>
          <w:p w14:paraId="6E034C74" w14:textId="77777777" w:rsidR="006B435C" w:rsidRPr="00D61C18" w:rsidRDefault="006B435C" w:rsidP="002064CC">
            <w:pPr>
              <w:jc w:val="center"/>
              <w:rPr>
                <w:sz w:val="28"/>
              </w:rPr>
            </w:pPr>
          </w:p>
          <w:p w14:paraId="0F98E9BE" w14:textId="77777777" w:rsidR="006B435C" w:rsidRPr="00D61C18" w:rsidRDefault="006B435C" w:rsidP="002064CC">
            <w:pPr>
              <w:jc w:val="center"/>
              <w:rPr>
                <w:sz w:val="28"/>
              </w:rPr>
            </w:pPr>
          </w:p>
          <w:p w14:paraId="784BCB34" w14:textId="77777777" w:rsidR="006B435C" w:rsidRPr="00D61C18" w:rsidRDefault="006B435C" w:rsidP="002064CC">
            <w:pPr>
              <w:jc w:val="center"/>
              <w:rPr>
                <w:sz w:val="28"/>
              </w:rPr>
            </w:pPr>
          </w:p>
          <w:p w14:paraId="0EBF780A" w14:textId="77777777" w:rsidR="006B435C" w:rsidRPr="00D61C18" w:rsidRDefault="006B435C" w:rsidP="002064CC">
            <w:pPr>
              <w:jc w:val="center"/>
              <w:rPr>
                <w:sz w:val="28"/>
              </w:rPr>
            </w:pPr>
          </w:p>
          <w:p w14:paraId="626CCBB5" w14:textId="77777777" w:rsidR="006B435C" w:rsidRPr="00D61C18" w:rsidRDefault="006B435C" w:rsidP="002064CC">
            <w:pPr>
              <w:jc w:val="center"/>
              <w:rPr>
                <w:sz w:val="28"/>
              </w:rPr>
            </w:pPr>
          </w:p>
          <w:p w14:paraId="02CFC1D0" w14:textId="77777777" w:rsidR="006B435C" w:rsidRPr="00D61C18" w:rsidRDefault="006B435C" w:rsidP="002064CC">
            <w:pPr>
              <w:jc w:val="center"/>
              <w:rPr>
                <w:sz w:val="28"/>
              </w:rPr>
            </w:pPr>
          </w:p>
          <w:p w14:paraId="774B00FB" w14:textId="77777777" w:rsidR="006B435C" w:rsidRPr="00D61C18" w:rsidRDefault="006B435C" w:rsidP="002064CC">
            <w:pPr>
              <w:jc w:val="center"/>
              <w:rPr>
                <w:sz w:val="28"/>
              </w:rPr>
            </w:pPr>
          </w:p>
          <w:p w14:paraId="137194C6" w14:textId="77777777" w:rsidR="006B435C" w:rsidRPr="00D61C18" w:rsidRDefault="006B435C" w:rsidP="002064CC">
            <w:pPr>
              <w:jc w:val="center"/>
              <w:rPr>
                <w:sz w:val="28"/>
              </w:rPr>
            </w:pPr>
          </w:p>
          <w:p w14:paraId="07653697" w14:textId="77777777" w:rsidR="006B435C" w:rsidRPr="00D61C18" w:rsidRDefault="006B435C" w:rsidP="002064CC">
            <w:pPr>
              <w:jc w:val="center"/>
              <w:rPr>
                <w:sz w:val="28"/>
              </w:rPr>
            </w:pPr>
          </w:p>
          <w:p w14:paraId="50EBFD58" w14:textId="77777777" w:rsidR="006B435C" w:rsidRPr="00D61C18" w:rsidRDefault="006B435C" w:rsidP="002064CC">
            <w:pPr>
              <w:jc w:val="center"/>
              <w:rPr>
                <w:sz w:val="28"/>
              </w:rPr>
            </w:pPr>
          </w:p>
          <w:p w14:paraId="0863058B" w14:textId="77777777" w:rsidR="006B435C" w:rsidRPr="00D61C18" w:rsidRDefault="006B435C" w:rsidP="002064CC">
            <w:pPr>
              <w:jc w:val="center"/>
              <w:rPr>
                <w:sz w:val="28"/>
                <w:lang w:val="vi-VN"/>
              </w:rPr>
            </w:pPr>
          </w:p>
          <w:p w14:paraId="59D8608A" w14:textId="77777777" w:rsidR="006B435C" w:rsidRPr="00D61C18" w:rsidRDefault="006B435C" w:rsidP="002064CC">
            <w:pPr>
              <w:jc w:val="center"/>
              <w:rPr>
                <w:sz w:val="28"/>
                <w:lang w:val="vi-VN"/>
              </w:rPr>
            </w:pPr>
            <w:r w:rsidRPr="00D61C18">
              <w:rPr>
                <w:sz w:val="28"/>
              </w:rPr>
              <w:t>3</w:t>
            </w:r>
            <w:r w:rsidRPr="00D61C18">
              <w:rPr>
                <w:sz w:val="28"/>
                <w:lang w:val="vi-VN"/>
              </w:rPr>
              <w:t>5</w:t>
            </w:r>
          </w:p>
          <w:p w14:paraId="5CFC6D11" w14:textId="77777777" w:rsidR="006B435C" w:rsidRPr="00D61C18" w:rsidRDefault="006B435C" w:rsidP="002064CC">
            <w:pPr>
              <w:jc w:val="center"/>
              <w:rPr>
                <w:sz w:val="28"/>
              </w:rPr>
            </w:pPr>
          </w:p>
          <w:p w14:paraId="5AF10455" w14:textId="77777777" w:rsidR="006B435C" w:rsidRPr="00D61C18" w:rsidRDefault="006B435C" w:rsidP="002064CC">
            <w:pPr>
              <w:jc w:val="center"/>
              <w:rPr>
                <w:sz w:val="28"/>
              </w:rPr>
            </w:pPr>
          </w:p>
          <w:p w14:paraId="6B4024F1" w14:textId="77777777" w:rsidR="006B435C" w:rsidRPr="00D61C18" w:rsidRDefault="006B435C" w:rsidP="002064CC">
            <w:pPr>
              <w:jc w:val="center"/>
              <w:rPr>
                <w:sz w:val="28"/>
              </w:rPr>
            </w:pPr>
          </w:p>
          <w:p w14:paraId="16D61941" w14:textId="77777777" w:rsidR="006B435C" w:rsidRPr="00D61C18" w:rsidRDefault="006B435C" w:rsidP="002064CC">
            <w:pPr>
              <w:jc w:val="center"/>
              <w:rPr>
                <w:sz w:val="28"/>
              </w:rPr>
            </w:pPr>
          </w:p>
          <w:p w14:paraId="2E939513" w14:textId="77777777" w:rsidR="006B435C" w:rsidRPr="00D61C18" w:rsidRDefault="006B435C" w:rsidP="002064CC">
            <w:pPr>
              <w:jc w:val="center"/>
              <w:rPr>
                <w:sz w:val="28"/>
              </w:rPr>
            </w:pPr>
          </w:p>
          <w:p w14:paraId="6ECAD829" w14:textId="77777777" w:rsidR="006B435C" w:rsidRPr="00D61C18" w:rsidRDefault="006B435C" w:rsidP="002064CC">
            <w:pPr>
              <w:jc w:val="center"/>
              <w:rPr>
                <w:sz w:val="28"/>
              </w:rPr>
            </w:pPr>
          </w:p>
          <w:p w14:paraId="76D38A10" w14:textId="77777777" w:rsidR="006B435C" w:rsidRPr="00D61C18" w:rsidRDefault="006B435C" w:rsidP="002064CC">
            <w:pPr>
              <w:jc w:val="center"/>
              <w:rPr>
                <w:sz w:val="28"/>
              </w:rPr>
            </w:pPr>
          </w:p>
          <w:p w14:paraId="2C647AAE" w14:textId="77777777" w:rsidR="006B435C" w:rsidRPr="00D61C18" w:rsidRDefault="006B435C" w:rsidP="002064CC">
            <w:pPr>
              <w:jc w:val="center"/>
              <w:rPr>
                <w:sz w:val="28"/>
              </w:rPr>
            </w:pPr>
          </w:p>
          <w:p w14:paraId="25C32A39" w14:textId="77777777" w:rsidR="006B435C" w:rsidRPr="00D61C18" w:rsidRDefault="006B435C" w:rsidP="002064CC">
            <w:pPr>
              <w:jc w:val="center"/>
              <w:rPr>
                <w:sz w:val="28"/>
              </w:rPr>
            </w:pPr>
          </w:p>
          <w:p w14:paraId="4B378B59" w14:textId="77777777" w:rsidR="006B435C" w:rsidRPr="00D61C18" w:rsidRDefault="006B435C" w:rsidP="002064CC">
            <w:pPr>
              <w:jc w:val="center"/>
              <w:rPr>
                <w:sz w:val="28"/>
              </w:rPr>
            </w:pPr>
          </w:p>
          <w:p w14:paraId="2CE9A97A" w14:textId="77777777" w:rsidR="006B435C" w:rsidRPr="00D61C18" w:rsidRDefault="006B435C" w:rsidP="002064CC">
            <w:pPr>
              <w:jc w:val="center"/>
              <w:rPr>
                <w:sz w:val="28"/>
              </w:rPr>
            </w:pPr>
          </w:p>
          <w:p w14:paraId="1B17867D" w14:textId="77777777" w:rsidR="006B435C" w:rsidRPr="00D61C18" w:rsidRDefault="006B435C" w:rsidP="002064CC">
            <w:pPr>
              <w:jc w:val="center"/>
              <w:rPr>
                <w:sz w:val="28"/>
              </w:rPr>
            </w:pPr>
          </w:p>
          <w:p w14:paraId="708F22BA" w14:textId="77777777" w:rsidR="006B435C" w:rsidRPr="00D61C18" w:rsidRDefault="006B435C" w:rsidP="002064CC">
            <w:pPr>
              <w:jc w:val="center"/>
              <w:rPr>
                <w:sz w:val="28"/>
              </w:rPr>
            </w:pPr>
          </w:p>
          <w:p w14:paraId="3E34380D" w14:textId="77777777" w:rsidR="006B435C" w:rsidRPr="00D61C18" w:rsidRDefault="006B435C" w:rsidP="002064CC">
            <w:pPr>
              <w:jc w:val="center"/>
              <w:rPr>
                <w:sz w:val="28"/>
              </w:rPr>
            </w:pPr>
          </w:p>
          <w:p w14:paraId="74571593" w14:textId="77777777" w:rsidR="006B435C" w:rsidRPr="00D61C18" w:rsidRDefault="006B435C" w:rsidP="002064CC">
            <w:pPr>
              <w:jc w:val="center"/>
              <w:rPr>
                <w:sz w:val="28"/>
              </w:rPr>
            </w:pPr>
          </w:p>
          <w:p w14:paraId="4BE393D9" w14:textId="77777777" w:rsidR="006B435C" w:rsidRPr="00D61C18" w:rsidRDefault="006B435C" w:rsidP="002064CC">
            <w:pPr>
              <w:jc w:val="center"/>
              <w:rPr>
                <w:sz w:val="28"/>
              </w:rPr>
            </w:pPr>
          </w:p>
          <w:p w14:paraId="74ABD7F3" w14:textId="77777777" w:rsidR="006B435C" w:rsidRPr="00D61C18" w:rsidRDefault="006B435C" w:rsidP="002064CC">
            <w:pPr>
              <w:jc w:val="center"/>
              <w:rPr>
                <w:sz w:val="28"/>
              </w:rPr>
            </w:pPr>
          </w:p>
          <w:p w14:paraId="7F888999" w14:textId="77777777" w:rsidR="006B435C" w:rsidRPr="00D61C18" w:rsidRDefault="006B435C" w:rsidP="002064CC">
            <w:pPr>
              <w:jc w:val="center"/>
              <w:rPr>
                <w:sz w:val="28"/>
              </w:rPr>
            </w:pPr>
          </w:p>
          <w:p w14:paraId="3413AA65" w14:textId="77777777" w:rsidR="006B435C" w:rsidRPr="00D61C18" w:rsidRDefault="006B435C" w:rsidP="002064CC">
            <w:pPr>
              <w:jc w:val="center"/>
              <w:rPr>
                <w:sz w:val="28"/>
              </w:rPr>
            </w:pPr>
          </w:p>
          <w:p w14:paraId="717CA940" w14:textId="77777777" w:rsidR="006B435C" w:rsidRPr="00D61C18" w:rsidRDefault="006B435C" w:rsidP="002064CC">
            <w:pPr>
              <w:jc w:val="center"/>
              <w:rPr>
                <w:sz w:val="28"/>
              </w:rPr>
            </w:pPr>
          </w:p>
          <w:p w14:paraId="5675DDCE" w14:textId="77777777" w:rsidR="006B435C" w:rsidRPr="00D61C18" w:rsidRDefault="006B435C" w:rsidP="002064CC">
            <w:pPr>
              <w:jc w:val="center"/>
              <w:rPr>
                <w:sz w:val="28"/>
              </w:rPr>
            </w:pPr>
          </w:p>
          <w:p w14:paraId="02CB14DC" w14:textId="77777777" w:rsidR="006B435C" w:rsidRPr="00D61C18" w:rsidRDefault="006B435C" w:rsidP="002064CC">
            <w:pPr>
              <w:jc w:val="center"/>
              <w:rPr>
                <w:sz w:val="28"/>
              </w:rPr>
            </w:pPr>
          </w:p>
          <w:p w14:paraId="43EBFA6A" w14:textId="77777777" w:rsidR="006B435C" w:rsidRPr="00D61C18" w:rsidRDefault="006B435C" w:rsidP="002064CC">
            <w:pPr>
              <w:jc w:val="center"/>
              <w:rPr>
                <w:sz w:val="28"/>
              </w:rPr>
            </w:pPr>
          </w:p>
          <w:p w14:paraId="4EF27AB8" w14:textId="77777777" w:rsidR="006B435C" w:rsidRPr="00D61C18" w:rsidRDefault="006B435C" w:rsidP="002064CC">
            <w:pPr>
              <w:jc w:val="center"/>
              <w:rPr>
                <w:sz w:val="28"/>
              </w:rPr>
            </w:pPr>
          </w:p>
          <w:p w14:paraId="475AB6E4" w14:textId="77777777" w:rsidR="006B435C" w:rsidRPr="00D61C18" w:rsidRDefault="006B435C" w:rsidP="002064CC">
            <w:pPr>
              <w:jc w:val="center"/>
              <w:rPr>
                <w:sz w:val="28"/>
              </w:rPr>
            </w:pPr>
          </w:p>
          <w:p w14:paraId="7E271EB1" w14:textId="77777777" w:rsidR="006B435C" w:rsidRPr="00D61C18" w:rsidRDefault="006B435C" w:rsidP="002064CC">
            <w:pPr>
              <w:jc w:val="center"/>
              <w:rPr>
                <w:sz w:val="28"/>
              </w:rPr>
            </w:pPr>
          </w:p>
          <w:p w14:paraId="3DD172A6" w14:textId="77777777" w:rsidR="006B435C" w:rsidRPr="00D61C18" w:rsidRDefault="006B435C" w:rsidP="002064CC">
            <w:pPr>
              <w:jc w:val="center"/>
              <w:rPr>
                <w:sz w:val="28"/>
              </w:rPr>
            </w:pPr>
          </w:p>
          <w:p w14:paraId="27281802" w14:textId="77777777" w:rsidR="006B435C" w:rsidRPr="00D61C18" w:rsidRDefault="006B435C" w:rsidP="002064CC">
            <w:pPr>
              <w:jc w:val="center"/>
              <w:rPr>
                <w:sz w:val="28"/>
              </w:rPr>
            </w:pPr>
          </w:p>
          <w:p w14:paraId="482DC610" w14:textId="77777777" w:rsidR="006B435C" w:rsidRPr="00D61C18" w:rsidRDefault="006B435C" w:rsidP="002064CC">
            <w:pPr>
              <w:jc w:val="center"/>
              <w:rPr>
                <w:sz w:val="28"/>
              </w:rPr>
            </w:pPr>
            <w:r w:rsidRPr="00D61C18">
              <w:rPr>
                <w:noProof/>
                <w:sz w:val="28"/>
              </w:rPr>
              <mc:AlternateContent>
                <mc:Choice Requires="wps">
                  <w:drawing>
                    <wp:anchor distT="0" distB="0" distL="114300" distR="114300" simplePos="0" relativeHeight="251779072" behindDoc="0" locked="0" layoutInCell="1" allowOverlap="1" wp14:anchorId="2DA5D3C8" wp14:editId="4DBA6890">
                      <wp:simplePos x="0" y="0"/>
                      <wp:positionH relativeFrom="column">
                        <wp:posOffset>-116205</wp:posOffset>
                      </wp:positionH>
                      <wp:positionV relativeFrom="paragraph">
                        <wp:posOffset>140335</wp:posOffset>
                      </wp:positionV>
                      <wp:extent cx="8220075" cy="0"/>
                      <wp:effectExtent l="0" t="0" r="9525" b="19050"/>
                      <wp:wrapNone/>
                      <wp:docPr id="20" name="Straight Connector 20"/>
                      <wp:cNvGraphicFramePr/>
                      <a:graphic xmlns:a="http://schemas.openxmlformats.org/drawingml/2006/main">
                        <a:graphicData uri="http://schemas.microsoft.com/office/word/2010/wordprocessingShape">
                          <wps:wsp>
                            <wps:cNvCnPr/>
                            <wps:spPr>
                              <a:xfrm>
                                <a:off x="0" y="0"/>
                                <a:ext cx="822007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7F8C3B8A" id="Straight Connector 20" o:spid="_x0000_s1026" style="position:absolute;z-index:251779072;visibility:visible;mso-wrap-style:square;mso-wrap-distance-left:9pt;mso-wrap-distance-top:0;mso-wrap-distance-right:9pt;mso-wrap-distance-bottom:0;mso-position-horizontal:absolute;mso-position-horizontal-relative:text;mso-position-vertical:absolute;mso-position-vertical-relative:text" from="-9.15pt,11.05pt" to="638.1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" strokecolor="#4472c4" strokeweight=".5pt">
                      <v:stroke joinstyle="miter"/>
                    </v:line>
                  </w:pict>
                </mc:Fallback>
              </mc:AlternateContent>
            </w:r>
          </w:p>
          <w:p w14:paraId="1F143CA4" w14:textId="77777777" w:rsidR="006B435C" w:rsidRPr="00D61C18" w:rsidRDefault="006B435C" w:rsidP="002064CC">
            <w:pPr>
              <w:jc w:val="center"/>
              <w:rPr>
                <w:sz w:val="28"/>
              </w:rPr>
            </w:pPr>
            <w:r w:rsidRPr="00D61C18">
              <w:rPr>
                <w:sz w:val="28"/>
                <w:lang w:val="vi-VN"/>
              </w:rPr>
              <w:t>36</w:t>
            </w:r>
          </w:p>
          <w:p w14:paraId="66671779" w14:textId="77777777" w:rsidR="006B435C" w:rsidRPr="00D61C18" w:rsidRDefault="006B435C" w:rsidP="002064CC">
            <w:pPr>
              <w:jc w:val="center"/>
              <w:rPr>
                <w:sz w:val="28"/>
              </w:rPr>
            </w:pPr>
          </w:p>
          <w:p w14:paraId="1BFC6A21" w14:textId="77777777" w:rsidR="006B435C" w:rsidRPr="00D61C18" w:rsidRDefault="006B435C" w:rsidP="002064CC">
            <w:pPr>
              <w:jc w:val="center"/>
              <w:rPr>
                <w:sz w:val="28"/>
              </w:rPr>
            </w:pPr>
          </w:p>
          <w:p w14:paraId="3D80406A" w14:textId="77777777" w:rsidR="006B435C" w:rsidRPr="00D61C18" w:rsidRDefault="006B435C" w:rsidP="002064CC">
            <w:pPr>
              <w:jc w:val="center"/>
              <w:rPr>
                <w:sz w:val="28"/>
              </w:rPr>
            </w:pPr>
          </w:p>
          <w:p w14:paraId="7C3406D5" w14:textId="77777777" w:rsidR="006B435C" w:rsidRPr="00D61C18" w:rsidRDefault="006B435C" w:rsidP="002064CC">
            <w:pPr>
              <w:jc w:val="center"/>
              <w:rPr>
                <w:sz w:val="28"/>
              </w:rPr>
            </w:pPr>
          </w:p>
          <w:p w14:paraId="72F721E5" w14:textId="77777777" w:rsidR="006B435C" w:rsidRPr="00D61C18" w:rsidRDefault="006B435C" w:rsidP="002064CC">
            <w:pPr>
              <w:jc w:val="center"/>
              <w:rPr>
                <w:sz w:val="28"/>
              </w:rPr>
            </w:pPr>
          </w:p>
          <w:p w14:paraId="0DDC4C99" w14:textId="77777777" w:rsidR="006B435C" w:rsidRPr="00D61C18" w:rsidRDefault="006B435C" w:rsidP="002064CC">
            <w:pPr>
              <w:jc w:val="center"/>
              <w:rPr>
                <w:sz w:val="28"/>
              </w:rPr>
            </w:pPr>
          </w:p>
          <w:p w14:paraId="57734D8A" w14:textId="77777777" w:rsidR="006B435C" w:rsidRPr="00D61C18" w:rsidRDefault="006B435C" w:rsidP="002064CC">
            <w:pPr>
              <w:jc w:val="center"/>
              <w:rPr>
                <w:sz w:val="28"/>
              </w:rPr>
            </w:pPr>
          </w:p>
          <w:p w14:paraId="7D729DAA" w14:textId="77777777" w:rsidR="006B435C" w:rsidRPr="00D61C18" w:rsidRDefault="006B435C" w:rsidP="002064CC">
            <w:pPr>
              <w:jc w:val="center"/>
              <w:rPr>
                <w:sz w:val="28"/>
              </w:rPr>
            </w:pPr>
          </w:p>
          <w:p w14:paraId="31179099" w14:textId="77777777" w:rsidR="006B435C" w:rsidRPr="00D61C18" w:rsidRDefault="006B435C" w:rsidP="002064CC">
            <w:pPr>
              <w:jc w:val="center"/>
              <w:rPr>
                <w:sz w:val="28"/>
              </w:rPr>
            </w:pPr>
          </w:p>
          <w:p w14:paraId="70131193" w14:textId="77777777" w:rsidR="006B435C" w:rsidRPr="00D61C18" w:rsidRDefault="006B435C" w:rsidP="002064CC">
            <w:pPr>
              <w:jc w:val="center"/>
              <w:rPr>
                <w:sz w:val="28"/>
              </w:rPr>
            </w:pPr>
          </w:p>
          <w:p w14:paraId="269625FF" w14:textId="77777777" w:rsidR="006B435C" w:rsidRPr="00D61C18" w:rsidRDefault="006B435C" w:rsidP="002064CC">
            <w:pPr>
              <w:jc w:val="center"/>
              <w:rPr>
                <w:sz w:val="28"/>
              </w:rPr>
            </w:pPr>
          </w:p>
          <w:p w14:paraId="693C6932" w14:textId="77777777" w:rsidR="006B435C" w:rsidRPr="00D61C18" w:rsidRDefault="006B435C" w:rsidP="002064CC">
            <w:pPr>
              <w:jc w:val="center"/>
              <w:rPr>
                <w:sz w:val="28"/>
              </w:rPr>
            </w:pPr>
          </w:p>
          <w:p w14:paraId="4D9CA0E5" w14:textId="77777777" w:rsidR="006B435C" w:rsidRPr="00D61C18" w:rsidRDefault="006B435C" w:rsidP="002064CC">
            <w:pPr>
              <w:jc w:val="center"/>
              <w:rPr>
                <w:sz w:val="28"/>
              </w:rPr>
            </w:pPr>
          </w:p>
          <w:p w14:paraId="0CD54317" w14:textId="77777777" w:rsidR="006B435C" w:rsidRPr="00D61C18" w:rsidRDefault="006B435C" w:rsidP="002064CC">
            <w:pPr>
              <w:jc w:val="center"/>
              <w:rPr>
                <w:sz w:val="28"/>
              </w:rPr>
            </w:pPr>
          </w:p>
          <w:p w14:paraId="6C7B9149" w14:textId="77777777" w:rsidR="006B435C" w:rsidRPr="00D61C18" w:rsidRDefault="006B435C" w:rsidP="002064CC">
            <w:pPr>
              <w:jc w:val="center"/>
              <w:rPr>
                <w:sz w:val="28"/>
              </w:rPr>
            </w:pPr>
          </w:p>
          <w:p w14:paraId="5B8185BE" w14:textId="77777777" w:rsidR="006B435C" w:rsidRPr="00D61C18" w:rsidRDefault="006B435C" w:rsidP="002064CC">
            <w:pPr>
              <w:jc w:val="center"/>
              <w:rPr>
                <w:sz w:val="28"/>
              </w:rPr>
            </w:pPr>
          </w:p>
          <w:p w14:paraId="12F4BD57" w14:textId="77777777" w:rsidR="006B435C" w:rsidRPr="00D61C18" w:rsidRDefault="006B435C" w:rsidP="002064CC">
            <w:pPr>
              <w:jc w:val="center"/>
              <w:rPr>
                <w:sz w:val="28"/>
              </w:rPr>
            </w:pPr>
          </w:p>
          <w:p w14:paraId="52107AFC" w14:textId="77777777" w:rsidR="006B435C" w:rsidRPr="00D61C18" w:rsidRDefault="006B435C" w:rsidP="002064CC">
            <w:pPr>
              <w:jc w:val="center"/>
              <w:rPr>
                <w:sz w:val="28"/>
              </w:rPr>
            </w:pPr>
          </w:p>
          <w:p w14:paraId="5D4B0138" w14:textId="77777777" w:rsidR="006B435C" w:rsidRPr="00D61C18" w:rsidRDefault="006B435C" w:rsidP="002064CC">
            <w:pPr>
              <w:jc w:val="center"/>
              <w:rPr>
                <w:sz w:val="28"/>
                <w:lang w:val="vi-VN"/>
              </w:rPr>
            </w:pPr>
          </w:p>
          <w:p w14:paraId="217A9BDC" w14:textId="77777777" w:rsidR="006B435C" w:rsidRPr="00D61C18" w:rsidRDefault="006B435C" w:rsidP="002064CC">
            <w:pPr>
              <w:jc w:val="center"/>
              <w:rPr>
                <w:sz w:val="28"/>
                <w:lang w:val="vi-VN"/>
              </w:rPr>
            </w:pPr>
          </w:p>
          <w:p w14:paraId="77BA0A94" w14:textId="77777777" w:rsidR="006B435C" w:rsidRPr="00D61C18" w:rsidRDefault="006B435C" w:rsidP="002064CC">
            <w:pPr>
              <w:jc w:val="center"/>
              <w:rPr>
                <w:sz w:val="28"/>
                <w:lang w:val="vi-VN"/>
              </w:rPr>
            </w:pPr>
            <w:r w:rsidRPr="00D61C18">
              <w:rPr>
                <w:sz w:val="28"/>
              </w:rPr>
              <w:t>3</w:t>
            </w:r>
            <w:r w:rsidRPr="00D61C18">
              <w:rPr>
                <w:sz w:val="28"/>
                <w:lang w:val="vi-VN"/>
              </w:rPr>
              <w:t>7</w:t>
            </w:r>
          </w:p>
        </w:tc>
        <w:tc>
          <w:tcPr>
            <w:tcW w:w="604" w:type="pct"/>
            <w:tcBorders>
              <w:top w:val="single" w:sz="4" w:space="0" w:color="auto"/>
              <w:left w:val="single" w:sz="4" w:space="0" w:color="auto"/>
              <w:bottom w:val="single" w:sz="4" w:space="0" w:color="auto"/>
              <w:right w:val="single" w:sz="4" w:space="0" w:color="auto"/>
            </w:tcBorders>
          </w:tcPr>
          <w:p w14:paraId="3734D0CB" w14:textId="77777777" w:rsidR="006B435C" w:rsidRPr="00D61C18" w:rsidRDefault="006B435C" w:rsidP="002064CC">
            <w:pPr>
              <w:pStyle w:val="TableParagraph"/>
              <w:rPr>
                <w:b/>
                <w:color w:val="000000" w:themeColor="text1"/>
                <w:sz w:val="28"/>
                <w:lang w:val="en-US"/>
              </w:rPr>
            </w:pPr>
            <w:r w:rsidRPr="00D61C18">
              <w:rPr>
                <w:b/>
                <w:color w:val="000000" w:themeColor="text1"/>
                <w:sz w:val="28"/>
                <w:lang w:val="en-US"/>
              </w:rPr>
              <w:t>Bài 26:</w:t>
            </w:r>
            <w:r w:rsidRPr="00D61C18">
              <w:rPr>
                <w:b/>
                <w:color w:val="000000" w:themeColor="text1"/>
                <w:sz w:val="28"/>
              </w:rPr>
              <w:t>các loại quang phổ</w:t>
            </w:r>
          </w:p>
          <w:p w14:paraId="003ACD7F" w14:textId="77777777" w:rsidR="006B435C" w:rsidRPr="00D61C18" w:rsidRDefault="006B435C" w:rsidP="002064CC">
            <w:pPr>
              <w:pStyle w:val="TableParagraph"/>
              <w:rPr>
                <w:b/>
                <w:color w:val="000000" w:themeColor="text1"/>
                <w:sz w:val="28"/>
                <w:lang w:val="en-US"/>
              </w:rPr>
            </w:pPr>
          </w:p>
          <w:p w14:paraId="6AEA3B21" w14:textId="77777777" w:rsidR="006B435C" w:rsidRPr="00D61C18" w:rsidRDefault="006B435C" w:rsidP="002064CC">
            <w:pPr>
              <w:pStyle w:val="TableParagraph"/>
              <w:rPr>
                <w:b/>
                <w:color w:val="000000" w:themeColor="text1"/>
                <w:sz w:val="28"/>
                <w:lang w:val="en-US"/>
              </w:rPr>
            </w:pPr>
          </w:p>
          <w:p w14:paraId="36EB5175" w14:textId="77777777" w:rsidR="006B435C" w:rsidRPr="00D61C18" w:rsidRDefault="006B435C" w:rsidP="002064CC">
            <w:pPr>
              <w:pStyle w:val="TableParagraph"/>
              <w:rPr>
                <w:b/>
                <w:color w:val="000000" w:themeColor="text1"/>
                <w:sz w:val="28"/>
                <w:lang w:val="en-US"/>
              </w:rPr>
            </w:pPr>
            <w:r w:rsidRPr="00D61C18">
              <w:rPr>
                <w:b/>
                <w:color w:val="000000" w:themeColor="text1"/>
                <w:sz w:val="28"/>
              </w:rPr>
              <w:t xml:space="preserve"> </w:t>
            </w:r>
          </w:p>
          <w:p w14:paraId="7CA0D017" w14:textId="77777777" w:rsidR="006B435C" w:rsidRPr="00D61C18" w:rsidRDefault="006B435C" w:rsidP="002064CC">
            <w:pPr>
              <w:pStyle w:val="TableParagraph"/>
              <w:rPr>
                <w:b/>
                <w:color w:val="000000" w:themeColor="text1"/>
                <w:sz w:val="28"/>
                <w:lang w:val="en-US"/>
              </w:rPr>
            </w:pPr>
          </w:p>
          <w:p w14:paraId="405BF359" w14:textId="77777777" w:rsidR="006B435C" w:rsidRPr="00D61C18" w:rsidRDefault="006B435C" w:rsidP="002064CC">
            <w:pPr>
              <w:pStyle w:val="TableParagraph"/>
              <w:rPr>
                <w:b/>
                <w:color w:val="000000" w:themeColor="text1"/>
                <w:sz w:val="28"/>
                <w:lang w:val="en-US"/>
              </w:rPr>
            </w:pPr>
          </w:p>
          <w:p w14:paraId="229373E0" w14:textId="77777777" w:rsidR="006B435C" w:rsidRPr="00D61C18" w:rsidRDefault="006B435C" w:rsidP="002064CC">
            <w:pPr>
              <w:pStyle w:val="TableParagraph"/>
              <w:rPr>
                <w:b/>
                <w:color w:val="000000" w:themeColor="text1"/>
                <w:sz w:val="28"/>
                <w:lang w:val="en-US"/>
              </w:rPr>
            </w:pPr>
          </w:p>
          <w:p w14:paraId="0DD12A5A" w14:textId="77777777" w:rsidR="006B435C" w:rsidRPr="00D61C18" w:rsidRDefault="006B435C" w:rsidP="002064CC">
            <w:pPr>
              <w:pStyle w:val="TableParagraph"/>
              <w:rPr>
                <w:b/>
                <w:color w:val="000000" w:themeColor="text1"/>
                <w:sz w:val="28"/>
                <w:lang w:val="en-US"/>
              </w:rPr>
            </w:pPr>
          </w:p>
          <w:p w14:paraId="2C52673C" w14:textId="77777777" w:rsidR="006B435C" w:rsidRPr="00D61C18" w:rsidRDefault="006B435C" w:rsidP="002064CC">
            <w:pPr>
              <w:pStyle w:val="TableParagraph"/>
              <w:rPr>
                <w:b/>
                <w:color w:val="000000" w:themeColor="text1"/>
                <w:sz w:val="28"/>
                <w:lang w:val="en-US"/>
              </w:rPr>
            </w:pPr>
          </w:p>
          <w:p w14:paraId="704F2689" w14:textId="77777777" w:rsidR="006B435C" w:rsidRPr="00D61C18" w:rsidRDefault="006B435C" w:rsidP="002064CC">
            <w:pPr>
              <w:pStyle w:val="TableParagraph"/>
              <w:rPr>
                <w:b/>
                <w:color w:val="000000" w:themeColor="text1"/>
                <w:sz w:val="28"/>
                <w:lang w:val="en-US"/>
              </w:rPr>
            </w:pPr>
          </w:p>
          <w:p w14:paraId="27864963" w14:textId="77777777" w:rsidR="006B435C" w:rsidRPr="00D61C18" w:rsidRDefault="006B435C" w:rsidP="002064CC">
            <w:pPr>
              <w:pStyle w:val="TableParagraph"/>
              <w:rPr>
                <w:b/>
                <w:color w:val="000000" w:themeColor="text1"/>
                <w:sz w:val="28"/>
                <w:lang w:val="en-US"/>
              </w:rPr>
            </w:pPr>
          </w:p>
          <w:p w14:paraId="65BA18EE" w14:textId="77777777" w:rsidR="006B435C" w:rsidRPr="00D61C18" w:rsidRDefault="006B435C" w:rsidP="002064CC">
            <w:pPr>
              <w:pStyle w:val="TableParagraph"/>
              <w:rPr>
                <w:b/>
                <w:color w:val="000000" w:themeColor="text1"/>
                <w:sz w:val="28"/>
                <w:lang w:val="en-US"/>
              </w:rPr>
            </w:pPr>
          </w:p>
          <w:p w14:paraId="2F5B449E" w14:textId="77777777" w:rsidR="006B435C" w:rsidRPr="00D61C18" w:rsidRDefault="006B435C" w:rsidP="002064CC">
            <w:pPr>
              <w:pStyle w:val="TableParagraph"/>
              <w:rPr>
                <w:b/>
                <w:color w:val="000000" w:themeColor="text1"/>
                <w:sz w:val="28"/>
                <w:lang w:val="en-US"/>
              </w:rPr>
            </w:pPr>
          </w:p>
          <w:p w14:paraId="5B64394A" w14:textId="77777777" w:rsidR="006B435C" w:rsidRPr="00D61C18" w:rsidRDefault="006B435C" w:rsidP="002064CC">
            <w:pPr>
              <w:pStyle w:val="TableParagraph"/>
              <w:rPr>
                <w:b/>
                <w:color w:val="000000" w:themeColor="text1"/>
                <w:sz w:val="28"/>
                <w:lang w:val="en-US"/>
              </w:rPr>
            </w:pPr>
          </w:p>
          <w:p w14:paraId="2EF6A832" w14:textId="77777777" w:rsidR="006B435C" w:rsidRPr="00D61C18" w:rsidRDefault="006B435C" w:rsidP="002064CC">
            <w:pPr>
              <w:pStyle w:val="TableParagraph"/>
              <w:rPr>
                <w:b/>
                <w:color w:val="000000" w:themeColor="text1"/>
                <w:sz w:val="28"/>
                <w:lang w:val="en-US"/>
              </w:rPr>
            </w:pPr>
          </w:p>
          <w:p w14:paraId="479F579C" w14:textId="77777777" w:rsidR="006B435C" w:rsidRPr="00D61C18" w:rsidRDefault="006B435C" w:rsidP="002064CC">
            <w:pPr>
              <w:pStyle w:val="TableParagraph"/>
              <w:rPr>
                <w:b/>
                <w:color w:val="000000" w:themeColor="text1"/>
                <w:sz w:val="28"/>
                <w:lang w:val="en-US"/>
              </w:rPr>
            </w:pPr>
          </w:p>
          <w:p w14:paraId="46F0E685" w14:textId="77777777" w:rsidR="006B435C" w:rsidRPr="00D61C18" w:rsidRDefault="006B435C" w:rsidP="002064CC">
            <w:pPr>
              <w:pStyle w:val="TableParagraph"/>
              <w:rPr>
                <w:b/>
                <w:color w:val="000000" w:themeColor="text1"/>
                <w:sz w:val="28"/>
                <w:lang w:val="en-US"/>
              </w:rPr>
            </w:pPr>
          </w:p>
          <w:p w14:paraId="22C856E8" w14:textId="77777777" w:rsidR="006B435C" w:rsidRPr="00D61C18" w:rsidRDefault="006B435C" w:rsidP="002064CC">
            <w:pPr>
              <w:pStyle w:val="TableParagraph"/>
              <w:rPr>
                <w:b/>
                <w:color w:val="000000" w:themeColor="text1"/>
                <w:sz w:val="28"/>
                <w:lang w:val="en-US"/>
              </w:rPr>
            </w:pPr>
          </w:p>
          <w:p w14:paraId="7ABACCE8" w14:textId="77777777" w:rsidR="006B435C" w:rsidRPr="00D61C18" w:rsidRDefault="006B435C" w:rsidP="002064CC">
            <w:pPr>
              <w:pStyle w:val="TableParagraph"/>
              <w:rPr>
                <w:b/>
                <w:color w:val="000000" w:themeColor="text1"/>
                <w:sz w:val="28"/>
                <w:lang w:val="en-US"/>
              </w:rPr>
            </w:pPr>
          </w:p>
          <w:p w14:paraId="6B53DD2F" w14:textId="77777777" w:rsidR="006B435C" w:rsidRPr="00D61C18" w:rsidRDefault="006B435C" w:rsidP="002064CC">
            <w:pPr>
              <w:pStyle w:val="TableParagraph"/>
              <w:rPr>
                <w:b/>
                <w:color w:val="000000" w:themeColor="text1"/>
                <w:sz w:val="28"/>
                <w:lang w:val="en-US"/>
              </w:rPr>
            </w:pPr>
          </w:p>
          <w:p w14:paraId="0B594C7D" w14:textId="77777777" w:rsidR="006B435C" w:rsidRPr="00D61C18" w:rsidRDefault="006B435C" w:rsidP="002064CC">
            <w:pPr>
              <w:pStyle w:val="TableParagraph"/>
              <w:rPr>
                <w:b/>
                <w:color w:val="000000" w:themeColor="text1"/>
                <w:sz w:val="28"/>
                <w:lang w:val="en-US"/>
              </w:rPr>
            </w:pPr>
          </w:p>
          <w:p w14:paraId="7BD806FC" w14:textId="77777777" w:rsidR="006B435C" w:rsidRPr="00D61C18" w:rsidRDefault="006B435C" w:rsidP="002064CC">
            <w:pPr>
              <w:pStyle w:val="TableParagraph"/>
              <w:rPr>
                <w:b/>
                <w:color w:val="000000" w:themeColor="text1"/>
                <w:sz w:val="28"/>
                <w:lang w:val="en-US"/>
              </w:rPr>
            </w:pPr>
          </w:p>
          <w:p w14:paraId="2990FEDD" w14:textId="77777777" w:rsidR="006B435C" w:rsidRPr="00D61C18" w:rsidRDefault="006B435C" w:rsidP="002064CC">
            <w:pPr>
              <w:pStyle w:val="TableParagraph"/>
              <w:rPr>
                <w:b/>
                <w:color w:val="000000" w:themeColor="text1"/>
                <w:sz w:val="28"/>
                <w:lang w:val="en-US"/>
              </w:rPr>
            </w:pPr>
            <w:r w:rsidRPr="00D61C18">
              <w:rPr>
                <w:b/>
                <w:color w:val="000000" w:themeColor="text1"/>
                <w:sz w:val="28"/>
                <w:lang w:val="en-US"/>
              </w:rPr>
              <w:t>Bài 27:</w:t>
            </w:r>
            <w:r w:rsidRPr="00D61C18">
              <w:rPr>
                <w:b/>
                <w:color w:val="000000" w:themeColor="text1"/>
                <w:sz w:val="28"/>
              </w:rPr>
              <w:t>Tia hồng ngoại, tia tử ngoạ</w:t>
            </w:r>
            <w:r w:rsidRPr="00D61C18">
              <w:rPr>
                <w:b/>
                <w:color w:val="000000" w:themeColor="text1"/>
                <w:sz w:val="28"/>
                <w:lang w:val="vi-VN"/>
              </w:rPr>
              <w:t>i</w:t>
            </w:r>
            <w:r w:rsidRPr="00D61C18">
              <w:rPr>
                <w:b/>
                <w:color w:val="000000" w:themeColor="text1"/>
                <w:sz w:val="28"/>
              </w:rPr>
              <w:t xml:space="preserve"> </w:t>
            </w:r>
          </w:p>
          <w:p w14:paraId="3A8E2DF1" w14:textId="77777777" w:rsidR="006B435C" w:rsidRPr="00D61C18" w:rsidRDefault="006B435C" w:rsidP="002064CC">
            <w:pPr>
              <w:pStyle w:val="TableParagraph"/>
              <w:rPr>
                <w:b/>
                <w:color w:val="000000" w:themeColor="text1"/>
                <w:sz w:val="28"/>
                <w:lang w:val="en-US"/>
              </w:rPr>
            </w:pPr>
          </w:p>
          <w:p w14:paraId="7B853F3A" w14:textId="77777777" w:rsidR="006B435C" w:rsidRPr="00D61C18" w:rsidRDefault="006B435C" w:rsidP="002064CC">
            <w:pPr>
              <w:pStyle w:val="TableParagraph"/>
              <w:rPr>
                <w:b/>
                <w:color w:val="FF0000"/>
                <w:sz w:val="28"/>
                <w:lang w:val="en-US"/>
              </w:rPr>
            </w:pPr>
          </w:p>
          <w:p w14:paraId="41D79B9E" w14:textId="77777777" w:rsidR="006B435C" w:rsidRPr="00D61C18" w:rsidRDefault="006B435C" w:rsidP="002064CC">
            <w:pPr>
              <w:pStyle w:val="TableParagraph"/>
              <w:rPr>
                <w:b/>
                <w:color w:val="FF0000"/>
                <w:sz w:val="28"/>
                <w:lang w:val="en-US"/>
              </w:rPr>
            </w:pPr>
          </w:p>
          <w:p w14:paraId="0779C682" w14:textId="77777777" w:rsidR="006B435C" w:rsidRPr="00D61C18" w:rsidRDefault="006B435C" w:rsidP="002064CC">
            <w:pPr>
              <w:pStyle w:val="TableParagraph"/>
              <w:rPr>
                <w:b/>
                <w:color w:val="FF0000"/>
                <w:sz w:val="28"/>
                <w:lang w:val="en-US"/>
              </w:rPr>
            </w:pPr>
          </w:p>
          <w:p w14:paraId="65C10EFD" w14:textId="77777777" w:rsidR="006B435C" w:rsidRPr="00D61C18" w:rsidRDefault="006B435C" w:rsidP="002064CC">
            <w:pPr>
              <w:pStyle w:val="TableParagraph"/>
              <w:rPr>
                <w:b/>
                <w:color w:val="FF0000"/>
                <w:sz w:val="28"/>
                <w:lang w:val="en-US"/>
              </w:rPr>
            </w:pPr>
          </w:p>
          <w:p w14:paraId="3A68EEBB" w14:textId="77777777" w:rsidR="006B435C" w:rsidRPr="00D61C18" w:rsidRDefault="006B435C" w:rsidP="002064CC">
            <w:pPr>
              <w:pStyle w:val="TableParagraph"/>
              <w:rPr>
                <w:b/>
                <w:color w:val="FF0000"/>
                <w:sz w:val="28"/>
                <w:lang w:val="en-US"/>
              </w:rPr>
            </w:pPr>
          </w:p>
          <w:p w14:paraId="669B4835" w14:textId="77777777" w:rsidR="006B435C" w:rsidRPr="00D61C18" w:rsidRDefault="006B435C" w:rsidP="002064CC">
            <w:pPr>
              <w:pStyle w:val="TableParagraph"/>
              <w:rPr>
                <w:b/>
                <w:color w:val="FF0000"/>
                <w:sz w:val="28"/>
                <w:lang w:val="en-US"/>
              </w:rPr>
            </w:pPr>
          </w:p>
          <w:p w14:paraId="6E2E1602" w14:textId="77777777" w:rsidR="006B435C" w:rsidRPr="00D61C18" w:rsidRDefault="006B435C" w:rsidP="002064CC">
            <w:pPr>
              <w:pStyle w:val="TableParagraph"/>
              <w:rPr>
                <w:b/>
                <w:color w:val="FF0000"/>
                <w:sz w:val="28"/>
                <w:lang w:val="en-US"/>
              </w:rPr>
            </w:pPr>
          </w:p>
          <w:p w14:paraId="790F351F" w14:textId="77777777" w:rsidR="006B435C" w:rsidRPr="00D61C18" w:rsidRDefault="006B435C" w:rsidP="002064CC">
            <w:pPr>
              <w:pStyle w:val="TableParagraph"/>
              <w:rPr>
                <w:b/>
                <w:color w:val="FF0000"/>
                <w:sz w:val="28"/>
                <w:lang w:val="en-US"/>
              </w:rPr>
            </w:pPr>
          </w:p>
          <w:p w14:paraId="5775E3C4" w14:textId="77777777" w:rsidR="006B435C" w:rsidRPr="00D61C18" w:rsidRDefault="006B435C" w:rsidP="002064CC">
            <w:pPr>
              <w:pStyle w:val="TableParagraph"/>
              <w:rPr>
                <w:b/>
                <w:color w:val="FF0000"/>
                <w:sz w:val="28"/>
                <w:lang w:val="en-US"/>
              </w:rPr>
            </w:pPr>
          </w:p>
          <w:p w14:paraId="60AFB9A2" w14:textId="77777777" w:rsidR="006B435C" w:rsidRPr="00D61C18" w:rsidRDefault="006B435C" w:rsidP="002064CC">
            <w:pPr>
              <w:pStyle w:val="TableParagraph"/>
              <w:rPr>
                <w:b/>
                <w:color w:val="FF0000"/>
                <w:sz w:val="28"/>
                <w:lang w:val="en-US"/>
              </w:rPr>
            </w:pPr>
          </w:p>
          <w:p w14:paraId="5071571D" w14:textId="77777777" w:rsidR="006B435C" w:rsidRPr="00D61C18" w:rsidRDefault="006B435C" w:rsidP="002064CC">
            <w:pPr>
              <w:pStyle w:val="TableParagraph"/>
              <w:rPr>
                <w:b/>
                <w:color w:val="FF0000"/>
                <w:sz w:val="28"/>
                <w:lang w:val="en-US"/>
              </w:rPr>
            </w:pPr>
          </w:p>
          <w:p w14:paraId="2727D684" w14:textId="77777777" w:rsidR="006B435C" w:rsidRPr="00D61C18" w:rsidRDefault="006B435C" w:rsidP="002064CC">
            <w:pPr>
              <w:pStyle w:val="TableParagraph"/>
              <w:rPr>
                <w:b/>
                <w:color w:val="FF0000"/>
                <w:sz w:val="28"/>
                <w:lang w:val="en-US"/>
              </w:rPr>
            </w:pPr>
          </w:p>
          <w:p w14:paraId="3E5D5DC5" w14:textId="77777777" w:rsidR="006B435C" w:rsidRPr="00D61C18" w:rsidRDefault="006B435C" w:rsidP="002064CC">
            <w:pPr>
              <w:pStyle w:val="TableParagraph"/>
              <w:rPr>
                <w:b/>
                <w:color w:val="FF0000"/>
                <w:sz w:val="28"/>
                <w:lang w:val="en-US"/>
              </w:rPr>
            </w:pPr>
          </w:p>
          <w:p w14:paraId="1EE323E9" w14:textId="77777777" w:rsidR="006B435C" w:rsidRPr="00D61C18" w:rsidRDefault="006B435C" w:rsidP="002064CC">
            <w:pPr>
              <w:pStyle w:val="TableParagraph"/>
              <w:rPr>
                <w:b/>
                <w:color w:val="FF0000"/>
                <w:sz w:val="28"/>
                <w:lang w:val="en-US"/>
              </w:rPr>
            </w:pPr>
          </w:p>
          <w:p w14:paraId="0AE57737" w14:textId="77777777" w:rsidR="006B435C" w:rsidRPr="00D61C18" w:rsidRDefault="006B435C" w:rsidP="002064CC">
            <w:pPr>
              <w:pStyle w:val="TableParagraph"/>
              <w:rPr>
                <w:b/>
                <w:color w:val="FF0000"/>
                <w:sz w:val="28"/>
                <w:lang w:val="en-US"/>
              </w:rPr>
            </w:pPr>
          </w:p>
          <w:p w14:paraId="201B3D18" w14:textId="77777777" w:rsidR="006B435C" w:rsidRPr="00D61C18" w:rsidRDefault="006B435C" w:rsidP="002064CC">
            <w:pPr>
              <w:pStyle w:val="TableParagraph"/>
              <w:rPr>
                <w:b/>
                <w:color w:val="FF0000"/>
                <w:sz w:val="28"/>
                <w:lang w:val="en-US"/>
              </w:rPr>
            </w:pPr>
          </w:p>
          <w:p w14:paraId="50037977" w14:textId="77777777" w:rsidR="006B435C" w:rsidRPr="00D61C18" w:rsidRDefault="006B435C" w:rsidP="002064CC">
            <w:pPr>
              <w:pStyle w:val="TableParagraph"/>
              <w:rPr>
                <w:b/>
                <w:color w:val="FF0000"/>
                <w:sz w:val="28"/>
                <w:lang w:val="en-US"/>
              </w:rPr>
            </w:pPr>
          </w:p>
          <w:p w14:paraId="3057A977" w14:textId="77777777" w:rsidR="006B435C" w:rsidRPr="00D61C18" w:rsidRDefault="006B435C" w:rsidP="002064CC">
            <w:pPr>
              <w:pStyle w:val="TableParagraph"/>
              <w:rPr>
                <w:b/>
                <w:color w:val="FF0000"/>
                <w:sz w:val="28"/>
                <w:lang w:val="en-US"/>
              </w:rPr>
            </w:pPr>
          </w:p>
          <w:p w14:paraId="2E0D0EE7" w14:textId="77777777" w:rsidR="006B435C" w:rsidRPr="00D61C18" w:rsidRDefault="006B435C" w:rsidP="002064CC">
            <w:pPr>
              <w:pStyle w:val="TableParagraph"/>
              <w:rPr>
                <w:b/>
                <w:color w:val="FF0000"/>
                <w:sz w:val="28"/>
                <w:lang w:val="en-US"/>
              </w:rPr>
            </w:pPr>
          </w:p>
          <w:p w14:paraId="46017122" w14:textId="77777777" w:rsidR="006B435C" w:rsidRPr="00D61C18" w:rsidRDefault="006B435C" w:rsidP="002064CC">
            <w:pPr>
              <w:pStyle w:val="TableParagraph"/>
              <w:rPr>
                <w:b/>
                <w:color w:val="FF0000"/>
                <w:sz w:val="28"/>
                <w:lang w:val="en-US"/>
              </w:rPr>
            </w:pPr>
          </w:p>
          <w:p w14:paraId="405E0E8D" w14:textId="77777777" w:rsidR="006B435C" w:rsidRPr="00D61C18" w:rsidRDefault="006B435C" w:rsidP="002064CC">
            <w:pPr>
              <w:pStyle w:val="TableParagraph"/>
              <w:rPr>
                <w:b/>
                <w:color w:val="FF0000"/>
                <w:sz w:val="28"/>
                <w:lang w:val="en-US"/>
              </w:rPr>
            </w:pPr>
          </w:p>
          <w:p w14:paraId="736111F5" w14:textId="77777777" w:rsidR="006B435C" w:rsidRPr="00D61C18" w:rsidRDefault="006B435C" w:rsidP="002064CC">
            <w:pPr>
              <w:pStyle w:val="TableParagraph"/>
              <w:rPr>
                <w:b/>
                <w:color w:val="FF0000"/>
                <w:sz w:val="28"/>
                <w:lang w:val="en-US"/>
              </w:rPr>
            </w:pPr>
          </w:p>
          <w:p w14:paraId="6DFAE2EE" w14:textId="77777777" w:rsidR="006B435C" w:rsidRPr="00D61C18" w:rsidRDefault="006B435C" w:rsidP="002064CC">
            <w:pPr>
              <w:pStyle w:val="TableParagraph"/>
              <w:rPr>
                <w:b/>
                <w:color w:val="FF0000"/>
                <w:sz w:val="28"/>
                <w:lang w:val="en-US"/>
              </w:rPr>
            </w:pPr>
          </w:p>
          <w:p w14:paraId="4CE0B946" w14:textId="77777777" w:rsidR="006B435C" w:rsidRPr="00D61C18" w:rsidRDefault="006B435C" w:rsidP="002064CC">
            <w:pPr>
              <w:pStyle w:val="TableParagraph"/>
              <w:rPr>
                <w:b/>
                <w:color w:val="FF0000"/>
                <w:sz w:val="28"/>
                <w:lang w:val="en-US"/>
              </w:rPr>
            </w:pPr>
          </w:p>
          <w:p w14:paraId="64309329" w14:textId="77777777" w:rsidR="006B435C" w:rsidRPr="00D61C18" w:rsidRDefault="006B435C" w:rsidP="002064CC">
            <w:pPr>
              <w:pStyle w:val="TableParagraph"/>
              <w:rPr>
                <w:b/>
                <w:color w:val="FF0000"/>
                <w:sz w:val="28"/>
                <w:lang w:val="en-US"/>
              </w:rPr>
            </w:pPr>
          </w:p>
          <w:p w14:paraId="368A78D7" w14:textId="77777777" w:rsidR="006B435C" w:rsidRPr="00D61C18" w:rsidRDefault="006B435C" w:rsidP="002064CC">
            <w:pPr>
              <w:pStyle w:val="TableParagraph"/>
              <w:rPr>
                <w:b/>
                <w:color w:val="FF0000"/>
                <w:sz w:val="28"/>
                <w:lang w:val="en-US"/>
              </w:rPr>
            </w:pPr>
          </w:p>
          <w:p w14:paraId="794AADFD" w14:textId="77777777" w:rsidR="006B435C" w:rsidRPr="00D61C18" w:rsidRDefault="006B435C" w:rsidP="002064CC">
            <w:pPr>
              <w:pStyle w:val="TableParagraph"/>
              <w:rPr>
                <w:b/>
                <w:color w:val="FF0000"/>
                <w:sz w:val="28"/>
                <w:lang w:val="en-US"/>
              </w:rPr>
            </w:pPr>
          </w:p>
          <w:p w14:paraId="4101B39A" w14:textId="77777777" w:rsidR="006B435C" w:rsidRPr="00D61C18" w:rsidRDefault="006B435C" w:rsidP="002064CC">
            <w:pPr>
              <w:pStyle w:val="TableParagraph"/>
              <w:rPr>
                <w:b/>
                <w:color w:val="FF0000"/>
                <w:sz w:val="28"/>
                <w:lang w:val="en-US"/>
              </w:rPr>
            </w:pPr>
          </w:p>
          <w:p w14:paraId="7953FBF9" w14:textId="77777777" w:rsidR="006B435C" w:rsidRPr="00D61C18" w:rsidRDefault="006B435C" w:rsidP="002064CC">
            <w:pPr>
              <w:pStyle w:val="TableParagraph"/>
              <w:rPr>
                <w:b/>
                <w:color w:val="FF0000"/>
                <w:sz w:val="28"/>
                <w:lang w:val="en-US"/>
              </w:rPr>
            </w:pPr>
          </w:p>
          <w:p w14:paraId="25F68847" w14:textId="77777777" w:rsidR="006B435C" w:rsidRPr="00D61C18" w:rsidRDefault="006B435C" w:rsidP="002064CC">
            <w:pPr>
              <w:pStyle w:val="TableParagraph"/>
              <w:rPr>
                <w:b/>
                <w:color w:val="FF0000"/>
                <w:sz w:val="28"/>
                <w:lang w:val="en-US"/>
              </w:rPr>
            </w:pPr>
          </w:p>
          <w:p w14:paraId="7DD6D957" w14:textId="77777777" w:rsidR="006B435C" w:rsidRPr="00D61C18" w:rsidRDefault="006B435C" w:rsidP="002064CC">
            <w:pPr>
              <w:pStyle w:val="TableParagraph"/>
              <w:rPr>
                <w:b/>
                <w:color w:val="FF0000"/>
                <w:sz w:val="28"/>
                <w:lang w:val="en-US"/>
              </w:rPr>
            </w:pPr>
          </w:p>
          <w:p w14:paraId="365CDEBC" w14:textId="77777777" w:rsidR="006B435C" w:rsidRPr="00D61C18" w:rsidRDefault="006B435C" w:rsidP="002064CC">
            <w:pPr>
              <w:pStyle w:val="TableParagraph"/>
              <w:rPr>
                <w:b/>
                <w:color w:val="FF0000"/>
                <w:sz w:val="28"/>
                <w:lang w:val="en-US"/>
              </w:rPr>
            </w:pPr>
          </w:p>
          <w:p w14:paraId="23D99D27" w14:textId="77777777" w:rsidR="006B435C" w:rsidRPr="00D61C18" w:rsidRDefault="006B435C" w:rsidP="002064CC">
            <w:pPr>
              <w:pStyle w:val="TableParagraph"/>
              <w:rPr>
                <w:b/>
                <w:color w:val="FF0000"/>
                <w:sz w:val="28"/>
                <w:lang w:val="en-US"/>
              </w:rPr>
            </w:pPr>
          </w:p>
          <w:p w14:paraId="6E6EA640" w14:textId="77777777" w:rsidR="006B435C" w:rsidRPr="00D61C18" w:rsidRDefault="006B435C" w:rsidP="002064CC">
            <w:pPr>
              <w:pStyle w:val="TableParagraph"/>
              <w:rPr>
                <w:b/>
                <w:color w:val="FF0000"/>
                <w:sz w:val="28"/>
                <w:lang w:val="en-US"/>
              </w:rPr>
            </w:pPr>
          </w:p>
          <w:p w14:paraId="25ECD139" w14:textId="77777777" w:rsidR="006B435C" w:rsidRPr="00D61C18" w:rsidRDefault="006B435C" w:rsidP="002064CC">
            <w:pPr>
              <w:pStyle w:val="TableParagraph"/>
              <w:rPr>
                <w:b/>
                <w:color w:val="FF0000"/>
                <w:sz w:val="28"/>
                <w:lang w:val="en-US"/>
              </w:rPr>
            </w:pPr>
          </w:p>
          <w:p w14:paraId="092347CF" w14:textId="77777777" w:rsidR="006B435C" w:rsidRPr="00D61C18" w:rsidRDefault="006B435C" w:rsidP="002064CC">
            <w:pPr>
              <w:pStyle w:val="TableParagraph"/>
              <w:rPr>
                <w:b/>
                <w:color w:val="FF0000"/>
                <w:sz w:val="28"/>
                <w:lang w:val="en-US"/>
              </w:rPr>
            </w:pPr>
          </w:p>
          <w:p w14:paraId="29868A58" w14:textId="77777777" w:rsidR="006B435C" w:rsidRPr="00D61C18" w:rsidRDefault="006B435C" w:rsidP="002064CC">
            <w:pPr>
              <w:pStyle w:val="TableParagraph"/>
              <w:rPr>
                <w:b/>
                <w:color w:val="FF0000"/>
                <w:sz w:val="28"/>
                <w:lang w:val="en-US"/>
              </w:rPr>
            </w:pPr>
          </w:p>
          <w:p w14:paraId="29762A03" w14:textId="77777777" w:rsidR="006B435C" w:rsidRPr="00D61C18" w:rsidRDefault="006B435C" w:rsidP="002064CC">
            <w:pPr>
              <w:pStyle w:val="TableParagraph"/>
              <w:rPr>
                <w:b/>
                <w:color w:val="FF0000"/>
                <w:sz w:val="28"/>
                <w:lang w:val="en-US"/>
              </w:rPr>
            </w:pPr>
          </w:p>
          <w:p w14:paraId="353678FA" w14:textId="77777777" w:rsidR="006B435C" w:rsidRPr="00D61C18" w:rsidRDefault="006B435C" w:rsidP="002064CC">
            <w:pPr>
              <w:pStyle w:val="TableParagraph"/>
              <w:rPr>
                <w:b/>
                <w:color w:val="FF0000"/>
                <w:sz w:val="28"/>
                <w:lang w:val="vi-VN"/>
              </w:rPr>
            </w:pPr>
            <w:r w:rsidRPr="00D61C18">
              <w:rPr>
                <w:b/>
                <w:color w:val="FF0000"/>
                <w:sz w:val="28"/>
                <w:lang w:val="vi-VN"/>
              </w:rPr>
              <w:t>Bài 28: Tia X</w:t>
            </w:r>
          </w:p>
          <w:p w14:paraId="05CBD807" w14:textId="77777777" w:rsidR="006B435C" w:rsidRPr="00D61C18" w:rsidRDefault="006B435C" w:rsidP="002064CC">
            <w:pPr>
              <w:pStyle w:val="TableParagraph"/>
              <w:rPr>
                <w:b/>
                <w:color w:val="FF0000"/>
                <w:sz w:val="28"/>
                <w:lang w:val="en-US"/>
              </w:rPr>
            </w:pPr>
          </w:p>
          <w:p w14:paraId="782B49C6" w14:textId="77777777" w:rsidR="006B435C" w:rsidRPr="00D61C18" w:rsidRDefault="006B435C" w:rsidP="002064CC">
            <w:pPr>
              <w:pStyle w:val="TableParagraph"/>
              <w:rPr>
                <w:b/>
                <w:color w:val="FF0000"/>
                <w:sz w:val="28"/>
                <w:lang w:val="en-US"/>
              </w:rPr>
            </w:pPr>
          </w:p>
          <w:p w14:paraId="2FBA2AD7" w14:textId="77777777" w:rsidR="006B435C" w:rsidRPr="00D61C18" w:rsidRDefault="006B435C" w:rsidP="002064CC">
            <w:pPr>
              <w:pStyle w:val="TableParagraph"/>
              <w:rPr>
                <w:b/>
                <w:color w:val="FF0000"/>
                <w:sz w:val="28"/>
                <w:lang w:val="en-US"/>
              </w:rPr>
            </w:pPr>
          </w:p>
          <w:p w14:paraId="140A41F7" w14:textId="77777777" w:rsidR="006B435C" w:rsidRPr="00D61C18" w:rsidRDefault="006B435C" w:rsidP="002064CC">
            <w:pPr>
              <w:pStyle w:val="TableParagraph"/>
              <w:rPr>
                <w:b/>
                <w:color w:val="FF0000"/>
                <w:sz w:val="28"/>
                <w:lang w:val="en-US"/>
              </w:rPr>
            </w:pPr>
          </w:p>
          <w:p w14:paraId="68915B9F" w14:textId="77777777" w:rsidR="006B435C" w:rsidRPr="00D61C18" w:rsidRDefault="006B435C" w:rsidP="002064CC">
            <w:pPr>
              <w:pStyle w:val="TableParagraph"/>
              <w:rPr>
                <w:b/>
                <w:color w:val="FF0000"/>
                <w:sz w:val="28"/>
                <w:lang w:val="en-US"/>
              </w:rPr>
            </w:pPr>
          </w:p>
          <w:p w14:paraId="2B74DA20" w14:textId="77777777" w:rsidR="006B435C" w:rsidRPr="00D61C18" w:rsidRDefault="006B435C" w:rsidP="002064CC">
            <w:pPr>
              <w:pStyle w:val="TableParagraph"/>
              <w:rPr>
                <w:b/>
                <w:color w:val="FF0000"/>
                <w:sz w:val="28"/>
                <w:lang w:val="en-US"/>
              </w:rPr>
            </w:pPr>
          </w:p>
          <w:p w14:paraId="3CE0BEAA" w14:textId="77777777" w:rsidR="006B435C" w:rsidRPr="00D61C18" w:rsidRDefault="006B435C" w:rsidP="002064CC">
            <w:pPr>
              <w:pStyle w:val="TableParagraph"/>
              <w:rPr>
                <w:b/>
                <w:color w:val="FF0000"/>
                <w:sz w:val="28"/>
                <w:lang w:val="en-US"/>
              </w:rPr>
            </w:pPr>
          </w:p>
          <w:p w14:paraId="14FF4CB6" w14:textId="77777777" w:rsidR="006B435C" w:rsidRPr="00D61C18" w:rsidRDefault="006B435C" w:rsidP="002064CC">
            <w:pPr>
              <w:pStyle w:val="TableParagraph"/>
              <w:rPr>
                <w:b/>
                <w:color w:val="FF0000"/>
                <w:sz w:val="28"/>
                <w:lang w:val="en-US"/>
              </w:rPr>
            </w:pPr>
          </w:p>
          <w:p w14:paraId="212EAA80" w14:textId="77777777" w:rsidR="006B435C" w:rsidRPr="00D61C18" w:rsidRDefault="006B435C" w:rsidP="002064CC">
            <w:pPr>
              <w:pStyle w:val="TableParagraph"/>
              <w:rPr>
                <w:b/>
                <w:color w:val="FF0000"/>
                <w:sz w:val="28"/>
                <w:lang w:val="en-US"/>
              </w:rPr>
            </w:pPr>
          </w:p>
          <w:p w14:paraId="164FB5D0" w14:textId="77777777" w:rsidR="006B435C" w:rsidRPr="00D61C18" w:rsidRDefault="006B435C" w:rsidP="002064CC">
            <w:pPr>
              <w:pStyle w:val="TableParagraph"/>
              <w:rPr>
                <w:b/>
                <w:color w:val="FF0000"/>
                <w:sz w:val="28"/>
                <w:lang w:val="en-US"/>
              </w:rPr>
            </w:pPr>
          </w:p>
          <w:p w14:paraId="0AFEA0B7" w14:textId="77777777" w:rsidR="006B435C" w:rsidRPr="00D61C18" w:rsidRDefault="006B435C" w:rsidP="002064CC">
            <w:pPr>
              <w:pStyle w:val="TableParagraph"/>
              <w:rPr>
                <w:b/>
                <w:color w:val="FF0000"/>
                <w:sz w:val="28"/>
                <w:lang w:val="en-US"/>
              </w:rPr>
            </w:pPr>
          </w:p>
          <w:p w14:paraId="65685024" w14:textId="77777777" w:rsidR="006B435C" w:rsidRPr="00D61C18" w:rsidRDefault="006B435C" w:rsidP="002064CC">
            <w:pPr>
              <w:pStyle w:val="TableParagraph"/>
              <w:rPr>
                <w:b/>
                <w:color w:val="FF0000"/>
                <w:sz w:val="28"/>
                <w:lang w:val="en-US"/>
              </w:rPr>
            </w:pPr>
          </w:p>
          <w:p w14:paraId="6DD74FBD" w14:textId="77777777" w:rsidR="006B435C" w:rsidRPr="00D61C18" w:rsidRDefault="006B435C" w:rsidP="002064CC">
            <w:pPr>
              <w:pStyle w:val="TableParagraph"/>
              <w:rPr>
                <w:b/>
                <w:color w:val="FF0000"/>
                <w:sz w:val="28"/>
                <w:lang w:val="en-US"/>
              </w:rPr>
            </w:pPr>
          </w:p>
          <w:p w14:paraId="781AFD9E" w14:textId="77777777" w:rsidR="006B435C" w:rsidRPr="00D61C18" w:rsidRDefault="006B435C" w:rsidP="002064CC">
            <w:pPr>
              <w:pStyle w:val="TableParagraph"/>
              <w:rPr>
                <w:b/>
                <w:color w:val="FF0000"/>
                <w:sz w:val="28"/>
                <w:lang w:val="en-US"/>
              </w:rPr>
            </w:pPr>
          </w:p>
          <w:p w14:paraId="3E808F42" w14:textId="77777777" w:rsidR="006B435C" w:rsidRPr="00D61C18" w:rsidRDefault="006B435C" w:rsidP="002064CC">
            <w:pPr>
              <w:pStyle w:val="TableParagraph"/>
              <w:rPr>
                <w:b/>
                <w:color w:val="FF0000"/>
                <w:sz w:val="28"/>
                <w:lang w:val="en-US"/>
              </w:rPr>
            </w:pPr>
          </w:p>
          <w:p w14:paraId="6504B05D" w14:textId="77777777" w:rsidR="006B435C" w:rsidRPr="00D61C18" w:rsidRDefault="006B435C" w:rsidP="002064CC">
            <w:pPr>
              <w:pStyle w:val="TableParagraph"/>
              <w:rPr>
                <w:b/>
                <w:color w:val="FF0000"/>
                <w:sz w:val="28"/>
                <w:lang w:val="en-US"/>
              </w:rPr>
            </w:pPr>
          </w:p>
          <w:p w14:paraId="7FEED45F" w14:textId="77777777" w:rsidR="006B435C" w:rsidRPr="00D61C18" w:rsidRDefault="006B435C" w:rsidP="002064CC">
            <w:pPr>
              <w:pStyle w:val="TableParagraph"/>
              <w:rPr>
                <w:b/>
                <w:color w:val="FF0000"/>
                <w:sz w:val="28"/>
                <w:lang w:val="en-US"/>
              </w:rPr>
            </w:pPr>
          </w:p>
          <w:p w14:paraId="085632A2" w14:textId="77777777" w:rsidR="006B435C" w:rsidRPr="00D61C18" w:rsidRDefault="006B435C" w:rsidP="002064CC">
            <w:pPr>
              <w:pStyle w:val="TableParagraph"/>
              <w:rPr>
                <w:b/>
                <w:color w:val="FF0000"/>
                <w:sz w:val="28"/>
                <w:lang w:val="en-US"/>
              </w:rPr>
            </w:pPr>
          </w:p>
          <w:p w14:paraId="6DE1168A" w14:textId="77777777" w:rsidR="006B435C" w:rsidRPr="00D61C18" w:rsidRDefault="006B435C" w:rsidP="002064CC">
            <w:pPr>
              <w:pStyle w:val="TableParagraph"/>
              <w:rPr>
                <w:b/>
                <w:color w:val="FF0000"/>
                <w:sz w:val="28"/>
                <w:lang w:val="en-US"/>
              </w:rPr>
            </w:pPr>
          </w:p>
          <w:p w14:paraId="6F2A93FB" w14:textId="77777777" w:rsidR="006B435C" w:rsidRPr="00D61C18" w:rsidRDefault="006B435C" w:rsidP="002064CC">
            <w:pPr>
              <w:pStyle w:val="TableParagraph"/>
              <w:rPr>
                <w:b/>
                <w:color w:val="FF0000"/>
                <w:sz w:val="28"/>
                <w:lang w:val="en-US"/>
              </w:rPr>
            </w:pPr>
          </w:p>
          <w:p w14:paraId="4F7BFB18" w14:textId="77777777" w:rsidR="006B435C" w:rsidRPr="00D61C18" w:rsidRDefault="006B435C" w:rsidP="002064CC">
            <w:pPr>
              <w:pStyle w:val="TableParagraph"/>
              <w:rPr>
                <w:b/>
                <w:color w:val="FF0000"/>
                <w:sz w:val="28"/>
                <w:lang w:val="en-US"/>
              </w:rPr>
            </w:pPr>
          </w:p>
          <w:p w14:paraId="625CABBF" w14:textId="77777777" w:rsidR="006B435C" w:rsidRPr="00D61C18" w:rsidRDefault="006B435C" w:rsidP="002064CC">
            <w:pPr>
              <w:pStyle w:val="TableParagraph"/>
              <w:rPr>
                <w:b/>
                <w:color w:val="FF0000"/>
                <w:sz w:val="28"/>
                <w:lang w:val="en-US"/>
              </w:rPr>
            </w:pPr>
          </w:p>
          <w:p w14:paraId="1835AB09" w14:textId="77777777" w:rsidR="006B435C" w:rsidRPr="00D61C18" w:rsidRDefault="006B435C" w:rsidP="002064CC">
            <w:pPr>
              <w:pStyle w:val="TableParagraph"/>
              <w:rPr>
                <w:b/>
                <w:color w:val="FF0000"/>
                <w:sz w:val="28"/>
                <w:lang w:val="en-US"/>
              </w:rPr>
            </w:pPr>
          </w:p>
          <w:p w14:paraId="5DEF3A48" w14:textId="77777777" w:rsidR="006B435C" w:rsidRPr="00D61C18" w:rsidRDefault="006B435C" w:rsidP="002064CC">
            <w:pPr>
              <w:pStyle w:val="TableParagraph"/>
              <w:rPr>
                <w:b/>
                <w:color w:val="FF0000"/>
                <w:sz w:val="28"/>
                <w:lang w:val="en-US"/>
              </w:rPr>
            </w:pPr>
          </w:p>
          <w:p w14:paraId="3D9BB6F8" w14:textId="77777777" w:rsidR="006B435C" w:rsidRPr="00D61C18" w:rsidRDefault="006B435C" w:rsidP="002064CC">
            <w:pPr>
              <w:pStyle w:val="TableParagraph"/>
              <w:rPr>
                <w:b/>
                <w:color w:val="FF0000"/>
                <w:sz w:val="28"/>
                <w:lang w:val="en-US"/>
              </w:rPr>
            </w:pPr>
          </w:p>
          <w:p w14:paraId="19C727A1" w14:textId="77777777" w:rsidR="006B435C" w:rsidRPr="00D61C18" w:rsidRDefault="006B435C" w:rsidP="002064CC">
            <w:pPr>
              <w:pStyle w:val="TableParagraph"/>
              <w:rPr>
                <w:b/>
                <w:color w:val="FF0000"/>
                <w:sz w:val="28"/>
                <w:lang w:val="en-US"/>
              </w:rPr>
            </w:pPr>
          </w:p>
          <w:p w14:paraId="084815AC" w14:textId="77777777" w:rsidR="006B435C" w:rsidRPr="00D61C18" w:rsidRDefault="006B435C" w:rsidP="002064CC">
            <w:pPr>
              <w:pStyle w:val="TableParagraph"/>
              <w:rPr>
                <w:b/>
                <w:color w:val="FF0000"/>
                <w:sz w:val="28"/>
                <w:lang w:val="en-US"/>
              </w:rPr>
            </w:pPr>
            <w:r w:rsidRPr="00D61C18">
              <w:rPr>
                <w:rFonts w:eastAsia="MS Mincho"/>
                <w:b/>
                <w:color w:val="FF0000"/>
                <w:sz w:val="28"/>
                <w:lang w:val="nl-NL"/>
              </w:rPr>
              <w:t>Ôn tập chuẩn bị kiểm tra giữa HK2</w:t>
            </w:r>
          </w:p>
        </w:tc>
        <w:tc>
          <w:tcPr>
            <w:tcW w:w="278" w:type="pct"/>
            <w:tcBorders>
              <w:top w:val="single" w:sz="4" w:space="0" w:color="auto"/>
              <w:left w:val="single" w:sz="4" w:space="0" w:color="auto"/>
              <w:bottom w:val="single" w:sz="4" w:space="0" w:color="auto"/>
              <w:right w:val="single" w:sz="4" w:space="0" w:color="auto"/>
            </w:tcBorders>
            <w:hideMark/>
          </w:tcPr>
          <w:p w14:paraId="50741437" w14:textId="77777777" w:rsidR="006B435C" w:rsidRPr="00D61C18" w:rsidRDefault="006B435C" w:rsidP="002064CC">
            <w:pPr>
              <w:jc w:val="both"/>
              <w:rPr>
                <w:sz w:val="28"/>
              </w:rPr>
            </w:pPr>
            <w:r w:rsidRPr="00D61C18">
              <w:rPr>
                <w:sz w:val="28"/>
              </w:rPr>
              <w:t>1</w:t>
            </w:r>
          </w:p>
          <w:p w14:paraId="10386CAE" w14:textId="77777777" w:rsidR="006B435C" w:rsidRPr="00D61C18" w:rsidRDefault="006B435C" w:rsidP="002064CC">
            <w:pPr>
              <w:jc w:val="both"/>
              <w:rPr>
                <w:sz w:val="28"/>
              </w:rPr>
            </w:pPr>
          </w:p>
          <w:p w14:paraId="5FAE1BDC" w14:textId="77777777" w:rsidR="006B435C" w:rsidRPr="00D61C18" w:rsidRDefault="006B435C" w:rsidP="002064CC">
            <w:pPr>
              <w:jc w:val="both"/>
              <w:rPr>
                <w:sz w:val="28"/>
              </w:rPr>
            </w:pPr>
          </w:p>
          <w:p w14:paraId="356FC028" w14:textId="77777777" w:rsidR="006B435C" w:rsidRPr="00D61C18" w:rsidRDefault="006B435C" w:rsidP="002064CC">
            <w:pPr>
              <w:jc w:val="both"/>
              <w:rPr>
                <w:sz w:val="28"/>
              </w:rPr>
            </w:pPr>
          </w:p>
          <w:p w14:paraId="1B2B9454" w14:textId="77777777" w:rsidR="006B435C" w:rsidRPr="00D61C18" w:rsidRDefault="006B435C" w:rsidP="002064CC">
            <w:pPr>
              <w:jc w:val="both"/>
              <w:rPr>
                <w:sz w:val="28"/>
              </w:rPr>
            </w:pPr>
          </w:p>
          <w:p w14:paraId="71E60D2A" w14:textId="77777777" w:rsidR="006B435C" w:rsidRPr="00D61C18" w:rsidRDefault="006B435C" w:rsidP="002064CC">
            <w:pPr>
              <w:jc w:val="both"/>
              <w:rPr>
                <w:sz w:val="28"/>
              </w:rPr>
            </w:pPr>
          </w:p>
          <w:p w14:paraId="2193FC5F" w14:textId="77777777" w:rsidR="006B435C" w:rsidRPr="00D61C18" w:rsidRDefault="006B435C" w:rsidP="002064CC">
            <w:pPr>
              <w:jc w:val="both"/>
              <w:rPr>
                <w:sz w:val="28"/>
              </w:rPr>
            </w:pPr>
          </w:p>
          <w:p w14:paraId="45458295" w14:textId="77777777" w:rsidR="006B435C" w:rsidRPr="00D61C18" w:rsidRDefault="006B435C" w:rsidP="002064CC">
            <w:pPr>
              <w:jc w:val="both"/>
              <w:rPr>
                <w:sz w:val="28"/>
              </w:rPr>
            </w:pPr>
          </w:p>
          <w:p w14:paraId="16AF5F34" w14:textId="77777777" w:rsidR="006B435C" w:rsidRPr="00D61C18" w:rsidRDefault="006B435C" w:rsidP="002064CC">
            <w:pPr>
              <w:jc w:val="both"/>
              <w:rPr>
                <w:sz w:val="28"/>
              </w:rPr>
            </w:pPr>
          </w:p>
          <w:p w14:paraId="60E415E5" w14:textId="77777777" w:rsidR="006B435C" w:rsidRPr="00D61C18" w:rsidRDefault="006B435C" w:rsidP="002064CC">
            <w:pPr>
              <w:jc w:val="both"/>
              <w:rPr>
                <w:sz w:val="28"/>
              </w:rPr>
            </w:pPr>
          </w:p>
          <w:p w14:paraId="2928E163" w14:textId="77777777" w:rsidR="006B435C" w:rsidRPr="00D61C18" w:rsidRDefault="006B435C" w:rsidP="002064CC">
            <w:pPr>
              <w:jc w:val="both"/>
              <w:rPr>
                <w:sz w:val="28"/>
              </w:rPr>
            </w:pPr>
          </w:p>
          <w:p w14:paraId="205B5BB9" w14:textId="77777777" w:rsidR="006B435C" w:rsidRPr="00D61C18" w:rsidRDefault="006B435C" w:rsidP="002064CC">
            <w:pPr>
              <w:jc w:val="both"/>
              <w:rPr>
                <w:sz w:val="28"/>
              </w:rPr>
            </w:pPr>
          </w:p>
          <w:p w14:paraId="6BDA89FE" w14:textId="77777777" w:rsidR="006B435C" w:rsidRPr="00D61C18" w:rsidRDefault="006B435C" w:rsidP="002064CC">
            <w:pPr>
              <w:jc w:val="both"/>
              <w:rPr>
                <w:sz w:val="28"/>
              </w:rPr>
            </w:pPr>
          </w:p>
          <w:p w14:paraId="39ECC18C" w14:textId="77777777" w:rsidR="006B435C" w:rsidRPr="00D61C18" w:rsidRDefault="006B435C" w:rsidP="002064CC">
            <w:pPr>
              <w:jc w:val="both"/>
              <w:rPr>
                <w:sz w:val="28"/>
              </w:rPr>
            </w:pPr>
          </w:p>
          <w:p w14:paraId="4AC9DD78" w14:textId="77777777" w:rsidR="006B435C" w:rsidRPr="00D61C18" w:rsidRDefault="006B435C" w:rsidP="002064CC">
            <w:pPr>
              <w:jc w:val="both"/>
              <w:rPr>
                <w:sz w:val="28"/>
              </w:rPr>
            </w:pPr>
          </w:p>
          <w:p w14:paraId="3D42149E" w14:textId="77777777" w:rsidR="006B435C" w:rsidRPr="00D61C18" w:rsidRDefault="006B435C" w:rsidP="002064CC">
            <w:pPr>
              <w:jc w:val="both"/>
              <w:rPr>
                <w:sz w:val="28"/>
              </w:rPr>
            </w:pPr>
          </w:p>
          <w:p w14:paraId="2B1DCAF0" w14:textId="77777777" w:rsidR="006B435C" w:rsidRPr="00D61C18" w:rsidRDefault="006B435C" w:rsidP="002064CC">
            <w:pPr>
              <w:jc w:val="both"/>
              <w:rPr>
                <w:sz w:val="28"/>
              </w:rPr>
            </w:pPr>
          </w:p>
          <w:p w14:paraId="30FF355A" w14:textId="77777777" w:rsidR="006B435C" w:rsidRPr="00D61C18" w:rsidRDefault="006B435C" w:rsidP="002064CC">
            <w:pPr>
              <w:jc w:val="both"/>
              <w:rPr>
                <w:sz w:val="28"/>
              </w:rPr>
            </w:pPr>
            <w:r w:rsidRPr="00D61C18">
              <w:rPr>
                <w:sz w:val="28"/>
              </w:rPr>
              <w:t>1</w:t>
            </w:r>
          </w:p>
          <w:p w14:paraId="49AE8135" w14:textId="77777777" w:rsidR="006B435C" w:rsidRPr="00D61C18" w:rsidRDefault="006B435C" w:rsidP="002064CC">
            <w:pPr>
              <w:jc w:val="both"/>
              <w:rPr>
                <w:sz w:val="28"/>
              </w:rPr>
            </w:pPr>
          </w:p>
          <w:p w14:paraId="469F9AFB" w14:textId="77777777" w:rsidR="006B435C" w:rsidRPr="00D61C18" w:rsidRDefault="006B435C" w:rsidP="002064CC">
            <w:pPr>
              <w:jc w:val="both"/>
              <w:rPr>
                <w:sz w:val="28"/>
              </w:rPr>
            </w:pPr>
          </w:p>
          <w:p w14:paraId="74096905" w14:textId="77777777" w:rsidR="006B435C" w:rsidRPr="00D61C18" w:rsidRDefault="006B435C" w:rsidP="002064CC">
            <w:pPr>
              <w:jc w:val="both"/>
              <w:rPr>
                <w:sz w:val="28"/>
              </w:rPr>
            </w:pPr>
          </w:p>
          <w:p w14:paraId="280EDCDA" w14:textId="77777777" w:rsidR="006B435C" w:rsidRPr="00D61C18" w:rsidRDefault="006B435C" w:rsidP="002064CC">
            <w:pPr>
              <w:jc w:val="both"/>
              <w:rPr>
                <w:sz w:val="28"/>
              </w:rPr>
            </w:pPr>
          </w:p>
          <w:p w14:paraId="5D3B70BC" w14:textId="77777777" w:rsidR="006B435C" w:rsidRPr="00D61C18" w:rsidRDefault="006B435C" w:rsidP="002064CC">
            <w:pPr>
              <w:jc w:val="both"/>
              <w:rPr>
                <w:sz w:val="28"/>
              </w:rPr>
            </w:pPr>
          </w:p>
          <w:p w14:paraId="4C60B875" w14:textId="77777777" w:rsidR="006B435C" w:rsidRPr="00D61C18" w:rsidRDefault="006B435C" w:rsidP="002064CC">
            <w:pPr>
              <w:jc w:val="both"/>
              <w:rPr>
                <w:sz w:val="28"/>
              </w:rPr>
            </w:pPr>
          </w:p>
          <w:p w14:paraId="35914A61" w14:textId="77777777" w:rsidR="006B435C" w:rsidRPr="00D61C18" w:rsidRDefault="006B435C" w:rsidP="002064CC">
            <w:pPr>
              <w:jc w:val="both"/>
              <w:rPr>
                <w:sz w:val="28"/>
              </w:rPr>
            </w:pPr>
          </w:p>
          <w:p w14:paraId="21DF37F8" w14:textId="77777777" w:rsidR="006B435C" w:rsidRPr="00D61C18" w:rsidRDefault="006B435C" w:rsidP="002064CC">
            <w:pPr>
              <w:jc w:val="both"/>
              <w:rPr>
                <w:sz w:val="28"/>
              </w:rPr>
            </w:pPr>
          </w:p>
          <w:p w14:paraId="0B72D893" w14:textId="77777777" w:rsidR="006B435C" w:rsidRPr="00D61C18" w:rsidRDefault="006B435C" w:rsidP="002064CC">
            <w:pPr>
              <w:jc w:val="both"/>
              <w:rPr>
                <w:sz w:val="28"/>
              </w:rPr>
            </w:pPr>
          </w:p>
          <w:p w14:paraId="4FEB2AB6" w14:textId="77777777" w:rsidR="006B435C" w:rsidRPr="00D61C18" w:rsidRDefault="006B435C" w:rsidP="002064CC">
            <w:pPr>
              <w:jc w:val="both"/>
              <w:rPr>
                <w:sz w:val="28"/>
              </w:rPr>
            </w:pPr>
          </w:p>
          <w:p w14:paraId="0BD26183" w14:textId="77777777" w:rsidR="006B435C" w:rsidRPr="00D61C18" w:rsidRDefault="006B435C" w:rsidP="002064CC">
            <w:pPr>
              <w:jc w:val="both"/>
              <w:rPr>
                <w:sz w:val="28"/>
              </w:rPr>
            </w:pPr>
          </w:p>
          <w:p w14:paraId="20F38674" w14:textId="77777777" w:rsidR="006B435C" w:rsidRPr="00D61C18" w:rsidRDefault="006B435C" w:rsidP="002064CC">
            <w:pPr>
              <w:jc w:val="both"/>
              <w:rPr>
                <w:sz w:val="28"/>
              </w:rPr>
            </w:pPr>
          </w:p>
          <w:p w14:paraId="3979DBE5" w14:textId="77777777" w:rsidR="006B435C" w:rsidRPr="00D61C18" w:rsidRDefault="006B435C" w:rsidP="002064CC">
            <w:pPr>
              <w:jc w:val="both"/>
              <w:rPr>
                <w:sz w:val="28"/>
              </w:rPr>
            </w:pPr>
          </w:p>
          <w:p w14:paraId="12F5AC2C" w14:textId="77777777" w:rsidR="006B435C" w:rsidRPr="00D61C18" w:rsidRDefault="006B435C" w:rsidP="002064CC">
            <w:pPr>
              <w:jc w:val="both"/>
              <w:rPr>
                <w:sz w:val="28"/>
              </w:rPr>
            </w:pPr>
          </w:p>
          <w:p w14:paraId="75DACE80" w14:textId="77777777" w:rsidR="006B435C" w:rsidRPr="00D61C18" w:rsidRDefault="006B435C" w:rsidP="002064CC">
            <w:pPr>
              <w:jc w:val="both"/>
              <w:rPr>
                <w:sz w:val="28"/>
              </w:rPr>
            </w:pPr>
          </w:p>
          <w:p w14:paraId="6630FF61" w14:textId="77777777" w:rsidR="006B435C" w:rsidRPr="00D61C18" w:rsidRDefault="006B435C" w:rsidP="002064CC">
            <w:pPr>
              <w:jc w:val="both"/>
              <w:rPr>
                <w:sz w:val="28"/>
              </w:rPr>
            </w:pPr>
          </w:p>
          <w:p w14:paraId="00C22840" w14:textId="77777777" w:rsidR="006B435C" w:rsidRPr="00D61C18" w:rsidRDefault="006B435C" w:rsidP="002064CC">
            <w:pPr>
              <w:jc w:val="both"/>
              <w:rPr>
                <w:sz w:val="28"/>
              </w:rPr>
            </w:pPr>
          </w:p>
          <w:p w14:paraId="338EC3F7" w14:textId="77777777" w:rsidR="006B435C" w:rsidRPr="00D61C18" w:rsidRDefault="006B435C" w:rsidP="002064CC">
            <w:pPr>
              <w:jc w:val="both"/>
              <w:rPr>
                <w:sz w:val="28"/>
              </w:rPr>
            </w:pPr>
          </w:p>
          <w:p w14:paraId="0700B4B9" w14:textId="77777777" w:rsidR="006B435C" w:rsidRPr="00D61C18" w:rsidRDefault="006B435C" w:rsidP="002064CC">
            <w:pPr>
              <w:jc w:val="both"/>
              <w:rPr>
                <w:sz w:val="28"/>
              </w:rPr>
            </w:pPr>
          </w:p>
          <w:p w14:paraId="4121E1F4" w14:textId="77777777" w:rsidR="006B435C" w:rsidRPr="00D61C18" w:rsidRDefault="006B435C" w:rsidP="002064CC">
            <w:pPr>
              <w:jc w:val="both"/>
              <w:rPr>
                <w:sz w:val="28"/>
              </w:rPr>
            </w:pPr>
          </w:p>
          <w:p w14:paraId="4BE62D70" w14:textId="77777777" w:rsidR="006B435C" w:rsidRPr="00D61C18" w:rsidRDefault="006B435C" w:rsidP="002064CC">
            <w:pPr>
              <w:jc w:val="both"/>
              <w:rPr>
                <w:sz w:val="28"/>
              </w:rPr>
            </w:pPr>
          </w:p>
          <w:p w14:paraId="5869F11C" w14:textId="77777777" w:rsidR="006B435C" w:rsidRPr="00D61C18" w:rsidRDefault="006B435C" w:rsidP="002064CC">
            <w:pPr>
              <w:jc w:val="both"/>
              <w:rPr>
                <w:sz w:val="28"/>
              </w:rPr>
            </w:pPr>
          </w:p>
          <w:p w14:paraId="7353ADB0" w14:textId="77777777" w:rsidR="006B435C" w:rsidRPr="00D61C18" w:rsidRDefault="006B435C" w:rsidP="002064CC">
            <w:pPr>
              <w:jc w:val="both"/>
              <w:rPr>
                <w:sz w:val="28"/>
              </w:rPr>
            </w:pPr>
          </w:p>
          <w:p w14:paraId="6C3B3611" w14:textId="77777777" w:rsidR="006B435C" w:rsidRPr="00D61C18" w:rsidRDefault="006B435C" w:rsidP="002064CC">
            <w:pPr>
              <w:jc w:val="both"/>
              <w:rPr>
                <w:sz w:val="28"/>
              </w:rPr>
            </w:pPr>
          </w:p>
          <w:p w14:paraId="36961134" w14:textId="77777777" w:rsidR="006B435C" w:rsidRPr="00D61C18" w:rsidRDefault="006B435C" w:rsidP="002064CC">
            <w:pPr>
              <w:jc w:val="both"/>
              <w:rPr>
                <w:sz w:val="28"/>
              </w:rPr>
            </w:pPr>
          </w:p>
          <w:p w14:paraId="361EC871" w14:textId="77777777" w:rsidR="006B435C" w:rsidRPr="00D61C18" w:rsidRDefault="006B435C" w:rsidP="002064CC">
            <w:pPr>
              <w:jc w:val="both"/>
              <w:rPr>
                <w:sz w:val="28"/>
              </w:rPr>
            </w:pPr>
          </w:p>
          <w:p w14:paraId="55FC54A4" w14:textId="77777777" w:rsidR="006B435C" w:rsidRPr="00D61C18" w:rsidRDefault="006B435C" w:rsidP="002064CC">
            <w:pPr>
              <w:jc w:val="both"/>
              <w:rPr>
                <w:sz w:val="28"/>
              </w:rPr>
            </w:pPr>
          </w:p>
          <w:p w14:paraId="4C47FD41" w14:textId="77777777" w:rsidR="006B435C" w:rsidRPr="00D61C18" w:rsidRDefault="006B435C" w:rsidP="002064CC">
            <w:pPr>
              <w:jc w:val="both"/>
              <w:rPr>
                <w:sz w:val="28"/>
              </w:rPr>
            </w:pPr>
          </w:p>
          <w:p w14:paraId="00CB931D" w14:textId="77777777" w:rsidR="006B435C" w:rsidRPr="00D61C18" w:rsidRDefault="006B435C" w:rsidP="002064CC">
            <w:pPr>
              <w:jc w:val="both"/>
              <w:rPr>
                <w:sz w:val="28"/>
              </w:rPr>
            </w:pPr>
          </w:p>
          <w:p w14:paraId="1CD7739D" w14:textId="77777777" w:rsidR="006B435C" w:rsidRPr="00D61C18" w:rsidRDefault="006B435C" w:rsidP="002064CC">
            <w:pPr>
              <w:jc w:val="both"/>
              <w:rPr>
                <w:sz w:val="28"/>
                <w:lang w:val="vi-VN"/>
              </w:rPr>
            </w:pPr>
            <w:r w:rsidRPr="00D61C18">
              <w:rPr>
                <w:sz w:val="28"/>
                <w:lang w:val="vi-VN"/>
              </w:rPr>
              <w:t>1</w:t>
            </w:r>
          </w:p>
          <w:p w14:paraId="107B0ABB" w14:textId="77777777" w:rsidR="006B435C" w:rsidRPr="00D61C18" w:rsidRDefault="006B435C" w:rsidP="002064CC">
            <w:pPr>
              <w:jc w:val="both"/>
              <w:rPr>
                <w:sz w:val="28"/>
              </w:rPr>
            </w:pPr>
          </w:p>
          <w:p w14:paraId="5B576BDB" w14:textId="77777777" w:rsidR="006B435C" w:rsidRPr="00D61C18" w:rsidRDefault="006B435C" w:rsidP="002064CC">
            <w:pPr>
              <w:jc w:val="both"/>
              <w:rPr>
                <w:sz w:val="28"/>
              </w:rPr>
            </w:pPr>
          </w:p>
          <w:p w14:paraId="43D1906E" w14:textId="77777777" w:rsidR="006B435C" w:rsidRPr="00D61C18" w:rsidRDefault="006B435C" w:rsidP="002064CC">
            <w:pPr>
              <w:jc w:val="both"/>
              <w:rPr>
                <w:sz w:val="28"/>
              </w:rPr>
            </w:pPr>
          </w:p>
          <w:p w14:paraId="599EA247" w14:textId="77777777" w:rsidR="006B435C" w:rsidRPr="00D61C18" w:rsidRDefault="006B435C" w:rsidP="002064CC">
            <w:pPr>
              <w:jc w:val="both"/>
              <w:rPr>
                <w:sz w:val="28"/>
              </w:rPr>
            </w:pPr>
          </w:p>
          <w:p w14:paraId="35C46139" w14:textId="77777777" w:rsidR="006B435C" w:rsidRPr="00D61C18" w:rsidRDefault="006B435C" w:rsidP="002064CC">
            <w:pPr>
              <w:jc w:val="both"/>
              <w:rPr>
                <w:sz w:val="28"/>
              </w:rPr>
            </w:pPr>
          </w:p>
          <w:p w14:paraId="49D2A2F8" w14:textId="77777777" w:rsidR="006B435C" w:rsidRPr="00D61C18" w:rsidRDefault="006B435C" w:rsidP="002064CC">
            <w:pPr>
              <w:jc w:val="both"/>
              <w:rPr>
                <w:sz w:val="28"/>
              </w:rPr>
            </w:pPr>
          </w:p>
          <w:p w14:paraId="30C2E713" w14:textId="77777777" w:rsidR="006B435C" w:rsidRPr="00D61C18" w:rsidRDefault="006B435C" w:rsidP="002064CC">
            <w:pPr>
              <w:jc w:val="both"/>
              <w:rPr>
                <w:sz w:val="28"/>
              </w:rPr>
            </w:pPr>
            <w:r w:rsidRPr="00D61C18">
              <w:rPr>
                <w:noProof/>
                <w:sz w:val="28"/>
              </w:rPr>
              <mc:AlternateContent>
                <mc:Choice Requires="wps">
                  <w:drawing>
                    <wp:anchor distT="0" distB="0" distL="114300" distR="114300" simplePos="0" relativeHeight="251769856" behindDoc="0" locked="0" layoutInCell="1" allowOverlap="1" wp14:anchorId="034A2C0A" wp14:editId="4F88394C">
                      <wp:simplePos x="0" y="0"/>
                      <wp:positionH relativeFrom="column">
                        <wp:posOffset>379730</wp:posOffset>
                      </wp:positionH>
                      <wp:positionV relativeFrom="paragraph">
                        <wp:posOffset>3127375</wp:posOffset>
                      </wp:positionV>
                      <wp:extent cx="6334125" cy="0"/>
                      <wp:effectExtent l="0" t="0" r="9525" b="19050"/>
                      <wp:wrapNone/>
                      <wp:docPr id="22" name="Straight Connector 22"/>
                      <wp:cNvGraphicFramePr/>
                      <a:graphic xmlns:a="http://schemas.openxmlformats.org/drawingml/2006/main">
                        <a:graphicData uri="http://schemas.microsoft.com/office/word/2010/wordprocessingShape">
                          <wps:wsp>
                            <wps:cNvCnPr/>
                            <wps:spPr>
                              <a:xfrm>
                                <a:off x="0" y="0"/>
                                <a:ext cx="633412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30AB2FAD" id="Straight Connector 22" o:spid="_x0000_s1026" style="position:absolute;z-index:251769856;visibility:visible;mso-wrap-style:square;mso-wrap-distance-left:9pt;mso-wrap-distance-top:0;mso-wrap-distance-right:9pt;mso-wrap-distance-bottom:0;mso-position-horizontal:absolute;mso-position-horizontal-relative:text;mso-position-vertical:absolute;mso-position-vertical-relative:text" from="29.9pt,246.25pt" to="528.65pt,24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" strokecolor="#4472c4" strokeweight=".5pt">
                      <v:stroke joinstyle="miter"/>
                    </v:line>
                  </w:pict>
                </mc:Fallback>
              </mc:AlternateContent>
            </w:r>
          </w:p>
        </w:tc>
        <w:tc>
          <w:tcPr>
            <w:tcW w:w="319" w:type="pct"/>
            <w:gridSpan w:val="3"/>
            <w:tcBorders>
              <w:top w:val="single" w:sz="4" w:space="0" w:color="auto"/>
              <w:left w:val="single" w:sz="4" w:space="0" w:color="auto"/>
              <w:bottom w:val="single" w:sz="4" w:space="0" w:color="auto"/>
              <w:right w:val="single" w:sz="4" w:space="0" w:color="auto"/>
            </w:tcBorders>
            <w:hideMark/>
          </w:tcPr>
          <w:p w14:paraId="40279BB8" w14:textId="77777777" w:rsidR="006B435C" w:rsidRPr="00D61C18" w:rsidRDefault="006B435C" w:rsidP="002064CC">
            <w:pPr>
              <w:jc w:val="both"/>
              <w:rPr>
                <w:sz w:val="28"/>
              </w:rPr>
            </w:pPr>
            <w:r w:rsidRPr="00D61C18">
              <w:rPr>
                <w:sz w:val="28"/>
              </w:rPr>
              <w:t>47</w:t>
            </w:r>
          </w:p>
          <w:p w14:paraId="4A8DB730" w14:textId="77777777" w:rsidR="006B435C" w:rsidRPr="00D61C18" w:rsidRDefault="006B435C" w:rsidP="002064CC">
            <w:pPr>
              <w:jc w:val="both"/>
              <w:rPr>
                <w:sz w:val="28"/>
              </w:rPr>
            </w:pPr>
          </w:p>
          <w:p w14:paraId="39B98202" w14:textId="77777777" w:rsidR="006B435C" w:rsidRPr="00D61C18" w:rsidRDefault="006B435C" w:rsidP="002064CC">
            <w:pPr>
              <w:jc w:val="both"/>
              <w:rPr>
                <w:sz w:val="28"/>
              </w:rPr>
            </w:pPr>
          </w:p>
          <w:p w14:paraId="1CBD4AD7" w14:textId="77777777" w:rsidR="006B435C" w:rsidRPr="00D61C18" w:rsidRDefault="006B435C" w:rsidP="002064CC">
            <w:pPr>
              <w:jc w:val="both"/>
              <w:rPr>
                <w:sz w:val="28"/>
              </w:rPr>
            </w:pPr>
          </w:p>
          <w:p w14:paraId="24ECD1DB" w14:textId="77777777" w:rsidR="006B435C" w:rsidRPr="00D61C18" w:rsidRDefault="006B435C" w:rsidP="002064CC">
            <w:pPr>
              <w:jc w:val="both"/>
              <w:rPr>
                <w:sz w:val="28"/>
              </w:rPr>
            </w:pPr>
          </w:p>
          <w:p w14:paraId="2C3B776E" w14:textId="77777777" w:rsidR="006B435C" w:rsidRPr="00D61C18" w:rsidRDefault="006B435C" w:rsidP="002064CC">
            <w:pPr>
              <w:jc w:val="both"/>
              <w:rPr>
                <w:sz w:val="28"/>
              </w:rPr>
            </w:pPr>
          </w:p>
          <w:p w14:paraId="00618BA2" w14:textId="77777777" w:rsidR="006B435C" w:rsidRPr="00D61C18" w:rsidRDefault="006B435C" w:rsidP="002064CC">
            <w:pPr>
              <w:jc w:val="both"/>
              <w:rPr>
                <w:sz w:val="28"/>
              </w:rPr>
            </w:pPr>
          </w:p>
          <w:p w14:paraId="39368312" w14:textId="77777777" w:rsidR="006B435C" w:rsidRPr="00D61C18" w:rsidRDefault="006B435C" w:rsidP="002064CC">
            <w:pPr>
              <w:jc w:val="both"/>
              <w:rPr>
                <w:sz w:val="28"/>
              </w:rPr>
            </w:pPr>
          </w:p>
          <w:p w14:paraId="7B4F0C60" w14:textId="77777777" w:rsidR="006B435C" w:rsidRPr="00D61C18" w:rsidRDefault="006B435C" w:rsidP="002064CC">
            <w:pPr>
              <w:jc w:val="both"/>
              <w:rPr>
                <w:sz w:val="28"/>
              </w:rPr>
            </w:pPr>
          </w:p>
          <w:p w14:paraId="229AA800" w14:textId="77777777" w:rsidR="006B435C" w:rsidRPr="00D61C18" w:rsidRDefault="006B435C" w:rsidP="002064CC">
            <w:pPr>
              <w:jc w:val="both"/>
              <w:rPr>
                <w:sz w:val="28"/>
              </w:rPr>
            </w:pPr>
          </w:p>
          <w:p w14:paraId="222BDBD9" w14:textId="77777777" w:rsidR="006B435C" w:rsidRPr="00D61C18" w:rsidRDefault="006B435C" w:rsidP="002064CC">
            <w:pPr>
              <w:jc w:val="both"/>
              <w:rPr>
                <w:sz w:val="28"/>
              </w:rPr>
            </w:pPr>
          </w:p>
          <w:p w14:paraId="079DD121" w14:textId="77777777" w:rsidR="006B435C" w:rsidRPr="00D61C18" w:rsidRDefault="006B435C" w:rsidP="002064CC">
            <w:pPr>
              <w:jc w:val="both"/>
              <w:rPr>
                <w:sz w:val="28"/>
              </w:rPr>
            </w:pPr>
          </w:p>
          <w:p w14:paraId="4C6C826E" w14:textId="77777777" w:rsidR="006B435C" w:rsidRPr="00D61C18" w:rsidRDefault="006B435C" w:rsidP="002064CC">
            <w:pPr>
              <w:jc w:val="both"/>
              <w:rPr>
                <w:sz w:val="28"/>
              </w:rPr>
            </w:pPr>
          </w:p>
          <w:p w14:paraId="79D48C93" w14:textId="77777777" w:rsidR="006B435C" w:rsidRPr="00D61C18" w:rsidRDefault="006B435C" w:rsidP="002064CC">
            <w:pPr>
              <w:jc w:val="both"/>
              <w:rPr>
                <w:sz w:val="28"/>
              </w:rPr>
            </w:pPr>
          </w:p>
          <w:p w14:paraId="6A21E2B4" w14:textId="77777777" w:rsidR="006B435C" w:rsidRPr="00D61C18" w:rsidRDefault="006B435C" w:rsidP="002064CC">
            <w:pPr>
              <w:jc w:val="both"/>
              <w:rPr>
                <w:sz w:val="28"/>
              </w:rPr>
            </w:pPr>
          </w:p>
          <w:p w14:paraId="3103049C" w14:textId="77777777" w:rsidR="006B435C" w:rsidRPr="00D61C18" w:rsidRDefault="006B435C" w:rsidP="002064CC">
            <w:pPr>
              <w:jc w:val="both"/>
              <w:rPr>
                <w:sz w:val="28"/>
              </w:rPr>
            </w:pPr>
          </w:p>
          <w:p w14:paraId="5BD499C1" w14:textId="77777777" w:rsidR="006B435C" w:rsidRPr="00D61C18" w:rsidRDefault="006B435C" w:rsidP="002064CC">
            <w:pPr>
              <w:jc w:val="both"/>
              <w:rPr>
                <w:sz w:val="28"/>
              </w:rPr>
            </w:pPr>
          </w:p>
          <w:p w14:paraId="061B6D17" w14:textId="77777777" w:rsidR="006B435C" w:rsidRPr="00D61C18" w:rsidRDefault="006B435C" w:rsidP="002064CC">
            <w:pPr>
              <w:jc w:val="both"/>
              <w:rPr>
                <w:sz w:val="28"/>
              </w:rPr>
            </w:pPr>
            <w:r w:rsidRPr="00D61C18">
              <w:rPr>
                <w:sz w:val="28"/>
              </w:rPr>
              <w:t>48</w:t>
            </w:r>
          </w:p>
          <w:p w14:paraId="6534B503" w14:textId="77777777" w:rsidR="006B435C" w:rsidRPr="00D61C18" w:rsidRDefault="006B435C" w:rsidP="002064CC">
            <w:pPr>
              <w:jc w:val="both"/>
              <w:rPr>
                <w:sz w:val="28"/>
              </w:rPr>
            </w:pPr>
          </w:p>
          <w:p w14:paraId="321133FE" w14:textId="77777777" w:rsidR="006B435C" w:rsidRPr="00D61C18" w:rsidRDefault="006B435C" w:rsidP="002064CC">
            <w:pPr>
              <w:jc w:val="both"/>
              <w:rPr>
                <w:sz w:val="28"/>
              </w:rPr>
            </w:pPr>
          </w:p>
          <w:p w14:paraId="5904736F" w14:textId="77777777" w:rsidR="006B435C" w:rsidRPr="00D61C18" w:rsidRDefault="006B435C" w:rsidP="002064CC">
            <w:pPr>
              <w:jc w:val="both"/>
              <w:rPr>
                <w:sz w:val="28"/>
              </w:rPr>
            </w:pPr>
          </w:p>
          <w:p w14:paraId="1ACD5333" w14:textId="77777777" w:rsidR="006B435C" w:rsidRPr="00D61C18" w:rsidRDefault="006B435C" w:rsidP="002064CC">
            <w:pPr>
              <w:jc w:val="both"/>
              <w:rPr>
                <w:sz w:val="28"/>
              </w:rPr>
            </w:pPr>
          </w:p>
          <w:p w14:paraId="51FD9841" w14:textId="77777777" w:rsidR="006B435C" w:rsidRPr="00D61C18" w:rsidRDefault="006B435C" w:rsidP="002064CC">
            <w:pPr>
              <w:jc w:val="both"/>
              <w:rPr>
                <w:sz w:val="28"/>
              </w:rPr>
            </w:pPr>
          </w:p>
          <w:p w14:paraId="08C6CF75" w14:textId="77777777" w:rsidR="006B435C" w:rsidRPr="00D61C18" w:rsidRDefault="006B435C" w:rsidP="002064CC">
            <w:pPr>
              <w:jc w:val="both"/>
              <w:rPr>
                <w:sz w:val="28"/>
              </w:rPr>
            </w:pPr>
          </w:p>
          <w:p w14:paraId="4E1166D0" w14:textId="77777777" w:rsidR="006B435C" w:rsidRPr="00D61C18" w:rsidRDefault="006B435C" w:rsidP="002064CC">
            <w:pPr>
              <w:jc w:val="both"/>
              <w:rPr>
                <w:sz w:val="28"/>
              </w:rPr>
            </w:pPr>
          </w:p>
          <w:p w14:paraId="0CA212F5" w14:textId="77777777" w:rsidR="006B435C" w:rsidRPr="00D61C18" w:rsidRDefault="006B435C" w:rsidP="002064CC">
            <w:pPr>
              <w:jc w:val="both"/>
              <w:rPr>
                <w:sz w:val="28"/>
              </w:rPr>
            </w:pPr>
          </w:p>
          <w:p w14:paraId="40BDE8DE" w14:textId="77777777" w:rsidR="006B435C" w:rsidRPr="00D61C18" w:rsidRDefault="006B435C" w:rsidP="002064CC">
            <w:pPr>
              <w:jc w:val="both"/>
              <w:rPr>
                <w:sz w:val="28"/>
              </w:rPr>
            </w:pPr>
          </w:p>
          <w:p w14:paraId="509B5866" w14:textId="77777777" w:rsidR="006B435C" w:rsidRPr="00D61C18" w:rsidRDefault="006B435C" w:rsidP="002064CC">
            <w:pPr>
              <w:jc w:val="both"/>
              <w:rPr>
                <w:sz w:val="28"/>
              </w:rPr>
            </w:pPr>
          </w:p>
          <w:p w14:paraId="729B3364" w14:textId="77777777" w:rsidR="006B435C" w:rsidRPr="00D61C18" w:rsidRDefault="006B435C" w:rsidP="002064CC">
            <w:pPr>
              <w:jc w:val="both"/>
              <w:rPr>
                <w:sz w:val="28"/>
              </w:rPr>
            </w:pPr>
          </w:p>
          <w:p w14:paraId="470F8A93" w14:textId="77777777" w:rsidR="006B435C" w:rsidRPr="00D61C18" w:rsidRDefault="006B435C" w:rsidP="002064CC">
            <w:pPr>
              <w:jc w:val="both"/>
              <w:rPr>
                <w:sz w:val="28"/>
              </w:rPr>
            </w:pPr>
          </w:p>
          <w:p w14:paraId="3A43FDFF" w14:textId="77777777" w:rsidR="006B435C" w:rsidRPr="00D61C18" w:rsidRDefault="006B435C" w:rsidP="002064CC">
            <w:pPr>
              <w:jc w:val="both"/>
              <w:rPr>
                <w:sz w:val="28"/>
              </w:rPr>
            </w:pPr>
          </w:p>
          <w:p w14:paraId="5D73FC3F" w14:textId="77777777" w:rsidR="006B435C" w:rsidRPr="00D61C18" w:rsidRDefault="006B435C" w:rsidP="002064CC">
            <w:pPr>
              <w:jc w:val="both"/>
              <w:rPr>
                <w:sz w:val="28"/>
              </w:rPr>
            </w:pPr>
          </w:p>
          <w:p w14:paraId="45A0EA35" w14:textId="77777777" w:rsidR="006B435C" w:rsidRPr="00D61C18" w:rsidRDefault="006B435C" w:rsidP="002064CC">
            <w:pPr>
              <w:jc w:val="both"/>
              <w:rPr>
                <w:sz w:val="28"/>
              </w:rPr>
            </w:pPr>
          </w:p>
          <w:p w14:paraId="4945CD9E" w14:textId="77777777" w:rsidR="006B435C" w:rsidRPr="00D61C18" w:rsidRDefault="006B435C" w:rsidP="002064CC">
            <w:pPr>
              <w:jc w:val="both"/>
              <w:rPr>
                <w:sz w:val="28"/>
              </w:rPr>
            </w:pPr>
          </w:p>
          <w:p w14:paraId="15EE027D" w14:textId="77777777" w:rsidR="006B435C" w:rsidRPr="00D61C18" w:rsidRDefault="006B435C" w:rsidP="002064CC">
            <w:pPr>
              <w:jc w:val="both"/>
              <w:rPr>
                <w:sz w:val="28"/>
              </w:rPr>
            </w:pPr>
          </w:p>
          <w:p w14:paraId="66E231F3" w14:textId="77777777" w:rsidR="006B435C" w:rsidRPr="00D61C18" w:rsidRDefault="006B435C" w:rsidP="002064CC">
            <w:pPr>
              <w:jc w:val="both"/>
              <w:rPr>
                <w:sz w:val="28"/>
              </w:rPr>
            </w:pPr>
            <w:r w:rsidRPr="00D61C18">
              <w:rPr>
                <w:noProof/>
                <w:sz w:val="28"/>
              </w:rPr>
              <mc:AlternateContent>
                <mc:Choice Requires="wps">
                  <w:drawing>
                    <wp:anchor distT="0" distB="0" distL="114300" distR="114300" simplePos="0" relativeHeight="251768832" behindDoc="0" locked="0" layoutInCell="1" allowOverlap="1" wp14:anchorId="380B0542" wp14:editId="19D58DFE">
                      <wp:simplePos x="0" y="0"/>
                      <wp:positionH relativeFrom="column">
                        <wp:posOffset>83820</wp:posOffset>
                      </wp:positionH>
                      <wp:positionV relativeFrom="paragraph">
                        <wp:posOffset>12065</wp:posOffset>
                      </wp:positionV>
                      <wp:extent cx="6372225" cy="0"/>
                      <wp:effectExtent l="0" t="0" r="9525" b="19050"/>
                      <wp:wrapNone/>
                      <wp:docPr id="21" name="Straight Connector 21"/>
                      <wp:cNvGraphicFramePr/>
                      <a:graphic xmlns:a="http://schemas.openxmlformats.org/drawingml/2006/main">
                        <a:graphicData uri="http://schemas.microsoft.com/office/word/2010/wordprocessingShape">
                          <wps:wsp>
                            <wps:cNvCnPr/>
                            <wps:spPr>
                              <a:xfrm>
                                <a:off x="0" y="0"/>
                                <a:ext cx="637222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3C0BFDB8" id="Straight Connector 21" o:spid="_x0000_s1026" style="position:absolute;z-index:251768832;visibility:visible;mso-wrap-style:square;mso-wrap-distance-left:9pt;mso-wrap-distance-top:0;mso-wrap-distance-right:9pt;mso-wrap-distance-bottom:0;mso-position-horizontal:absolute;mso-position-horizontal-relative:text;mso-position-vertical:absolute;mso-position-vertical-relative:text" from="6.6pt,.95pt" to="508.3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" strokecolor="#4472c4" strokeweight=".5pt">
                      <v:stroke joinstyle="miter"/>
                    </v:line>
                  </w:pict>
                </mc:Fallback>
              </mc:AlternateContent>
            </w:r>
            <w:r w:rsidRPr="00D61C18">
              <w:rPr>
                <w:sz w:val="28"/>
              </w:rPr>
              <w:t>TC24</w:t>
            </w:r>
          </w:p>
          <w:p w14:paraId="0EA32E7E" w14:textId="77777777" w:rsidR="006B435C" w:rsidRPr="00D61C18" w:rsidRDefault="006B435C" w:rsidP="002064CC">
            <w:pPr>
              <w:jc w:val="both"/>
              <w:rPr>
                <w:sz w:val="28"/>
              </w:rPr>
            </w:pPr>
          </w:p>
          <w:p w14:paraId="253B4AE0" w14:textId="77777777" w:rsidR="006B435C" w:rsidRPr="00D61C18" w:rsidRDefault="006B435C" w:rsidP="002064CC">
            <w:pPr>
              <w:jc w:val="both"/>
              <w:rPr>
                <w:sz w:val="28"/>
              </w:rPr>
            </w:pPr>
          </w:p>
          <w:p w14:paraId="6EB44891" w14:textId="77777777" w:rsidR="006B435C" w:rsidRPr="00D61C18" w:rsidRDefault="006B435C" w:rsidP="002064CC">
            <w:pPr>
              <w:jc w:val="both"/>
              <w:rPr>
                <w:sz w:val="28"/>
              </w:rPr>
            </w:pPr>
          </w:p>
          <w:p w14:paraId="1550D0AC" w14:textId="77777777" w:rsidR="006B435C" w:rsidRPr="00D61C18" w:rsidRDefault="006B435C" w:rsidP="002064CC">
            <w:pPr>
              <w:jc w:val="both"/>
              <w:rPr>
                <w:sz w:val="28"/>
              </w:rPr>
            </w:pPr>
          </w:p>
          <w:p w14:paraId="586222D6" w14:textId="77777777" w:rsidR="006B435C" w:rsidRPr="00D61C18" w:rsidRDefault="006B435C" w:rsidP="002064CC">
            <w:pPr>
              <w:jc w:val="both"/>
              <w:rPr>
                <w:sz w:val="28"/>
              </w:rPr>
            </w:pPr>
          </w:p>
          <w:p w14:paraId="47DF491A" w14:textId="77777777" w:rsidR="006B435C" w:rsidRPr="00D61C18" w:rsidRDefault="006B435C" w:rsidP="002064CC">
            <w:pPr>
              <w:jc w:val="both"/>
              <w:rPr>
                <w:sz w:val="28"/>
              </w:rPr>
            </w:pPr>
          </w:p>
          <w:p w14:paraId="5C0450B9" w14:textId="77777777" w:rsidR="006B435C" w:rsidRPr="00D61C18" w:rsidRDefault="006B435C" w:rsidP="002064CC">
            <w:pPr>
              <w:jc w:val="both"/>
              <w:rPr>
                <w:sz w:val="28"/>
              </w:rPr>
            </w:pPr>
          </w:p>
          <w:p w14:paraId="2C99A0BA" w14:textId="77777777" w:rsidR="006B435C" w:rsidRPr="00D61C18" w:rsidRDefault="006B435C" w:rsidP="002064CC">
            <w:pPr>
              <w:jc w:val="both"/>
              <w:rPr>
                <w:sz w:val="28"/>
              </w:rPr>
            </w:pPr>
          </w:p>
          <w:p w14:paraId="1CB7B90B" w14:textId="77777777" w:rsidR="006B435C" w:rsidRPr="00D61C18" w:rsidRDefault="006B435C" w:rsidP="002064CC">
            <w:pPr>
              <w:jc w:val="both"/>
              <w:rPr>
                <w:sz w:val="28"/>
              </w:rPr>
            </w:pPr>
          </w:p>
          <w:p w14:paraId="4F429AAF" w14:textId="77777777" w:rsidR="006B435C" w:rsidRPr="00D61C18" w:rsidRDefault="006B435C" w:rsidP="002064CC">
            <w:pPr>
              <w:jc w:val="both"/>
              <w:rPr>
                <w:sz w:val="28"/>
              </w:rPr>
            </w:pPr>
          </w:p>
          <w:p w14:paraId="4935148C" w14:textId="77777777" w:rsidR="006B435C" w:rsidRPr="00D61C18" w:rsidRDefault="006B435C" w:rsidP="002064CC">
            <w:pPr>
              <w:jc w:val="both"/>
              <w:rPr>
                <w:sz w:val="28"/>
              </w:rPr>
            </w:pPr>
          </w:p>
          <w:p w14:paraId="14622B0F" w14:textId="77777777" w:rsidR="006B435C" w:rsidRPr="00D61C18" w:rsidRDefault="006B435C" w:rsidP="002064CC">
            <w:pPr>
              <w:jc w:val="both"/>
              <w:rPr>
                <w:sz w:val="28"/>
              </w:rPr>
            </w:pPr>
            <w:r w:rsidRPr="00D61C18">
              <w:rPr>
                <w:sz w:val="28"/>
              </w:rPr>
              <w:t>49</w:t>
            </w:r>
          </w:p>
          <w:p w14:paraId="151A9D04" w14:textId="77777777" w:rsidR="006B435C" w:rsidRPr="00D61C18" w:rsidRDefault="006B435C" w:rsidP="002064CC">
            <w:pPr>
              <w:jc w:val="both"/>
              <w:rPr>
                <w:sz w:val="28"/>
              </w:rPr>
            </w:pPr>
          </w:p>
          <w:p w14:paraId="39066FA1" w14:textId="77777777" w:rsidR="006B435C" w:rsidRPr="00D61C18" w:rsidRDefault="006B435C" w:rsidP="002064CC">
            <w:pPr>
              <w:jc w:val="both"/>
              <w:rPr>
                <w:sz w:val="28"/>
              </w:rPr>
            </w:pPr>
          </w:p>
          <w:p w14:paraId="46F550C6" w14:textId="77777777" w:rsidR="006B435C" w:rsidRPr="00D61C18" w:rsidRDefault="006B435C" w:rsidP="002064CC">
            <w:pPr>
              <w:jc w:val="both"/>
              <w:rPr>
                <w:sz w:val="28"/>
              </w:rPr>
            </w:pPr>
          </w:p>
          <w:p w14:paraId="4C289B3D" w14:textId="77777777" w:rsidR="006B435C" w:rsidRPr="00D61C18" w:rsidRDefault="006B435C" w:rsidP="002064CC">
            <w:pPr>
              <w:jc w:val="both"/>
              <w:rPr>
                <w:sz w:val="28"/>
              </w:rPr>
            </w:pPr>
          </w:p>
          <w:p w14:paraId="4CD84ECC" w14:textId="77777777" w:rsidR="006B435C" w:rsidRPr="00D61C18" w:rsidRDefault="006B435C" w:rsidP="002064CC">
            <w:pPr>
              <w:jc w:val="both"/>
              <w:rPr>
                <w:sz w:val="28"/>
              </w:rPr>
            </w:pPr>
          </w:p>
          <w:p w14:paraId="2153C792" w14:textId="77777777" w:rsidR="006B435C" w:rsidRPr="00D61C18" w:rsidRDefault="006B435C" w:rsidP="002064CC">
            <w:pPr>
              <w:jc w:val="both"/>
              <w:rPr>
                <w:sz w:val="28"/>
              </w:rPr>
            </w:pPr>
          </w:p>
          <w:p w14:paraId="261BEF40" w14:textId="77777777" w:rsidR="006B435C" w:rsidRPr="00D61C18" w:rsidRDefault="006B435C" w:rsidP="002064CC">
            <w:pPr>
              <w:jc w:val="both"/>
              <w:rPr>
                <w:sz w:val="28"/>
              </w:rPr>
            </w:pPr>
          </w:p>
          <w:p w14:paraId="18B64178" w14:textId="77777777" w:rsidR="006B435C" w:rsidRPr="00D61C18" w:rsidRDefault="006B435C" w:rsidP="002064CC">
            <w:pPr>
              <w:jc w:val="both"/>
              <w:rPr>
                <w:sz w:val="28"/>
              </w:rPr>
            </w:pPr>
          </w:p>
          <w:p w14:paraId="22FA5C8E" w14:textId="77777777" w:rsidR="006B435C" w:rsidRPr="00D61C18" w:rsidRDefault="006B435C" w:rsidP="002064CC">
            <w:pPr>
              <w:jc w:val="both"/>
              <w:rPr>
                <w:sz w:val="28"/>
              </w:rPr>
            </w:pPr>
          </w:p>
          <w:p w14:paraId="79BD83C2" w14:textId="77777777" w:rsidR="006B435C" w:rsidRPr="00D61C18" w:rsidRDefault="006B435C" w:rsidP="002064CC">
            <w:pPr>
              <w:jc w:val="both"/>
              <w:rPr>
                <w:sz w:val="28"/>
              </w:rPr>
            </w:pPr>
          </w:p>
          <w:p w14:paraId="767490F3" w14:textId="77777777" w:rsidR="006B435C" w:rsidRPr="00D61C18" w:rsidRDefault="006B435C" w:rsidP="002064CC">
            <w:pPr>
              <w:jc w:val="both"/>
              <w:rPr>
                <w:sz w:val="28"/>
              </w:rPr>
            </w:pPr>
          </w:p>
          <w:p w14:paraId="70E9B4A2" w14:textId="77777777" w:rsidR="006B435C" w:rsidRPr="00D61C18" w:rsidRDefault="006B435C" w:rsidP="002064CC">
            <w:pPr>
              <w:jc w:val="both"/>
              <w:rPr>
                <w:sz w:val="28"/>
              </w:rPr>
            </w:pPr>
          </w:p>
          <w:p w14:paraId="50C39C84" w14:textId="77777777" w:rsidR="006B435C" w:rsidRPr="00D61C18" w:rsidRDefault="006B435C" w:rsidP="002064CC">
            <w:pPr>
              <w:jc w:val="both"/>
              <w:rPr>
                <w:sz w:val="28"/>
              </w:rPr>
            </w:pPr>
          </w:p>
          <w:p w14:paraId="7B5862EB" w14:textId="77777777" w:rsidR="006B435C" w:rsidRPr="00D61C18" w:rsidRDefault="006B435C" w:rsidP="002064CC">
            <w:pPr>
              <w:jc w:val="both"/>
              <w:rPr>
                <w:sz w:val="28"/>
              </w:rPr>
            </w:pPr>
          </w:p>
          <w:p w14:paraId="08D7D1F4" w14:textId="77777777" w:rsidR="006B435C" w:rsidRPr="00D61C18" w:rsidRDefault="006B435C" w:rsidP="002064CC">
            <w:pPr>
              <w:jc w:val="both"/>
              <w:rPr>
                <w:sz w:val="28"/>
              </w:rPr>
            </w:pPr>
          </w:p>
          <w:p w14:paraId="5A9E256D" w14:textId="77777777" w:rsidR="006B435C" w:rsidRPr="00D61C18" w:rsidRDefault="006B435C" w:rsidP="002064CC">
            <w:pPr>
              <w:jc w:val="both"/>
              <w:rPr>
                <w:sz w:val="28"/>
              </w:rPr>
            </w:pPr>
          </w:p>
          <w:p w14:paraId="000EB1C0" w14:textId="77777777" w:rsidR="006B435C" w:rsidRPr="00D61C18" w:rsidRDefault="006B435C" w:rsidP="002064CC">
            <w:pPr>
              <w:jc w:val="both"/>
              <w:rPr>
                <w:sz w:val="28"/>
              </w:rPr>
            </w:pPr>
          </w:p>
          <w:p w14:paraId="4EC5BC7C" w14:textId="77777777" w:rsidR="006B435C" w:rsidRPr="00D61C18" w:rsidRDefault="006B435C" w:rsidP="002064CC">
            <w:pPr>
              <w:jc w:val="both"/>
              <w:rPr>
                <w:sz w:val="28"/>
              </w:rPr>
            </w:pPr>
          </w:p>
          <w:p w14:paraId="12DCC18F" w14:textId="77777777" w:rsidR="006B435C" w:rsidRPr="00D61C18" w:rsidRDefault="006B435C" w:rsidP="002064CC">
            <w:pPr>
              <w:jc w:val="both"/>
              <w:rPr>
                <w:sz w:val="28"/>
              </w:rPr>
            </w:pPr>
          </w:p>
          <w:p w14:paraId="39FA4A44" w14:textId="77777777" w:rsidR="006B435C" w:rsidRPr="00D61C18" w:rsidRDefault="006B435C" w:rsidP="002064CC">
            <w:pPr>
              <w:jc w:val="both"/>
              <w:rPr>
                <w:sz w:val="28"/>
              </w:rPr>
            </w:pPr>
            <w:r w:rsidRPr="00D61C18">
              <w:rPr>
                <w:sz w:val="28"/>
              </w:rPr>
              <w:t>50</w:t>
            </w:r>
          </w:p>
          <w:p w14:paraId="51FFD8D6" w14:textId="77777777" w:rsidR="006B435C" w:rsidRPr="00D61C18" w:rsidRDefault="006B435C" w:rsidP="002064CC">
            <w:pPr>
              <w:jc w:val="both"/>
              <w:rPr>
                <w:sz w:val="28"/>
              </w:rPr>
            </w:pPr>
          </w:p>
          <w:p w14:paraId="5F2E642E" w14:textId="77777777" w:rsidR="006B435C" w:rsidRPr="00D61C18" w:rsidRDefault="006B435C" w:rsidP="002064CC">
            <w:pPr>
              <w:jc w:val="both"/>
              <w:rPr>
                <w:sz w:val="28"/>
              </w:rPr>
            </w:pPr>
          </w:p>
          <w:p w14:paraId="11C61BC5" w14:textId="77777777" w:rsidR="006B435C" w:rsidRPr="00D61C18" w:rsidRDefault="006B435C" w:rsidP="002064CC">
            <w:pPr>
              <w:jc w:val="both"/>
              <w:rPr>
                <w:sz w:val="28"/>
              </w:rPr>
            </w:pPr>
          </w:p>
          <w:p w14:paraId="78240CFC" w14:textId="77777777" w:rsidR="006B435C" w:rsidRPr="00D61C18" w:rsidRDefault="006B435C" w:rsidP="002064CC">
            <w:pPr>
              <w:jc w:val="both"/>
              <w:rPr>
                <w:sz w:val="28"/>
              </w:rPr>
            </w:pPr>
          </w:p>
          <w:p w14:paraId="1A131723" w14:textId="77777777" w:rsidR="006B435C" w:rsidRPr="00D61C18" w:rsidRDefault="006B435C" w:rsidP="002064CC">
            <w:pPr>
              <w:jc w:val="both"/>
              <w:rPr>
                <w:sz w:val="28"/>
              </w:rPr>
            </w:pPr>
          </w:p>
          <w:p w14:paraId="696B494B" w14:textId="77777777" w:rsidR="006B435C" w:rsidRPr="00D61C18" w:rsidRDefault="006B435C" w:rsidP="002064CC">
            <w:pPr>
              <w:jc w:val="both"/>
              <w:rPr>
                <w:sz w:val="28"/>
              </w:rPr>
            </w:pPr>
          </w:p>
          <w:p w14:paraId="53E7A932" w14:textId="77777777" w:rsidR="006B435C" w:rsidRPr="00D61C18" w:rsidRDefault="006B435C" w:rsidP="002064CC">
            <w:pPr>
              <w:jc w:val="both"/>
              <w:rPr>
                <w:sz w:val="28"/>
              </w:rPr>
            </w:pPr>
          </w:p>
          <w:p w14:paraId="7952D307" w14:textId="77777777" w:rsidR="006B435C" w:rsidRPr="00D61C18" w:rsidRDefault="006B435C" w:rsidP="002064CC">
            <w:pPr>
              <w:jc w:val="both"/>
              <w:rPr>
                <w:sz w:val="28"/>
              </w:rPr>
            </w:pPr>
          </w:p>
          <w:p w14:paraId="7976BB03" w14:textId="77777777" w:rsidR="006B435C" w:rsidRPr="00D61C18" w:rsidRDefault="006B435C" w:rsidP="002064CC">
            <w:pPr>
              <w:jc w:val="both"/>
              <w:rPr>
                <w:sz w:val="28"/>
              </w:rPr>
            </w:pPr>
          </w:p>
          <w:p w14:paraId="5AF14B83" w14:textId="77777777" w:rsidR="006B435C" w:rsidRPr="00D61C18" w:rsidRDefault="006B435C" w:rsidP="002064CC">
            <w:pPr>
              <w:jc w:val="both"/>
              <w:rPr>
                <w:sz w:val="28"/>
              </w:rPr>
            </w:pPr>
          </w:p>
          <w:p w14:paraId="75EAD04E" w14:textId="77777777" w:rsidR="006B435C" w:rsidRPr="00D61C18" w:rsidRDefault="006B435C" w:rsidP="002064CC">
            <w:pPr>
              <w:jc w:val="both"/>
              <w:rPr>
                <w:sz w:val="28"/>
                <w:lang w:val="vi-VN"/>
              </w:rPr>
            </w:pPr>
            <w:r w:rsidRPr="00D61C18">
              <w:rPr>
                <w:noProof/>
                <w:sz w:val="28"/>
              </w:rPr>
              <mc:AlternateContent>
                <mc:Choice Requires="wps">
                  <w:drawing>
                    <wp:anchor distT="0" distB="0" distL="114300" distR="114300" simplePos="0" relativeHeight="251780096" behindDoc="0" locked="0" layoutInCell="1" allowOverlap="1" wp14:anchorId="30B51B05" wp14:editId="2EDA6F2D">
                      <wp:simplePos x="0" y="0"/>
                      <wp:positionH relativeFrom="column">
                        <wp:posOffset>-68581</wp:posOffset>
                      </wp:positionH>
                      <wp:positionV relativeFrom="paragraph">
                        <wp:posOffset>251460</wp:posOffset>
                      </wp:positionV>
                      <wp:extent cx="6391275" cy="0"/>
                      <wp:effectExtent l="0" t="0" r="9525" b="19050"/>
                      <wp:wrapNone/>
                      <wp:docPr id="32" name="Straight Connector 32"/>
                      <wp:cNvGraphicFramePr/>
                      <a:graphic xmlns:a="http://schemas.openxmlformats.org/drawingml/2006/main">
                        <a:graphicData uri="http://schemas.microsoft.com/office/word/2010/wordprocessingShape">
                          <wps:wsp>
                            <wps:cNvCnPr/>
                            <wps:spPr>
                              <a:xfrm>
                                <a:off x="0" y="0"/>
                                <a:ext cx="639127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6B05A9A2" id="Straight Connector 32" o:spid="_x0000_s1026" style="position:absolute;z-index:251780096;visibility:visible;mso-wrap-style:square;mso-wrap-distance-left:9pt;mso-wrap-distance-top:0;mso-wrap-distance-right:9pt;mso-wrap-distance-bottom:0;mso-position-horizontal:absolute;mso-position-horizontal-relative:text;mso-position-vertical:absolute;mso-position-vertical-relative:text" from="-5.4pt,19.8pt" to="497.8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" strokecolor="#4472c4" strokeweight=".5pt">
                      <v:stroke joinstyle="miter"/>
                    </v:line>
                  </w:pict>
                </mc:Fallback>
              </mc:AlternateContent>
            </w:r>
          </w:p>
          <w:p w14:paraId="4C4639DF" w14:textId="77777777" w:rsidR="006B435C" w:rsidRPr="00D61C18" w:rsidRDefault="006B435C" w:rsidP="002064CC">
            <w:pPr>
              <w:jc w:val="both"/>
              <w:rPr>
                <w:sz w:val="28"/>
                <w:lang w:val="vi-VN"/>
              </w:rPr>
            </w:pPr>
          </w:p>
          <w:p w14:paraId="3D26EB77" w14:textId="77777777" w:rsidR="006B435C" w:rsidRPr="00D61C18" w:rsidRDefault="006B435C" w:rsidP="002064CC">
            <w:pPr>
              <w:jc w:val="both"/>
              <w:rPr>
                <w:sz w:val="28"/>
              </w:rPr>
            </w:pPr>
            <w:r w:rsidRPr="00D61C18">
              <w:rPr>
                <w:sz w:val="28"/>
              </w:rPr>
              <w:t>TC25</w:t>
            </w:r>
          </w:p>
        </w:tc>
        <w:tc>
          <w:tcPr>
            <w:tcW w:w="1140" w:type="pct"/>
            <w:tcBorders>
              <w:top w:val="single" w:sz="4" w:space="0" w:color="auto"/>
              <w:left w:val="single" w:sz="4" w:space="0" w:color="auto"/>
              <w:bottom w:val="single" w:sz="4" w:space="0" w:color="auto"/>
              <w:right w:val="single" w:sz="4" w:space="0" w:color="auto"/>
            </w:tcBorders>
          </w:tcPr>
          <w:p w14:paraId="19240AB3" w14:textId="77777777" w:rsidR="006B435C" w:rsidRPr="00D61C18" w:rsidRDefault="006B435C" w:rsidP="002064CC">
            <w:pPr>
              <w:ind w:left="288"/>
              <w:rPr>
                <w:sz w:val="28"/>
              </w:rPr>
            </w:pPr>
            <w:r w:rsidRPr="00D61C18">
              <w:rPr>
                <w:sz w:val="28"/>
              </w:rPr>
              <w:t>- Mô tả được cấu tạo và công dụng của một máy quang phổ lăng kín.</w:t>
            </w:r>
          </w:p>
          <w:p w14:paraId="16BB4009" w14:textId="77777777" w:rsidR="006B435C" w:rsidRPr="00D61C18" w:rsidRDefault="006B435C" w:rsidP="002064CC">
            <w:pPr>
              <w:ind w:left="288" w:firstLine="432"/>
              <w:rPr>
                <w:b/>
                <w:sz w:val="28"/>
              </w:rPr>
            </w:pPr>
            <w:r w:rsidRPr="00D61C18">
              <w:rPr>
                <w:sz w:val="28"/>
              </w:rPr>
              <w:t>- Mô tả được quang phổ liên tục, quảng phổ vạch hấp thụ và hấp xạ và hấp thụ là gì và đặc điểm chính của mối loại quang phổ này..</w:t>
            </w:r>
          </w:p>
          <w:p w14:paraId="289445EE" w14:textId="77777777" w:rsidR="006B435C" w:rsidRPr="00D61C18" w:rsidRDefault="006B435C" w:rsidP="002064CC">
            <w:pPr>
              <w:rPr>
                <w:sz w:val="28"/>
              </w:rPr>
            </w:pPr>
            <w:r w:rsidRPr="00D61C18">
              <w:rPr>
                <w:sz w:val="28"/>
              </w:rPr>
              <w:tab/>
            </w:r>
          </w:p>
          <w:p w14:paraId="5B4B78D3" w14:textId="77777777" w:rsidR="006B435C" w:rsidRPr="00D61C18" w:rsidRDefault="006B435C" w:rsidP="002064CC">
            <w:pPr>
              <w:rPr>
                <w:sz w:val="28"/>
              </w:rPr>
            </w:pPr>
          </w:p>
          <w:p w14:paraId="79672DC9" w14:textId="77777777" w:rsidR="006B435C" w:rsidRPr="00D61C18" w:rsidRDefault="006B435C" w:rsidP="002064CC">
            <w:pPr>
              <w:rPr>
                <w:sz w:val="28"/>
              </w:rPr>
            </w:pPr>
          </w:p>
          <w:p w14:paraId="065470E2" w14:textId="77777777" w:rsidR="006B435C" w:rsidRPr="00D61C18" w:rsidRDefault="006B435C" w:rsidP="002064CC">
            <w:pPr>
              <w:rPr>
                <w:sz w:val="28"/>
              </w:rPr>
            </w:pPr>
          </w:p>
          <w:p w14:paraId="707B4120" w14:textId="77777777" w:rsidR="006B435C" w:rsidRPr="00D61C18" w:rsidRDefault="006B435C" w:rsidP="002064CC">
            <w:pPr>
              <w:rPr>
                <w:sz w:val="28"/>
              </w:rPr>
            </w:pPr>
          </w:p>
          <w:p w14:paraId="437E5D37" w14:textId="77777777" w:rsidR="006B435C" w:rsidRPr="00D61C18" w:rsidRDefault="006B435C" w:rsidP="002064CC">
            <w:pPr>
              <w:rPr>
                <w:sz w:val="28"/>
              </w:rPr>
            </w:pPr>
          </w:p>
          <w:p w14:paraId="61CAD2BB" w14:textId="77777777" w:rsidR="006B435C" w:rsidRPr="00D61C18" w:rsidRDefault="006B435C" w:rsidP="002064CC">
            <w:pPr>
              <w:rPr>
                <w:sz w:val="28"/>
              </w:rPr>
            </w:pPr>
          </w:p>
          <w:p w14:paraId="3D034246" w14:textId="77777777" w:rsidR="006B435C" w:rsidRPr="00D61C18" w:rsidRDefault="006B435C" w:rsidP="002064CC">
            <w:pPr>
              <w:rPr>
                <w:sz w:val="28"/>
              </w:rPr>
            </w:pPr>
          </w:p>
          <w:p w14:paraId="41125850" w14:textId="77777777" w:rsidR="006B435C" w:rsidRPr="00D61C18" w:rsidRDefault="006B435C" w:rsidP="002064CC">
            <w:pPr>
              <w:ind w:left="288"/>
              <w:rPr>
                <w:sz w:val="28"/>
              </w:rPr>
            </w:pPr>
            <w:r w:rsidRPr="00D61C18">
              <w:rPr>
                <w:sz w:val="28"/>
              </w:rPr>
              <w:t>Nêu được bản chất, tính chất của tia hồng ngoại và tia tử ngoại.</w:t>
            </w:r>
          </w:p>
          <w:p w14:paraId="77D2C994" w14:textId="77777777" w:rsidR="006B435C" w:rsidRPr="00D61C18" w:rsidRDefault="006B435C" w:rsidP="002064CC">
            <w:pPr>
              <w:ind w:left="288" w:firstLine="432"/>
              <w:rPr>
                <w:b/>
                <w:sz w:val="28"/>
              </w:rPr>
            </w:pPr>
            <w:r w:rsidRPr="00D61C18">
              <w:rPr>
                <w:sz w:val="28"/>
              </w:rPr>
              <w:t>- Nêu được rằng: tia hồng ngoại và tia tử ngoại có cùng bản chất với ánh sáng thông thường, chỉ khác ở một điểm là không kích thích được thần kinh thị giác, là vì có bước sóng (đúng hơn là tần số) khác với ánh sáng khả kiến</w:t>
            </w:r>
          </w:p>
          <w:p w14:paraId="6C8C2EC5" w14:textId="77777777" w:rsidR="006B435C" w:rsidRPr="00D61C18" w:rsidRDefault="006B435C" w:rsidP="002064CC">
            <w:pPr>
              <w:rPr>
                <w:sz w:val="28"/>
              </w:rPr>
            </w:pPr>
            <w:r w:rsidRPr="00D61C18">
              <w:rPr>
                <w:sz w:val="28"/>
              </w:rPr>
              <w:tab/>
            </w:r>
          </w:p>
          <w:p w14:paraId="58EB2D15" w14:textId="77777777" w:rsidR="006B435C" w:rsidRPr="00D61C18" w:rsidRDefault="006B435C" w:rsidP="002064CC">
            <w:pPr>
              <w:ind w:left="288"/>
              <w:rPr>
                <w:sz w:val="28"/>
              </w:rPr>
            </w:pPr>
          </w:p>
          <w:p w14:paraId="512D5FA9" w14:textId="77777777" w:rsidR="006B435C" w:rsidRPr="00D61C18" w:rsidRDefault="006B435C" w:rsidP="002064CC">
            <w:pPr>
              <w:ind w:left="288"/>
              <w:rPr>
                <w:sz w:val="28"/>
              </w:rPr>
            </w:pPr>
          </w:p>
          <w:p w14:paraId="54BBB8D9" w14:textId="77777777" w:rsidR="006B435C" w:rsidRPr="00D61C18" w:rsidRDefault="006B435C" w:rsidP="002064CC">
            <w:pPr>
              <w:ind w:left="288"/>
              <w:rPr>
                <w:sz w:val="28"/>
                <w:lang w:val="vi-VN"/>
              </w:rPr>
            </w:pPr>
          </w:p>
          <w:p w14:paraId="40AF5099" w14:textId="77777777" w:rsidR="006B435C" w:rsidRPr="00D61C18" w:rsidRDefault="006B435C" w:rsidP="002064CC">
            <w:pPr>
              <w:ind w:left="288"/>
              <w:rPr>
                <w:sz w:val="28"/>
                <w:lang w:val="vi-VN"/>
              </w:rPr>
            </w:pPr>
          </w:p>
          <w:p w14:paraId="20B3C969" w14:textId="77777777" w:rsidR="006B435C" w:rsidRPr="00D61C18" w:rsidRDefault="006B435C" w:rsidP="002064CC">
            <w:pPr>
              <w:ind w:left="288"/>
              <w:rPr>
                <w:sz w:val="28"/>
                <w:lang w:val="vi-VN"/>
              </w:rPr>
            </w:pPr>
          </w:p>
          <w:p w14:paraId="2C429417" w14:textId="77777777" w:rsidR="006B435C" w:rsidRPr="00D61C18" w:rsidRDefault="006B435C" w:rsidP="002064CC">
            <w:pPr>
              <w:ind w:left="288"/>
              <w:rPr>
                <w:sz w:val="28"/>
                <w:lang w:val="vi-VN"/>
              </w:rPr>
            </w:pPr>
          </w:p>
          <w:p w14:paraId="1138131F" w14:textId="77777777" w:rsidR="006B435C" w:rsidRPr="00D61C18" w:rsidRDefault="006B435C" w:rsidP="002064CC">
            <w:pPr>
              <w:ind w:left="288"/>
              <w:rPr>
                <w:sz w:val="28"/>
                <w:lang w:val="vi-VN"/>
              </w:rPr>
            </w:pPr>
          </w:p>
          <w:p w14:paraId="2F423ACB" w14:textId="77777777" w:rsidR="006B435C" w:rsidRPr="00D61C18" w:rsidRDefault="006B435C" w:rsidP="002064CC">
            <w:pPr>
              <w:ind w:left="288"/>
              <w:rPr>
                <w:b/>
                <w:sz w:val="28"/>
              </w:rPr>
            </w:pPr>
            <w:r w:rsidRPr="00D61C18">
              <w:rPr>
                <w:b/>
                <w:sz w:val="28"/>
              </w:rPr>
              <w:t>BT giao thoa ánh sáng (tt)</w:t>
            </w:r>
          </w:p>
          <w:p w14:paraId="1AD64FDF" w14:textId="77777777" w:rsidR="006B435C" w:rsidRPr="00D61C18" w:rsidRDefault="006B435C" w:rsidP="002064CC">
            <w:pPr>
              <w:ind w:left="288"/>
              <w:rPr>
                <w:b/>
                <w:sz w:val="28"/>
              </w:rPr>
            </w:pPr>
            <w:r w:rsidRPr="00D61C18">
              <w:rPr>
                <w:sz w:val="28"/>
                <w:lang w:val="fr-FR"/>
              </w:rPr>
              <w:t>Rèn luyện kĩ năng giải một số bài tập liên quan đến sự giao thoa của ánh sáng đơn sắc, giao thoa của ánh sáng hỗn hợp và giao thoa với ánh sáng trắng.</w:t>
            </w:r>
          </w:p>
          <w:p w14:paraId="2AC2D47C" w14:textId="77777777" w:rsidR="006B435C" w:rsidRPr="00D61C18" w:rsidRDefault="006B435C" w:rsidP="002064CC">
            <w:pPr>
              <w:ind w:left="288"/>
              <w:rPr>
                <w:sz w:val="28"/>
              </w:rPr>
            </w:pPr>
          </w:p>
          <w:p w14:paraId="0F5E74EA" w14:textId="77777777" w:rsidR="006B435C" w:rsidRPr="00D61C18" w:rsidRDefault="006B435C" w:rsidP="002064CC">
            <w:pPr>
              <w:ind w:left="288"/>
              <w:rPr>
                <w:sz w:val="28"/>
              </w:rPr>
            </w:pPr>
          </w:p>
          <w:p w14:paraId="35B7DCA5" w14:textId="77777777" w:rsidR="006B435C" w:rsidRPr="00D61C18" w:rsidRDefault="006B435C" w:rsidP="002064CC">
            <w:pPr>
              <w:ind w:left="288"/>
              <w:rPr>
                <w:sz w:val="28"/>
              </w:rPr>
            </w:pPr>
          </w:p>
          <w:p w14:paraId="69988326" w14:textId="77777777" w:rsidR="006B435C" w:rsidRPr="00D61C18" w:rsidRDefault="006B435C" w:rsidP="002064CC">
            <w:pPr>
              <w:ind w:left="288"/>
              <w:rPr>
                <w:sz w:val="28"/>
              </w:rPr>
            </w:pPr>
          </w:p>
          <w:p w14:paraId="1AEC4783" w14:textId="77777777" w:rsidR="006B435C" w:rsidRPr="00D61C18" w:rsidRDefault="006B435C" w:rsidP="002064CC">
            <w:pPr>
              <w:ind w:left="288"/>
              <w:rPr>
                <w:sz w:val="28"/>
              </w:rPr>
            </w:pPr>
          </w:p>
          <w:p w14:paraId="758025FB" w14:textId="77777777" w:rsidR="006B435C" w:rsidRPr="00D61C18" w:rsidRDefault="006B435C" w:rsidP="002064CC">
            <w:pPr>
              <w:ind w:left="288"/>
              <w:rPr>
                <w:sz w:val="28"/>
              </w:rPr>
            </w:pPr>
            <w:r w:rsidRPr="00D61C18">
              <w:rPr>
                <w:sz w:val="28"/>
              </w:rPr>
              <w:t>- Nêu được cách tạo, tính chất và bản chất tia X.</w:t>
            </w:r>
          </w:p>
          <w:p w14:paraId="503E13A1" w14:textId="77777777" w:rsidR="006B435C" w:rsidRPr="00D61C18" w:rsidRDefault="006B435C" w:rsidP="002064CC">
            <w:pPr>
              <w:ind w:left="288"/>
              <w:rPr>
                <w:sz w:val="28"/>
              </w:rPr>
            </w:pPr>
            <w:r w:rsidRPr="00D61C18">
              <w:rPr>
                <w:sz w:val="28"/>
              </w:rPr>
              <w:tab/>
              <w:t>- Nhớ được một số ứng dụng quan trọng của tia X.</w:t>
            </w:r>
          </w:p>
          <w:p w14:paraId="7883F4A8" w14:textId="77777777" w:rsidR="006B435C" w:rsidRPr="00D61C18" w:rsidRDefault="006B435C" w:rsidP="002064CC">
            <w:pPr>
              <w:ind w:left="288" w:firstLine="432"/>
              <w:rPr>
                <w:b/>
                <w:sz w:val="28"/>
              </w:rPr>
            </w:pPr>
            <w:r w:rsidRPr="00D61C18">
              <w:rPr>
                <w:sz w:val="28"/>
              </w:rPr>
              <w:t>Thấy được sự rộng lớn của phổ sóng điện từ, do đó thấy được sự cần thiết phải chia phổ ấy thành các miền, theo kĩ thuật sử dụng để nghiên cứu và ứng dụng sóng điện từ trong mỗi miền.</w:t>
            </w:r>
          </w:p>
          <w:p w14:paraId="794DC3D1" w14:textId="77777777" w:rsidR="006B435C" w:rsidRPr="00D61C18" w:rsidRDefault="006B435C" w:rsidP="002064CC">
            <w:pPr>
              <w:rPr>
                <w:sz w:val="28"/>
              </w:rPr>
            </w:pPr>
            <w:r w:rsidRPr="00D61C18">
              <w:rPr>
                <w:sz w:val="28"/>
              </w:rPr>
              <w:t>- Vận dụng các công thức đã học vào giải bài tập trong SGK</w:t>
            </w:r>
          </w:p>
          <w:p w14:paraId="375E339E" w14:textId="77777777" w:rsidR="006B435C" w:rsidRPr="00D61C18" w:rsidRDefault="006B435C" w:rsidP="002064CC">
            <w:pPr>
              <w:rPr>
                <w:sz w:val="28"/>
              </w:rPr>
            </w:pPr>
          </w:p>
          <w:p w14:paraId="33EF16A1" w14:textId="77777777" w:rsidR="006B435C" w:rsidRPr="00D61C18" w:rsidRDefault="006B435C" w:rsidP="002064CC">
            <w:pPr>
              <w:rPr>
                <w:sz w:val="28"/>
              </w:rPr>
            </w:pPr>
          </w:p>
          <w:p w14:paraId="7643FD58" w14:textId="77777777" w:rsidR="006B435C" w:rsidRPr="00D61C18" w:rsidRDefault="006B435C" w:rsidP="002064CC">
            <w:pPr>
              <w:rPr>
                <w:sz w:val="28"/>
              </w:rPr>
            </w:pPr>
          </w:p>
          <w:p w14:paraId="295B1786" w14:textId="77777777" w:rsidR="006B435C" w:rsidRPr="00D61C18" w:rsidRDefault="006B435C" w:rsidP="002064CC">
            <w:pPr>
              <w:rPr>
                <w:sz w:val="28"/>
              </w:rPr>
            </w:pPr>
          </w:p>
          <w:p w14:paraId="26A24194" w14:textId="77777777" w:rsidR="006B435C" w:rsidRPr="00D61C18" w:rsidRDefault="006B435C" w:rsidP="002064CC">
            <w:pPr>
              <w:rPr>
                <w:sz w:val="28"/>
              </w:rPr>
            </w:pPr>
          </w:p>
          <w:p w14:paraId="39BA92B3" w14:textId="77777777" w:rsidR="006B435C" w:rsidRPr="00D61C18" w:rsidRDefault="006B435C" w:rsidP="002064CC">
            <w:pPr>
              <w:rPr>
                <w:sz w:val="28"/>
              </w:rPr>
            </w:pPr>
          </w:p>
          <w:p w14:paraId="459A9EE4" w14:textId="77777777" w:rsidR="006B435C" w:rsidRPr="00D61C18" w:rsidRDefault="006B435C" w:rsidP="002064CC">
            <w:pPr>
              <w:rPr>
                <w:sz w:val="28"/>
              </w:rPr>
            </w:pPr>
            <w:r w:rsidRPr="00D61C18">
              <w:rPr>
                <w:sz w:val="28"/>
              </w:rPr>
              <w:t xml:space="preserve">- Củng cố kiến thức hai chương: Chương </w:t>
            </w:r>
            <w:r w:rsidRPr="00D61C18">
              <w:rPr>
                <w:sz w:val="28"/>
                <w:lang w:val="vi-VN"/>
              </w:rPr>
              <w:t>IV,</w:t>
            </w:r>
            <w:r w:rsidRPr="00D61C18">
              <w:rPr>
                <w:sz w:val="28"/>
              </w:rPr>
              <w:t xml:space="preserve"> chương V. </w:t>
            </w:r>
          </w:p>
          <w:p w14:paraId="57CE5DB4" w14:textId="77777777" w:rsidR="006B435C" w:rsidRPr="00D61C18" w:rsidRDefault="006B435C" w:rsidP="002064CC">
            <w:pPr>
              <w:rPr>
                <w:sz w:val="28"/>
              </w:rPr>
            </w:pPr>
            <w:r w:rsidRPr="00D61C18">
              <w:rPr>
                <w:sz w:val="28"/>
              </w:rPr>
              <w:t>- Rèn luyện kĩ năng giải bài tập TN của chương IV, V.</w:t>
            </w:r>
          </w:p>
          <w:p w14:paraId="22EDAA2B" w14:textId="77777777" w:rsidR="006B435C" w:rsidRPr="00D61C18" w:rsidRDefault="006B435C" w:rsidP="002064CC">
            <w:pPr>
              <w:rPr>
                <w:sz w:val="28"/>
              </w:rPr>
            </w:pPr>
          </w:p>
          <w:p w14:paraId="12A5FD0E" w14:textId="77777777" w:rsidR="006B435C" w:rsidRPr="00D61C18" w:rsidRDefault="006B435C" w:rsidP="002064CC">
            <w:pPr>
              <w:jc w:val="both"/>
              <w:rPr>
                <w:sz w:val="28"/>
              </w:rPr>
            </w:pPr>
          </w:p>
          <w:p w14:paraId="04E9B5DE" w14:textId="77777777" w:rsidR="006B435C" w:rsidRPr="00D61C18" w:rsidRDefault="006B435C" w:rsidP="002064CC">
            <w:pPr>
              <w:jc w:val="both"/>
              <w:rPr>
                <w:sz w:val="28"/>
              </w:rPr>
            </w:pPr>
          </w:p>
          <w:p w14:paraId="14F2A678" w14:textId="77777777" w:rsidR="006B435C" w:rsidRPr="00D61C18" w:rsidRDefault="006B435C" w:rsidP="002064CC">
            <w:pPr>
              <w:jc w:val="both"/>
              <w:rPr>
                <w:sz w:val="28"/>
              </w:rPr>
            </w:pPr>
          </w:p>
          <w:p w14:paraId="3BE91280" w14:textId="77777777" w:rsidR="006B435C" w:rsidRPr="00D61C18" w:rsidRDefault="006B435C" w:rsidP="002064CC">
            <w:pPr>
              <w:jc w:val="both"/>
              <w:rPr>
                <w:sz w:val="28"/>
              </w:rPr>
            </w:pPr>
          </w:p>
          <w:p w14:paraId="77778838" w14:textId="77777777" w:rsidR="006B435C" w:rsidRPr="00D61C18" w:rsidRDefault="006B435C" w:rsidP="002064CC">
            <w:pPr>
              <w:jc w:val="both"/>
              <w:rPr>
                <w:sz w:val="28"/>
              </w:rPr>
            </w:pPr>
          </w:p>
          <w:p w14:paraId="3FB1D6BD" w14:textId="77777777" w:rsidR="006B435C" w:rsidRPr="00D61C18" w:rsidRDefault="006B435C" w:rsidP="002064CC">
            <w:pPr>
              <w:jc w:val="both"/>
              <w:rPr>
                <w:sz w:val="28"/>
              </w:rPr>
            </w:pPr>
          </w:p>
          <w:p w14:paraId="2487D705" w14:textId="77777777" w:rsidR="006B435C" w:rsidRPr="00D61C18" w:rsidRDefault="006B435C" w:rsidP="002064CC">
            <w:pPr>
              <w:jc w:val="both"/>
              <w:rPr>
                <w:sz w:val="28"/>
                <w:lang w:val="vi-VN"/>
              </w:rPr>
            </w:pPr>
          </w:p>
          <w:p w14:paraId="0A50A3CD" w14:textId="77777777" w:rsidR="006B435C" w:rsidRPr="00D61C18" w:rsidRDefault="006B435C" w:rsidP="002064CC">
            <w:pPr>
              <w:jc w:val="both"/>
              <w:rPr>
                <w:b/>
                <w:sz w:val="28"/>
              </w:rPr>
            </w:pPr>
            <w:r w:rsidRPr="00D61C18">
              <w:rPr>
                <w:b/>
                <w:sz w:val="28"/>
              </w:rPr>
              <w:t>Ôn tập chương V</w:t>
            </w:r>
          </w:p>
          <w:p w14:paraId="52A89FCD" w14:textId="77777777" w:rsidR="006B435C" w:rsidRPr="00D61C18" w:rsidRDefault="006B435C" w:rsidP="002064CC">
            <w:pPr>
              <w:ind w:left="-180" w:firstLine="180"/>
              <w:rPr>
                <w:sz w:val="28"/>
                <w:lang w:val="vi-VN"/>
              </w:rPr>
            </w:pPr>
            <w:r w:rsidRPr="00D61C18">
              <w:rPr>
                <w:sz w:val="28"/>
              </w:rPr>
              <w:t>Hệ thống kiến thức chương V</w:t>
            </w:r>
          </w:p>
          <w:p w14:paraId="2A075B62" w14:textId="77777777" w:rsidR="006B435C" w:rsidRPr="00D61C18" w:rsidRDefault="006B435C" w:rsidP="002064CC">
            <w:pPr>
              <w:ind w:left="-20" w:firstLine="20"/>
              <w:rPr>
                <w:sz w:val="28"/>
                <w:lang w:val="vi-VN"/>
              </w:rPr>
            </w:pPr>
            <w:r w:rsidRPr="00D61C18">
              <w:rPr>
                <w:sz w:val="28"/>
              </w:rPr>
              <w:t>- Giải được các bài tập trắc nghiệm  trọng tâm của chương V</w:t>
            </w:r>
          </w:p>
          <w:p w14:paraId="77498542" w14:textId="77777777" w:rsidR="006B435C" w:rsidRPr="00D61C18" w:rsidRDefault="006B435C" w:rsidP="002064CC">
            <w:pPr>
              <w:ind w:left="-20" w:firstLine="20"/>
              <w:rPr>
                <w:b/>
                <w:sz w:val="28"/>
              </w:rPr>
            </w:pPr>
          </w:p>
          <w:p w14:paraId="5A8A19D4" w14:textId="77777777" w:rsidR="006B435C" w:rsidRPr="00D61C18" w:rsidRDefault="006B435C" w:rsidP="002064CC">
            <w:pPr>
              <w:jc w:val="both"/>
              <w:rPr>
                <w:b/>
                <w:sz w:val="28"/>
              </w:rPr>
            </w:pPr>
          </w:p>
          <w:p w14:paraId="7F0DC6BC" w14:textId="77777777" w:rsidR="006B435C" w:rsidRPr="00D61C18" w:rsidRDefault="006B435C" w:rsidP="002064CC">
            <w:pPr>
              <w:jc w:val="both"/>
              <w:rPr>
                <w:sz w:val="28"/>
              </w:rPr>
            </w:pPr>
          </w:p>
        </w:tc>
        <w:tc>
          <w:tcPr>
            <w:tcW w:w="805" w:type="pct"/>
            <w:tcBorders>
              <w:top w:val="single" w:sz="4" w:space="0" w:color="auto"/>
              <w:left w:val="single" w:sz="4" w:space="0" w:color="auto"/>
              <w:bottom w:val="single" w:sz="4" w:space="0" w:color="auto"/>
              <w:right w:val="single" w:sz="4" w:space="0" w:color="auto"/>
            </w:tcBorders>
            <w:hideMark/>
          </w:tcPr>
          <w:p w14:paraId="4E8E09A4" w14:textId="77777777" w:rsidR="006B435C" w:rsidRPr="00D61C18" w:rsidRDefault="006B435C" w:rsidP="002064CC">
            <w:pPr>
              <w:jc w:val="both"/>
              <w:rPr>
                <w:b/>
                <w:sz w:val="28"/>
              </w:rPr>
            </w:pPr>
            <w:r w:rsidRPr="00D61C18">
              <w:rPr>
                <w:b/>
                <w:sz w:val="28"/>
              </w:rPr>
              <w:t>- Hình thức dạy học:</w:t>
            </w:r>
          </w:p>
          <w:p w14:paraId="3A14AF6C" w14:textId="77777777" w:rsidR="006B435C" w:rsidRPr="00D61C18" w:rsidRDefault="006B435C" w:rsidP="002064CC">
            <w:pPr>
              <w:jc w:val="both"/>
              <w:rPr>
                <w:sz w:val="28"/>
              </w:rPr>
            </w:pPr>
            <w:r w:rsidRPr="00D61C18">
              <w:rPr>
                <w:sz w:val="28"/>
              </w:rPr>
              <w:t>+ Dạy học theo lớp</w:t>
            </w:r>
          </w:p>
          <w:p w14:paraId="469A89B7" w14:textId="77777777" w:rsidR="006B435C" w:rsidRPr="00D61C18" w:rsidRDefault="006B435C" w:rsidP="002064CC">
            <w:pPr>
              <w:jc w:val="both"/>
              <w:rPr>
                <w:sz w:val="28"/>
              </w:rPr>
            </w:pPr>
            <w:r w:rsidRPr="00D61C18">
              <w:rPr>
                <w:sz w:val="28"/>
              </w:rPr>
              <w:t>+ Dạy học theo nhóm</w:t>
            </w:r>
          </w:p>
          <w:p w14:paraId="31A21643" w14:textId="77777777" w:rsidR="006B435C" w:rsidRPr="00D61C18" w:rsidRDefault="006B435C" w:rsidP="002064CC">
            <w:pPr>
              <w:jc w:val="both"/>
              <w:rPr>
                <w:sz w:val="28"/>
              </w:rPr>
            </w:pPr>
            <w:r w:rsidRPr="00D61C18">
              <w:rPr>
                <w:sz w:val="28"/>
              </w:rPr>
              <w:t>+ Dạy học cá nhân</w:t>
            </w:r>
          </w:p>
          <w:p w14:paraId="323CC795" w14:textId="77777777" w:rsidR="006B435C" w:rsidRPr="00D61C18" w:rsidRDefault="006B435C" w:rsidP="002064CC">
            <w:pPr>
              <w:jc w:val="both"/>
              <w:rPr>
                <w:i/>
                <w:sz w:val="28"/>
              </w:rPr>
            </w:pPr>
            <w:r w:rsidRPr="00D61C18">
              <w:rPr>
                <w:i/>
                <w:sz w:val="28"/>
              </w:rPr>
              <w:t>(Có thể kết hợp các hình thức trên)</w:t>
            </w:r>
          </w:p>
          <w:p w14:paraId="60C15E4B" w14:textId="77777777" w:rsidR="006B435C" w:rsidRPr="00D61C18" w:rsidRDefault="006B435C" w:rsidP="002064CC">
            <w:pPr>
              <w:jc w:val="both"/>
              <w:rPr>
                <w:b/>
                <w:sz w:val="28"/>
              </w:rPr>
            </w:pPr>
            <w:r w:rsidRPr="00D61C18">
              <w:rPr>
                <w:b/>
                <w:sz w:val="28"/>
              </w:rPr>
              <w:t xml:space="preserve">- Địa điểm: </w:t>
            </w:r>
          </w:p>
          <w:p w14:paraId="754B41CD"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63285E84" w14:textId="77777777" w:rsidR="006B435C" w:rsidRPr="00D61C18" w:rsidRDefault="006B435C" w:rsidP="002064CC">
            <w:pPr>
              <w:jc w:val="both"/>
              <w:rPr>
                <w:sz w:val="28"/>
              </w:rPr>
            </w:pPr>
          </w:p>
          <w:p w14:paraId="1EBED056" w14:textId="77777777" w:rsidR="006B435C" w:rsidRPr="00D61C18" w:rsidRDefault="006B435C" w:rsidP="002064CC">
            <w:pPr>
              <w:jc w:val="both"/>
              <w:rPr>
                <w:sz w:val="28"/>
              </w:rPr>
            </w:pPr>
          </w:p>
          <w:p w14:paraId="194B39AD" w14:textId="77777777" w:rsidR="006B435C" w:rsidRPr="00D61C18" w:rsidRDefault="006B435C" w:rsidP="002064CC">
            <w:pPr>
              <w:jc w:val="both"/>
              <w:rPr>
                <w:sz w:val="28"/>
              </w:rPr>
            </w:pPr>
          </w:p>
          <w:p w14:paraId="75F071CB" w14:textId="77777777" w:rsidR="006B435C" w:rsidRPr="00D61C18" w:rsidRDefault="006B435C" w:rsidP="002064CC">
            <w:pPr>
              <w:jc w:val="both"/>
              <w:rPr>
                <w:sz w:val="28"/>
              </w:rPr>
            </w:pPr>
          </w:p>
          <w:p w14:paraId="244A71AF" w14:textId="77777777" w:rsidR="006B435C" w:rsidRPr="00D61C18" w:rsidRDefault="006B435C" w:rsidP="002064CC">
            <w:pPr>
              <w:jc w:val="both"/>
              <w:rPr>
                <w:sz w:val="28"/>
              </w:rPr>
            </w:pPr>
          </w:p>
          <w:p w14:paraId="56F800A4" w14:textId="77777777" w:rsidR="006B435C" w:rsidRPr="00D61C18" w:rsidRDefault="006B435C" w:rsidP="002064CC">
            <w:pPr>
              <w:jc w:val="both"/>
              <w:rPr>
                <w:b/>
                <w:sz w:val="28"/>
              </w:rPr>
            </w:pPr>
            <w:r w:rsidRPr="00D61C18">
              <w:rPr>
                <w:b/>
                <w:sz w:val="28"/>
              </w:rPr>
              <w:t>- Hình thức dạy học:</w:t>
            </w:r>
          </w:p>
          <w:p w14:paraId="033D8B05" w14:textId="77777777" w:rsidR="006B435C" w:rsidRPr="00D61C18" w:rsidRDefault="006B435C" w:rsidP="002064CC">
            <w:pPr>
              <w:jc w:val="both"/>
              <w:rPr>
                <w:sz w:val="28"/>
              </w:rPr>
            </w:pPr>
            <w:r w:rsidRPr="00D61C18">
              <w:rPr>
                <w:sz w:val="28"/>
              </w:rPr>
              <w:t>+ Dạy học theo lớp</w:t>
            </w:r>
          </w:p>
          <w:p w14:paraId="6B0AE075" w14:textId="77777777" w:rsidR="006B435C" w:rsidRPr="00D61C18" w:rsidRDefault="006B435C" w:rsidP="002064CC">
            <w:pPr>
              <w:jc w:val="both"/>
              <w:rPr>
                <w:sz w:val="28"/>
              </w:rPr>
            </w:pPr>
            <w:r w:rsidRPr="00D61C18">
              <w:rPr>
                <w:sz w:val="28"/>
              </w:rPr>
              <w:t>+ Dạy học theo nhóm</w:t>
            </w:r>
          </w:p>
          <w:p w14:paraId="1B51D7B4" w14:textId="77777777" w:rsidR="006B435C" w:rsidRPr="00D61C18" w:rsidRDefault="006B435C" w:rsidP="002064CC">
            <w:pPr>
              <w:jc w:val="both"/>
              <w:rPr>
                <w:sz w:val="28"/>
              </w:rPr>
            </w:pPr>
            <w:r w:rsidRPr="00D61C18">
              <w:rPr>
                <w:sz w:val="28"/>
              </w:rPr>
              <w:t>+ Dạy học cá nhân</w:t>
            </w:r>
          </w:p>
          <w:p w14:paraId="2DCCCDDD" w14:textId="77777777" w:rsidR="006B435C" w:rsidRPr="00D61C18" w:rsidRDefault="006B435C" w:rsidP="002064CC">
            <w:pPr>
              <w:jc w:val="both"/>
              <w:rPr>
                <w:i/>
                <w:sz w:val="28"/>
              </w:rPr>
            </w:pPr>
            <w:r w:rsidRPr="00D61C18">
              <w:rPr>
                <w:i/>
                <w:sz w:val="28"/>
              </w:rPr>
              <w:t>(Có thể kết hợp các hình thức trên)</w:t>
            </w:r>
          </w:p>
          <w:p w14:paraId="250256FA" w14:textId="77777777" w:rsidR="006B435C" w:rsidRPr="00D61C18" w:rsidRDefault="006B435C" w:rsidP="002064CC">
            <w:pPr>
              <w:jc w:val="both"/>
              <w:rPr>
                <w:b/>
                <w:sz w:val="28"/>
              </w:rPr>
            </w:pPr>
            <w:r w:rsidRPr="00D61C18">
              <w:rPr>
                <w:b/>
                <w:sz w:val="28"/>
              </w:rPr>
              <w:t xml:space="preserve">- Địa điểm: </w:t>
            </w:r>
          </w:p>
          <w:p w14:paraId="65CF776E"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6325A328" w14:textId="77777777" w:rsidR="006B435C" w:rsidRPr="00D61C18" w:rsidRDefault="006B435C" w:rsidP="002064CC">
            <w:pPr>
              <w:jc w:val="both"/>
              <w:rPr>
                <w:sz w:val="28"/>
              </w:rPr>
            </w:pPr>
          </w:p>
          <w:p w14:paraId="35F11A76" w14:textId="77777777" w:rsidR="006B435C" w:rsidRPr="00D61C18" w:rsidRDefault="006B435C" w:rsidP="002064CC">
            <w:pPr>
              <w:jc w:val="both"/>
              <w:rPr>
                <w:sz w:val="28"/>
              </w:rPr>
            </w:pPr>
          </w:p>
          <w:p w14:paraId="7D90EE0A" w14:textId="77777777" w:rsidR="006B435C" w:rsidRPr="00D61C18" w:rsidRDefault="006B435C" w:rsidP="002064CC">
            <w:pPr>
              <w:jc w:val="both"/>
              <w:rPr>
                <w:sz w:val="28"/>
              </w:rPr>
            </w:pPr>
          </w:p>
          <w:p w14:paraId="3C08F948" w14:textId="77777777" w:rsidR="006B435C" w:rsidRPr="00D61C18" w:rsidRDefault="006B435C" w:rsidP="002064CC">
            <w:pPr>
              <w:jc w:val="both"/>
              <w:rPr>
                <w:sz w:val="28"/>
              </w:rPr>
            </w:pPr>
          </w:p>
          <w:p w14:paraId="3F501E8A" w14:textId="77777777" w:rsidR="006B435C" w:rsidRPr="00D61C18" w:rsidRDefault="006B435C" w:rsidP="002064CC">
            <w:pPr>
              <w:jc w:val="both"/>
              <w:rPr>
                <w:sz w:val="28"/>
              </w:rPr>
            </w:pPr>
          </w:p>
          <w:p w14:paraId="7FB076BC" w14:textId="77777777" w:rsidR="006B435C" w:rsidRPr="00D61C18" w:rsidRDefault="006B435C" w:rsidP="002064CC">
            <w:pPr>
              <w:jc w:val="both"/>
              <w:rPr>
                <w:sz w:val="28"/>
              </w:rPr>
            </w:pPr>
          </w:p>
          <w:p w14:paraId="2FC80C00" w14:textId="77777777" w:rsidR="006B435C" w:rsidRPr="00D61C18" w:rsidRDefault="006B435C" w:rsidP="002064CC">
            <w:pPr>
              <w:jc w:val="both"/>
              <w:rPr>
                <w:b/>
                <w:sz w:val="28"/>
              </w:rPr>
            </w:pPr>
            <w:r w:rsidRPr="00D61C18">
              <w:rPr>
                <w:b/>
                <w:sz w:val="28"/>
              </w:rPr>
              <w:t>Hình thức dạy học:</w:t>
            </w:r>
          </w:p>
          <w:p w14:paraId="28811FA9" w14:textId="77777777" w:rsidR="006B435C" w:rsidRPr="00D61C18" w:rsidRDefault="006B435C" w:rsidP="002064CC">
            <w:pPr>
              <w:jc w:val="both"/>
              <w:rPr>
                <w:sz w:val="28"/>
              </w:rPr>
            </w:pPr>
            <w:r w:rsidRPr="00D61C18">
              <w:rPr>
                <w:sz w:val="28"/>
              </w:rPr>
              <w:t>+ Dạy học theo lớp</w:t>
            </w:r>
          </w:p>
          <w:p w14:paraId="7CA8710E" w14:textId="77777777" w:rsidR="006B435C" w:rsidRPr="00D61C18" w:rsidRDefault="006B435C" w:rsidP="002064CC">
            <w:pPr>
              <w:jc w:val="both"/>
              <w:rPr>
                <w:sz w:val="28"/>
              </w:rPr>
            </w:pPr>
            <w:r w:rsidRPr="00D61C18">
              <w:rPr>
                <w:sz w:val="28"/>
              </w:rPr>
              <w:t>+ Dạy học theo nhóm</w:t>
            </w:r>
          </w:p>
          <w:p w14:paraId="65061E0B" w14:textId="77777777" w:rsidR="006B435C" w:rsidRPr="00D61C18" w:rsidRDefault="006B435C" w:rsidP="002064CC">
            <w:pPr>
              <w:jc w:val="both"/>
              <w:rPr>
                <w:sz w:val="28"/>
              </w:rPr>
            </w:pPr>
            <w:r w:rsidRPr="00D61C18">
              <w:rPr>
                <w:sz w:val="28"/>
              </w:rPr>
              <w:t>+ Dạy học cá nhân</w:t>
            </w:r>
          </w:p>
          <w:p w14:paraId="36BB84DB" w14:textId="77777777" w:rsidR="006B435C" w:rsidRPr="00D61C18" w:rsidRDefault="006B435C" w:rsidP="002064CC">
            <w:pPr>
              <w:jc w:val="both"/>
              <w:rPr>
                <w:i/>
                <w:sz w:val="28"/>
              </w:rPr>
            </w:pPr>
            <w:r w:rsidRPr="00D61C18">
              <w:rPr>
                <w:i/>
                <w:sz w:val="28"/>
              </w:rPr>
              <w:t>(Có thể kết hợp các hình thức trên)</w:t>
            </w:r>
          </w:p>
          <w:p w14:paraId="52E49EDF" w14:textId="77777777" w:rsidR="006B435C" w:rsidRPr="00D61C18" w:rsidRDefault="006B435C" w:rsidP="002064CC">
            <w:pPr>
              <w:jc w:val="both"/>
              <w:rPr>
                <w:b/>
                <w:sz w:val="28"/>
              </w:rPr>
            </w:pPr>
            <w:r w:rsidRPr="00D61C18">
              <w:rPr>
                <w:b/>
                <w:sz w:val="28"/>
              </w:rPr>
              <w:t xml:space="preserve">- Địa điểm: </w:t>
            </w:r>
          </w:p>
          <w:p w14:paraId="27AFBEA2"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1C311CBA" w14:textId="77777777" w:rsidR="006B435C" w:rsidRPr="00D61C18" w:rsidRDefault="006B435C" w:rsidP="002064CC">
            <w:pPr>
              <w:jc w:val="both"/>
              <w:rPr>
                <w:b/>
                <w:sz w:val="28"/>
              </w:rPr>
            </w:pPr>
            <w:r w:rsidRPr="00D61C18">
              <w:rPr>
                <w:b/>
                <w:sz w:val="28"/>
              </w:rPr>
              <w:t>Hình thức dạy học:</w:t>
            </w:r>
          </w:p>
          <w:p w14:paraId="2327D72D" w14:textId="77777777" w:rsidR="006B435C" w:rsidRPr="00D61C18" w:rsidRDefault="006B435C" w:rsidP="002064CC">
            <w:pPr>
              <w:jc w:val="both"/>
              <w:rPr>
                <w:sz w:val="28"/>
              </w:rPr>
            </w:pPr>
            <w:r w:rsidRPr="00D61C18">
              <w:rPr>
                <w:sz w:val="28"/>
              </w:rPr>
              <w:t>+ Dạy học theo lớp</w:t>
            </w:r>
          </w:p>
          <w:p w14:paraId="4A769763" w14:textId="77777777" w:rsidR="006B435C" w:rsidRPr="00D61C18" w:rsidRDefault="006B435C" w:rsidP="002064CC">
            <w:pPr>
              <w:jc w:val="both"/>
              <w:rPr>
                <w:sz w:val="28"/>
              </w:rPr>
            </w:pPr>
            <w:r w:rsidRPr="00D61C18">
              <w:rPr>
                <w:sz w:val="28"/>
              </w:rPr>
              <w:t>+ Dạy học theo nhóm</w:t>
            </w:r>
          </w:p>
          <w:p w14:paraId="429A9A17" w14:textId="77777777" w:rsidR="006B435C" w:rsidRPr="00D61C18" w:rsidRDefault="006B435C" w:rsidP="002064CC">
            <w:pPr>
              <w:jc w:val="both"/>
              <w:rPr>
                <w:sz w:val="28"/>
              </w:rPr>
            </w:pPr>
            <w:r w:rsidRPr="00D61C18">
              <w:rPr>
                <w:sz w:val="28"/>
              </w:rPr>
              <w:t>+ Dạy học cá nhân</w:t>
            </w:r>
          </w:p>
          <w:p w14:paraId="40163820" w14:textId="77777777" w:rsidR="006B435C" w:rsidRPr="00D61C18" w:rsidRDefault="006B435C" w:rsidP="002064CC">
            <w:pPr>
              <w:jc w:val="both"/>
              <w:rPr>
                <w:i/>
                <w:sz w:val="28"/>
              </w:rPr>
            </w:pPr>
            <w:r w:rsidRPr="00D61C18">
              <w:rPr>
                <w:i/>
                <w:sz w:val="28"/>
              </w:rPr>
              <w:t>(Có thể kết hợp các hình thức trên)</w:t>
            </w:r>
          </w:p>
          <w:p w14:paraId="2F740050" w14:textId="77777777" w:rsidR="006B435C" w:rsidRPr="00D61C18" w:rsidRDefault="006B435C" w:rsidP="002064CC">
            <w:pPr>
              <w:jc w:val="both"/>
              <w:rPr>
                <w:b/>
                <w:sz w:val="28"/>
              </w:rPr>
            </w:pPr>
            <w:r w:rsidRPr="00D61C18">
              <w:rPr>
                <w:b/>
                <w:sz w:val="28"/>
              </w:rPr>
              <w:t xml:space="preserve">- Địa điểm: </w:t>
            </w:r>
          </w:p>
          <w:p w14:paraId="103CCAFE"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07442228" w14:textId="77777777" w:rsidR="006B435C" w:rsidRPr="00D61C18" w:rsidRDefault="006B435C" w:rsidP="002064CC">
            <w:pPr>
              <w:jc w:val="both"/>
              <w:rPr>
                <w:sz w:val="28"/>
              </w:rPr>
            </w:pPr>
          </w:p>
          <w:p w14:paraId="5BDF0EA1" w14:textId="77777777" w:rsidR="006B435C" w:rsidRPr="00D61C18" w:rsidRDefault="006B435C" w:rsidP="002064CC">
            <w:pPr>
              <w:jc w:val="both"/>
              <w:rPr>
                <w:sz w:val="28"/>
              </w:rPr>
            </w:pPr>
          </w:p>
          <w:p w14:paraId="174115E0" w14:textId="77777777" w:rsidR="006B435C" w:rsidRPr="00D61C18" w:rsidRDefault="006B435C" w:rsidP="002064CC">
            <w:pPr>
              <w:jc w:val="both"/>
              <w:rPr>
                <w:sz w:val="28"/>
              </w:rPr>
            </w:pPr>
          </w:p>
          <w:p w14:paraId="36F0EE9E" w14:textId="77777777" w:rsidR="006B435C" w:rsidRPr="00D61C18" w:rsidRDefault="006B435C" w:rsidP="002064CC">
            <w:pPr>
              <w:jc w:val="both"/>
              <w:rPr>
                <w:sz w:val="28"/>
              </w:rPr>
            </w:pPr>
          </w:p>
          <w:p w14:paraId="53FEFEBC" w14:textId="77777777" w:rsidR="006B435C" w:rsidRPr="00D61C18" w:rsidRDefault="006B435C" w:rsidP="002064CC">
            <w:pPr>
              <w:jc w:val="both"/>
              <w:rPr>
                <w:sz w:val="28"/>
              </w:rPr>
            </w:pPr>
          </w:p>
          <w:p w14:paraId="787F5C3E" w14:textId="77777777" w:rsidR="006B435C" w:rsidRPr="00D61C18" w:rsidRDefault="006B435C" w:rsidP="002064CC">
            <w:pPr>
              <w:jc w:val="both"/>
              <w:rPr>
                <w:sz w:val="28"/>
              </w:rPr>
            </w:pPr>
          </w:p>
          <w:p w14:paraId="4902B095" w14:textId="77777777" w:rsidR="006B435C" w:rsidRPr="00D61C18" w:rsidRDefault="006B435C" w:rsidP="002064CC">
            <w:pPr>
              <w:jc w:val="both"/>
              <w:rPr>
                <w:sz w:val="28"/>
              </w:rPr>
            </w:pPr>
          </w:p>
          <w:p w14:paraId="073D19ED" w14:textId="77777777" w:rsidR="006B435C" w:rsidRPr="00D61C18" w:rsidRDefault="006B435C" w:rsidP="002064CC">
            <w:pPr>
              <w:jc w:val="both"/>
              <w:rPr>
                <w:sz w:val="28"/>
              </w:rPr>
            </w:pPr>
          </w:p>
          <w:p w14:paraId="4E184BC0" w14:textId="77777777" w:rsidR="006B435C" w:rsidRPr="00D61C18" w:rsidRDefault="006B435C" w:rsidP="002064CC">
            <w:pPr>
              <w:jc w:val="both"/>
              <w:rPr>
                <w:b/>
                <w:sz w:val="28"/>
              </w:rPr>
            </w:pPr>
            <w:r w:rsidRPr="00D61C18">
              <w:rPr>
                <w:b/>
                <w:sz w:val="28"/>
              </w:rPr>
              <w:t>- Hình thức dạy học:</w:t>
            </w:r>
          </w:p>
          <w:p w14:paraId="151ED680" w14:textId="77777777" w:rsidR="006B435C" w:rsidRPr="00D61C18" w:rsidRDefault="006B435C" w:rsidP="002064CC">
            <w:pPr>
              <w:jc w:val="both"/>
              <w:rPr>
                <w:sz w:val="28"/>
              </w:rPr>
            </w:pPr>
            <w:r w:rsidRPr="00D61C18">
              <w:rPr>
                <w:sz w:val="28"/>
              </w:rPr>
              <w:t>+ Dạy học theo lớp</w:t>
            </w:r>
          </w:p>
          <w:p w14:paraId="5B17A67E" w14:textId="77777777" w:rsidR="006B435C" w:rsidRPr="00D61C18" w:rsidRDefault="006B435C" w:rsidP="002064CC">
            <w:pPr>
              <w:jc w:val="both"/>
              <w:rPr>
                <w:sz w:val="28"/>
              </w:rPr>
            </w:pPr>
            <w:r w:rsidRPr="00D61C18">
              <w:rPr>
                <w:sz w:val="28"/>
              </w:rPr>
              <w:t>+ Dạy học theo nhóm</w:t>
            </w:r>
          </w:p>
          <w:p w14:paraId="355B203E" w14:textId="77777777" w:rsidR="006B435C" w:rsidRPr="00D61C18" w:rsidRDefault="006B435C" w:rsidP="002064CC">
            <w:pPr>
              <w:jc w:val="both"/>
              <w:rPr>
                <w:sz w:val="28"/>
              </w:rPr>
            </w:pPr>
            <w:r w:rsidRPr="00D61C18">
              <w:rPr>
                <w:sz w:val="28"/>
              </w:rPr>
              <w:t>+ Dạy học cá nhân</w:t>
            </w:r>
          </w:p>
          <w:p w14:paraId="03F0B6A8" w14:textId="77777777" w:rsidR="006B435C" w:rsidRPr="00D61C18" w:rsidRDefault="006B435C" w:rsidP="002064CC">
            <w:pPr>
              <w:jc w:val="both"/>
              <w:rPr>
                <w:i/>
                <w:sz w:val="28"/>
              </w:rPr>
            </w:pPr>
            <w:r w:rsidRPr="00D61C18">
              <w:rPr>
                <w:i/>
                <w:sz w:val="28"/>
              </w:rPr>
              <w:t>(Có thể kết hợp các hình thức trên)</w:t>
            </w:r>
          </w:p>
          <w:p w14:paraId="449BED20" w14:textId="77777777" w:rsidR="006B435C" w:rsidRPr="00D61C18" w:rsidRDefault="006B435C" w:rsidP="002064CC">
            <w:pPr>
              <w:jc w:val="both"/>
              <w:rPr>
                <w:b/>
                <w:sz w:val="28"/>
              </w:rPr>
            </w:pPr>
            <w:r w:rsidRPr="00D61C18">
              <w:rPr>
                <w:b/>
                <w:sz w:val="28"/>
              </w:rPr>
              <w:t xml:space="preserve">- Địa điểm: </w:t>
            </w:r>
          </w:p>
          <w:p w14:paraId="2CE4B0E7"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5C63644F" w14:textId="77777777" w:rsidR="006B435C" w:rsidRPr="00D61C18" w:rsidRDefault="006B435C" w:rsidP="002064CC">
            <w:pPr>
              <w:jc w:val="both"/>
              <w:rPr>
                <w:b/>
                <w:sz w:val="28"/>
              </w:rPr>
            </w:pPr>
            <w:r w:rsidRPr="00D61C18">
              <w:rPr>
                <w:b/>
                <w:sz w:val="28"/>
              </w:rPr>
              <w:t>- Hình thức dạy học:</w:t>
            </w:r>
          </w:p>
          <w:p w14:paraId="6C0C1518" w14:textId="77777777" w:rsidR="006B435C" w:rsidRPr="00D61C18" w:rsidRDefault="006B435C" w:rsidP="002064CC">
            <w:pPr>
              <w:jc w:val="both"/>
              <w:rPr>
                <w:sz w:val="28"/>
              </w:rPr>
            </w:pPr>
            <w:r w:rsidRPr="00D61C18">
              <w:rPr>
                <w:sz w:val="28"/>
              </w:rPr>
              <w:t>+ Dạy học theo lớp</w:t>
            </w:r>
          </w:p>
          <w:p w14:paraId="2692373A" w14:textId="77777777" w:rsidR="006B435C" w:rsidRPr="00D61C18" w:rsidRDefault="006B435C" w:rsidP="002064CC">
            <w:pPr>
              <w:jc w:val="both"/>
              <w:rPr>
                <w:sz w:val="28"/>
              </w:rPr>
            </w:pPr>
            <w:r w:rsidRPr="00D61C18">
              <w:rPr>
                <w:sz w:val="28"/>
              </w:rPr>
              <w:t>+ Dạy học theo nhóm</w:t>
            </w:r>
          </w:p>
          <w:p w14:paraId="525D6923" w14:textId="77777777" w:rsidR="006B435C" w:rsidRPr="00D61C18" w:rsidRDefault="006B435C" w:rsidP="002064CC">
            <w:pPr>
              <w:jc w:val="both"/>
              <w:rPr>
                <w:sz w:val="28"/>
              </w:rPr>
            </w:pPr>
            <w:r w:rsidRPr="00D61C18">
              <w:rPr>
                <w:sz w:val="28"/>
              </w:rPr>
              <w:t>+ Dạy học cá nhân</w:t>
            </w:r>
          </w:p>
          <w:p w14:paraId="64973EFA" w14:textId="77777777" w:rsidR="006B435C" w:rsidRPr="00D61C18" w:rsidRDefault="006B435C" w:rsidP="002064CC">
            <w:pPr>
              <w:jc w:val="both"/>
              <w:rPr>
                <w:i/>
                <w:sz w:val="28"/>
              </w:rPr>
            </w:pPr>
            <w:r w:rsidRPr="00D61C18">
              <w:rPr>
                <w:i/>
                <w:sz w:val="28"/>
              </w:rPr>
              <w:t>(Có thể kết hợp các hình thức trên)</w:t>
            </w:r>
          </w:p>
          <w:p w14:paraId="1957DFCE" w14:textId="77777777" w:rsidR="006B435C" w:rsidRPr="00D61C18" w:rsidRDefault="006B435C" w:rsidP="002064CC">
            <w:pPr>
              <w:jc w:val="both"/>
              <w:rPr>
                <w:b/>
                <w:sz w:val="28"/>
              </w:rPr>
            </w:pPr>
            <w:r w:rsidRPr="00D61C18">
              <w:rPr>
                <w:b/>
                <w:sz w:val="28"/>
              </w:rPr>
              <w:t xml:space="preserve">- Địa điểm: </w:t>
            </w:r>
          </w:p>
          <w:p w14:paraId="5B31934A" w14:textId="77777777" w:rsidR="006B435C" w:rsidRPr="00D61C18" w:rsidRDefault="006B435C" w:rsidP="002064CC">
            <w:pPr>
              <w:jc w:val="both"/>
              <w:rPr>
                <w:b/>
                <w:sz w:val="28"/>
              </w:rPr>
            </w:pPr>
            <w:r w:rsidRPr="00D61C18">
              <w:rPr>
                <w:sz w:val="28"/>
              </w:rPr>
              <w:t>Tại phòng học</w:t>
            </w:r>
            <w:r w:rsidRPr="00D61C18">
              <w:rPr>
                <w:sz w:val="28"/>
                <w:lang w:val="vi-VN"/>
              </w:rPr>
              <w:t>, ở nhà</w:t>
            </w:r>
          </w:p>
        </w:tc>
        <w:tc>
          <w:tcPr>
            <w:tcW w:w="1581" w:type="pct"/>
            <w:tcBorders>
              <w:top w:val="single" w:sz="4" w:space="0" w:color="auto"/>
              <w:left w:val="single" w:sz="4" w:space="0" w:color="auto"/>
              <w:bottom w:val="single" w:sz="4" w:space="0" w:color="auto"/>
              <w:right w:val="single" w:sz="4" w:space="0" w:color="auto"/>
            </w:tcBorders>
            <w:hideMark/>
          </w:tcPr>
          <w:p w14:paraId="17EC533B" w14:textId="77777777" w:rsidR="006B435C" w:rsidRPr="00D61C18" w:rsidRDefault="006B435C" w:rsidP="002064CC">
            <w:pPr>
              <w:rPr>
                <w:b/>
                <w:sz w:val="28"/>
              </w:rPr>
            </w:pPr>
            <w:r w:rsidRPr="00D61C18">
              <w:rPr>
                <w:b/>
                <w:sz w:val="28"/>
                <w:lang w:val="vi-VN"/>
              </w:rPr>
              <w:t>Gợi ý cách thức tổ chức dạy học:</w:t>
            </w:r>
          </w:p>
          <w:p w14:paraId="6041ADA3" w14:textId="77777777" w:rsidR="006B435C" w:rsidRPr="00D61C18" w:rsidRDefault="006B435C" w:rsidP="002064CC">
            <w:pPr>
              <w:rPr>
                <w:b/>
                <w:sz w:val="28"/>
              </w:rPr>
            </w:pPr>
            <w:r w:rsidRPr="00D61C18">
              <w:rPr>
                <w:b/>
                <w:sz w:val="28"/>
              </w:rPr>
              <w:t>Nội dung:</w:t>
            </w:r>
          </w:p>
          <w:p w14:paraId="52AF30B0" w14:textId="77777777" w:rsidR="006B435C" w:rsidRPr="00D61C18" w:rsidRDefault="006B435C" w:rsidP="002064CC">
            <w:pPr>
              <w:pStyle w:val="ListParagraph"/>
              <w:numPr>
                <w:ilvl w:val="0"/>
                <w:numId w:val="51"/>
              </w:numPr>
              <w:spacing w:before="120" w:after="120" w:line="240" w:lineRule="auto"/>
              <w:rPr>
                <w:i/>
                <w:sz w:val="28"/>
              </w:rPr>
            </w:pPr>
            <w:r w:rsidRPr="00D61C18">
              <w:rPr>
                <w:i/>
                <w:sz w:val="28"/>
              </w:rPr>
              <w:t>Máy quang phổ lăng kính</w:t>
            </w:r>
          </w:p>
          <w:p w14:paraId="25EBAE0D" w14:textId="77777777" w:rsidR="006B435C" w:rsidRPr="00D61C18" w:rsidRDefault="006B435C" w:rsidP="002064CC">
            <w:pPr>
              <w:pStyle w:val="ListParagraph"/>
              <w:numPr>
                <w:ilvl w:val="0"/>
                <w:numId w:val="51"/>
              </w:numPr>
              <w:spacing w:before="120" w:after="120" w:line="240" w:lineRule="auto"/>
              <w:rPr>
                <w:i/>
                <w:sz w:val="28"/>
              </w:rPr>
            </w:pPr>
            <w:r w:rsidRPr="00D61C18">
              <w:rPr>
                <w:i/>
                <w:sz w:val="28"/>
              </w:rPr>
              <w:t>Quang phổ phát xạ</w:t>
            </w:r>
          </w:p>
          <w:p w14:paraId="5D80E197" w14:textId="77777777" w:rsidR="006B435C" w:rsidRPr="00D61C18" w:rsidRDefault="006B435C" w:rsidP="002064CC">
            <w:pPr>
              <w:pStyle w:val="ListParagraph"/>
              <w:numPr>
                <w:ilvl w:val="0"/>
                <w:numId w:val="51"/>
              </w:numPr>
              <w:spacing w:before="120" w:after="120" w:line="240" w:lineRule="auto"/>
              <w:rPr>
                <w:i/>
                <w:sz w:val="28"/>
              </w:rPr>
            </w:pPr>
            <w:r w:rsidRPr="00D61C18">
              <w:rPr>
                <w:i/>
                <w:sz w:val="28"/>
              </w:rPr>
              <w:t>Quang phổ hấp thụ</w:t>
            </w:r>
          </w:p>
          <w:p w14:paraId="345B58E4"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2F6DE00C" w14:textId="77777777" w:rsidR="006B435C" w:rsidRPr="00D61C18" w:rsidRDefault="006B435C" w:rsidP="002064CC">
            <w:pPr>
              <w:tabs>
                <w:tab w:val="left" w:pos="6190"/>
              </w:tabs>
              <w:rPr>
                <w:b/>
                <w:i/>
                <w:sz w:val="28"/>
              </w:rPr>
            </w:pPr>
            <w:r w:rsidRPr="00D61C18">
              <w:rPr>
                <w:b/>
                <w:sz w:val="28"/>
                <w:lang w:val="nl-NL"/>
              </w:rPr>
              <w:t xml:space="preserve">- Có thể kết hợp các PP: </w:t>
            </w:r>
            <w:r w:rsidRPr="00D61C18">
              <w:rPr>
                <w:b/>
                <w:sz w:val="28"/>
                <w:lang w:val="vi-VN"/>
              </w:rPr>
              <w:t xml:space="preserve">pp </w:t>
            </w:r>
            <w:r w:rsidRPr="00D61C18">
              <w:rPr>
                <w:b/>
                <w:sz w:val="28"/>
                <w:lang w:val="nl-NL"/>
              </w:rPr>
              <w:t xml:space="preserve"> trực quan, dạy học hợp tác, đàm thoại, thuyết trình; pp dạy học theo trạm </w:t>
            </w:r>
            <w:r w:rsidRPr="00D61C18">
              <w:rPr>
                <w:i/>
                <w:sz w:val="28"/>
                <w:lang w:val="nl-NL"/>
              </w:rPr>
              <w:t>(trong hoạt động luyện tập);</w:t>
            </w:r>
            <w:r w:rsidRPr="00D61C18">
              <w:rPr>
                <w:b/>
                <w:i/>
                <w:sz w:val="28"/>
                <w:lang w:val="vi-VN"/>
              </w:rPr>
              <w:t xml:space="preserve"> </w:t>
            </w:r>
            <w:r w:rsidRPr="00D61C18">
              <w:rPr>
                <w:b/>
                <w:i/>
                <w:sz w:val="28"/>
                <w:lang w:val="nl-NL"/>
              </w:rPr>
              <w:t>pp lớp học đảo ngược</w:t>
            </w:r>
            <w:r w:rsidRPr="00D61C18">
              <w:rPr>
                <w:b/>
                <w:i/>
                <w:sz w:val="28"/>
                <w:lang w:val="vi-VN"/>
              </w:rPr>
              <w:t>, ...</w:t>
            </w:r>
          </w:p>
          <w:p w14:paraId="2538EF33" w14:textId="77777777" w:rsidR="006B435C" w:rsidRPr="00D61C18" w:rsidRDefault="006B435C" w:rsidP="002064CC">
            <w:pPr>
              <w:tabs>
                <w:tab w:val="left" w:pos="6190"/>
              </w:tabs>
              <w:rPr>
                <w:i/>
                <w:color w:val="FF0000"/>
                <w:sz w:val="28"/>
                <w:lang w:val="nl-NL"/>
              </w:rPr>
            </w:pPr>
            <w:r w:rsidRPr="00D61C18">
              <w:rPr>
                <w:sz w:val="28"/>
                <w:lang w:val="nl-NL"/>
              </w:rPr>
              <w:t xml:space="preserve">- Có thể chia nhóm, sử dụng kĩ thuật khăn trải bàn, kĩ thuật XYZ, kĩ thuật ổ bi, kĩ thuật phòng tranh, kĩ thuật chia sẻ cặp đôi, ... hoặc hoạt động cá nhân </w:t>
            </w:r>
            <w:r w:rsidRPr="00D61C18">
              <w:rPr>
                <w:color w:val="FF0000"/>
                <w:sz w:val="28"/>
                <w:lang w:val="nl-NL"/>
              </w:rPr>
              <w:t>(</w:t>
            </w:r>
            <w:r w:rsidRPr="00D61C18">
              <w:rPr>
                <w:i/>
                <w:color w:val="FF0000"/>
                <w:sz w:val="28"/>
                <w:lang w:val="nl-NL"/>
              </w:rPr>
              <w:t>khuyến khích tổ chức hoạt động nhóm)</w:t>
            </w:r>
          </w:p>
          <w:p w14:paraId="143D2BE8"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09CA157D" w14:textId="77777777" w:rsidR="006B435C" w:rsidRPr="00D61C18" w:rsidRDefault="006B435C" w:rsidP="002064CC">
            <w:pPr>
              <w:rPr>
                <w:b/>
                <w:sz w:val="28"/>
              </w:rPr>
            </w:pPr>
            <w:r w:rsidRPr="00D61C18">
              <w:rPr>
                <w:b/>
                <w:sz w:val="28"/>
                <w:lang w:val="vi-VN"/>
              </w:rPr>
              <w:t>Gợi ý cách thức tổ chức dạy học:</w:t>
            </w:r>
          </w:p>
          <w:p w14:paraId="28A70459" w14:textId="77777777" w:rsidR="006B435C" w:rsidRPr="00D61C18" w:rsidRDefault="006B435C" w:rsidP="002064CC">
            <w:pPr>
              <w:rPr>
                <w:b/>
                <w:sz w:val="28"/>
              </w:rPr>
            </w:pPr>
            <w:r w:rsidRPr="00D61C18">
              <w:rPr>
                <w:b/>
                <w:sz w:val="28"/>
              </w:rPr>
              <w:t>Nội dung:</w:t>
            </w:r>
          </w:p>
          <w:p w14:paraId="2A5E9D0E" w14:textId="77777777" w:rsidR="006B435C" w:rsidRPr="00D61C18" w:rsidRDefault="006B435C" w:rsidP="002064CC">
            <w:pPr>
              <w:pStyle w:val="ListParagraph"/>
              <w:numPr>
                <w:ilvl w:val="0"/>
                <w:numId w:val="52"/>
              </w:numPr>
              <w:spacing w:before="120" w:after="120" w:line="240" w:lineRule="auto"/>
              <w:rPr>
                <w:i/>
                <w:sz w:val="28"/>
              </w:rPr>
            </w:pPr>
            <w:r w:rsidRPr="00D61C18">
              <w:rPr>
                <w:i/>
                <w:sz w:val="28"/>
              </w:rPr>
              <w:t>Phát hiện tia hồng ngoại và tia tử ngoại</w:t>
            </w:r>
          </w:p>
          <w:p w14:paraId="0ABBE9F2" w14:textId="77777777" w:rsidR="006B435C" w:rsidRPr="00D61C18" w:rsidRDefault="006B435C" w:rsidP="002064CC">
            <w:pPr>
              <w:pStyle w:val="ListParagraph"/>
              <w:numPr>
                <w:ilvl w:val="0"/>
                <w:numId w:val="52"/>
              </w:numPr>
              <w:spacing w:before="120" w:after="120" w:line="240" w:lineRule="auto"/>
              <w:rPr>
                <w:i/>
                <w:sz w:val="28"/>
              </w:rPr>
            </w:pPr>
            <w:r w:rsidRPr="00D61C18">
              <w:rPr>
                <w:i/>
                <w:sz w:val="28"/>
              </w:rPr>
              <w:t>Bản chất chungcu</w:t>
            </w:r>
            <w:r w:rsidRPr="00D61C18">
              <w:rPr>
                <w:i/>
                <w:sz w:val="28"/>
                <w:lang w:val="vi-VN"/>
              </w:rPr>
              <w:t>ả tia HN và tia TN</w:t>
            </w:r>
          </w:p>
          <w:p w14:paraId="660AA3CE" w14:textId="77777777" w:rsidR="006B435C" w:rsidRPr="00D61C18" w:rsidRDefault="006B435C" w:rsidP="002064CC">
            <w:pPr>
              <w:pStyle w:val="ListParagraph"/>
              <w:numPr>
                <w:ilvl w:val="0"/>
                <w:numId w:val="52"/>
              </w:numPr>
              <w:spacing w:before="120" w:after="120" w:line="240" w:lineRule="auto"/>
              <w:rPr>
                <w:i/>
                <w:sz w:val="28"/>
              </w:rPr>
            </w:pPr>
            <w:r w:rsidRPr="00D61C18">
              <w:rPr>
                <w:i/>
                <w:sz w:val="28"/>
                <w:lang w:val="vi-VN"/>
              </w:rPr>
              <w:t>Tia HN</w:t>
            </w:r>
          </w:p>
          <w:p w14:paraId="413B0D32" w14:textId="77777777" w:rsidR="006B435C" w:rsidRPr="00D61C18" w:rsidRDefault="006B435C" w:rsidP="002064CC">
            <w:pPr>
              <w:pStyle w:val="ListParagraph"/>
              <w:numPr>
                <w:ilvl w:val="0"/>
                <w:numId w:val="52"/>
              </w:numPr>
              <w:spacing w:before="120" w:after="120" w:line="240" w:lineRule="auto"/>
              <w:rPr>
                <w:i/>
                <w:sz w:val="28"/>
              </w:rPr>
            </w:pPr>
            <w:r w:rsidRPr="00D61C18">
              <w:rPr>
                <w:i/>
                <w:sz w:val="28"/>
                <w:lang w:val="vi-VN"/>
              </w:rPr>
              <w:t>Tia TN</w:t>
            </w:r>
          </w:p>
          <w:p w14:paraId="11761E91"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7B7F6DA0" w14:textId="77777777" w:rsidR="006B435C" w:rsidRPr="00D61C18" w:rsidRDefault="006B435C" w:rsidP="002064CC">
            <w:pPr>
              <w:tabs>
                <w:tab w:val="left" w:pos="6190"/>
              </w:tabs>
              <w:rPr>
                <w:b/>
                <w:i/>
                <w:sz w:val="28"/>
              </w:rPr>
            </w:pPr>
            <w:r w:rsidRPr="00D61C18">
              <w:rPr>
                <w:b/>
                <w:sz w:val="28"/>
                <w:lang w:val="nl-NL"/>
              </w:rPr>
              <w:t xml:space="preserve">- Có thể kết hợp các PP: </w:t>
            </w:r>
            <w:r w:rsidRPr="00D61C18">
              <w:rPr>
                <w:b/>
                <w:sz w:val="28"/>
                <w:lang w:val="vi-VN"/>
              </w:rPr>
              <w:t xml:space="preserve">pp </w:t>
            </w:r>
            <w:r w:rsidRPr="00D61C18">
              <w:rPr>
                <w:b/>
                <w:sz w:val="28"/>
                <w:lang w:val="nl-NL"/>
              </w:rPr>
              <w:t xml:space="preserve"> trực quan, dạy học hợp tác, đàm thoại, thuyết trình; pp dạy học theo trạm </w:t>
            </w:r>
            <w:r w:rsidRPr="00D61C18">
              <w:rPr>
                <w:i/>
                <w:sz w:val="28"/>
                <w:lang w:val="nl-NL"/>
              </w:rPr>
              <w:t>(trong hoạt động luyện tập);</w:t>
            </w:r>
            <w:r w:rsidRPr="00D61C18">
              <w:rPr>
                <w:b/>
                <w:i/>
                <w:sz w:val="28"/>
                <w:lang w:val="vi-VN"/>
              </w:rPr>
              <w:t xml:space="preserve"> </w:t>
            </w:r>
            <w:r w:rsidRPr="00D61C18">
              <w:rPr>
                <w:b/>
                <w:i/>
                <w:sz w:val="28"/>
                <w:lang w:val="nl-NL"/>
              </w:rPr>
              <w:t>pp lớp học đảo ngược</w:t>
            </w:r>
            <w:r w:rsidRPr="00D61C18">
              <w:rPr>
                <w:b/>
                <w:i/>
                <w:sz w:val="28"/>
                <w:lang w:val="vi-VN"/>
              </w:rPr>
              <w:t>, ...</w:t>
            </w:r>
          </w:p>
          <w:p w14:paraId="629D81DE" w14:textId="77777777" w:rsidR="006B435C" w:rsidRPr="00D61C18" w:rsidRDefault="006B435C" w:rsidP="002064CC">
            <w:pPr>
              <w:tabs>
                <w:tab w:val="left" w:pos="6190"/>
              </w:tabs>
              <w:rPr>
                <w:i/>
                <w:color w:val="FF0000"/>
                <w:sz w:val="28"/>
                <w:lang w:val="nl-NL"/>
              </w:rPr>
            </w:pPr>
            <w:r w:rsidRPr="00D61C18">
              <w:rPr>
                <w:sz w:val="28"/>
                <w:lang w:val="nl-NL"/>
              </w:rPr>
              <w:t xml:space="preserve">- Có thể chia nhóm, sử dụng kĩ thuật khăn trải bàn, kĩ thuật XYZ, kĩ thuật ổ bi, kĩ thuật phòng tranh, kĩ thuật chia sẻ cặp đôi, ... hoặc hoạt động cá nhân </w:t>
            </w:r>
            <w:r w:rsidRPr="00D61C18">
              <w:rPr>
                <w:color w:val="FF0000"/>
                <w:sz w:val="28"/>
                <w:lang w:val="nl-NL"/>
              </w:rPr>
              <w:t>(</w:t>
            </w:r>
            <w:r w:rsidRPr="00D61C18">
              <w:rPr>
                <w:i/>
                <w:color w:val="FF0000"/>
                <w:sz w:val="28"/>
                <w:lang w:val="nl-NL"/>
              </w:rPr>
              <w:t>khuyến khích tổ chức hoạt động nhóm)</w:t>
            </w:r>
          </w:p>
          <w:p w14:paraId="4F8C0D78"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4AED9D0B" w14:textId="77777777" w:rsidR="006B435C" w:rsidRPr="00D61C18" w:rsidRDefault="006B435C" w:rsidP="002064CC">
            <w:pPr>
              <w:tabs>
                <w:tab w:val="left" w:pos="6190"/>
              </w:tabs>
              <w:rPr>
                <w:b/>
                <w:i/>
                <w:sz w:val="28"/>
                <w:lang w:val="nl-NL"/>
              </w:rPr>
            </w:pPr>
            <w:r w:rsidRPr="00D61C18">
              <w:rPr>
                <w:b/>
                <w:i/>
                <w:sz w:val="28"/>
                <w:lang w:val="nl-NL"/>
              </w:rPr>
              <w:t>Nội dung</w:t>
            </w:r>
          </w:p>
          <w:p w14:paraId="18AE90C8"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7BF4FDB4" w14:textId="77777777" w:rsidR="006B435C" w:rsidRPr="00D61C18" w:rsidRDefault="006B435C" w:rsidP="002064CC">
            <w:pPr>
              <w:tabs>
                <w:tab w:val="left" w:pos="6190"/>
              </w:tabs>
              <w:rPr>
                <w:b/>
                <w:i/>
                <w:sz w:val="28"/>
                <w:lang w:val="nl-NL"/>
              </w:rPr>
            </w:pPr>
            <w:r w:rsidRPr="00D61C18">
              <w:rPr>
                <w:b/>
                <w:i/>
                <w:sz w:val="28"/>
                <w:lang w:val="nl-NL"/>
              </w:rPr>
              <w:t>- Giải bài tập</w:t>
            </w:r>
          </w:p>
          <w:p w14:paraId="00B5D350" w14:textId="77777777" w:rsidR="006B435C" w:rsidRPr="00D61C18" w:rsidRDefault="006B435C" w:rsidP="002064CC">
            <w:pPr>
              <w:tabs>
                <w:tab w:val="left" w:pos="6190"/>
              </w:tabs>
              <w:rPr>
                <w:i/>
                <w:sz w:val="28"/>
                <w:lang w:val="nl-NL"/>
              </w:rPr>
            </w:pPr>
            <w:r w:rsidRPr="00D61C18">
              <w:rPr>
                <w:i/>
                <w:sz w:val="28"/>
                <w:lang w:val="nl-NL"/>
              </w:rPr>
              <w:t>Có thể phân dạng bài tậpvà bài tập nâng cao</w:t>
            </w:r>
          </w:p>
          <w:p w14:paraId="5A784D59" w14:textId="77777777" w:rsidR="006B435C" w:rsidRPr="00D61C18" w:rsidRDefault="006B435C" w:rsidP="002064CC">
            <w:pPr>
              <w:tabs>
                <w:tab w:val="left" w:pos="6190"/>
              </w:tabs>
              <w:rPr>
                <w:i/>
                <w:sz w:val="28"/>
              </w:rPr>
            </w:pPr>
          </w:p>
          <w:p w14:paraId="543C2C65" w14:textId="77777777" w:rsidR="006B435C" w:rsidRPr="00D61C18" w:rsidRDefault="006B435C" w:rsidP="002064CC">
            <w:pPr>
              <w:pStyle w:val="ListParagraph"/>
              <w:ind w:left="1080"/>
              <w:rPr>
                <w:sz w:val="28"/>
              </w:rPr>
            </w:pPr>
          </w:p>
          <w:p w14:paraId="237FF490" w14:textId="77777777" w:rsidR="006B435C" w:rsidRPr="00D61C18" w:rsidRDefault="006B435C" w:rsidP="002064CC">
            <w:pPr>
              <w:rPr>
                <w:sz w:val="28"/>
              </w:rPr>
            </w:pPr>
          </w:p>
          <w:p w14:paraId="7ED5F1EE" w14:textId="77777777" w:rsidR="006B435C" w:rsidRPr="00D61C18" w:rsidRDefault="006B435C" w:rsidP="002064CC">
            <w:pPr>
              <w:rPr>
                <w:sz w:val="28"/>
              </w:rPr>
            </w:pPr>
          </w:p>
          <w:p w14:paraId="70AF2B73" w14:textId="77777777" w:rsidR="006B435C" w:rsidRPr="00D61C18" w:rsidRDefault="006B435C" w:rsidP="002064CC">
            <w:pPr>
              <w:rPr>
                <w:sz w:val="28"/>
              </w:rPr>
            </w:pPr>
          </w:p>
          <w:p w14:paraId="0B22BB83" w14:textId="77777777" w:rsidR="006B435C" w:rsidRPr="00D61C18" w:rsidRDefault="006B435C" w:rsidP="002064CC">
            <w:pPr>
              <w:rPr>
                <w:sz w:val="28"/>
              </w:rPr>
            </w:pPr>
          </w:p>
          <w:p w14:paraId="4E80573F" w14:textId="77777777" w:rsidR="006B435C" w:rsidRPr="00D61C18" w:rsidRDefault="006B435C" w:rsidP="002064CC">
            <w:pPr>
              <w:rPr>
                <w:sz w:val="28"/>
              </w:rPr>
            </w:pPr>
          </w:p>
          <w:p w14:paraId="2C9FF0BE" w14:textId="77777777" w:rsidR="006B435C" w:rsidRPr="00D61C18" w:rsidRDefault="006B435C" w:rsidP="002064CC">
            <w:pPr>
              <w:rPr>
                <w:b/>
                <w:sz w:val="28"/>
              </w:rPr>
            </w:pPr>
            <w:r w:rsidRPr="00D61C18">
              <w:rPr>
                <w:b/>
                <w:sz w:val="28"/>
                <w:lang w:val="vi-VN"/>
              </w:rPr>
              <w:t>Gợi ý cách thức tổ chức dạy học:</w:t>
            </w:r>
          </w:p>
          <w:p w14:paraId="0EE36F3C" w14:textId="77777777" w:rsidR="006B435C" w:rsidRPr="00D61C18" w:rsidRDefault="006B435C" w:rsidP="002064CC">
            <w:pPr>
              <w:rPr>
                <w:b/>
                <w:sz w:val="28"/>
              </w:rPr>
            </w:pPr>
            <w:r w:rsidRPr="00D61C18">
              <w:rPr>
                <w:b/>
                <w:sz w:val="28"/>
              </w:rPr>
              <w:t>Nội dung:</w:t>
            </w:r>
          </w:p>
          <w:p w14:paraId="462F0BD7" w14:textId="77777777" w:rsidR="006B435C" w:rsidRPr="00D61C18" w:rsidRDefault="006B435C" w:rsidP="002064CC">
            <w:pPr>
              <w:pStyle w:val="ListParagraph"/>
              <w:numPr>
                <w:ilvl w:val="0"/>
                <w:numId w:val="53"/>
              </w:numPr>
              <w:spacing w:before="120" w:after="120" w:line="240" w:lineRule="auto"/>
              <w:rPr>
                <w:i/>
                <w:sz w:val="28"/>
              </w:rPr>
            </w:pPr>
            <w:r w:rsidRPr="00D61C18">
              <w:rPr>
                <w:i/>
                <w:sz w:val="28"/>
              </w:rPr>
              <w:t xml:space="preserve">Phát hiện tia </w:t>
            </w:r>
            <w:r w:rsidRPr="00D61C18">
              <w:rPr>
                <w:i/>
                <w:sz w:val="28"/>
                <w:lang w:val="vi-VN"/>
              </w:rPr>
              <w:t>X</w:t>
            </w:r>
          </w:p>
          <w:p w14:paraId="15E6160B" w14:textId="77777777" w:rsidR="006B435C" w:rsidRPr="00D61C18" w:rsidRDefault="006B435C" w:rsidP="002064CC">
            <w:pPr>
              <w:pStyle w:val="ListParagraph"/>
              <w:numPr>
                <w:ilvl w:val="0"/>
                <w:numId w:val="53"/>
              </w:numPr>
              <w:spacing w:before="120" w:after="120" w:line="240" w:lineRule="auto"/>
              <w:rPr>
                <w:i/>
                <w:sz w:val="28"/>
              </w:rPr>
            </w:pPr>
            <w:r w:rsidRPr="00D61C18">
              <w:rPr>
                <w:i/>
                <w:sz w:val="28"/>
                <w:lang w:val="vi-VN"/>
              </w:rPr>
              <w:t>Cách tạo tia X</w:t>
            </w:r>
          </w:p>
          <w:p w14:paraId="36E85CCB" w14:textId="77777777" w:rsidR="006B435C" w:rsidRPr="00D61C18" w:rsidRDefault="006B435C" w:rsidP="002064CC">
            <w:pPr>
              <w:pStyle w:val="ListParagraph"/>
              <w:numPr>
                <w:ilvl w:val="0"/>
                <w:numId w:val="53"/>
              </w:numPr>
              <w:spacing w:before="120" w:after="120" w:line="240" w:lineRule="auto"/>
              <w:rPr>
                <w:i/>
                <w:sz w:val="28"/>
              </w:rPr>
            </w:pPr>
            <w:r w:rsidRPr="00D61C18">
              <w:rPr>
                <w:i/>
                <w:sz w:val="28"/>
                <w:lang w:val="vi-VN"/>
              </w:rPr>
              <w:t>Bản chất và tính chất tia X</w:t>
            </w:r>
          </w:p>
          <w:p w14:paraId="0B3CA573" w14:textId="77777777" w:rsidR="006B435C" w:rsidRPr="00D61C18" w:rsidRDefault="006B435C" w:rsidP="002064CC">
            <w:pPr>
              <w:pStyle w:val="ListParagraph"/>
              <w:numPr>
                <w:ilvl w:val="0"/>
                <w:numId w:val="53"/>
              </w:numPr>
              <w:spacing w:before="120" w:after="120" w:line="240" w:lineRule="auto"/>
              <w:rPr>
                <w:i/>
                <w:sz w:val="28"/>
              </w:rPr>
            </w:pPr>
            <w:r w:rsidRPr="00D61C18">
              <w:rPr>
                <w:i/>
                <w:sz w:val="28"/>
                <w:lang w:val="vi-VN"/>
              </w:rPr>
              <w:t>Thang sóng điện từ</w:t>
            </w:r>
          </w:p>
          <w:p w14:paraId="30A3EE1E"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1BF2B75D" w14:textId="77777777" w:rsidR="006B435C" w:rsidRPr="00D61C18" w:rsidRDefault="006B435C" w:rsidP="002064CC">
            <w:pPr>
              <w:tabs>
                <w:tab w:val="left" w:pos="6190"/>
              </w:tabs>
              <w:rPr>
                <w:b/>
                <w:sz w:val="28"/>
                <w:lang w:val="vi-VN"/>
              </w:rPr>
            </w:pPr>
            <w:r w:rsidRPr="00D61C18">
              <w:rPr>
                <w:b/>
                <w:sz w:val="28"/>
                <w:lang w:val="nl-NL"/>
              </w:rPr>
              <w:t xml:space="preserve">- Có thể kết hợp các PP: </w:t>
            </w:r>
            <w:r w:rsidRPr="00D61C18">
              <w:rPr>
                <w:b/>
                <w:sz w:val="28"/>
                <w:lang w:val="vi-VN"/>
              </w:rPr>
              <w:t xml:space="preserve">pp </w:t>
            </w:r>
            <w:r w:rsidRPr="00D61C18">
              <w:rPr>
                <w:b/>
                <w:sz w:val="28"/>
                <w:lang w:val="nl-NL"/>
              </w:rPr>
              <w:t xml:space="preserve"> trực quan, dạy học hợp tác, đàm thoại, thuyết trình; p</w:t>
            </w:r>
          </w:p>
          <w:p w14:paraId="497122AE" w14:textId="77777777" w:rsidR="006B435C" w:rsidRPr="00D61C18" w:rsidRDefault="006B435C" w:rsidP="002064CC">
            <w:pPr>
              <w:tabs>
                <w:tab w:val="left" w:pos="6190"/>
              </w:tabs>
              <w:rPr>
                <w:b/>
                <w:i/>
                <w:sz w:val="28"/>
              </w:rPr>
            </w:pPr>
            <w:r w:rsidRPr="00D61C18">
              <w:rPr>
                <w:b/>
                <w:sz w:val="28"/>
                <w:lang w:val="nl-NL"/>
              </w:rPr>
              <w:t xml:space="preserve">p dạy học theo trạm </w:t>
            </w:r>
            <w:r w:rsidRPr="00D61C18">
              <w:rPr>
                <w:i/>
                <w:sz w:val="28"/>
                <w:lang w:val="nl-NL"/>
              </w:rPr>
              <w:t>(trong hoạt động luyện tập);</w:t>
            </w:r>
            <w:r w:rsidRPr="00D61C18">
              <w:rPr>
                <w:b/>
                <w:i/>
                <w:sz w:val="28"/>
                <w:lang w:val="vi-VN"/>
              </w:rPr>
              <w:t xml:space="preserve"> </w:t>
            </w:r>
            <w:r w:rsidRPr="00D61C18">
              <w:rPr>
                <w:b/>
                <w:i/>
                <w:sz w:val="28"/>
                <w:lang w:val="nl-NL"/>
              </w:rPr>
              <w:t>pp lớp học đảo ngược</w:t>
            </w:r>
            <w:r w:rsidRPr="00D61C18">
              <w:rPr>
                <w:b/>
                <w:i/>
                <w:sz w:val="28"/>
                <w:lang w:val="vi-VN"/>
              </w:rPr>
              <w:t>, ...</w:t>
            </w:r>
          </w:p>
          <w:p w14:paraId="144C5A62" w14:textId="77777777" w:rsidR="006B435C" w:rsidRPr="00D61C18" w:rsidRDefault="006B435C" w:rsidP="002064CC">
            <w:pPr>
              <w:tabs>
                <w:tab w:val="left" w:pos="6190"/>
              </w:tabs>
              <w:rPr>
                <w:i/>
                <w:color w:val="FF0000"/>
                <w:sz w:val="28"/>
                <w:lang w:val="nl-NL"/>
              </w:rPr>
            </w:pPr>
            <w:r w:rsidRPr="00D61C18">
              <w:rPr>
                <w:sz w:val="28"/>
                <w:lang w:val="nl-NL"/>
              </w:rPr>
              <w:t xml:space="preserve">- Có thể chia nhóm, sử dụng kĩ thuật khăn trải bàn, kĩ thuật XYZ, kĩ thuật ổ bi, kĩ thuật phòng tranh, kĩ thuật chia sẻ cặp đôi, ... hoặc hoạt động cá nhân </w:t>
            </w:r>
            <w:r w:rsidRPr="00D61C18">
              <w:rPr>
                <w:color w:val="FF0000"/>
                <w:sz w:val="28"/>
                <w:lang w:val="nl-NL"/>
              </w:rPr>
              <w:t>(</w:t>
            </w:r>
            <w:r w:rsidRPr="00D61C18">
              <w:rPr>
                <w:i/>
                <w:color w:val="FF0000"/>
                <w:sz w:val="28"/>
                <w:lang w:val="nl-NL"/>
              </w:rPr>
              <w:t>khuyến khích tổ chức hoạt động nhóm)</w:t>
            </w:r>
          </w:p>
          <w:p w14:paraId="50342E07"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7CD6A6DE" w14:textId="77777777" w:rsidR="006B435C" w:rsidRPr="00D61C18" w:rsidRDefault="006B435C" w:rsidP="002064CC">
            <w:pPr>
              <w:tabs>
                <w:tab w:val="left" w:pos="6190"/>
              </w:tabs>
              <w:rPr>
                <w:i/>
                <w:sz w:val="28"/>
              </w:rPr>
            </w:pPr>
          </w:p>
          <w:p w14:paraId="51CC9B2B" w14:textId="77777777" w:rsidR="006B435C" w:rsidRPr="00D61C18" w:rsidRDefault="006B435C" w:rsidP="002064CC">
            <w:pPr>
              <w:rPr>
                <w:sz w:val="28"/>
              </w:rPr>
            </w:pPr>
          </w:p>
          <w:p w14:paraId="316998AA" w14:textId="77777777" w:rsidR="006B435C" w:rsidRPr="00D61C18" w:rsidRDefault="006B435C" w:rsidP="002064CC">
            <w:pPr>
              <w:rPr>
                <w:sz w:val="28"/>
              </w:rPr>
            </w:pPr>
            <w:r w:rsidRPr="00D61C18">
              <w:rPr>
                <w:sz w:val="28"/>
                <w:lang w:val="vi-VN"/>
              </w:rPr>
              <w:t>Chuẩn bị bài tập trắc nghiệm của 2 chương IV và V</w:t>
            </w:r>
          </w:p>
          <w:p w14:paraId="3B1275A5" w14:textId="77777777" w:rsidR="006B435C" w:rsidRPr="00D61C18" w:rsidRDefault="006B435C" w:rsidP="002064CC">
            <w:pPr>
              <w:rPr>
                <w:sz w:val="28"/>
              </w:rPr>
            </w:pPr>
          </w:p>
          <w:p w14:paraId="4E380425" w14:textId="77777777" w:rsidR="006B435C" w:rsidRPr="00D61C18" w:rsidRDefault="006B435C" w:rsidP="002064CC">
            <w:pPr>
              <w:rPr>
                <w:sz w:val="28"/>
              </w:rPr>
            </w:pPr>
          </w:p>
          <w:p w14:paraId="5603EB0A" w14:textId="77777777" w:rsidR="006B435C" w:rsidRPr="00D61C18" w:rsidRDefault="006B435C" w:rsidP="002064CC">
            <w:pPr>
              <w:rPr>
                <w:sz w:val="28"/>
              </w:rPr>
            </w:pPr>
          </w:p>
          <w:p w14:paraId="6F5CB22D" w14:textId="77777777" w:rsidR="006B435C" w:rsidRPr="00D61C18" w:rsidRDefault="006B435C" w:rsidP="002064CC">
            <w:pPr>
              <w:rPr>
                <w:sz w:val="28"/>
              </w:rPr>
            </w:pPr>
          </w:p>
          <w:p w14:paraId="522C567E" w14:textId="77777777" w:rsidR="006B435C" w:rsidRPr="00D61C18" w:rsidRDefault="006B435C" w:rsidP="002064CC">
            <w:pPr>
              <w:rPr>
                <w:sz w:val="28"/>
              </w:rPr>
            </w:pPr>
          </w:p>
          <w:p w14:paraId="09FEFA37" w14:textId="77777777" w:rsidR="006B435C" w:rsidRPr="00D61C18" w:rsidRDefault="006B435C" w:rsidP="002064CC">
            <w:pPr>
              <w:rPr>
                <w:sz w:val="28"/>
              </w:rPr>
            </w:pPr>
          </w:p>
          <w:p w14:paraId="15D1CCAD" w14:textId="77777777" w:rsidR="006B435C" w:rsidRPr="00D61C18" w:rsidRDefault="006B435C" w:rsidP="002064CC">
            <w:pPr>
              <w:rPr>
                <w:sz w:val="28"/>
              </w:rPr>
            </w:pPr>
          </w:p>
          <w:p w14:paraId="2CA5C145" w14:textId="77777777" w:rsidR="006B435C" w:rsidRPr="00D61C18" w:rsidRDefault="006B435C" w:rsidP="002064CC">
            <w:pPr>
              <w:rPr>
                <w:sz w:val="28"/>
              </w:rPr>
            </w:pPr>
          </w:p>
          <w:p w14:paraId="6DF44549" w14:textId="77777777" w:rsidR="006B435C" w:rsidRPr="00D61C18" w:rsidRDefault="006B435C" w:rsidP="002064CC">
            <w:pPr>
              <w:rPr>
                <w:sz w:val="28"/>
              </w:rPr>
            </w:pPr>
          </w:p>
          <w:p w14:paraId="4F12FDD3" w14:textId="77777777" w:rsidR="006B435C" w:rsidRPr="00D61C18" w:rsidRDefault="006B435C" w:rsidP="002064CC">
            <w:pPr>
              <w:rPr>
                <w:sz w:val="28"/>
              </w:rPr>
            </w:pPr>
          </w:p>
          <w:p w14:paraId="26A06EAE" w14:textId="77777777" w:rsidR="006B435C" w:rsidRPr="00D61C18" w:rsidRDefault="006B435C" w:rsidP="002064CC">
            <w:pPr>
              <w:rPr>
                <w:sz w:val="28"/>
              </w:rPr>
            </w:pPr>
          </w:p>
          <w:p w14:paraId="73C2D9AE" w14:textId="77777777" w:rsidR="006B435C" w:rsidRPr="00D61C18" w:rsidRDefault="006B435C" w:rsidP="002064CC">
            <w:pPr>
              <w:rPr>
                <w:b/>
                <w:sz w:val="28"/>
                <w:lang w:val="nl-NL"/>
              </w:rPr>
            </w:pPr>
            <w:r w:rsidRPr="00D61C18">
              <w:rPr>
                <w:b/>
                <w:sz w:val="28"/>
                <w:lang w:val="nl-NL"/>
              </w:rPr>
              <w:t>Nội dung</w:t>
            </w:r>
          </w:p>
          <w:p w14:paraId="1525EB90" w14:textId="77777777" w:rsidR="006B435C" w:rsidRPr="00D61C18" w:rsidRDefault="006B435C" w:rsidP="002064CC">
            <w:pPr>
              <w:rPr>
                <w:sz w:val="28"/>
                <w:lang w:val="nl-NL"/>
              </w:rPr>
            </w:pPr>
            <w:r w:rsidRPr="00D61C18">
              <w:rPr>
                <w:sz w:val="28"/>
                <w:lang w:val="nl-NL"/>
              </w:rPr>
              <w:t xml:space="preserve">- Hệ thống kiến thức cơ bản chương </w:t>
            </w:r>
          </w:p>
          <w:p w14:paraId="6ACAB6D2" w14:textId="77777777" w:rsidR="006B435C" w:rsidRPr="00D61C18" w:rsidRDefault="006B435C" w:rsidP="002064CC">
            <w:pPr>
              <w:rPr>
                <w:sz w:val="28"/>
                <w:lang w:val="nl-NL"/>
              </w:rPr>
            </w:pPr>
            <w:r w:rsidRPr="00D61C18">
              <w:rPr>
                <w:sz w:val="28"/>
                <w:lang w:val="nl-NL"/>
              </w:rPr>
              <w:t>V</w:t>
            </w:r>
          </w:p>
          <w:p w14:paraId="7DD48960" w14:textId="77777777" w:rsidR="006B435C" w:rsidRPr="00D61C18" w:rsidRDefault="006B435C" w:rsidP="002064CC">
            <w:pPr>
              <w:rPr>
                <w:sz w:val="28"/>
                <w:lang w:val="vi-VN"/>
              </w:rPr>
            </w:pPr>
            <w:r w:rsidRPr="00D61C18">
              <w:rPr>
                <w:sz w:val="28"/>
                <w:lang w:val="nl-NL"/>
              </w:rPr>
              <w:t xml:space="preserve"> Bài tập</w:t>
            </w:r>
            <w:r w:rsidRPr="00D61C18">
              <w:rPr>
                <w:sz w:val="28"/>
                <w:lang w:val="vi-VN"/>
              </w:rPr>
              <w:t xml:space="preserve"> trắc nghiệm</w:t>
            </w:r>
          </w:p>
          <w:p w14:paraId="5DA72813" w14:textId="77777777" w:rsidR="006B435C" w:rsidRPr="00D61C18" w:rsidRDefault="006B435C" w:rsidP="002064CC">
            <w:pPr>
              <w:rPr>
                <w:sz w:val="28"/>
                <w:lang w:val="nl-NL"/>
              </w:rPr>
            </w:pPr>
            <w:r w:rsidRPr="00D61C18">
              <w:rPr>
                <w:b/>
                <w:color w:val="FF0000"/>
                <w:sz w:val="28"/>
                <w:lang w:val="nl-NL"/>
              </w:rPr>
              <w:t>Tự học CHD</w:t>
            </w:r>
          </w:p>
          <w:p w14:paraId="70B95902" w14:textId="77777777" w:rsidR="006B435C" w:rsidRPr="00D61C18" w:rsidRDefault="006B435C" w:rsidP="002064CC">
            <w:pPr>
              <w:rPr>
                <w:sz w:val="28"/>
              </w:rPr>
            </w:pPr>
            <w:r w:rsidRPr="00D61C18">
              <w:rPr>
                <w:b/>
                <w:sz w:val="28"/>
                <w:lang w:val="nl-NL"/>
              </w:rPr>
              <w:t>* Giao nhiệm vụ chuẩn bị cho tiết học tới</w:t>
            </w:r>
          </w:p>
          <w:p w14:paraId="1198A873" w14:textId="77777777" w:rsidR="006B435C" w:rsidRPr="00D61C18" w:rsidRDefault="006B435C" w:rsidP="002064CC">
            <w:pPr>
              <w:rPr>
                <w:sz w:val="28"/>
              </w:rPr>
            </w:pPr>
          </w:p>
          <w:p w14:paraId="28830E08" w14:textId="77777777" w:rsidR="006B435C" w:rsidRPr="00D61C18" w:rsidRDefault="006B435C" w:rsidP="002064CC">
            <w:pPr>
              <w:rPr>
                <w:sz w:val="28"/>
              </w:rPr>
            </w:pPr>
          </w:p>
          <w:p w14:paraId="46BE22F8" w14:textId="77777777" w:rsidR="006B435C" w:rsidRPr="00D61C18" w:rsidRDefault="006B435C" w:rsidP="002064CC">
            <w:pPr>
              <w:rPr>
                <w:sz w:val="28"/>
              </w:rPr>
            </w:pPr>
          </w:p>
          <w:p w14:paraId="07506AAD" w14:textId="77777777" w:rsidR="006B435C" w:rsidRPr="00D61C18" w:rsidRDefault="006B435C" w:rsidP="002064CC">
            <w:pPr>
              <w:rPr>
                <w:b/>
                <w:sz w:val="28"/>
                <w:lang w:val="nl-NL"/>
              </w:rPr>
            </w:pPr>
          </w:p>
        </w:tc>
      </w:tr>
      <w:tr w:rsidR="006B435C" w:rsidRPr="00D61C18" w14:paraId="166148E0"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645B11F0" w14:textId="77777777" w:rsidR="006B435C" w:rsidRPr="00D61C18" w:rsidRDefault="006B435C" w:rsidP="002064CC">
            <w:pPr>
              <w:jc w:val="center"/>
              <w:rPr>
                <w:sz w:val="28"/>
              </w:rPr>
            </w:pPr>
            <w:r w:rsidRPr="00D61C18">
              <w:rPr>
                <w:sz w:val="28"/>
                <w:lang w:val="vi-VN"/>
              </w:rPr>
              <w:t>38</w:t>
            </w:r>
          </w:p>
        </w:tc>
        <w:tc>
          <w:tcPr>
            <w:tcW w:w="604" w:type="pct"/>
            <w:tcBorders>
              <w:top w:val="single" w:sz="4" w:space="0" w:color="auto"/>
              <w:left w:val="single" w:sz="4" w:space="0" w:color="auto"/>
              <w:bottom w:val="single" w:sz="4" w:space="0" w:color="auto"/>
              <w:right w:val="single" w:sz="4" w:space="0" w:color="auto"/>
            </w:tcBorders>
            <w:hideMark/>
          </w:tcPr>
          <w:p w14:paraId="14CC0BBE" w14:textId="77777777" w:rsidR="006B435C" w:rsidRPr="00D61C18" w:rsidRDefault="006B435C" w:rsidP="002064CC">
            <w:pPr>
              <w:ind w:left="101" w:right="101"/>
              <w:rPr>
                <w:b/>
                <w:color w:val="FF0000"/>
                <w:sz w:val="28"/>
                <w:lang w:val="nl-NL"/>
              </w:rPr>
            </w:pPr>
            <w:r w:rsidRPr="00D61C18">
              <w:rPr>
                <w:b/>
                <w:color w:val="FF0000"/>
                <w:sz w:val="28"/>
                <w:lang w:val="nl-NL"/>
              </w:rPr>
              <w:t>Kiểm tra giữa HK2</w:t>
            </w:r>
          </w:p>
        </w:tc>
        <w:tc>
          <w:tcPr>
            <w:tcW w:w="278" w:type="pct"/>
            <w:tcBorders>
              <w:top w:val="single" w:sz="4" w:space="0" w:color="auto"/>
              <w:left w:val="single" w:sz="4" w:space="0" w:color="auto"/>
              <w:bottom w:val="single" w:sz="4" w:space="0" w:color="auto"/>
              <w:right w:val="single" w:sz="4" w:space="0" w:color="auto"/>
            </w:tcBorders>
            <w:hideMark/>
          </w:tcPr>
          <w:p w14:paraId="72EB2C8C" w14:textId="77777777" w:rsidR="006B435C" w:rsidRPr="00D61C18" w:rsidRDefault="006B435C" w:rsidP="002064CC">
            <w:pPr>
              <w:jc w:val="both"/>
              <w:rPr>
                <w:sz w:val="28"/>
              </w:rPr>
            </w:pPr>
            <w:r w:rsidRPr="00D61C18">
              <w:rPr>
                <w:sz w:val="28"/>
              </w:rPr>
              <w:t>1</w:t>
            </w:r>
          </w:p>
        </w:tc>
        <w:tc>
          <w:tcPr>
            <w:tcW w:w="319" w:type="pct"/>
            <w:gridSpan w:val="3"/>
            <w:tcBorders>
              <w:top w:val="single" w:sz="4" w:space="0" w:color="auto"/>
              <w:left w:val="single" w:sz="4" w:space="0" w:color="auto"/>
              <w:bottom w:val="single" w:sz="4" w:space="0" w:color="auto"/>
              <w:right w:val="single" w:sz="4" w:space="0" w:color="auto"/>
            </w:tcBorders>
            <w:hideMark/>
          </w:tcPr>
          <w:p w14:paraId="4318DD5D" w14:textId="77777777" w:rsidR="006B435C" w:rsidRPr="00D61C18" w:rsidRDefault="006B435C" w:rsidP="002064CC">
            <w:pPr>
              <w:jc w:val="both"/>
              <w:rPr>
                <w:sz w:val="28"/>
              </w:rPr>
            </w:pPr>
            <w:r w:rsidRPr="00D61C18">
              <w:rPr>
                <w:sz w:val="28"/>
              </w:rPr>
              <w:t>51</w:t>
            </w:r>
          </w:p>
        </w:tc>
        <w:tc>
          <w:tcPr>
            <w:tcW w:w="1140" w:type="pct"/>
            <w:tcBorders>
              <w:top w:val="single" w:sz="4" w:space="0" w:color="auto"/>
              <w:left w:val="single" w:sz="4" w:space="0" w:color="auto"/>
              <w:bottom w:val="single" w:sz="4" w:space="0" w:color="auto"/>
              <w:right w:val="single" w:sz="4" w:space="0" w:color="auto"/>
            </w:tcBorders>
            <w:hideMark/>
          </w:tcPr>
          <w:p w14:paraId="2BF0FED8" w14:textId="77777777" w:rsidR="006B435C" w:rsidRPr="00D61C18" w:rsidRDefault="006B435C" w:rsidP="002064CC">
            <w:pPr>
              <w:tabs>
                <w:tab w:val="left" w:pos="342"/>
              </w:tabs>
              <w:rPr>
                <w:sz w:val="28"/>
              </w:rPr>
            </w:pPr>
            <w:r w:rsidRPr="00D61C18">
              <w:rPr>
                <w:sz w:val="28"/>
              </w:rPr>
              <w:t xml:space="preserve">Nắm được kiến thức cơ bản từ bài </w:t>
            </w:r>
            <w:r w:rsidRPr="00D61C18">
              <w:rPr>
                <w:sz w:val="28"/>
                <w:lang w:val="vi-VN"/>
              </w:rPr>
              <w:t>20</w:t>
            </w:r>
            <w:r w:rsidRPr="00D61C18">
              <w:rPr>
                <w:sz w:val="28"/>
              </w:rPr>
              <w:t xml:space="preserve"> đến bài </w:t>
            </w:r>
            <w:r w:rsidRPr="00D61C18">
              <w:rPr>
                <w:sz w:val="28"/>
                <w:lang w:val="vi-VN"/>
              </w:rPr>
              <w:t>29</w:t>
            </w:r>
            <w:r w:rsidRPr="00D61C18">
              <w:rPr>
                <w:sz w:val="28"/>
              </w:rPr>
              <w:t>.</w:t>
            </w:r>
          </w:p>
          <w:p w14:paraId="576D77F0" w14:textId="77777777" w:rsidR="006B435C" w:rsidRPr="00D61C18" w:rsidRDefault="006B435C" w:rsidP="002064CC">
            <w:pPr>
              <w:tabs>
                <w:tab w:val="left" w:pos="342"/>
              </w:tabs>
              <w:rPr>
                <w:sz w:val="28"/>
              </w:rPr>
            </w:pPr>
            <w:r w:rsidRPr="00D61C18">
              <w:rPr>
                <w:sz w:val="28"/>
              </w:rPr>
              <w:t>+ Học thuộc các định nghĩa, định luật, tính chất, cách xác định đại lượng bằng hai cách: định tính và định lượng.</w:t>
            </w:r>
          </w:p>
          <w:p w14:paraId="1D9F195E" w14:textId="77777777" w:rsidR="006B435C" w:rsidRPr="00D61C18" w:rsidRDefault="006B435C" w:rsidP="002064CC">
            <w:pPr>
              <w:tabs>
                <w:tab w:val="left" w:pos="342"/>
              </w:tabs>
              <w:rPr>
                <w:sz w:val="28"/>
              </w:rPr>
            </w:pPr>
            <w:r w:rsidRPr="00D61C18">
              <w:rPr>
                <w:sz w:val="28"/>
              </w:rPr>
              <w:t>+ Biết cách giải thích vận dụng kiến thức thực tiễn để thấy và hiểu hơn kiến thức vật lý học trong đời sống hằng ngày.</w:t>
            </w:r>
          </w:p>
          <w:p w14:paraId="7B9CE331" w14:textId="77777777" w:rsidR="006B435C" w:rsidRPr="00D61C18" w:rsidRDefault="006B435C" w:rsidP="002064CC">
            <w:pPr>
              <w:tabs>
                <w:tab w:val="left" w:pos="342"/>
              </w:tabs>
              <w:rPr>
                <w:bCs/>
                <w:iCs/>
                <w:sz w:val="28"/>
              </w:rPr>
            </w:pPr>
            <w:r w:rsidRPr="00D61C18">
              <w:rPr>
                <w:bCs/>
                <w:iCs/>
                <w:sz w:val="28"/>
              </w:rPr>
              <w:t>+ Biết cách tổng hợp và phân tích kiến thức một  cách tổng quát.</w:t>
            </w:r>
          </w:p>
          <w:p w14:paraId="4CC4C9E8" w14:textId="77777777" w:rsidR="006B435C" w:rsidRPr="00D61C18" w:rsidRDefault="006B435C" w:rsidP="002064CC">
            <w:pPr>
              <w:jc w:val="both"/>
              <w:rPr>
                <w:sz w:val="28"/>
                <w:lang w:val="vi-VN"/>
              </w:rPr>
            </w:pPr>
            <w:r w:rsidRPr="00D61C18">
              <w:rPr>
                <w:bCs/>
                <w:iCs/>
                <w:sz w:val="28"/>
              </w:rPr>
              <w:t>+ Giải được tất cả các bài toán trong sách giáo khoa và sách bài tập để có thêm một một lượng kiến thức tổng quan.</w:t>
            </w:r>
          </w:p>
        </w:tc>
        <w:tc>
          <w:tcPr>
            <w:tcW w:w="805" w:type="pct"/>
            <w:tcBorders>
              <w:top w:val="single" w:sz="4" w:space="0" w:color="auto"/>
              <w:left w:val="single" w:sz="4" w:space="0" w:color="auto"/>
              <w:bottom w:val="single" w:sz="4" w:space="0" w:color="auto"/>
              <w:right w:val="single" w:sz="4" w:space="0" w:color="auto"/>
            </w:tcBorders>
            <w:hideMark/>
          </w:tcPr>
          <w:p w14:paraId="3482B3E8" w14:textId="77777777" w:rsidR="006B435C" w:rsidRPr="00D61C18" w:rsidRDefault="006B435C" w:rsidP="002064CC">
            <w:pPr>
              <w:jc w:val="both"/>
              <w:rPr>
                <w:b/>
                <w:sz w:val="28"/>
              </w:rPr>
            </w:pPr>
            <w:r w:rsidRPr="00D61C18">
              <w:rPr>
                <w:b/>
                <w:sz w:val="28"/>
              </w:rPr>
              <w:t>- Hình thức:</w:t>
            </w:r>
          </w:p>
          <w:p w14:paraId="153C90F8" w14:textId="77777777" w:rsidR="006B435C" w:rsidRPr="00D61C18" w:rsidRDefault="006B435C" w:rsidP="002064CC">
            <w:pPr>
              <w:jc w:val="both"/>
              <w:rPr>
                <w:sz w:val="28"/>
              </w:rPr>
            </w:pPr>
            <w:r w:rsidRPr="00D61C18">
              <w:rPr>
                <w:sz w:val="28"/>
              </w:rPr>
              <w:t>Kiểm tra chung theo khối, cấu trúc đề theo quy định chung của trường.</w:t>
            </w:r>
          </w:p>
          <w:p w14:paraId="4F922AB9" w14:textId="77777777" w:rsidR="006B435C" w:rsidRPr="00D61C18" w:rsidRDefault="006B435C" w:rsidP="002064CC">
            <w:pPr>
              <w:jc w:val="both"/>
              <w:rPr>
                <w:b/>
                <w:sz w:val="28"/>
              </w:rPr>
            </w:pPr>
            <w:r w:rsidRPr="00D61C18">
              <w:rPr>
                <w:b/>
                <w:sz w:val="28"/>
              </w:rPr>
              <w:t xml:space="preserve">- Địa điểm: </w:t>
            </w:r>
          </w:p>
          <w:p w14:paraId="357DD0A0" w14:textId="77777777" w:rsidR="006B435C" w:rsidRPr="00D61C18" w:rsidRDefault="006B435C" w:rsidP="002064CC">
            <w:pPr>
              <w:jc w:val="both"/>
              <w:rPr>
                <w:b/>
                <w:sz w:val="28"/>
              </w:rPr>
            </w:pPr>
            <w:r w:rsidRPr="00D61C18">
              <w:rPr>
                <w:sz w:val="28"/>
              </w:rPr>
              <w:t>Tại phòng KT</w:t>
            </w:r>
          </w:p>
        </w:tc>
        <w:tc>
          <w:tcPr>
            <w:tcW w:w="1581" w:type="pct"/>
            <w:tcBorders>
              <w:top w:val="single" w:sz="4" w:space="0" w:color="auto"/>
              <w:left w:val="single" w:sz="4" w:space="0" w:color="auto"/>
              <w:bottom w:val="single" w:sz="4" w:space="0" w:color="auto"/>
              <w:right w:val="single" w:sz="4" w:space="0" w:color="auto"/>
            </w:tcBorders>
            <w:hideMark/>
          </w:tcPr>
          <w:p w14:paraId="36B966AA" w14:textId="77777777" w:rsidR="006B435C" w:rsidRPr="00D61C18" w:rsidRDefault="006B435C" w:rsidP="002064CC">
            <w:pPr>
              <w:tabs>
                <w:tab w:val="left" w:pos="6190"/>
              </w:tabs>
              <w:rPr>
                <w:i/>
                <w:sz w:val="28"/>
                <w:lang w:val="nl-NL"/>
              </w:rPr>
            </w:pPr>
            <w:r w:rsidRPr="00D61C18">
              <w:rPr>
                <w:i/>
                <w:sz w:val="28"/>
                <w:lang w:val="nl-NL"/>
              </w:rPr>
              <w:t>Chuẩn bị ma trận đề kiểm tra, đặc tả đề, đề kiểm tra và đáp án.</w:t>
            </w:r>
          </w:p>
          <w:p w14:paraId="01A447C0" w14:textId="77777777" w:rsidR="006B435C" w:rsidRPr="00D61C18" w:rsidRDefault="006B435C" w:rsidP="002064CC">
            <w:pPr>
              <w:rPr>
                <w:b/>
                <w:sz w:val="28"/>
                <w:lang w:val="vi-VN"/>
              </w:rPr>
            </w:pPr>
            <w:r w:rsidRPr="00D61C18">
              <w:rPr>
                <w:b/>
                <w:sz w:val="28"/>
                <w:lang w:val="nl-NL"/>
              </w:rPr>
              <w:t>* Giao nhiệm vụ chuẩn bị cho tiết học tới</w:t>
            </w:r>
          </w:p>
        </w:tc>
      </w:tr>
      <w:tr w:rsidR="006B435C" w:rsidRPr="00D61C18" w14:paraId="75E5A122" w14:textId="77777777" w:rsidTr="002064CC">
        <w:tc>
          <w:tcPr>
            <w:tcW w:w="5000" w:type="pct"/>
            <w:gridSpan w:val="9"/>
            <w:tcBorders>
              <w:top w:val="single" w:sz="4" w:space="0" w:color="auto"/>
              <w:left w:val="single" w:sz="4" w:space="0" w:color="auto"/>
              <w:bottom w:val="single" w:sz="4" w:space="0" w:color="auto"/>
              <w:right w:val="single" w:sz="4" w:space="0" w:color="auto"/>
            </w:tcBorders>
            <w:hideMark/>
          </w:tcPr>
          <w:p w14:paraId="2D356EBA" w14:textId="77777777" w:rsidR="006B435C" w:rsidRPr="00D61C18" w:rsidRDefault="006B435C" w:rsidP="002064CC">
            <w:pPr>
              <w:tabs>
                <w:tab w:val="left" w:pos="6190"/>
              </w:tabs>
              <w:rPr>
                <w:b/>
                <w:i/>
                <w:sz w:val="28"/>
                <w:lang w:val="nl-NL"/>
              </w:rPr>
            </w:pPr>
            <w:r w:rsidRPr="00D61C18">
              <w:rPr>
                <w:b/>
                <w:sz w:val="28"/>
              </w:rPr>
              <w:t>Chương VI. LƯỢNG TỬ ÁNH SÁNG</w:t>
            </w:r>
          </w:p>
        </w:tc>
      </w:tr>
      <w:tr w:rsidR="006B435C" w:rsidRPr="00D61C18" w14:paraId="2227DC15"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05638975" w14:textId="77777777" w:rsidR="006B435C" w:rsidRPr="00D61C18" w:rsidRDefault="006B435C" w:rsidP="002064CC">
            <w:pPr>
              <w:jc w:val="center"/>
              <w:rPr>
                <w:sz w:val="28"/>
                <w:lang w:val="vi-VN"/>
              </w:rPr>
            </w:pPr>
            <w:r w:rsidRPr="00D61C18">
              <w:rPr>
                <w:sz w:val="28"/>
              </w:rPr>
              <w:t>3</w:t>
            </w:r>
            <w:r w:rsidRPr="00D61C18">
              <w:rPr>
                <w:sz w:val="28"/>
                <w:lang w:val="vi-VN"/>
              </w:rPr>
              <w:t>9</w:t>
            </w:r>
          </w:p>
          <w:p w14:paraId="569CFF2E" w14:textId="77777777" w:rsidR="006B435C" w:rsidRPr="00D61C18" w:rsidRDefault="006B435C" w:rsidP="002064CC">
            <w:pPr>
              <w:jc w:val="center"/>
              <w:rPr>
                <w:sz w:val="28"/>
              </w:rPr>
            </w:pPr>
          </w:p>
          <w:p w14:paraId="5FF671F5" w14:textId="77777777" w:rsidR="006B435C" w:rsidRPr="00D61C18" w:rsidRDefault="006B435C" w:rsidP="002064CC">
            <w:pPr>
              <w:jc w:val="center"/>
              <w:rPr>
                <w:sz w:val="28"/>
              </w:rPr>
            </w:pPr>
          </w:p>
          <w:p w14:paraId="0C7EB393" w14:textId="77777777" w:rsidR="006B435C" w:rsidRPr="00D61C18" w:rsidRDefault="006B435C" w:rsidP="002064CC">
            <w:pPr>
              <w:jc w:val="center"/>
              <w:rPr>
                <w:sz w:val="28"/>
              </w:rPr>
            </w:pPr>
          </w:p>
          <w:p w14:paraId="73BBD3A2" w14:textId="77777777" w:rsidR="006B435C" w:rsidRPr="00D61C18" w:rsidRDefault="006B435C" w:rsidP="002064CC">
            <w:pPr>
              <w:jc w:val="center"/>
              <w:rPr>
                <w:sz w:val="28"/>
              </w:rPr>
            </w:pPr>
          </w:p>
          <w:p w14:paraId="07B2E7C3" w14:textId="77777777" w:rsidR="006B435C" w:rsidRPr="00D61C18" w:rsidRDefault="006B435C" w:rsidP="002064CC">
            <w:pPr>
              <w:jc w:val="center"/>
              <w:rPr>
                <w:sz w:val="28"/>
              </w:rPr>
            </w:pPr>
          </w:p>
          <w:p w14:paraId="7571EBB1" w14:textId="77777777" w:rsidR="006B435C" w:rsidRPr="00D61C18" w:rsidRDefault="006B435C" w:rsidP="002064CC">
            <w:pPr>
              <w:jc w:val="center"/>
              <w:rPr>
                <w:sz w:val="28"/>
              </w:rPr>
            </w:pPr>
          </w:p>
          <w:p w14:paraId="2E6BECEC" w14:textId="77777777" w:rsidR="006B435C" w:rsidRPr="00D61C18" w:rsidRDefault="006B435C" w:rsidP="002064CC">
            <w:pPr>
              <w:jc w:val="center"/>
              <w:rPr>
                <w:sz w:val="28"/>
              </w:rPr>
            </w:pPr>
          </w:p>
          <w:p w14:paraId="7D6CEAE1" w14:textId="77777777" w:rsidR="006B435C" w:rsidRPr="00D61C18" w:rsidRDefault="006B435C" w:rsidP="002064CC">
            <w:pPr>
              <w:jc w:val="center"/>
              <w:rPr>
                <w:sz w:val="28"/>
              </w:rPr>
            </w:pPr>
          </w:p>
          <w:p w14:paraId="567BAF13" w14:textId="77777777" w:rsidR="006B435C" w:rsidRPr="00D61C18" w:rsidRDefault="006B435C" w:rsidP="002064CC">
            <w:pPr>
              <w:jc w:val="center"/>
              <w:rPr>
                <w:sz w:val="28"/>
              </w:rPr>
            </w:pPr>
          </w:p>
          <w:p w14:paraId="61F8571F" w14:textId="77777777" w:rsidR="006B435C" w:rsidRPr="00D61C18" w:rsidRDefault="006B435C" w:rsidP="002064CC">
            <w:pPr>
              <w:jc w:val="center"/>
              <w:rPr>
                <w:sz w:val="28"/>
              </w:rPr>
            </w:pPr>
          </w:p>
          <w:p w14:paraId="0F333DB2" w14:textId="77777777" w:rsidR="006B435C" w:rsidRPr="00D61C18" w:rsidRDefault="006B435C" w:rsidP="002064CC">
            <w:pPr>
              <w:jc w:val="center"/>
              <w:rPr>
                <w:sz w:val="28"/>
              </w:rPr>
            </w:pPr>
          </w:p>
          <w:p w14:paraId="3BD28BB0" w14:textId="77777777" w:rsidR="006B435C" w:rsidRPr="00D61C18" w:rsidRDefault="006B435C" w:rsidP="002064CC">
            <w:pPr>
              <w:jc w:val="center"/>
              <w:rPr>
                <w:sz w:val="28"/>
              </w:rPr>
            </w:pPr>
          </w:p>
          <w:p w14:paraId="1745B75B" w14:textId="77777777" w:rsidR="006B435C" w:rsidRPr="00D61C18" w:rsidRDefault="006B435C" w:rsidP="002064CC">
            <w:pPr>
              <w:jc w:val="center"/>
              <w:rPr>
                <w:sz w:val="28"/>
                <w:lang w:val="vi-VN"/>
              </w:rPr>
            </w:pPr>
          </w:p>
          <w:p w14:paraId="6897DE6B" w14:textId="77777777" w:rsidR="006B435C" w:rsidRPr="00D61C18" w:rsidRDefault="006B435C" w:rsidP="002064CC">
            <w:pPr>
              <w:jc w:val="center"/>
              <w:rPr>
                <w:sz w:val="28"/>
                <w:lang w:val="vi-VN"/>
              </w:rPr>
            </w:pPr>
          </w:p>
          <w:p w14:paraId="253CB033" w14:textId="77777777" w:rsidR="006B435C" w:rsidRPr="00D61C18" w:rsidRDefault="006B435C" w:rsidP="002064CC">
            <w:pPr>
              <w:rPr>
                <w:sz w:val="28"/>
              </w:rPr>
            </w:pPr>
          </w:p>
          <w:p w14:paraId="24405BA3" w14:textId="77777777" w:rsidR="006B435C" w:rsidRPr="00D61C18" w:rsidRDefault="006B435C" w:rsidP="002064CC">
            <w:pPr>
              <w:rPr>
                <w:sz w:val="28"/>
              </w:rPr>
            </w:pPr>
          </w:p>
          <w:p w14:paraId="54083E27" w14:textId="77777777" w:rsidR="006B435C" w:rsidRPr="00D61C18" w:rsidRDefault="006B435C" w:rsidP="002064CC">
            <w:pPr>
              <w:rPr>
                <w:sz w:val="28"/>
              </w:rPr>
            </w:pPr>
          </w:p>
          <w:p w14:paraId="5B453203" w14:textId="77777777" w:rsidR="006B435C" w:rsidRPr="00D61C18" w:rsidRDefault="006B435C" w:rsidP="002064CC">
            <w:pPr>
              <w:rPr>
                <w:sz w:val="28"/>
              </w:rPr>
            </w:pPr>
          </w:p>
          <w:p w14:paraId="089C80C0" w14:textId="77777777" w:rsidR="006B435C" w:rsidRPr="00D61C18" w:rsidRDefault="006B435C" w:rsidP="002064CC">
            <w:pPr>
              <w:rPr>
                <w:sz w:val="28"/>
              </w:rPr>
            </w:pPr>
          </w:p>
          <w:p w14:paraId="7703E930" w14:textId="77777777" w:rsidR="006B435C" w:rsidRPr="00D61C18" w:rsidRDefault="006B435C" w:rsidP="002064CC">
            <w:pPr>
              <w:rPr>
                <w:sz w:val="28"/>
              </w:rPr>
            </w:pPr>
          </w:p>
          <w:p w14:paraId="6C15D36A" w14:textId="77777777" w:rsidR="006B435C" w:rsidRPr="00D61C18" w:rsidRDefault="006B435C" w:rsidP="002064CC">
            <w:pPr>
              <w:rPr>
                <w:sz w:val="28"/>
              </w:rPr>
            </w:pPr>
          </w:p>
          <w:p w14:paraId="1C5C88D0" w14:textId="77777777" w:rsidR="006B435C" w:rsidRPr="00D61C18" w:rsidRDefault="006B435C" w:rsidP="002064CC">
            <w:pPr>
              <w:rPr>
                <w:sz w:val="28"/>
              </w:rPr>
            </w:pPr>
          </w:p>
          <w:p w14:paraId="24F95E6B" w14:textId="77777777" w:rsidR="006B435C" w:rsidRPr="00D61C18" w:rsidRDefault="006B435C" w:rsidP="002064CC">
            <w:pPr>
              <w:rPr>
                <w:sz w:val="28"/>
              </w:rPr>
            </w:pPr>
          </w:p>
          <w:p w14:paraId="0DA7F3F5" w14:textId="77777777" w:rsidR="006B435C" w:rsidRPr="00D61C18" w:rsidRDefault="006B435C" w:rsidP="002064CC">
            <w:pPr>
              <w:rPr>
                <w:sz w:val="28"/>
              </w:rPr>
            </w:pPr>
          </w:p>
          <w:p w14:paraId="7F46C39C" w14:textId="77777777" w:rsidR="006B435C" w:rsidRPr="00D61C18" w:rsidRDefault="006B435C" w:rsidP="002064CC">
            <w:pPr>
              <w:rPr>
                <w:sz w:val="28"/>
              </w:rPr>
            </w:pPr>
          </w:p>
          <w:p w14:paraId="58CB2E0F" w14:textId="77777777" w:rsidR="006B435C" w:rsidRPr="00D61C18" w:rsidRDefault="006B435C" w:rsidP="002064CC">
            <w:pPr>
              <w:rPr>
                <w:sz w:val="28"/>
              </w:rPr>
            </w:pPr>
          </w:p>
          <w:p w14:paraId="05B2CEFE" w14:textId="77777777" w:rsidR="006B435C" w:rsidRPr="00D61C18" w:rsidRDefault="006B435C" w:rsidP="002064CC">
            <w:pPr>
              <w:rPr>
                <w:sz w:val="28"/>
              </w:rPr>
            </w:pPr>
          </w:p>
          <w:p w14:paraId="37BB9C13" w14:textId="77777777" w:rsidR="006B435C" w:rsidRPr="00D61C18" w:rsidRDefault="006B435C" w:rsidP="002064CC">
            <w:pPr>
              <w:rPr>
                <w:sz w:val="28"/>
              </w:rPr>
            </w:pPr>
          </w:p>
          <w:p w14:paraId="335F486A" w14:textId="77777777" w:rsidR="006B435C" w:rsidRPr="00D61C18" w:rsidRDefault="006B435C" w:rsidP="002064CC">
            <w:pPr>
              <w:rPr>
                <w:sz w:val="28"/>
              </w:rPr>
            </w:pPr>
          </w:p>
          <w:p w14:paraId="6969D73B" w14:textId="77777777" w:rsidR="006B435C" w:rsidRPr="00D61C18" w:rsidRDefault="006B435C" w:rsidP="002064CC">
            <w:pPr>
              <w:rPr>
                <w:sz w:val="28"/>
              </w:rPr>
            </w:pPr>
          </w:p>
          <w:p w14:paraId="1C72F2A3" w14:textId="77777777" w:rsidR="006B435C" w:rsidRPr="00D61C18" w:rsidRDefault="006B435C" w:rsidP="002064CC">
            <w:pPr>
              <w:rPr>
                <w:sz w:val="28"/>
              </w:rPr>
            </w:pPr>
          </w:p>
          <w:p w14:paraId="00D328E4" w14:textId="77777777" w:rsidR="006B435C" w:rsidRPr="00D61C18" w:rsidRDefault="006B435C" w:rsidP="002064CC">
            <w:pPr>
              <w:rPr>
                <w:sz w:val="28"/>
              </w:rPr>
            </w:pPr>
          </w:p>
          <w:p w14:paraId="3FD465DB" w14:textId="77777777" w:rsidR="006B435C" w:rsidRPr="00D61C18" w:rsidRDefault="006B435C" w:rsidP="002064CC">
            <w:pPr>
              <w:rPr>
                <w:sz w:val="28"/>
              </w:rPr>
            </w:pPr>
          </w:p>
          <w:p w14:paraId="525450C9" w14:textId="77777777" w:rsidR="006B435C" w:rsidRPr="00D61C18" w:rsidRDefault="006B435C" w:rsidP="002064CC">
            <w:pPr>
              <w:rPr>
                <w:sz w:val="28"/>
              </w:rPr>
            </w:pPr>
          </w:p>
          <w:p w14:paraId="07AC063D" w14:textId="77777777" w:rsidR="006B435C" w:rsidRPr="00D61C18" w:rsidRDefault="006B435C" w:rsidP="002064CC">
            <w:pPr>
              <w:rPr>
                <w:sz w:val="28"/>
              </w:rPr>
            </w:pPr>
            <w:r w:rsidRPr="00D61C18">
              <w:rPr>
                <w:noProof/>
                <w:sz w:val="28"/>
              </w:rPr>
              <mc:AlternateContent>
                <mc:Choice Requires="wps">
                  <w:drawing>
                    <wp:anchor distT="0" distB="0" distL="114300" distR="114300" simplePos="0" relativeHeight="251771904" behindDoc="0" locked="0" layoutInCell="1" allowOverlap="1" wp14:anchorId="0CE7DB75" wp14:editId="35DABD45">
                      <wp:simplePos x="0" y="0"/>
                      <wp:positionH relativeFrom="column">
                        <wp:posOffset>-1905</wp:posOffset>
                      </wp:positionH>
                      <wp:positionV relativeFrom="paragraph">
                        <wp:posOffset>302895</wp:posOffset>
                      </wp:positionV>
                      <wp:extent cx="8229600" cy="0"/>
                      <wp:effectExtent l="0" t="0" r="19050" b="19050"/>
                      <wp:wrapNone/>
                      <wp:docPr id="24" name="Straight Connector 24"/>
                      <wp:cNvGraphicFramePr/>
                      <a:graphic xmlns:a="http://schemas.openxmlformats.org/drawingml/2006/main">
                        <a:graphicData uri="http://schemas.microsoft.com/office/word/2010/wordprocessingShape">
                          <wps:wsp>
                            <wps:cNvCnPr/>
                            <wps:spPr>
                              <a:xfrm>
                                <a:off x="0" y="0"/>
                                <a:ext cx="8229600"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19319874" id="Straight Connector 24" o:spid="_x0000_s1026" style="position:absolute;z-index:251771904;visibility:visible;mso-wrap-style:square;mso-wrap-distance-left:9pt;mso-wrap-distance-top:0;mso-wrap-distance-right:9pt;mso-wrap-distance-bottom:0;mso-position-horizontal:absolute;mso-position-horizontal-relative:text;mso-position-vertical:absolute;mso-position-vertical-relative:text" from="-.15pt,23.85pt" to="647.85pt,2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" strokecolor="#4472c4" strokeweight=".5pt">
                      <v:stroke joinstyle="miter"/>
                    </v:line>
                  </w:pict>
                </mc:Fallback>
              </mc:AlternateContent>
            </w:r>
          </w:p>
          <w:p w14:paraId="6D78161E" w14:textId="77777777" w:rsidR="006B435C" w:rsidRPr="00D61C18" w:rsidRDefault="006B435C" w:rsidP="002064CC">
            <w:pPr>
              <w:rPr>
                <w:sz w:val="28"/>
              </w:rPr>
            </w:pPr>
            <w:r w:rsidRPr="00D61C18">
              <w:rPr>
                <w:sz w:val="28"/>
                <w:lang w:val="vi-VN"/>
              </w:rPr>
              <w:t>40</w:t>
            </w:r>
          </w:p>
        </w:tc>
        <w:tc>
          <w:tcPr>
            <w:tcW w:w="604" w:type="pct"/>
            <w:tcBorders>
              <w:top w:val="single" w:sz="4" w:space="0" w:color="auto"/>
              <w:left w:val="single" w:sz="4" w:space="0" w:color="auto"/>
              <w:bottom w:val="single" w:sz="4" w:space="0" w:color="auto"/>
              <w:right w:val="single" w:sz="4" w:space="0" w:color="auto"/>
            </w:tcBorders>
            <w:hideMark/>
          </w:tcPr>
          <w:p w14:paraId="32F57370" w14:textId="77777777" w:rsidR="006B435C" w:rsidRPr="00D61C18" w:rsidRDefault="006B435C" w:rsidP="002064CC">
            <w:pPr>
              <w:pStyle w:val="TableParagraph"/>
              <w:rPr>
                <w:b/>
                <w:color w:val="000000" w:themeColor="text1"/>
                <w:sz w:val="28"/>
                <w:lang w:val="vi-VN"/>
              </w:rPr>
            </w:pPr>
            <w:r w:rsidRPr="00D61C18">
              <w:rPr>
                <w:b/>
                <w:color w:val="000000" w:themeColor="text1"/>
                <w:sz w:val="28"/>
                <w:lang w:val="vi-VN"/>
              </w:rPr>
              <w:t>Bài 30:Hiện tượng quang điện. Thuyết lượng tử ánh sáng</w:t>
            </w:r>
            <w:r w:rsidRPr="00D61C18">
              <w:rPr>
                <w:b/>
                <w:color w:val="000000" w:themeColor="text1"/>
                <w:sz w:val="28"/>
              </w:rPr>
              <w:t xml:space="preserve">; </w:t>
            </w:r>
          </w:p>
          <w:p w14:paraId="0D5A50F4" w14:textId="77777777" w:rsidR="006B435C" w:rsidRPr="00D61C18" w:rsidRDefault="006B435C" w:rsidP="002064CC">
            <w:pPr>
              <w:pStyle w:val="TableParagraph"/>
              <w:rPr>
                <w:b/>
                <w:color w:val="000000" w:themeColor="text1"/>
                <w:sz w:val="28"/>
                <w:lang w:val="vi-VN"/>
              </w:rPr>
            </w:pPr>
          </w:p>
          <w:p w14:paraId="5CE05C22" w14:textId="77777777" w:rsidR="006B435C" w:rsidRPr="00D61C18" w:rsidRDefault="006B435C" w:rsidP="002064CC">
            <w:pPr>
              <w:pStyle w:val="TableParagraph"/>
              <w:rPr>
                <w:b/>
                <w:color w:val="000000" w:themeColor="text1"/>
                <w:sz w:val="28"/>
                <w:lang w:val="vi-VN"/>
              </w:rPr>
            </w:pPr>
          </w:p>
          <w:p w14:paraId="263B66BC" w14:textId="77777777" w:rsidR="006B435C" w:rsidRPr="00D61C18" w:rsidRDefault="006B435C" w:rsidP="002064CC">
            <w:pPr>
              <w:pStyle w:val="TableParagraph"/>
              <w:rPr>
                <w:b/>
                <w:color w:val="000000" w:themeColor="text1"/>
                <w:sz w:val="28"/>
                <w:lang w:val="vi-VN"/>
              </w:rPr>
            </w:pPr>
          </w:p>
          <w:p w14:paraId="4FE100BB" w14:textId="77777777" w:rsidR="006B435C" w:rsidRPr="00D61C18" w:rsidRDefault="006B435C" w:rsidP="002064CC">
            <w:pPr>
              <w:pStyle w:val="TableParagraph"/>
              <w:rPr>
                <w:b/>
                <w:color w:val="000000" w:themeColor="text1"/>
                <w:sz w:val="28"/>
                <w:lang w:val="vi-VN"/>
              </w:rPr>
            </w:pPr>
          </w:p>
          <w:p w14:paraId="05E5D5E3" w14:textId="77777777" w:rsidR="006B435C" w:rsidRPr="00D61C18" w:rsidRDefault="006B435C" w:rsidP="002064CC">
            <w:pPr>
              <w:pStyle w:val="TableParagraph"/>
              <w:rPr>
                <w:b/>
                <w:color w:val="000000" w:themeColor="text1"/>
                <w:sz w:val="28"/>
                <w:lang w:val="vi-VN"/>
              </w:rPr>
            </w:pPr>
          </w:p>
          <w:p w14:paraId="5D4B11AC" w14:textId="77777777" w:rsidR="006B435C" w:rsidRPr="00D61C18" w:rsidRDefault="006B435C" w:rsidP="002064CC">
            <w:pPr>
              <w:pStyle w:val="TableParagraph"/>
              <w:rPr>
                <w:b/>
                <w:color w:val="000000" w:themeColor="text1"/>
                <w:sz w:val="28"/>
                <w:lang w:val="vi-VN"/>
              </w:rPr>
            </w:pPr>
          </w:p>
          <w:p w14:paraId="23F1D3C5" w14:textId="77777777" w:rsidR="006B435C" w:rsidRPr="00D61C18" w:rsidRDefault="006B435C" w:rsidP="002064CC">
            <w:pPr>
              <w:pStyle w:val="TableParagraph"/>
              <w:rPr>
                <w:b/>
                <w:color w:val="000000" w:themeColor="text1"/>
                <w:sz w:val="28"/>
                <w:lang w:val="vi-VN"/>
              </w:rPr>
            </w:pPr>
          </w:p>
          <w:p w14:paraId="0F55EFB5" w14:textId="77777777" w:rsidR="006B435C" w:rsidRPr="00D61C18" w:rsidRDefault="006B435C" w:rsidP="002064CC">
            <w:pPr>
              <w:pStyle w:val="TableParagraph"/>
              <w:rPr>
                <w:b/>
                <w:color w:val="000000" w:themeColor="text1"/>
                <w:sz w:val="28"/>
                <w:lang w:val="vi-VN"/>
              </w:rPr>
            </w:pPr>
          </w:p>
          <w:p w14:paraId="6ED99CA3" w14:textId="77777777" w:rsidR="006B435C" w:rsidRPr="00D61C18" w:rsidRDefault="006B435C" w:rsidP="002064CC">
            <w:pPr>
              <w:pStyle w:val="TableParagraph"/>
              <w:rPr>
                <w:b/>
                <w:color w:val="000000" w:themeColor="text1"/>
                <w:sz w:val="28"/>
                <w:lang w:val="vi-VN"/>
              </w:rPr>
            </w:pPr>
          </w:p>
          <w:p w14:paraId="2D5B07A9" w14:textId="77777777" w:rsidR="006B435C" w:rsidRPr="00D61C18" w:rsidRDefault="006B435C" w:rsidP="002064CC">
            <w:pPr>
              <w:pStyle w:val="TableParagraph"/>
              <w:rPr>
                <w:b/>
                <w:color w:val="000000" w:themeColor="text1"/>
                <w:sz w:val="28"/>
                <w:lang w:val="vi-VN"/>
              </w:rPr>
            </w:pPr>
          </w:p>
          <w:p w14:paraId="1841AE59" w14:textId="77777777" w:rsidR="006B435C" w:rsidRPr="00D61C18" w:rsidRDefault="006B435C" w:rsidP="002064CC">
            <w:pPr>
              <w:pStyle w:val="TableParagraph"/>
              <w:rPr>
                <w:b/>
                <w:color w:val="000000" w:themeColor="text1"/>
                <w:sz w:val="28"/>
                <w:lang w:val="vi-VN"/>
              </w:rPr>
            </w:pPr>
          </w:p>
          <w:p w14:paraId="2ACA388B" w14:textId="77777777" w:rsidR="006B435C" w:rsidRPr="00D61C18" w:rsidRDefault="006B435C" w:rsidP="002064CC">
            <w:pPr>
              <w:pStyle w:val="TableParagraph"/>
              <w:rPr>
                <w:b/>
                <w:color w:val="000000" w:themeColor="text1"/>
                <w:sz w:val="28"/>
                <w:lang w:val="vi-VN"/>
              </w:rPr>
            </w:pPr>
          </w:p>
          <w:p w14:paraId="2AE7E66B" w14:textId="77777777" w:rsidR="006B435C" w:rsidRPr="00D61C18" w:rsidRDefault="006B435C" w:rsidP="002064CC">
            <w:pPr>
              <w:pStyle w:val="TableParagraph"/>
              <w:rPr>
                <w:b/>
                <w:color w:val="000000" w:themeColor="text1"/>
                <w:sz w:val="28"/>
                <w:lang w:val="vi-VN"/>
              </w:rPr>
            </w:pPr>
          </w:p>
          <w:p w14:paraId="1D7F5A02" w14:textId="77777777" w:rsidR="006B435C" w:rsidRPr="00D61C18" w:rsidRDefault="006B435C" w:rsidP="002064CC">
            <w:pPr>
              <w:pStyle w:val="TableParagraph"/>
              <w:rPr>
                <w:b/>
                <w:color w:val="000000" w:themeColor="text1"/>
                <w:sz w:val="28"/>
                <w:lang w:val="vi-VN"/>
              </w:rPr>
            </w:pPr>
          </w:p>
          <w:p w14:paraId="39ACCEFA" w14:textId="77777777" w:rsidR="006B435C" w:rsidRPr="00D61C18" w:rsidRDefault="006B435C" w:rsidP="002064CC">
            <w:pPr>
              <w:pStyle w:val="TableParagraph"/>
              <w:rPr>
                <w:b/>
                <w:color w:val="000000" w:themeColor="text1"/>
                <w:sz w:val="28"/>
                <w:lang w:val="en-US"/>
              </w:rPr>
            </w:pPr>
          </w:p>
          <w:p w14:paraId="358D14E7" w14:textId="77777777" w:rsidR="006B435C" w:rsidRPr="00D61C18" w:rsidRDefault="006B435C" w:rsidP="002064CC">
            <w:pPr>
              <w:pStyle w:val="TableParagraph"/>
              <w:rPr>
                <w:b/>
                <w:color w:val="000000" w:themeColor="text1"/>
                <w:sz w:val="28"/>
                <w:lang w:val="en-US"/>
              </w:rPr>
            </w:pPr>
          </w:p>
          <w:p w14:paraId="0067B1B9" w14:textId="77777777" w:rsidR="006B435C" w:rsidRPr="00D61C18" w:rsidRDefault="006B435C" w:rsidP="002064CC">
            <w:pPr>
              <w:pStyle w:val="TableParagraph"/>
              <w:rPr>
                <w:b/>
                <w:color w:val="000000" w:themeColor="text1"/>
                <w:sz w:val="28"/>
                <w:lang w:val="en-US"/>
              </w:rPr>
            </w:pPr>
          </w:p>
          <w:p w14:paraId="2519A47B" w14:textId="77777777" w:rsidR="006B435C" w:rsidRPr="00D61C18" w:rsidRDefault="006B435C" w:rsidP="002064CC">
            <w:pPr>
              <w:pStyle w:val="TableParagraph"/>
              <w:rPr>
                <w:b/>
                <w:color w:val="000000" w:themeColor="text1"/>
                <w:sz w:val="28"/>
                <w:lang w:val="en-US"/>
              </w:rPr>
            </w:pPr>
          </w:p>
          <w:p w14:paraId="63C7C4D8" w14:textId="77777777" w:rsidR="006B435C" w:rsidRPr="00D61C18" w:rsidRDefault="006B435C" w:rsidP="002064CC">
            <w:pPr>
              <w:pStyle w:val="TableParagraph"/>
              <w:rPr>
                <w:b/>
                <w:color w:val="000000" w:themeColor="text1"/>
                <w:sz w:val="28"/>
                <w:lang w:val="en-US"/>
              </w:rPr>
            </w:pPr>
          </w:p>
          <w:p w14:paraId="01D7899C" w14:textId="77777777" w:rsidR="006B435C" w:rsidRPr="00D61C18" w:rsidRDefault="006B435C" w:rsidP="002064CC">
            <w:pPr>
              <w:pStyle w:val="TableParagraph"/>
              <w:rPr>
                <w:b/>
                <w:color w:val="000000" w:themeColor="text1"/>
                <w:sz w:val="28"/>
                <w:lang w:val="en-US"/>
              </w:rPr>
            </w:pPr>
          </w:p>
          <w:p w14:paraId="44C6D1CE" w14:textId="77777777" w:rsidR="006B435C" w:rsidRPr="00D61C18" w:rsidRDefault="006B435C" w:rsidP="002064CC">
            <w:pPr>
              <w:pStyle w:val="TableParagraph"/>
              <w:rPr>
                <w:b/>
                <w:color w:val="000000" w:themeColor="text1"/>
                <w:sz w:val="28"/>
                <w:lang w:val="en-US"/>
              </w:rPr>
            </w:pPr>
          </w:p>
          <w:p w14:paraId="1A6BA528" w14:textId="77777777" w:rsidR="006B435C" w:rsidRPr="00D61C18" w:rsidRDefault="006B435C" w:rsidP="002064CC">
            <w:pPr>
              <w:pStyle w:val="TableParagraph"/>
              <w:rPr>
                <w:b/>
                <w:color w:val="000000" w:themeColor="text1"/>
                <w:sz w:val="28"/>
                <w:lang w:val="en-US"/>
              </w:rPr>
            </w:pPr>
          </w:p>
          <w:p w14:paraId="2EABA76E" w14:textId="77777777" w:rsidR="006B435C" w:rsidRPr="00D61C18" w:rsidRDefault="006B435C" w:rsidP="002064CC">
            <w:pPr>
              <w:pStyle w:val="TableParagraph"/>
              <w:rPr>
                <w:b/>
                <w:color w:val="000000" w:themeColor="text1"/>
                <w:sz w:val="28"/>
                <w:lang w:val="en-US"/>
              </w:rPr>
            </w:pPr>
          </w:p>
          <w:p w14:paraId="0A42EDC6" w14:textId="77777777" w:rsidR="006B435C" w:rsidRPr="00D61C18" w:rsidRDefault="006B435C" w:rsidP="002064CC">
            <w:pPr>
              <w:pStyle w:val="TableParagraph"/>
              <w:rPr>
                <w:b/>
                <w:color w:val="000000" w:themeColor="text1"/>
                <w:sz w:val="28"/>
                <w:lang w:val="en-US"/>
              </w:rPr>
            </w:pPr>
          </w:p>
          <w:p w14:paraId="44A86AFE" w14:textId="77777777" w:rsidR="006B435C" w:rsidRPr="00D61C18" w:rsidRDefault="006B435C" w:rsidP="002064CC">
            <w:pPr>
              <w:pStyle w:val="TableParagraph"/>
              <w:rPr>
                <w:b/>
                <w:color w:val="000000" w:themeColor="text1"/>
                <w:sz w:val="28"/>
                <w:lang w:val="en-US"/>
              </w:rPr>
            </w:pPr>
          </w:p>
          <w:p w14:paraId="0C1D769B" w14:textId="77777777" w:rsidR="006B435C" w:rsidRPr="00D61C18" w:rsidRDefault="006B435C" w:rsidP="002064CC">
            <w:pPr>
              <w:pStyle w:val="TableParagraph"/>
              <w:rPr>
                <w:b/>
                <w:color w:val="000000" w:themeColor="text1"/>
                <w:sz w:val="28"/>
                <w:lang w:val="en-US"/>
              </w:rPr>
            </w:pPr>
          </w:p>
          <w:p w14:paraId="615BD41A" w14:textId="77777777" w:rsidR="006B435C" w:rsidRPr="00D61C18" w:rsidRDefault="006B435C" w:rsidP="002064CC">
            <w:pPr>
              <w:pStyle w:val="TableParagraph"/>
              <w:rPr>
                <w:b/>
                <w:color w:val="000000" w:themeColor="text1"/>
                <w:sz w:val="28"/>
                <w:lang w:val="en-US"/>
              </w:rPr>
            </w:pPr>
          </w:p>
          <w:p w14:paraId="1AE4C157" w14:textId="77777777" w:rsidR="006B435C" w:rsidRPr="00D61C18" w:rsidRDefault="006B435C" w:rsidP="002064CC">
            <w:pPr>
              <w:pStyle w:val="TableParagraph"/>
              <w:rPr>
                <w:b/>
                <w:color w:val="000000" w:themeColor="text1"/>
                <w:sz w:val="28"/>
                <w:lang w:val="en-US"/>
              </w:rPr>
            </w:pPr>
          </w:p>
          <w:p w14:paraId="54D9DC8E" w14:textId="77777777" w:rsidR="006B435C" w:rsidRPr="00D61C18" w:rsidRDefault="006B435C" w:rsidP="002064CC">
            <w:pPr>
              <w:pStyle w:val="TableParagraph"/>
              <w:rPr>
                <w:b/>
                <w:color w:val="000000" w:themeColor="text1"/>
                <w:sz w:val="28"/>
                <w:lang w:val="en-US"/>
              </w:rPr>
            </w:pPr>
          </w:p>
          <w:p w14:paraId="44EF0508" w14:textId="77777777" w:rsidR="006B435C" w:rsidRPr="00D61C18" w:rsidRDefault="006B435C" w:rsidP="002064CC">
            <w:pPr>
              <w:pStyle w:val="TableParagraph"/>
              <w:rPr>
                <w:b/>
                <w:color w:val="000000" w:themeColor="text1"/>
                <w:sz w:val="28"/>
                <w:lang w:val="en-US"/>
              </w:rPr>
            </w:pPr>
          </w:p>
          <w:p w14:paraId="20A0EEC2" w14:textId="77777777" w:rsidR="006B435C" w:rsidRPr="00D61C18" w:rsidRDefault="006B435C" w:rsidP="002064CC">
            <w:pPr>
              <w:pStyle w:val="TableParagraph"/>
              <w:rPr>
                <w:b/>
                <w:color w:val="000000" w:themeColor="text1"/>
                <w:sz w:val="28"/>
                <w:lang w:val="en-US"/>
              </w:rPr>
            </w:pPr>
          </w:p>
          <w:p w14:paraId="58F43CB3" w14:textId="77777777" w:rsidR="006B435C" w:rsidRPr="00D61C18" w:rsidRDefault="006B435C" w:rsidP="002064CC">
            <w:pPr>
              <w:pStyle w:val="TableParagraph"/>
              <w:rPr>
                <w:b/>
                <w:color w:val="000000" w:themeColor="text1"/>
                <w:sz w:val="28"/>
                <w:lang w:val="en-US"/>
              </w:rPr>
            </w:pPr>
          </w:p>
          <w:p w14:paraId="2CC99005" w14:textId="77777777" w:rsidR="006B435C" w:rsidRPr="00D61C18" w:rsidRDefault="006B435C" w:rsidP="002064CC">
            <w:pPr>
              <w:pStyle w:val="TableParagraph"/>
              <w:rPr>
                <w:b/>
                <w:color w:val="000000" w:themeColor="text1"/>
                <w:sz w:val="28"/>
                <w:lang w:val="en-US"/>
              </w:rPr>
            </w:pPr>
          </w:p>
          <w:p w14:paraId="4BA6E65C" w14:textId="77777777" w:rsidR="006B435C" w:rsidRPr="00D61C18" w:rsidRDefault="006B435C" w:rsidP="002064CC">
            <w:pPr>
              <w:pStyle w:val="TableParagraph"/>
              <w:rPr>
                <w:b/>
                <w:color w:val="000000" w:themeColor="text1"/>
                <w:sz w:val="28"/>
                <w:lang w:val="en-US"/>
              </w:rPr>
            </w:pPr>
          </w:p>
          <w:p w14:paraId="5CE02964" w14:textId="77777777" w:rsidR="006B435C" w:rsidRPr="00D61C18" w:rsidRDefault="006B435C" w:rsidP="002064CC">
            <w:pPr>
              <w:pStyle w:val="TableParagraph"/>
              <w:rPr>
                <w:b/>
                <w:color w:val="000000" w:themeColor="text1"/>
                <w:sz w:val="28"/>
                <w:lang w:val="en-US"/>
              </w:rPr>
            </w:pPr>
          </w:p>
          <w:p w14:paraId="1EA0D698" w14:textId="77777777" w:rsidR="006B435C" w:rsidRPr="00D61C18" w:rsidRDefault="006B435C" w:rsidP="002064CC">
            <w:pPr>
              <w:pStyle w:val="TableParagraph"/>
              <w:rPr>
                <w:b/>
                <w:color w:val="000000" w:themeColor="text1"/>
                <w:sz w:val="28"/>
                <w:lang w:val="en-US"/>
              </w:rPr>
            </w:pPr>
          </w:p>
          <w:p w14:paraId="1B5542F6" w14:textId="77777777" w:rsidR="006B435C" w:rsidRPr="00D61C18" w:rsidRDefault="006B435C" w:rsidP="002064CC">
            <w:pPr>
              <w:pStyle w:val="TableParagraph"/>
              <w:rPr>
                <w:b/>
                <w:color w:val="000000" w:themeColor="text1"/>
                <w:sz w:val="28"/>
                <w:lang w:val="en-US"/>
              </w:rPr>
            </w:pPr>
          </w:p>
          <w:p w14:paraId="30F6A49F" w14:textId="77777777" w:rsidR="006B435C" w:rsidRPr="00D61C18" w:rsidRDefault="006B435C" w:rsidP="002064CC">
            <w:pPr>
              <w:pStyle w:val="TableParagraph"/>
              <w:rPr>
                <w:b/>
                <w:color w:val="000000" w:themeColor="text1"/>
                <w:sz w:val="28"/>
                <w:lang w:val="en-US"/>
              </w:rPr>
            </w:pPr>
          </w:p>
          <w:p w14:paraId="011625A8" w14:textId="77777777" w:rsidR="006B435C" w:rsidRPr="00D61C18" w:rsidRDefault="006B435C" w:rsidP="002064CC">
            <w:pPr>
              <w:pStyle w:val="TableParagraph"/>
              <w:rPr>
                <w:b/>
                <w:color w:val="000000" w:themeColor="text1"/>
                <w:sz w:val="28"/>
                <w:lang w:val="en-US"/>
              </w:rPr>
            </w:pPr>
          </w:p>
          <w:p w14:paraId="49AF52DB" w14:textId="77777777" w:rsidR="006B435C" w:rsidRPr="00D61C18" w:rsidRDefault="006B435C" w:rsidP="002064CC">
            <w:pPr>
              <w:pStyle w:val="TableParagraph"/>
              <w:rPr>
                <w:b/>
                <w:color w:val="000000" w:themeColor="text1"/>
                <w:sz w:val="28"/>
                <w:lang w:val="en-US"/>
              </w:rPr>
            </w:pPr>
          </w:p>
          <w:p w14:paraId="660A7792" w14:textId="77777777" w:rsidR="006B435C" w:rsidRPr="00D61C18" w:rsidRDefault="006B435C" w:rsidP="002064CC">
            <w:pPr>
              <w:pStyle w:val="TableParagraph"/>
              <w:rPr>
                <w:b/>
                <w:color w:val="000000" w:themeColor="text1"/>
                <w:sz w:val="28"/>
                <w:lang w:val="en-US"/>
              </w:rPr>
            </w:pPr>
          </w:p>
          <w:p w14:paraId="3A9A0371" w14:textId="77777777" w:rsidR="006B435C" w:rsidRPr="00D61C18" w:rsidRDefault="006B435C" w:rsidP="002064CC">
            <w:pPr>
              <w:pStyle w:val="TableParagraph"/>
              <w:rPr>
                <w:b/>
                <w:color w:val="000000" w:themeColor="text1"/>
                <w:sz w:val="28"/>
                <w:lang w:val="en-US"/>
              </w:rPr>
            </w:pPr>
          </w:p>
          <w:p w14:paraId="4182D301" w14:textId="77777777" w:rsidR="006B435C" w:rsidRPr="00D61C18" w:rsidRDefault="006B435C" w:rsidP="002064CC">
            <w:pPr>
              <w:pStyle w:val="TableParagraph"/>
              <w:rPr>
                <w:b/>
                <w:color w:val="000000" w:themeColor="text1"/>
                <w:sz w:val="28"/>
                <w:lang w:val="en-US"/>
              </w:rPr>
            </w:pPr>
          </w:p>
          <w:p w14:paraId="52E595BE" w14:textId="77777777" w:rsidR="006B435C" w:rsidRPr="00D61C18" w:rsidRDefault="006B435C" w:rsidP="002064CC">
            <w:pPr>
              <w:pStyle w:val="TableParagraph"/>
              <w:rPr>
                <w:b/>
                <w:color w:val="000000" w:themeColor="text1"/>
                <w:sz w:val="28"/>
                <w:lang w:val="en-US"/>
              </w:rPr>
            </w:pPr>
          </w:p>
          <w:p w14:paraId="4CAE85B2" w14:textId="77777777" w:rsidR="006B435C" w:rsidRPr="00D61C18" w:rsidRDefault="006B435C" w:rsidP="002064CC">
            <w:pPr>
              <w:pStyle w:val="TableParagraph"/>
              <w:rPr>
                <w:b/>
                <w:color w:val="000000" w:themeColor="text1"/>
                <w:sz w:val="28"/>
                <w:lang w:val="en-US"/>
              </w:rPr>
            </w:pPr>
          </w:p>
          <w:p w14:paraId="5E4BD82D" w14:textId="77777777" w:rsidR="006B435C" w:rsidRPr="00D61C18" w:rsidRDefault="006B435C" w:rsidP="002064CC">
            <w:pPr>
              <w:pStyle w:val="TableParagraph"/>
              <w:rPr>
                <w:b/>
                <w:color w:val="FF0000"/>
                <w:sz w:val="28"/>
              </w:rPr>
            </w:pPr>
            <w:r w:rsidRPr="00D61C18">
              <w:rPr>
                <w:b/>
                <w:color w:val="000000" w:themeColor="text1"/>
                <w:sz w:val="28"/>
                <w:lang w:val="vi-VN"/>
              </w:rPr>
              <w:t>Chủ đề 7:g</w:t>
            </w:r>
            <w:r w:rsidRPr="00D61C18">
              <w:rPr>
                <w:b/>
                <w:color w:val="000000" w:themeColor="text1"/>
                <w:sz w:val="28"/>
              </w:rPr>
              <w:t xml:space="preserve">ồm </w:t>
            </w:r>
            <w:r w:rsidRPr="00D61C18">
              <w:rPr>
                <w:b/>
                <w:color w:val="000000" w:themeColor="text1"/>
                <w:sz w:val="28"/>
                <w:lang w:val="vi-VN"/>
              </w:rPr>
              <w:t>2</w:t>
            </w:r>
            <w:r w:rsidRPr="00D61C18">
              <w:rPr>
                <w:b/>
                <w:color w:val="000000" w:themeColor="text1"/>
                <w:sz w:val="28"/>
              </w:rPr>
              <w:t xml:space="preserve"> bài: bài 31, bài 32</w:t>
            </w:r>
          </w:p>
        </w:tc>
        <w:tc>
          <w:tcPr>
            <w:tcW w:w="278" w:type="pct"/>
            <w:tcBorders>
              <w:top w:val="single" w:sz="4" w:space="0" w:color="auto"/>
              <w:left w:val="single" w:sz="4" w:space="0" w:color="auto"/>
              <w:bottom w:val="single" w:sz="4" w:space="0" w:color="auto"/>
              <w:right w:val="single" w:sz="4" w:space="0" w:color="auto"/>
            </w:tcBorders>
            <w:hideMark/>
          </w:tcPr>
          <w:p w14:paraId="1EB12060" w14:textId="77777777" w:rsidR="006B435C" w:rsidRPr="00D61C18" w:rsidRDefault="006B435C" w:rsidP="002064CC">
            <w:pPr>
              <w:jc w:val="both"/>
              <w:rPr>
                <w:sz w:val="28"/>
                <w:lang w:val="vi-VN"/>
              </w:rPr>
            </w:pPr>
            <w:r w:rsidRPr="00D61C18">
              <w:rPr>
                <w:sz w:val="28"/>
                <w:lang w:val="vi-VN"/>
              </w:rPr>
              <w:t>1</w:t>
            </w:r>
          </w:p>
        </w:tc>
        <w:tc>
          <w:tcPr>
            <w:tcW w:w="312" w:type="pct"/>
            <w:gridSpan w:val="3"/>
            <w:tcBorders>
              <w:top w:val="single" w:sz="4" w:space="0" w:color="auto"/>
              <w:left w:val="single" w:sz="4" w:space="0" w:color="auto"/>
              <w:bottom w:val="single" w:sz="4" w:space="0" w:color="auto"/>
              <w:right w:val="single" w:sz="4" w:space="0" w:color="auto"/>
            </w:tcBorders>
            <w:hideMark/>
          </w:tcPr>
          <w:p w14:paraId="0C33B72E" w14:textId="77777777" w:rsidR="006B435C" w:rsidRPr="00D61C18" w:rsidRDefault="006B435C" w:rsidP="002064CC">
            <w:pPr>
              <w:jc w:val="both"/>
              <w:rPr>
                <w:sz w:val="28"/>
              </w:rPr>
            </w:pPr>
            <w:r w:rsidRPr="00D61C18">
              <w:rPr>
                <w:sz w:val="28"/>
              </w:rPr>
              <w:t>52</w:t>
            </w:r>
          </w:p>
          <w:p w14:paraId="37070AF2" w14:textId="77777777" w:rsidR="006B435C" w:rsidRPr="00D61C18" w:rsidRDefault="006B435C" w:rsidP="002064CC">
            <w:pPr>
              <w:jc w:val="both"/>
              <w:rPr>
                <w:sz w:val="28"/>
              </w:rPr>
            </w:pPr>
          </w:p>
          <w:p w14:paraId="243BB856" w14:textId="77777777" w:rsidR="006B435C" w:rsidRPr="00D61C18" w:rsidRDefault="006B435C" w:rsidP="002064CC">
            <w:pPr>
              <w:jc w:val="both"/>
              <w:rPr>
                <w:sz w:val="28"/>
              </w:rPr>
            </w:pPr>
          </w:p>
          <w:p w14:paraId="221B8D97" w14:textId="77777777" w:rsidR="006B435C" w:rsidRPr="00D61C18" w:rsidRDefault="006B435C" w:rsidP="002064CC">
            <w:pPr>
              <w:jc w:val="both"/>
              <w:rPr>
                <w:sz w:val="28"/>
              </w:rPr>
            </w:pPr>
          </w:p>
          <w:p w14:paraId="1613A53C" w14:textId="77777777" w:rsidR="006B435C" w:rsidRPr="00D61C18" w:rsidRDefault="006B435C" w:rsidP="002064CC">
            <w:pPr>
              <w:jc w:val="both"/>
              <w:rPr>
                <w:sz w:val="28"/>
              </w:rPr>
            </w:pPr>
          </w:p>
          <w:p w14:paraId="0AB6BE4D" w14:textId="77777777" w:rsidR="006B435C" w:rsidRPr="00D61C18" w:rsidRDefault="006B435C" w:rsidP="002064CC">
            <w:pPr>
              <w:jc w:val="both"/>
              <w:rPr>
                <w:sz w:val="28"/>
              </w:rPr>
            </w:pPr>
          </w:p>
          <w:p w14:paraId="1FAF38BC" w14:textId="77777777" w:rsidR="006B435C" w:rsidRPr="00D61C18" w:rsidRDefault="006B435C" w:rsidP="002064CC">
            <w:pPr>
              <w:jc w:val="both"/>
              <w:rPr>
                <w:sz w:val="28"/>
              </w:rPr>
            </w:pPr>
          </w:p>
          <w:p w14:paraId="202056F2" w14:textId="77777777" w:rsidR="006B435C" w:rsidRPr="00D61C18" w:rsidRDefault="006B435C" w:rsidP="002064CC">
            <w:pPr>
              <w:jc w:val="both"/>
              <w:rPr>
                <w:sz w:val="28"/>
              </w:rPr>
            </w:pPr>
          </w:p>
          <w:p w14:paraId="13B442CE" w14:textId="77777777" w:rsidR="006B435C" w:rsidRPr="00D61C18" w:rsidRDefault="006B435C" w:rsidP="002064CC">
            <w:pPr>
              <w:jc w:val="both"/>
              <w:rPr>
                <w:sz w:val="28"/>
              </w:rPr>
            </w:pPr>
          </w:p>
          <w:p w14:paraId="057397DB" w14:textId="77777777" w:rsidR="006B435C" w:rsidRPr="00D61C18" w:rsidRDefault="006B435C" w:rsidP="002064CC">
            <w:pPr>
              <w:jc w:val="both"/>
              <w:rPr>
                <w:sz w:val="28"/>
              </w:rPr>
            </w:pPr>
          </w:p>
          <w:p w14:paraId="3E9556D2" w14:textId="77777777" w:rsidR="006B435C" w:rsidRPr="00D61C18" w:rsidRDefault="006B435C" w:rsidP="002064CC">
            <w:pPr>
              <w:jc w:val="both"/>
              <w:rPr>
                <w:sz w:val="28"/>
              </w:rPr>
            </w:pPr>
          </w:p>
          <w:p w14:paraId="02307ADA" w14:textId="77777777" w:rsidR="006B435C" w:rsidRPr="00D61C18" w:rsidRDefault="006B435C" w:rsidP="002064CC">
            <w:pPr>
              <w:jc w:val="both"/>
              <w:rPr>
                <w:sz w:val="28"/>
              </w:rPr>
            </w:pPr>
          </w:p>
          <w:p w14:paraId="18E5B864" w14:textId="77777777" w:rsidR="006B435C" w:rsidRPr="00D61C18" w:rsidRDefault="006B435C" w:rsidP="002064CC">
            <w:pPr>
              <w:jc w:val="both"/>
              <w:rPr>
                <w:sz w:val="28"/>
              </w:rPr>
            </w:pPr>
          </w:p>
          <w:p w14:paraId="3FDF9AD7" w14:textId="77777777" w:rsidR="006B435C" w:rsidRPr="00D61C18" w:rsidRDefault="006B435C" w:rsidP="002064CC">
            <w:pPr>
              <w:jc w:val="both"/>
              <w:rPr>
                <w:sz w:val="28"/>
              </w:rPr>
            </w:pPr>
            <w:r w:rsidRPr="00D61C18">
              <w:rPr>
                <w:noProof/>
                <w:sz w:val="28"/>
              </w:rPr>
              <mc:AlternateContent>
                <mc:Choice Requires="wps">
                  <w:drawing>
                    <wp:anchor distT="0" distB="0" distL="114300" distR="114300" simplePos="0" relativeHeight="251770880" behindDoc="0" locked="0" layoutInCell="1" allowOverlap="1" wp14:anchorId="239BC886" wp14:editId="2A6888F5">
                      <wp:simplePos x="0" y="0"/>
                      <wp:positionH relativeFrom="column">
                        <wp:posOffset>-68580</wp:posOffset>
                      </wp:positionH>
                      <wp:positionV relativeFrom="paragraph">
                        <wp:posOffset>12065</wp:posOffset>
                      </wp:positionV>
                      <wp:extent cx="6343650" cy="0"/>
                      <wp:effectExtent l="0" t="0" r="19050" b="19050"/>
                      <wp:wrapNone/>
                      <wp:docPr id="23" name="Straight Connector 23"/>
                      <wp:cNvGraphicFramePr/>
                      <a:graphic xmlns:a="http://schemas.openxmlformats.org/drawingml/2006/main">
                        <a:graphicData uri="http://schemas.microsoft.com/office/word/2010/wordprocessingShape">
                          <wps:wsp>
                            <wps:cNvCnPr/>
                            <wps:spPr>
                              <a:xfrm>
                                <a:off x="0" y="0"/>
                                <a:ext cx="6343650"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25C49F29" id="Straight Connector 23" o:spid="_x0000_s1026" style="position:absolute;z-index:251770880;visibility:visible;mso-wrap-style:square;mso-wrap-distance-left:9pt;mso-wrap-distance-top:0;mso-wrap-distance-right:9pt;mso-wrap-distance-bottom:0;mso-position-horizontal:absolute;mso-position-horizontal-relative:text;mso-position-vertical:absolute;mso-position-vertical-relative:text" from="-5.4pt,.95pt" to="494.1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" strokecolor="#4472c4" strokeweight=".5pt">
                      <v:stroke joinstyle="miter"/>
                    </v:line>
                  </w:pict>
                </mc:Fallback>
              </mc:AlternateContent>
            </w:r>
            <w:r w:rsidRPr="00D61C18">
              <w:rPr>
                <w:sz w:val="28"/>
              </w:rPr>
              <w:t>TC26</w:t>
            </w:r>
          </w:p>
          <w:p w14:paraId="0043F1AB" w14:textId="77777777" w:rsidR="006B435C" w:rsidRPr="00D61C18" w:rsidRDefault="006B435C" w:rsidP="002064CC">
            <w:pPr>
              <w:jc w:val="both"/>
              <w:rPr>
                <w:sz w:val="28"/>
              </w:rPr>
            </w:pPr>
          </w:p>
          <w:p w14:paraId="499ACC24" w14:textId="77777777" w:rsidR="006B435C" w:rsidRPr="00D61C18" w:rsidRDefault="006B435C" w:rsidP="002064CC">
            <w:pPr>
              <w:jc w:val="both"/>
              <w:rPr>
                <w:sz w:val="28"/>
              </w:rPr>
            </w:pPr>
          </w:p>
          <w:p w14:paraId="5296628F" w14:textId="77777777" w:rsidR="006B435C" w:rsidRPr="00D61C18" w:rsidRDefault="006B435C" w:rsidP="002064CC">
            <w:pPr>
              <w:jc w:val="both"/>
              <w:rPr>
                <w:sz w:val="28"/>
              </w:rPr>
            </w:pPr>
          </w:p>
          <w:p w14:paraId="6E4FFC3C" w14:textId="77777777" w:rsidR="006B435C" w:rsidRPr="00D61C18" w:rsidRDefault="006B435C" w:rsidP="002064CC">
            <w:pPr>
              <w:jc w:val="both"/>
              <w:rPr>
                <w:sz w:val="28"/>
              </w:rPr>
            </w:pPr>
          </w:p>
          <w:p w14:paraId="0D8C8668" w14:textId="77777777" w:rsidR="006B435C" w:rsidRPr="00D61C18" w:rsidRDefault="006B435C" w:rsidP="002064CC">
            <w:pPr>
              <w:jc w:val="both"/>
              <w:rPr>
                <w:sz w:val="28"/>
              </w:rPr>
            </w:pPr>
          </w:p>
          <w:p w14:paraId="630CF9F4" w14:textId="77777777" w:rsidR="006B435C" w:rsidRPr="00D61C18" w:rsidRDefault="006B435C" w:rsidP="002064CC">
            <w:pPr>
              <w:jc w:val="both"/>
              <w:rPr>
                <w:sz w:val="28"/>
              </w:rPr>
            </w:pPr>
          </w:p>
          <w:p w14:paraId="03DDEBFF" w14:textId="77777777" w:rsidR="006B435C" w:rsidRPr="00D61C18" w:rsidRDefault="006B435C" w:rsidP="002064CC">
            <w:pPr>
              <w:jc w:val="both"/>
              <w:rPr>
                <w:sz w:val="28"/>
              </w:rPr>
            </w:pPr>
          </w:p>
          <w:p w14:paraId="73B34DC1" w14:textId="77777777" w:rsidR="006B435C" w:rsidRPr="00D61C18" w:rsidRDefault="006B435C" w:rsidP="002064CC">
            <w:pPr>
              <w:jc w:val="both"/>
              <w:rPr>
                <w:sz w:val="28"/>
              </w:rPr>
            </w:pPr>
          </w:p>
          <w:p w14:paraId="40BAE730" w14:textId="77777777" w:rsidR="006B435C" w:rsidRPr="00D61C18" w:rsidRDefault="006B435C" w:rsidP="002064CC">
            <w:pPr>
              <w:jc w:val="both"/>
              <w:rPr>
                <w:sz w:val="28"/>
              </w:rPr>
            </w:pPr>
          </w:p>
          <w:p w14:paraId="5D4402DD" w14:textId="77777777" w:rsidR="006B435C" w:rsidRPr="00D61C18" w:rsidRDefault="006B435C" w:rsidP="002064CC">
            <w:pPr>
              <w:jc w:val="both"/>
              <w:rPr>
                <w:sz w:val="28"/>
              </w:rPr>
            </w:pPr>
          </w:p>
          <w:p w14:paraId="152EBDBE" w14:textId="77777777" w:rsidR="006B435C" w:rsidRPr="00D61C18" w:rsidRDefault="006B435C" w:rsidP="002064CC">
            <w:pPr>
              <w:jc w:val="both"/>
              <w:rPr>
                <w:sz w:val="28"/>
              </w:rPr>
            </w:pPr>
          </w:p>
          <w:p w14:paraId="3D31D340" w14:textId="77777777" w:rsidR="006B435C" w:rsidRPr="00D61C18" w:rsidRDefault="006B435C" w:rsidP="002064CC">
            <w:pPr>
              <w:jc w:val="both"/>
              <w:rPr>
                <w:sz w:val="28"/>
              </w:rPr>
            </w:pPr>
          </w:p>
          <w:p w14:paraId="3B82250D" w14:textId="77777777" w:rsidR="006B435C" w:rsidRPr="00D61C18" w:rsidRDefault="006B435C" w:rsidP="002064CC">
            <w:pPr>
              <w:jc w:val="both"/>
              <w:rPr>
                <w:sz w:val="28"/>
              </w:rPr>
            </w:pPr>
          </w:p>
          <w:p w14:paraId="0AD445A8" w14:textId="77777777" w:rsidR="006B435C" w:rsidRPr="00D61C18" w:rsidRDefault="006B435C" w:rsidP="002064CC">
            <w:pPr>
              <w:jc w:val="both"/>
              <w:rPr>
                <w:sz w:val="28"/>
              </w:rPr>
            </w:pPr>
          </w:p>
          <w:p w14:paraId="0C810105" w14:textId="77777777" w:rsidR="006B435C" w:rsidRPr="00D61C18" w:rsidRDefault="006B435C" w:rsidP="002064CC">
            <w:pPr>
              <w:jc w:val="both"/>
              <w:rPr>
                <w:sz w:val="28"/>
              </w:rPr>
            </w:pPr>
          </w:p>
          <w:p w14:paraId="4C10DF21" w14:textId="77777777" w:rsidR="006B435C" w:rsidRPr="00D61C18" w:rsidRDefault="006B435C" w:rsidP="002064CC">
            <w:pPr>
              <w:jc w:val="both"/>
              <w:rPr>
                <w:sz w:val="28"/>
              </w:rPr>
            </w:pPr>
          </w:p>
          <w:p w14:paraId="3E4CC550" w14:textId="77777777" w:rsidR="006B435C" w:rsidRPr="00D61C18" w:rsidRDefault="006B435C" w:rsidP="002064CC">
            <w:pPr>
              <w:jc w:val="both"/>
              <w:rPr>
                <w:sz w:val="28"/>
              </w:rPr>
            </w:pPr>
          </w:p>
          <w:p w14:paraId="223A5D1D" w14:textId="77777777" w:rsidR="006B435C" w:rsidRPr="00D61C18" w:rsidRDefault="006B435C" w:rsidP="002064CC">
            <w:pPr>
              <w:jc w:val="both"/>
              <w:rPr>
                <w:sz w:val="28"/>
              </w:rPr>
            </w:pPr>
          </w:p>
          <w:p w14:paraId="3412ED37" w14:textId="77777777" w:rsidR="006B435C" w:rsidRPr="00D61C18" w:rsidRDefault="006B435C" w:rsidP="002064CC">
            <w:pPr>
              <w:jc w:val="both"/>
              <w:rPr>
                <w:sz w:val="28"/>
              </w:rPr>
            </w:pPr>
          </w:p>
          <w:p w14:paraId="55231BFD" w14:textId="77777777" w:rsidR="006B435C" w:rsidRPr="00D61C18" w:rsidRDefault="006B435C" w:rsidP="002064CC">
            <w:pPr>
              <w:jc w:val="both"/>
              <w:rPr>
                <w:sz w:val="28"/>
              </w:rPr>
            </w:pPr>
          </w:p>
          <w:p w14:paraId="3EF59DEA" w14:textId="77777777" w:rsidR="006B435C" w:rsidRPr="00D61C18" w:rsidRDefault="006B435C" w:rsidP="002064CC">
            <w:pPr>
              <w:jc w:val="both"/>
              <w:rPr>
                <w:sz w:val="28"/>
              </w:rPr>
            </w:pPr>
          </w:p>
          <w:p w14:paraId="6FB7EE26" w14:textId="77777777" w:rsidR="006B435C" w:rsidRPr="00D61C18" w:rsidRDefault="006B435C" w:rsidP="002064CC">
            <w:pPr>
              <w:jc w:val="both"/>
              <w:rPr>
                <w:sz w:val="28"/>
              </w:rPr>
            </w:pPr>
          </w:p>
          <w:p w14:paraId="7E382754" w14:textId="77777777" w:rsidR="006B435C" w:rsidRPr="00D61C18" w:rsidRDefault="006B435C" w:rsidP="002064CC">
            <w:pPr>
              <w:jc w:val="both"/>
              <w:rPr>
                <w:sz w:val="28"/>
              </w:rPr>
            </w:pPr>
            <w:r w:rsidRPr="00D61C18">
              <w:rPr>
                <w:sz w:val="28"/>
              </w:rPr>
              <w:t>53</w:t>
            </w:r>
          </w:p>
          <w:p w14:paraId="4B49C7B6" w14:textId="77777777" w:rsidR="006B435C" w:rsidRPr="00D61C18" w:rsidRDefault="006B435C" w:rsidP="002064CC">
            <w:pPr>
              <w:jc w:val="both"/>
              <w:rPr>
                <w:sz w:val="28"/>
              </w:rPr>
            </w:pPr>
            <w:r w:rsidRPr="00D61C18">
              <w:rPr>
                <w:sz w:val="28"/>
              </w:rPr>
              <w:t>54</w:t>
            </w:r>
          </w:p>
          <w:p w14:paraId="687F773E" w14:textId="77777777" w:rsidR="006B435C" w:rsidRPr="00D61C18" w:rsidRDefault="006B435C" w:rsidP="002064CC">
            <w:pPr>
              <w:jc w:val="both"/>
              <w:rPr>
                <w:sz w:val="28"/>
              </w:rPr>
            </w:pPr>
          </w:p>
          <w:p w14:paraId="7D0E7577" w14:textId="77777777" w:rsidR="006B435C" w:rsidRPr="00D61C18" w:rsidRDefault="006B435C" w:rsidP="002064CC">
            <w:pPr>
              <w:jc w:val="both"/>
              <w:rPr>
                <w:sz w:val="28"/>
              </w:rPr>
            </w:pPr>
          </w:p>
          <w:p w14:paraId="2EBD3E4F" w14:textId="77777777" w:rsidR="006B435C" w:rsidRPr="00D61C18" w:rsidRDefault="006B435C" w:rsidP="002064CC">
            <w:pPr>
              <w:jc w:val="both"/>
              <w:rPr>
                <w:sz w:val="28"/>
              </w:rPr>
            </w:pPr>
          </w:p>
          <w:p w14:paraId="2D0C1BB7" w14:textId="77777777" w:rsidR="006B435C" w:rsidRPr="00D61C18" w:rsidRDefault="006B435C" w:rsidP="002064CC">
            <w:pPr>
              <w:jc w:val="both"/>
              <w:rPr>
                <w:sz w:val="28"/>
              </w:rPr>
            </w:pPr>
          </w:p>
          <w:p w14:paraId="44900C1A" w14:textId="77777777" w:rsidR="006B435C" w:rsidRPr="00D61C18" w:rsidRDefault="006B435C" w:rsidP="002064CC">
            <w:pPr>
              <w:jc w:val="both"/>
              <w:rPr>
                <w:sz w:val="28"/>
              </w:rPr>
            </w:pPr>
          </w:p>
          <w:p w14:paraId="652D2C5E" w14:textId="77777777" w:rsidR="006B435C" w:rsidRPr="00D61C18" w:rsidRDefault="006B435C" w:rsidP="002064CC">
            <w:pPr>
              <w:jc w:val="both"/>
              <w:rPr>
                <w:sz w:val="28"/>
              </w:rPr>
            </w:pPr>
          </w:p>
          <w:p w14:paraId="110BF3B5" w14:textId="77777777" w:rsidR="006B435C" w:rsidRPr="00D61C18" w:rsidRDefault="006B435C" w:rsidP="002064CC">
            <w:pPr>
              <w:jc w:val="both"/>
              <w:rPr>
                <w:sz w:val="28"/>
              </w:rPr>
            </w:pPr>
          </w:p>
          <w:p w14:paraId="12912D44" w14:textId="77777777" w:rsidR="006B435C" w:rsidRPr="00D61C18" w:rsidRDefault="006B435C" w:rsidP="002064CC">
            <w:pPr>
              <w:jc w:val="both"/>
              <w:rPr>
                <w:sz w:val="28"/>
              </w:rPr>
            </w:pPr>
          </w:p>
          <w:p w14:paraId="66823A41" w14:textId="77777777" w:rsidR="006B435C" w:rsidRPr="00D61C18" w:rsidRDefault="006B435C" w:rsidP="002064CC">
            <w:pPr>
              <w:jc w:val="both"/>
              <w:rPr>
                <w:sz w:val="28"/>
              </w:rPr>
            </w:pPr>
          </w:p>
          <w:p w14:paraId="2D01C46E" w14:textId="77777777" w:rsidR="006B435C" w:rsidRPr="00D61C18" w:rsidRDefault="006B435C" w:rsidP="002064CC">
            <w:pPr>
              <w:jc w:val="both"/>
              <w:rPr>
                <w:sz w:val="28"/>
              </w:rPr>
            </w:pPr>
          </w:p>
          <w:p w14:paraId="37D96A42" w14:textId="77777777" w:rsidR="006B435C" w:rsidRPr="00D61C18" w:rsidRDefault="006B435C" w:rsidP="002064CC">
            <w:pPr>
              <w:jc w:val="both"/>
              <w:rPr>
                <w:sz w:val="28"/>
              </w:rPr>
            </w:pPr>
          </w:p>
          <w:p w14:paraId="2ACE2598" w14:textId="77777777" w:rsidR="006B435C" w:rsidRPr="00D61C18" w:rsidRDefault="006B435C" w:rsidP="002064CC">
            <w:pPr>
              <w:jc w:val="both"/>
              <w:rPr>
                <w:sz w:val="28"/>
              </w:rPr>
            </w:pPr>
          </w:p>
          <w:p w14:paraId="4184F3DD" w14:textId="77777777" w:rsidR="006B435C" w:rsidRPr="00D61C18" w:rsidRDefault="006B435C" w:rsidP="002064CC">
            <w:pPr>
              <w:jc w:val="both"/>
              <w:rPr>
                <w:sz w:val="28"/>
              </w:rPr>
            </w:pPr>
          </w:p>
          <w:p w14:paraId="248C2F3E" w14:textId="77777777" w:rsidR="006B435C" w:rsidRPr="00D61C18" w:rsidRDefault="006B435C" w:rsidP="002064CC">
            <w:pPr>
              <w:jc w:val="both"/>
              <w:rPr>
                <w:sz w:val="28"/>
              </w:rPr>
            </w:pPr>
          </w:p>
          <w:p w14:paraId="30FD1BB7" w14:textId="77777777" w:rsidR="006B435C" w:rsidRPr="00D61C18" w:rsidRDefault="006B435C" w:rsidP="002064CC">
            <w:pPr>
              <w:jc w:val="both"/>
              <w:rPr>
                <w:sz w:val="28"/>
              </w:rPr>
            </w:pPr>
          </w:p>
          <w:p w14:paraId="791D0C2D" w14:textId="77777777" w:rsidR="006B435C" w:rsidRPr="00D61C18" w:rsidRDefault="006B435C" w:rsidP="002064CC">
            <w:pPr>
              <w:jc w:val="both"/>
              <w:rPr>
                <w:sz w:val="28"/>
              </w:rPr>
            </w:pPr>
          </w:p>
          <w:p w14:paraId="6A690C3D" w14:textId="77777777" w:rsidR="006B435C" w:rsidRPr="00D61C18" w:rsidRDefault="006B435C" w:rsidP="002064CC">
            <w:pPr>
              <w:jc w:val="both"/>
              <w:rPr>
                <w:sz w:val="28"/>
              </w:rPr>
            </w:pPr>
          </w:p>
          <w:p w14:paraId="5B075D98" w14:textId="77777777" w:rsidR="006B435C" w:rsidRPr="00D61C18" w:rsidRDefault="006B435C" w:rsidP="002064CC">
            <w:pPr>
              <w:jc w:val="both"/>
              <w:rPr>
                <w:sz w:val="28"/>
              </w:rPr>
            </w:pPr>
          </w:p>
          <w:p w14:paraId="449E7D77" w14:textId="77777777" w:rsidR="006B435C" w:rsidRPr="00D61C18" w:rsidRDefault="006B435C" w:rsidP="002064CC">
            <w:pPr>
              <w:jc w:val="both"/>
              <w:rPr>
                <w:sz w:val="28"/>
              </w:rPr>
            </w:pPr>
          </w:p>
          <w:p w14:paraId="0F4011A1" w14:textId="77777777" w:rsidR="006B435C" w:rsidRPr="00D61C18" w:rsidRDefault="006B435C" w:rsidP="002064CC">
            <w:pPr>
              <w:jc w:val="both"/>
              <w:rPr>
                <w:sz w:val="28"/>
              </w:rPr>
            </w:pPr>
          </w:p>
          <w:p w14:paraId="27F10756" w14:textId="77777777" w:rsidR="006B435C" w:rsidRPr="00D61C18" w:rsidRDefault="006B435C" w:rsidP="002064CC">
            <w:pPr>
              <w:jc w:val="both"/>
              <w:rPr>
                <w:sz w:val="28"/>
              </w:rPr>
            </w:pPr>
          </w:p>
          <w:p w14:paraId="64B32A68" w14:textId="77777777" w:rsidR="006B435C" w:rsidRPr="00D61C18" w:rsidRDefault="006B435C" w:rsidP="002064CC">
            <w:pPr>
              <w:jc w:val="both"/>
              <w:rPr>
                <w:sz w:val="28"/>
              </w:rPr>
            </w:pPr>
          </w:p>
          <w:p w14:paraId="486ED283" w14:textId="77777777" w:rsidR="006B435C" w:rsidRPr="00D61C18" w:rsidRDefault="006B435C" w:rsidP="002064CC">
            <w:pPr>
              <w:jc w:val="both"/>
              <w:rPr>
                <w:sz w:val="28"/>
              </w:rPr>
            </w:pPr>
          </w:p>
          <w:p w14:paraId="5E8ED9A8" w14:textId="77777777" w:rsidR="006B435C" w:rsidRPr="00D61C18" w:rsidRDefault="006B435C" w:rsidP="002064CC">
            <w:pPr>
              <w:jc w:val="both"/>
              <w:rPr>
                <w:sz w:val="28"/>
              </w:rPr>
            </w:pPr>
          </w:p>
          <w:p w14:paraId="2940FBB7" w14:textId="77777777" w:rsidR="006B435C" w:rsidRPr="00D61C18" w:rsidRDefault="006B435C" w:rsidP="002064CC">
            <w:pPr>
              <w:jc w:val="both"/>
              <w:rPr>
                <w:sz w:val="28"/>
              </w:rPr>
            </w:pPr>
          </w:p>
          <w:p w14:paraId="3D0574B8" w14:textId="77777777" w:rsidR="006B435C" w:rsidRPr="00D61C18" w:rsidRDefault="006B435C" w:rsidP="002064CC">
            <w:pPr>
              <w:jc w:val="both"/>
              <w:rPr>
                <w:sz w:val="28"/>
              </w:rPr>
            </w:pPr>
          </w:p>
          <w:p w14:paraId="155B9D80" w14:textId="77777777" w:rsidR="006B435C" w:rsidRPr="00D61C18" w:rsidRDefault="006B435C" w:rsidP="002064CC">
            <w:pPr>
              <w:jc w:val="both"/>
              <w:rPr>
                <w:sz w:val="28"/>
              </w:rPr>
            </w:pPr>
          </w:p>
          <w:p w14:paraId="76B5E521" w14:textId="77777777" w:rsidR="006B435C" w:rsidRPr="00D61C18" w:rsidRDefault="006B435C" w:rsidP="002064CC">
            <w:pPr>
              <w:jc w:val="both"/>
              <w:rPr>
                <w:sz w:val="28"/>
              </w:rPr>
            </w:pPr>
          </w:p>
          <w:p w14:paraId="3B241495" w14:textId="77777777" w:rsidR="006B435C" w:rsidRPr="00D61C18" w:rsidRDefault="006B435C" w:rsidP="002064CC">
            <w:pPr>
              <w:jc w:val="both"/>
              <w:rPr>
                <w:sz w:val="28"/>
              </w:rPr>
            </w:pPr>
          </w:p>
          <w:p w14:paraId="723659B0" w14:textId="77777777" w:rsidR="006B435C" w:rsidRPr="00D61C18" w:rsidRDefault="006B435C" w:rsidP="002064CC">
            <w:pPr>
              <w:jc w:val="both"/>
              <w:rPr>
                <w:sz w:val="28"/>
              </w:rPr>
            </w:pPr>
          </w:p>
          <w:p w14:paraId="2A1BB2AB" w14:textId="77777777" w:rsidR="006B435C" w:rsidRPr="00D61C18" w:rsidRDefault="006B435C" w:rsidP="002064CC">
            <w:pPr>
              <w:jc w:val="both"/>
              <w:rPr>
                <w:sz w:val="28"/>
              </w:rPr>
            </w:pPr>
          </w:p>
          <w:p w14:paraId="03A21C2C" w14:textId="77777777" w:rsidR="006B435C" w:rsidRPr="00D61C18" w:rsidRDefault="006B435C" w:rsidP="002064CC">
            <w:pPr>
              <w:jc w:val="both"/>
              <w:rPr>
                <w:sz w:val="28"/>
              </w:rPr>
            </w:pPr>
          </w:p>
          <w:p w14:paraId="7D1F737C" w14:textId="77777777" w:rsidR="006B435C" w:rsidRPr="00D61C18" w:rsidRDefault="006B435C" w:rsidP="002064CC">
            <w:pPr>
              <w:jc w:val="both"/>
              <w:rPr>
                <w:sz w:val="28"/>
              </w:rPr>
            </w:pPr>
          </w:p>
          <w:p w14:paraId="3A9E6265" w14:textId="77777777" w:rsidR="006B435C" w:rsidRPr="00D61C18" w:rsidRDefault="006B435C" w:rsidP="002064CC">
            <w:pPr>
              <w:jc w:val="both"/>
              <w:rPr>
                <w:sz w:val="28"/>
              </w:rPr>
            </w:pPr>
          </w:p>
          <w:p w14:paraId="69318A64" w14:textId="77777777" w:rsidR="006B435C" w:rsidRPr="00D61C18" w:rsidRDefault="006B435C" w:rsidP="002064CC">
            <w:pPr>
              <w:jc w:val="both"/>
              <w:rPr>
                <w:sz w:val="28"/>
              </w:rPr>
            </w:pPr>
          </w:p>
          <w:p w14:paraId="2C970608" w14:textId="77777777" w:rsidR="006B435C" w:rsidRPr="00D61C18" w:rsidRDefault="006B435C" w:rsidP="002064CC">
            <w:pPr>
              <w:jc w:val="both"/>
              <w:rPr>
                <w:sz w:val="28"/>
              </w:rPr>
            </w:pPr>
          </w:p>
          <w:p w14:paraId="38CF235E" w14:textId="77777777" w:rsidR="006B435C" w:rsidRPr="00D61C18" w:rsidRDefault="006B435C" w:rsidP="002064CC">
            <w:pPr>
              <w:jc w:val="both"/>
              <w:rPr>
                <w:sz w:val="28"/>
              </w:rPr>
            </w:pPr>
          </w:p>
          <w:p w14:paraId="7D8CAB68" w14:textId="77777777" w:rsidR="006B435C" w:rsidRPr="00D61C18" w:rsidRDefault="006B435C" w:rsidP="002064CC">
            <w:pPr>
              <w:jc w:val="both"/>
              <w:rPr>
                <w:sz w:val="28"/>
              </w:rPr>
            </w:pPr>
          </w:p>
          <w:p w14:paraId="1898A1F4" w14:textId="77777777" w:rsidR="006B435C" w:rsidRPr="00D61C18" w:rsidRDefault="006B435C" w:rsidP="002064CC">
            <w:pPr>
              <w:jc w:val="both"/>
              <w:rPr>
                <w:sz w:val="28"/>
              </w:rPr>
            </w:pPr>
          </w:p>
          <w:p w14:paraId="3289DA25" w14:textId="77777777" w:rsidR="006B435C" w:rsidRPr="00D61C18" w:rsidRDefault="006B435C" w:rsidP="002064CC">
            <w:pPr>
              <w:jc w:val="both"/>
              <w:rPr>
                <w:sz w:val="28"/>
              </w:rPr>
            </w:pPr>
          </w:p>
          <w:p w14:paraId="6D82825F" w14:textId="77777777" w:rsidR="006B435C" w:rsidRPr="00D61C18" w:rsidRDefault="006B435C" w:rsidP="002064CC">
            <w:pPr>
              <w:jc w:val="both"/>
              <w:rPr>
                <w:sz w:val="28"/>
              </w:rPr>
            </w:pPr>
          </w:p>
          <w:p w14:paraId="42D07AE9" w14:textId="77777777" w:rsidR="006B435C" w:rsidRPr="00D61C18" w:rsidRDefault="006B435C" w:rsidP="002064CC">
            <w:pPr>
              <w:jc w:val="both"/>
              <w:rPr>
                <w:sz w:val="28"/>
              </w:rPr>
            </w:pPr>
          </w:p>
          <w:p w14:paraId="530814FC" w14:textId="77777777" w:rsidR="006B435C" w:rsidRPr="00D61C18" w:rsidRDefault="006B435C" w:rsidP="002064CC">
            <w:pPr>
              <w:jc w:val="both"/>
              <w:rPr>
                <w:sz w:val="28"/>
              </w:rPr>
            </w:pPr>
          </w:p>
          <w:p w14:paraId="7819E74D" w14:textId="77777777" w:rsidR="006B435C" w:rsidRPr="00D61C18" w:rsidRDefault="006B435C" w:rsidP="002064CC">
            <w:pPr>
              <w:jc w:val="both"/>
              <w:rPr>
                <w:sz w:val="28"/>
              </w:rPr>
            </w:pPr>
            <w:r w:rsidRPr="00D61C18">
              <w:rPr>
                <w:noProof/>
                <w:sz w:val="28"/>
              </w:rPr>
              <mc:AlternateContent>
                <mc:Choice Requires="wps">
                  <w:drawing>
                    <wp:anchor distT="0" distB="0" distL="114300" distR="114300" simplePos="0" relativeHeight="251772928" behindDoc="0" locked="0" layoutInCell="1" allowOverlap="1" wp14:anchorId="075AF566" wp14:editId="47850E17">
                      <wp:simplePos x="0" y="0"/>
                      <wp:positionH relativeFrom="column">
                        <wp:posOffset>-78106</wp:posOffset>
                      </wp:positionH>
                      <wp:positionV relativeFrom="paragraph">
                        <wp:posOffset>234315</wp:posOffset>
                      </wp:positionV>
                      <wp:extent cx="6353175" cy="0"/>
                      <wp:effectExtent l="0" t="0" r="9525" b="19050"/>
                      <wp:wrapNone/>
                      <wp:docPr id="25" name="Straight Connector 25"/>
                      <wp:cNvGraphicFramePr/>
                      <a:graphic xmlns:a="http://schemas.openxmlformats.org/drawingml/2006/main">
                        <a:graphicData uri="http://schemas.microsoft.com/office/word/2010/wordprocessingShape">
                          <wps:wsp>
                            <wps:cNvCnPr/>
                            <wps:spPr>
                              <a:xfrm>
                                <a:off x="0" y="0"/>
                                <a:ext cx="635317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3B63F81F" id="Straight Connector 25" o:spid="_x0000_s1026" style="position:absolute;z-index:251772928;visibility:visible;mso-wrap-style:square;mso-wrap-distance-left:9pt;mso-wrap-distance-top:0;mso-wrap-distance-right:9pt;mso-wrap-distance-bottom:0;mso-position-horizontal:absolute;mso-position-horizontal-relative:text;mso-position-vertical:absolute;mso-position-vertical-relative:text" from="-6.15pt,18.45pt" to="494.1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" strokecolor="#4472c4" strokeweight=".5pt">
                      <v:stroke joinstyle="miter"/>
                    </v:line>
                  </w:pict>
                </mc:Fallback>
              </mc:AlternateContent>
            </w:r>
          </w:p>
          <w:p w14:paraId="14CB7A6C" w14:textId="77777777" w:rsidR="006B435C" w:rsidRPr="00D61C18" w:rsidRDefault="006B435C" w:rsidP="002064CC">
            <w:pPr>
              <w:jc w:val="both"/>
              <w:rPr>
                <w:sz w:val="28"/>
              </w:rPr>
            </w:pPr>
          </w:p>
          <w:p w14:paraId="5D24480A" w14:textId="77777777" w:rsidR="006B435C" w:rsidRPr="00D61C18" w:rsidRDefault="006B435C" w:rsidP="002064CC">
            <w:pPr>
              <w:jc w:val="both"/>
              <w:rPr>
                <w:sz w:val="28"/>
              </w:rPr>
            </w:pPr>
            <w:r w:rsidRPr="00D61C18">
              <w:rPr>
                <w:sz w:val="28"/>
              </w:rPr>
              <w:t>TC27</w:t>
            </w:r>
          </w:p>
          <w:p w14:paraId="53EC9A6C" w14:textId="77777777" w:rsidR="006B435C" w:rsidRPr="00D61C18" w:rsidRDefault="006B435C" w:rsidP="002064CC">
            <w:pPr>
              <w:jc w:val="both"/>
              <w:rPr>
                <w:sz w:val="28"/>
              </w:rPr>
            </w:pPr>
          </w:p>
        </w:tc>
        <w:tc>
          <w:tcPr>
            <w:tcW w:w="1147" w:type="pct"/>
            <w:tcBorders>
              <w:top w:val="single" w:sz="4" w:space="0" w:color="auto"/>
              <w:left w:val="single" w:sz="4" w:space="0" w:color="auto"/>
              <w:bottom w:val="single" w:sz="4" w:space="0" w:color="auto"/>
              <w:right w:val="single" w:sz="4" w:space="0" w:color="auto"/>
            </w:tcBorders>
          </w:tcPr>
          <w:p w14:paraId="36ED0590" w14:textId="77777777" w:rsidR="006B435C" w:rsidRPr="00D61C18" w:rsidRDefault="006B435C" w:rsidP="002064CC">
            <w:pPr>
              <w:ind w:left="288"/>
              <w:rPr>
                <w:sz w:val="28"/>
              </w:rPr>
            </w:pPr>
            <w:r w:rsidRPr="00D61C18">
              <w:rPr>
                <w:sz w:val="28"/>
              </w:rPr>
              <w:t>Trình bày được thí nghiệm Héc về hiện tượng quang điện và nêu được định nghĩa hiện tượng quang điện.</w:t>
            </w:r>
          </w:p>
          <w:p w14:paraId="3DFB4778" w14:textId="77777777" w:rsidR="006B435C" w:rsidRPr="00D61C18" w:rsidRDefault="006B435C" w:rsidP="002064CC">
            <w:pPr>
              <w:ind w:left="288"/>
              <w:rPr>
                <w:sz w:val="28"/>
              </w:rPr>
            </w:pPr>
            <w:r w:rsidRPr="00D61C18">
              <w:rPr>
                <w:sz w:val="28"/>
              </w:rPr>
              <w:tab/>
              <w:t>- Phát biểu được định luật về giới hạn quang điện.</w:t>
            </w:r>
          </w:p>
          <w:p w14:paraId="6BF19E7B" w14:textId="77777777" w:rsidR="006B435C" w:rsidRPr="00D61C18" w:rsidRDefault="006B435C" w:rsidP="002064CC">
            <w:pPr>
              <w:ind w:left="288"/>
              <w:rPr>
                <w:sz w:val="28"/>
              </w:rPr>
            </w:pPr>
            <w:r w:rsidRPr="00D61C18">
              <w:rPr>
                <w:sz w:val="28"/>
              </w:rPr>
              <w:tab/>
              <w:t>- Phát biểu được giả thuyết Plăng và viết được biểu thức về lượng tử năng lượng.</w:t>
            </w:r>
          </w:p>
          <w:p w14:paraId="2F59D75C" w14:textId="77777777" w:rsidR="006B435C" w:rsidRPr="00D61C18" w:rsidRDefault="006B435C" w:rsidP="002064CC">
            <w:pPr>
              <w:ind w:left="288"/>
              <w:rPr>
                <w:sz w:val="28"/>
              </w:rPr>
            </w:pPr>
            <w:r w:rsidRPr="00D61C18">
              <w:rPr>
                <w:sz w:val="28"/>
              </w:rPr>
              <w:tab/>
              <w:t>- Phát biểu được thuyết lượng tử ánh sáng và nêu được những đặc điểm của phôtôn.</w:t>
            </w:r>
          </w:p>
          <w:p w14:paraId="24A7B5DF" w14:textId="77777777" w:rsidR="006B435C" w:rsidRPr="00D61C18" w:rsidRDefault="006B435C" w:rsidP="002064CC">
            <w:pPr>
              <w:ind w:left="288"/>
              <w:rPr>
                <w:b/>
                <w:sz w:val="28"/>
              </w:rPr>
            </w:pPr>
            <w:r w:rsidRPr="00D61C18">
              <w:rPr>
                <w:b/>
                <w:sz w:val="28"/>
              </w:rPr>
              <w:t xml:space="preserve">BT hiện tượng quang </w:t>
            </w:r>
          </w:p>
          <w:p w14:paraId="50F8F07F" w14:textId="77777777" w:rsidR="006B435C" w:rsidRPr="00D61C18" w:rsidRDefault="006B435C" w:rsidP="002064CC">
            <w:pPr>
              <w:ind w:left="288"/>
              <w:rPr>
                <w:b/>
                <w:sz w:val="28"/>
              </w:rPr>
            </w:pPr>
            <w:r w:rsidRPr="00D61C18">
              <w:rPr>
                <w:b/>
                <w:sz w:val="28"/>
              </w:rPr>
              <w:t>điện.</w:t>
            </w:r>
            <w:r w:rsidRPr="00D61C18">
              <w:rPr>
                <w:b/>
                <w:sz w:val="28"/>
              </w:rPr>
              <w:tab/>
            </w:r>
          </w:p>
          <w:p w14:paraId="792F12B9" w14:textId="77777777" w:rsidR="006B435C" w:rsidRPr="00D61C18" w:rsidRDefault="006B435C" w:rsidP="002064CC">
            <w:pPr>
              <w:tabs>
                <w:tab w:val="left" w:pos="240"/>
              </w:tabs>
              <w:jc w:val="both"/>
              <w:rPr>
                <w:bCs/>
                <w:iCs/>
                <w:sz w:val="28"/>
                <w:lang w:val="fr-FR"/>
              </w:rPr>
            </w:pPr>
            <w:r w:rsidRPr="00D61C18">
              <w:rPr>
                <w:sz w:val="28"/>
                <w:lang w:val="fr-FR"/>
              </w:rPr>
              <w:t>Rèn luyện kĩ năng giải một số bài tập về hiện tượng quang điện ngoài.</w:t>
            </w:r>
          </w:p>
          <w:p w14:paraId="1DEE3434" w14:textId="77777777" w:rsidR="006B435C" w:rsidRPr="00D61C18" w:rsidRDefault="006B435C" w:rsidP="002064CC">
            <w:pPr>
              <w:ind w:left="288"/>
              <w:rPr>
                <w:b/>
                <w:sz w:val="28"/>
              </w:rPr>
            </w:pPr>
          </w:p>
          <w:p w14:paraId="56555F12" w14:textId="77777777" w:rsidR="006B435C" w:rsidRPr="00D61C18" w:rsidRDefault="006B435C" w:rsidP="002064CC">
            <w:pPr>
              <w:ind w:left="288"/>
              <w:rPr>
                <w:b/>
                <w:sz w:val="28"/>
              </w:rPr>
            </w:pPr>
          </w:p>
          <w:p w14:paraId="242D0783" w14:textId="77777777" w:rsidR="006B435C" w:rsidRPr="00D61C18" w:rsidRDefault="006B435C" w:rsidP="002064CC">
            <w:pPr>
              <w:ind w:left="288"/>
              <w:rPr>
                <w:b/>
                <w:sz w:val="28"/>
              </w:rPr>
            </w:pPr>
          </w:p>
          <w:p w14:paraId="6E85FB7D" w14:textId="77777777" w:rsidR="006B435C" w:rsidRPr="00D61C18" w:rsidRDefault="006B435C" w:rsidP="002064CC">
            <w:pPr>
              <w:ind w:left="288"/>
              <w:rPr>
                <w:b/>
                <w:sz w:val="28"/>
              </w:rPr>
            </w:pPr>
          </w:p>
          <w:p w14:paraId="250DCE84" w14:textId="77777777" w:rsidR="006B435C" w:rsidRPr="00D61C18" w:rsidRDefault="006B435C" w:rsidP="002064CC">
            <w:pPr>
              <w:ind w:left="288"/>
              <w:rPr>
                <w:b/>
                <w:sz w:val="28"/>
              </w:rPr>
            </w:pPr>
          </w:p>
          <w:p w14:paraId="1DB86B35" w14:textId="77777777" w:rsidR="006B435C" w:rsidRPr="00D61C18" w:rsidRDefault="006B435C" w:rsidP="002064CC">
            <w:pPr>
              <w:ind w:left="288"/>
              <w:rPr>
                <w:b/>
                <w:sz w:val="28"/>
              </w:rPr>
            </w:pPr>
          </w:p>
          <w:p w14:paraId="46F58E25" w14:textId="77777777" w:rsidR="006B435C" w:rsidRPr="00D61C18" w:rsidRDefault="006B435C" w:rsidP="002064CC">
            <w:pPr>
              <w:ind w:left="288"/>
              <w:rPr>
                <w:b/>
                <w:sz w:val="28"/>
              </w:rPr>
            </w:pPr>
          </w:p>
          <w:p w14:paraId="555AFCA1" w14:textId="77777777" w:rsidR="006B435C" w:rsidRPr="00D61C18" w:rsidRDefault="006B435C" w:rsidP="002064CC">
            <w:pPr>
              <w:ind w:left="288"/>
              <w:rPr>
                <w:b/>
                <w:sz w:val="28"/>
              </w:rPr>
            </w:pPr>
          </w:p>
          <w:p w14:paraId="1E9A8881" w14:textId="77777777" w:rsidR="006B435C" w:rsidRPr="00D61C18" w:rsidRDefault="006B435C" w:rsidP="002064CC">
            <w:pPr>
              <w:ind w:left="288"/>
              <w:rPr>
                <w:b/>
                <w:sz w:val="28"/>
              </w:rPr>
            </w:pPr>
          </w:p>
          <w:p w14:paraId="29737270" w14:textId="77777777" w:rsidR="006B435C" w:rsidRPr="00D61C18" w:rsidRDefault="006B435C" w:rsidP="002064CC">
            <w:pPr>
              <w:ind w:left="288"/>
              <w:rPr>
                <w:b/>
                <w:sz w:val="28"/>
              </w:rPr>
            </w:pPr>
          </w:p>
          <w:p w14:paraId="4CFA07A8" w14:textId="77777777" w:rsidR="006B435C" w:rsidRPr="00D61C18" w:rsidRDefault="006B435C" w:rsidP="002064CC">
            <w:pPr>
              <w:ind w:left="288"/>
              <w:rPr>
                <w:sz w:val="28"/>
              </w:rPr>
            </w:pPr>
          </w:p>
          <w:p w14:paraId="2F04911F" w14:textId="77777777" w:rsidR="006B435C" w:rsidRPr="00D61C18" w:rsidRDefault="006B435C" w:rsidP="002064CC">
            <w:pPr>
              <w:ind w:left="288"/>
              <w:rPr>
                <w:sz w:val="28"/>
              </w:rPr>
            </w:pPr>
          </w:p>
          <w:p w14:paraId="5D402AFA" w14:textId="77777777" w:rsidR="006B435C" w:rsidRPr="00D61C18" w:rsidRDefault="006B435C" w:rsidP="002064CC">
            <w:pPr>
              <w:ind w:left="288"/>
              <w:rPr>
                <w:sz w:val="28"/>
              </w:rPr>
            </w:pPr>
          </w:p>
          <w:p w14:paraId="01BD9510" w14:textId="77777777" w:rsidR="006B435C" w:rsidRPr="00D61C18" w:rsidRDefault="006B435C" w:rsidP="002064CC">
            <w:pPr>
              <w:ind w:left="288"/>
              <w:rPr>
                <w:sz w:val="28"/>
              </w:rPr>
            </w:pPr>
          </w:p>
          <w:p w14:paraId="610C2AED" w14:textId="77777777" w:rsidR="006B435C" w:rsidRPr="00D61C18" w:rsidRDefault="006B435C" w:rsidP="002064CC">
            <w:pPr>
              <w:ind w:left="288"/>
              <w:rPr>
                <w:sz w:val="28"/>
              </w:rPr>
            </w:pPr>
          </w:p>
          <w:p w14:paraId="2AD7B512" w14:textId="77777777" w:rsidR="006B435C" w:rsidRPr="00D61C18" w:rsidRDefault="006B435C" w:rsidP="002064CC">
            <w:pPr>
              <w:ind w:left="288"/>
              <w:rPr>
                <w:sz w:val="28"/>
              </w:rPr>
            </w:pPr>
          </w:p>
          <w:p w14:paraId="304A3E65" w14:textId="77777777" w:rsidR="006B435C" w:rsidRPr="00D61C18" w:rsidRDefault="006B435C" w:rsidP="002064CC">
            <w:pPr>
              <w:ind w:left="288"/>
              <w:rPr>
                <w:sz w:val="28"/>
              </w:rPr>
            </w:pPr>
          </w:p>
          <w:p w14:paraId="2B486DC7" w14:textId="77777777" w:rsidR="006B435C" w:rsidRPr="00D61C18" w:rsidRDefault="006B435C" w:rsidP="002064CC">
            <w:pPr>
              <w:ind w:left="288"/>
              <w:rPr>
                <w:sz w:val="28"/>
              </w:rPr>
            </w:pPr>
          </w:p>
          <w:p w14:paraId="14A830E8" w14:textId="77777777" w:rsidR="006B435C" w:rsidRPr="00D61C18" w:rsidRDefault="006B435C" w:rsidP="002064CC">
            <w:pPr>
              <w:ind w:left="288"/>
              <w:rPr>
                <w:sz w:val="28"/>
              </w:rPr>
            </w:pPr>
          </w:p>
          <w:p w14:paraId="1368DDF2" w14:textId="77777777" w:rsidR="006B435C" w:rsidRPr="00D61C18" w:rsidRDefault="006B435C" w:rsidP="002064CC">
            <w:pPr>
              <w:ind w:left="288"/>
              <w:rPr>
                <w:sz w:val="28"/>
              </w:rPr>
            </w:pPr>
            <w:r w:rsidRPr="00D61C18">
              <w:rPr>
                <w:sz w:val="28"/>
              </w:rPr>
              <w:t>- Vận dụng được thuyết phôtôn để giải thích định luật về giới hạn quang điện.</w:t>
            </w:r>
          </w:p>
          <w:p w14:paraId="39174017" w14:textId="77777777" w:rsidR="006B435C" w:rsidRPr="00D61C18" w:rsidRDefault="006B435C" w:rsidP="002064CC">
            <w:pPr>
              <w:ind w:left="288"/>
              <w:rPr>
                <w:b/>
                <w:sz w:val="28"/>
              </w:rPr>
            </w:pPr>
            <w:r w:rsidRPr="00D61C18">
              <w:rPr>
                <w:sz w:val="28"/>
              </w:rPr>
              <w:tab/>
              <w:t>- Nêu được lưỡng tính sóng – hạt của ánh sáng.</w:t>
            </w:r>
          </w:p>
          <w:p w14:paraId="4C028E84" w14:textId="77777777" w:rsidR="006B435C" w:rsidRPr="00D61C18" w:rsidRDefault="006B435C" w:rsidP="002064CC">
            <w:pPr>
              <w:rPr>
                <w:sz w:val="28"/>
              </w:rPr>
            </w:pPr>
            <w:r w:rsidRPr="00D61C18">
              <w:rPr>
                <w:sz w:val="28"/>
              </w:rPr>
              <w:tab/>
              <w:t>- Vận dụng các công thức đã học vào giải bài tập trong SGK</w:t>
            </w:r>
          </w:p>
          <w:p w14:paraId="192247D4" w14:textId="77777777" w:rsidR="006B435C" w:rsidRPr="00D61C18" w:rsidRDefault="006B435C" w:rsidP="002064CC">
            <w:pPr>
              <w:ind w:left="288"/>
              <w:rPr>
                <w:sz w:val="28"/>
              </w:rPr>
            </w:pPr>
            <w:r w:rsidRPr="00D61C18">
              <w:rPr>
                <w:sz w:val="28"/>
              </w:rPr>
              <w:t xml:space="preserve">- </w:t>
            </w:r>
            <w:r w:rsidRPr="00D61C18">
              <w:rPr>
                <w:sz w:val="28"/>
                <w:lang w:val="vi-VN"/>
              </w:rPr>
              <w:t>Nắ</w:t>
            </w:r>
            <w:r w:rsidRPr="00D61C18">
              <w:rPr>
                <w:sz w:val="28"/>
              </w:rPr>
              <w:t>m được các khái niệm: chất quang dẫn, hiện tượng quang dẫn, hiện tượng quang điện trong.</w:t>
            </w:r>
          </w:p>
          <w:p w14:paraId="532A5CBE" w14:textId="77777777" w:rsidR="006B435C" w:rsidRPr="00D61C18" w:rsidRDefault="006B435C" w:rsidP="002064CC">
            <w:pPr>
              <w:ind w:left="288"/>
              <w:rPr>
                <w:sz w:val="28"/>
              </w:rPr>
            </w:pPr>
            <w:r w:rsidRPr="00D61C18">
              <w:rPr>
                <w:sz w:val="28"/>
              </w:rPr>
              <w:t>- Vận dụng được thuyết phô tôn hoặc hiện tượng quang điện trong để giải thích hiện tượng quang dẫn.</w:t>
            </w:r>
          </w:p>
          <w:p w14:paraId="1B34BEDD" w14:textId="77777777" w:rsidR="006B435C" w:rsidRPr="00D61C18" w:rsidRDefault="006B435C" w:rsidP="002064CC">
            <w:pPr>
              <w:ind w:left="288"/>
              <w:rPr>
                <w:b/>
                <w:sz w:val="28"/>
              </w:rPr>
            </w:pPr>
            <w:r w:rsidRPr="00D61C18">
              <w:rPr>
                <w:sz w:val="28"/>
              </w:rPr>
              <w:tab/>
              <w:t>- Trình bày được định nghĩa, cấu tạo và chuyển vận của quang điện trở và pin quang điện.</w:t>
            </w:r>
          </w:p>
          <w:p w14:paraId="518AF5F5" w14:textId="77777777" w:rsidR="006B435C" w:rsidRPr="00D61C18" w:rsidRDefault="006B435C" w:rsidP="002064CC">
            <w:pPr>
              <w:rPr>
                <w:sz w:val="28"/>
              </w:rPr>
            </w:pPr>
            <w:r w:rsidRPr="00D61C18">
              <w:rPr>
                <w:sz w:val="28"/>
              </w:rPr>
              <w:tab/>
              <w:t>- Vận dụng các kiến thức đã học để giải bài tập trong SGKvà SBT.</w:t>
            </w:r>
          </w:p>
          <w:p w14:paraId="5B0A9164" w14:textId="77777777" w:rsidR="006B435C" w:rsidRPr="00D61C18" w:rsidRDefault="006B435C" w:rsidP="002064CC">
            <w:pPr>
              <w:rPr>
                <w:sz w:val="28"/>
              </w:rPr>
            </w:pPr>
            <w:r w:rsidRPr="00D61C18">
              <w:rPr>
                <w:sz w:val="28"/>
              </w:rPr>
              <w:t>- Trả lời được các câu hỏi: Tính quang dẫn là gì?</w:t>
            </w:r>
          </w:p>
          <w:p w14:paraId="3F789DEB" w14:textId="77777777" w:rsidR="006B435C" w:rsidRPr="00D61C18" w:rsidRDefault="006B435C" w:rsidP="002064CC">
            <w:pPr>
              <w:ind w:left="288"/>
              <w:rPr>
                <w:sz w:val="28"/>
              </w:rPr>
            </w:pPr>
            <w:r w:rsidRPr="00D61C18">
              <w:rPr>
                <w:sz w:val="28"/>
              </w:rPr>
              <w:tab/>
              <w:t>- Nêu được định nghĩa về hiện tượng quang điện trong và vận dụng để giải thích được hiện tượng quang dẫn.</w:t>
            </w:r>
          </w:p>
          <w:p w14:paraId="114F0C20" w14:textId="77777777" w:rsidR="006B435C" w:rsidRPr="00D61C18" w:rsidRDefault="006B435C" w:rsidP="002064CC">
            <w:pPr>
              <w:ind w:left="288"/>
              <w:rPr>
                <w:b/>
                <w:sz w:val="28"/>
              </w:rPr>
            </w:pPr>
            <w:r w:rsidRPr="00D61C18">
              <w:rPr>
                <w:sz w:val="28"/>
              </w:rPr>
              <w:tab/>
              <w:t>- Trình bày được định nghĩa, cấu tạo và chuyển vận của các quang điện trở và pin quang điện</w:t>
            </w:r>
          </w:p>
          <w:p w14:paraId="2090F39B" w14:textId="77777777" w:rsidR="006B435C" w:rsidRPr="00D61C18" w:rsidRDefault="006B435C" w:rsidP="002064CC">
            <w:pPr>
              <w:rPr>
                <w:sz w:val="28"/>
              </w:rPr>
            </w:pPr>
            <w:r w:rsidRPr="00D61C18">
              <w:rPr>
                <w:sz w:val="28"/>
              </w:rPr>
              <w:tab/>
              <w:t>- Vận dụng các công thức đã học vào giải bài tập trong SGK</w:t>
            </w:r>
          </w:p>
          <w:p w14:paraId="73DE3BD3" w14:textId="77777777" w:rsidR="006B435C" w:rsidRPr="00D61C18" w:rsidRDefault="006B435C" w:rsidP="002064CC">
            <w:pPr>
              <w:rPr>
                <w:sz w:val="28"/>
              </w:rPr>
            </w:pPr>
            <w:r w:rsidRPr="00D61C18">
              <w:rPr>
                <w:sz w:val="28"/>
              </w:rPr>
              <w:t>Trả lời được các câu hỏi: Tính quang dẫn là gì?</w:t>
            </w:r>
          </w:p>
          <w:p w14:paraId="2FAA0889" w14:textId="77777777" w:rsidR="006B435C" w:rsidRPr="00D61C18" w:rsidRDefault="006B435C" w:rsidP="002064CC">
            <w:pPr>
              <w:rPr>
                <w:sz w:val="28"/>
              </w:rPr>
            </w:pPr>
            <w:r w:rsidRPr="00D61C18">
              <w:rPr>
                <w:sz w:val="28"/>
              </w:rPr>
              <w:t>- Nêu được định nghĩa về hiện tượng quang điện trong và vận dụng để giải thích được hiện tượng quang dẫn.</w:t>
            </w:r>
          </w:p>
          <w:p w14:paraId="2916456A" w14:textId="77777777" w:rsidR="006B435C" w:rsidRPr="00D61C18" w:rsidRDefault="006B435C" w:rsidP="002064CC">
            <w:pPr>
              <w:jc w:val="both"/>
              <w:rPr>
                <w:sz w:val="28"/>
              </w:rPr>
            </w:pPr>
            <w:r w:rsidRPr="00D61C18">
              <w:rPr>
                <w:sz w:val="28"/>
              </w:rPr>
              <w:t>- Trình bày được định nghĩa, cấu tạo và chuyển vận của các quang</w:t>
            </w:r>
          </w:p>
          <w:p w14:paraId="5671BE96" w14:textId="77777777" w:rsidR="006B435C" w:rsidRPr="00D61C18" w:rsidRDefault="006B435C" w:rsidP="002064CC">
            <w:pPr>
              <w:rPr>
                <w:b/>
                <w:sz w:val="28"/>
              </w:rPr>
            </w:pPr>
            <w:r w:rsidRPr="00D61C18">
              <w:rPr>
                <w:sz w:val="28"/>
              </w:rPr>
              <w:t>điện trở và pin quang điện</w:t>
            </w:r>
          </w:p>
          <w:p w14:paraId="64A95A7B" w14:textId="77777777" w:rsidR="006B435C" w:rsidRPr="00D61C18" w:rsidRDefault="006B435C" w:rsidP="002064CC">
            <w:pPr>
              <w:rPr>
                <w:sz w:val="28"/>
              </w:rPr>
            </w:pPr>
            <w:r w:rsidRPr="00D61C18">
              <w:rPr>
                <w:sz w:val="28"/>
              </w:rPr>
              <w:t>- Vận dụng các công thức đã học vào giải bài tập trong SGK</w:t>
            </w:r>
          </w:p>
          <w:p w14:paraId="5001004B" w14:textId="77777777" w:rsidR="006B435C" w:rsidRPr="00D61C18" w:rsidRDefault="006B435C" w:rsidP="002064CC">
            <w:pPr>
              <w:jc w:val="both"/>
              <w:rPr>
                <w:sz w:val="28"/>
              </w:rPr>
            </w:pPr>
          </w:p>
          <w:p w14:paraId="51750E65" w14:textId="77777777" w:rsidR="006B435C" w:rsidRPr="00D61C18" w:rsidRDefault="006B435C" w:rsidP="002064CC">
            <w:pPr>
              <w:rPr>
                <w:b/>
                <w:sz w:val="28"/>
              </w:rPr>
            </w:pPr>
            <w:r w:rsidRPr="00D61C18">
              <w:rPr>
                <w:b/>
                <w:sz w:val="28"/>
              </w:rPr>
              <w:t>BT hiện tượng quang điện trong</w:t>
            </w:r>
          </w:p>
          <w:p w14:paraId="12B607AB" w14:textId="77777777" w:rsidR="006B435C" w:rsidRPr="00D61C18" w:rsidRDefault="006B435C" w:rsidP="002064CC">
            <w:pPr>
              <w:rPr>
                <w:sz w:val="28"/>
              </w:rPr>
            </w:pPr>
            <w:r w:rsidRPr="00D61C18">
              <w:rPr>
                <w:sz w:val="28"/>
                <w:lang w:val="fr-FR"/>
              </w:rPr>
              <w:t>Rèn luyện kĩ năng giải một số câu trắc nghiệm và một số bài tập về hiện tượng quang điện trong, sự hấp thụ và phát xạ ánh sáng.</w:t>
            </w:r>
          </w:p>
        </w:tc>
        <w:tc>
          <w:tcPr>
            <w:tcW w:w="805" w:type="pct"/>
            <w:tcBorders>
              <w:top w:val="single" w:sz="4" w:space="0" w:color="auto"/>
              <w:left w:val="single" w:sz="4" w:space="0" w:color="auto"/>
              <w:bottom w:val="single" w:sz="4" w:space="0" w:color="auto"/>
              <w:right w:val="single" w:sz="4" w:space="0" w:color="auto"/>
            </w:tcBorders>
          </w:tcPr>
          <w:p w14:paraId="6C50EFD4" w14:textId="77777777" w:rsidR="006B435C" w:rsidRPr="00D61C18" w:rsidRDefault="006B435C" w:rsidP="002064CC">
            <w:pPr>
              <w:jc w:val="both"/>
              <w:rPr>
                <w:b/>
                <w:sz w:val="28"/>
              </w:rPr>
            </w:pPr>
            <w:r w:rsidRPr="00D61C18">
              <w:rPr>
                <w:b/>
                <w:sz w:val="28"/>
              </w:rPr>
              <w:t>- Hình thức dạy học:</w:t>
            </w:r>
          </w:p>
          <w:p w14:paraId="780D8781" w14:textId="77777777" w:rsidR="006B435C" w:rsidRPr="00D61C18" w:rsidRDefault="006B435C" w:rsidP="002064CC">
            <w:pPr>
              <w:jc w:val="both"/>
              <w:rPr>
                <w:sz w:val="28"/>
              </w:rPr>
            </w:pPr>
            <w:r w:rsidRPr="00D61C18">
              <w:rPr>
                <w:sz w:val="28"/>
              </w:rPr>
              <w:t>+ Dạy học theo lớp</w:t>
            </w:r>
          </w:p>
          <w:p w14:paraId="3A146ADB" w14:textId="77777777" w:rsidR="006B435C" w:rsidRPr="00D61C18" w:rsidRDefault="006B435C" w:rsidP="002064CC">
            <w:pPr>
              <w:jc w:val="both"/>
              <w:rPr>
                <w:sz w:val="28"/>
              </w:rPr>
            </w:pPr>
            <w:r w:rsidRPr="00D61C18">
              <w:rPr>
                <w:sz w:val="28"/>
              </w:rPr>
              <w:t>+ Dạy học theo nhóm</w:t>
            </w:r>
          </w:p>
          <w:p w14:paraId="3C542B4D" w14:textId="77777777" w:rsidR="006B435C" w:rsidRPr="00D61C18" w:rsidRDefault="006B435C" w:rsidP="002064CC">
            <w:pPr>
              <w:jc w:val="both"/>
              <w:rPr>
                <w:sz w:val="28"/>
              </w:rPr>
            </w:pPr>
            <w:r w:rsidRPr="00D61C18">
              <w:rPr>
                <w:sz w:val="28"/>
              </w:rPr>
              <w:t>+ Dạy học cá nhân</w:t>
            </w:r>
          </w:p>
          <w:p w14:paraId="040DF75A" w14:textId="77777777" w:rsidR="006B435C" w:rsidRPr="00D61C18" w:rsidRDefault="006B435C" w:rsidP="002064CC">
            <w:pPr>
              <w:jc w:val="both"/>
              <w:rPr>
                <w:i/>
                <w:sz w:val="28"/>
              </w:rPr>
            </w:pPr>
            <w:r w:rsidRPr="00D61C18">
              <w:rPr>
                <w:i/>
                <w:sz w:val="28"/>
              </w:rPr>
              <w:t xml:space="preserve"> (Có thể kết hợp các hình thức trên)</w:t>
            </w:r>
          </w:p>
          <w:p w14:paraId="26D6EB06" w14:textId="77777777" w:rsidR="006B435C" w:rsidRPr="00D61C18" w:rsidRDefault="006B435C" w:rsidP="002064CC">
            <w:pPr>
              <w:jc w:val="both"/>
              <w:rPr>
                <w:b/>
                <w:sz w:val="28"/>
              </w:rPr>
            </w:pPr>
            <w:r w:rsidRPr="00D61C18">
              <w:rPr>
                <w:b/>
                <w:sz w:val="28"/>
              </w:rPr>
              <w:t xml:space="preserve">- Địa điểm: </w:t>
            </w:r>
          </w:p>
          <w:p w14:paraId="1E0308EB" w14:textId="77777777" w:rsidR="006B435C" w:rsidRPr="00D61C18" w:rsidRDefault="006B435C" w:rsidP="002064CC">
            <w:pPr>
              <w:jc w:val="both"/>
              <w:rPr>
                <w:sz w:val="28"/>
                <w:lang w:val="vi-VN"/>
              </w:rPr>
            </w:pPr>
            <w:r w:rsidRPr="00D61C18">
              <w:rPr>
                <w:sz w:val="28"/>
              </w:rPr>
              <w:t>+ Tại phòng học</w:t>
            </w:r>
            <w:r w:rsidRPr="00D61C18">
              <w:rPr>
                <w:sz w:val="28"/>
                <w:lang w:val="vi-VN"/>
              </w:rPr>
              <w:t>, ở nhà</w:t>
            </w:r>
          </w:p>
          <w:p w14:paraId="7579DAA3" w14:textId="77777777" w:rsidR="006B435C" w:rsidRPr="00D61C18" w:rsidRDefault="006B435C" w:rsidP="002064CC">
            <w:pPr>
              <w:jc w:val="both"/>
              <w:rPr>
                <w:b/>
                <w:sz w:val="28"/>
              </w:rPr>
            </w:pPr>
          </w:p>
          <w:p w14:paraId="5EC5930D" w14:textId="77777777" w:rsidR="006B435C" w:rsidRPr="00D61C18" w:rsidRDefault="006B435C" w:rsidP="002064CC">
            <w:pPr>
              <w:jc w:val="both"/>
              <w:rPr>
                <w:b/>
                <w:sz w:val="28"/>
              </w:rPr>
            </w:pPr>
            <w:r w:rsidRPr="00D61C18">
              <w:rPr>
                <w:b/>
                <w:sz w:val="28"/>
              </w:rPr>
              <w:t>Hình thức dạy học:</w:t>
            </w:r>
          </w:p>
          <w:p w14:paraId="5CA75308" w14:textId="77777777" w:rsidR="006B435C" w:rsidRPr="00D61C18" w:rsidRDefault="006B435C" w:rsidP="002064CC">
            <w:pPr>
              <w:jc w:val="both"/>
              <w:rPr>
                <w:sz w:val="28"/>
              </w:rPr>
            </w:pPr>
            <w:r w:rsidRPr="00D61C18">
              <w:rPr>
                <w:sz w:val="28"/>
              </w:rPr>
              <w:t>+ Dạy học theo lớp</w:t>
            </w:r>
          </w:p>
          <w:p w14:paraId="1A2936AC" w14:textId="77777777" w:rsidR="006B435C" w:rsidRPr="00D61C18" w:rsidRDefault="006B435C" w:rsidP="002064CC">
            <w:pPr>
              <w:jc w:val="both"/>
              <w:rPr>
                <w:sz w:val="28"/>
              </w:rPr>
            </w:pPr>
            <w:r w:rsidRPr="00D61C18">
              <w:rPr>
                <w:sz w:val="28"/>
              </w:rPr>
              <w:t>+ Dạy học theo nhóm</w:t>
            </w:r>
          </w:p>
          <w:p w14:paraId="3A231304" w14:textId="77777777" w:rsidR="006B435C" w:rsidRPr="00D61C18" w:rsidRDefault="006B435C" w:rsidP="002064CC">
            <w:pPr>
              <w:jc w:val="both"/>
              <w:rPr>
                <w:sz w:val="28"/>
              </w:rPr>
            </w:pPr>
            <w:r w:rsidRPr="00D61C18">
              <w:rPr>
                <w:sz w:val="28"/>
              </w:rPr>
              <w:t>+ Dạy học cá nhân</w:t>
            </w:r>
          </w:p>
          <w:p w14:paraId="6E9D5292" w14:textId="77777777" w:rsidR="006B435C" w:rsidRPr="00D61C18" w:rsidRDefault="006B435C" w:rsidP="002064CC">
            <w:pPr>
              <w:jc w:val="both"/>
              <w:rPr>
                <w:i/>
                <w:sz w:val="28"/>
              </w:rPr>
            </w:pPr>
            <w:r w:rsidRPr="00D61C18">
              <w:rPr>
                <w:i/>
                <w:sz w:val="28"/>
              </w:rPr>
              <w:t>(Có thể kết hợp các hình thức trên)</w:t>
            </w:r>
          </w:p>
          <w:p w14:paraId="2475AE3E" w14:textId="77777777" w:rsidR="006B435C" w:rsidRPr="00D61C18" w:rsidRDefault="006B435C" w:rsidP="002064CC">
            <w:pPr>
              <w:jc w:val="both"/>
              <w:rPr>
                <w:b/>
                <w:sz w:val="28"/>
              </w:rPr>
            </w:pPr>
            <w:r w:rsidRPr="00D61C18">
              <w:rPr>
                <w:b/>
                <w:sz w:val="28"/>
              </w:rPr>
              <w:t xml:space="preserve">- Địa điểm: </w:t>
            </w:r>
          </w:p>
          <w:p w14:paraId="51AA3619"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09EA320E" w14:textId="77777777" w:rsidR="006B435C" w:rsidRPr="00D61C18" w:rsidRDefault="006B435C" w:rsidP="002064CC">
            <w:pPr>
              <w:jc w:val="both"/>
              <w:rPr>
                <w:sz w:val="28"/>
              </w:rPr>
            </w:pPr>
          </w:p>
          <w:p w14:paraId="788EF5CF" w14:textId="77777777" w:rsidR="006B435C" w:rsidRPr="00D61C18" w:rsidRDefault="006B435C" w:rsidP="002064CC">
            <w:pPr>
              <w:jc w:val="both"/>
              <w:rPr>
                <w:sz w:val="28"/>
              </w:rPr>
            </w:pPr>
          </w:p>
          <w:p w14:paraId="1F790548" w14:textId="77777777" w:rsidR="006B435C" w:rsidRPr="00D61C18" w:rsidRDefault="006B435C" w:rsidP="002064CC">
            <w:pPr>
              <w:jc w:val="both"/>
              <w:rPr>
                <w:sz w:val="28"/>
              </w:rPr>
            </w:pPr>
          </w:p>
          <w:p w14:paraId="00CC5109" w14:textId="77777777" w:rsidR="006B435C" w:rsidRPr="00D61C18" w:rsidRDefault="006B435C" w:rsidP="002064CC">
            <w:pPr>
              <w:jc w:val="both"/>
              <w:rPr>
                <w:sz w:val="28"/>
              </w:rPr>
            </w:pPr>
          </w:p>
          <w:p w14:paraId="394D6A63" w14:textId="77777777" w:rsidR="006B435C" w:rsidRPr="00D61C18" w:rsidRDefault="006B435C" w:rsidP="002064CC">
            <w:pPr>
              <w:jc w:val="both"/>
              <w:rPr>
                <w:sz w:val="28"/>
              </w:rPr>
            </w:pPr>
          </w:p>
          <w:p w14:paraId="69F72092" w14:textId="77777777" w:rsidR="006B435C" w:rsidRPr="00D61C18" w:rsidRDefault="006B435C" w:rsidP="002064CC">
            <w:pPr>
              <w:jc w:val="both"/>
              <w:rPr>
                <w:sz w:val="28"/>
              </w:rPr>
            </w:pPr>
          </w:p>
          <w:p w14:paraId="48A966B7" w14:textId="77777777" w:rsidR="006B435C" w:rsidRPr="00D61C18" w:rsidRDefault="006B435C" w:rsidP="002064CC">
            <w:pPr>
              <w:jc w:val="both"/>
              <w:rPr>
                <w:sz w:val="28"/>
              </w:rPr>
            </w:pPr>
          </w:p>
          <w:p w14:paraId="25D666FB" w14:textId="77777777" w:rsidR="006B435C" w:rsidRPr="00D61C18" w:rsidRDefault="006B435C" w:rsidP="002064CC">
            <w:pPr>
              <w:jc w:val="both"/>
              <w:rPr>
                <w:sz w:val="28"/>
              </w:rPr>
            </w:pPr>
          </w:p>
          <w:p w14:paraId="2D395F43" w14:textId="77777777" w:rsidR="006B435C" w:rsidRPr="00D61C18" w:rsidRDefault="006B435C" w:rsidP="002064CC">
            <w:pPr>
              <w:jc w:val="both"/>
              <w:rPr>
                <w:sz w:val="28"/>
              </w:rPr>
            </w:pPr>
          </w:p>
          <w:p w14:paraId="0D084A09" w14:textId="77777777" w:rsidR="006B435C" w:rsidRPr="00D61C18" w:rsidRDefault="006B435C" w:rsidP="002064CC">
            <w:pPr>
              <w:jc w:val="both"/>
              <w:rPr>
                <w:sz w:val="28"/>
              </w:rPr>
            </w:pPr>
          </w:p>
          <w:p w14:paraId="120CF3B2" w14:textId="77777777" w:rsidR="006B435C" w:rsidRPr="00D61C18" w:rsidRDefault="006B435C" w:rsidP="002064CC">
            <w:pPr>
              <w:jc w:val="both"/>
              <w:rPr>
                <w:sz w:val="28"/>
              </w:rPr>
            </w:pPr>
          </w:p>
          <w:p w14:paraId="15ED9E87" w14:textId="77777777" w:rsidR="006B435C" w:rsidRPr="00D61C18" w:rsidRDefault="006B435C" w:rsidP="002064CC">
            <w:pPr>
              <w:jc w:val="both"/>
              <w:rPr>
                <w:b/>
                <w:sz w:val="28"/>
              </w:rPr>
            </w:pPr>
            <w:r w:rsidRPr="00D61C18">
              <w:rPr>
                <w:b/>
                <w:sz w:val="28"/>
              </w:rPr>
              <w:t>Hình thức dạy học:</w:t>
            </w:r>
          </w:p>
          <w:p w14:paraId="57E7509F" w14:textId="77777777" w:rsidR="006B435C" w:rsidRPr="00D61C18" w:rsidRDefault="006B435C" w:rsidP="002064CC">
            <w:pPr>
              <w:jc w:val="both"/>
              <w:rPr>
                <w:sz w:val="28"/>
              </w:rPr>
            </w:pPr>
            <w:r w:rsidRPr="00D61C18">
              <w:rPr>
                <w:sz w:val="28"/>
              </w:rPr>
              <w:t>+ Dạy học theo lớp</w:t>
            </w:r>
          </w:p>
          <w:p w14:paraId="600CCAB6" w14:textId="77777777" w:rsidR="006B435C" w:rsidRPr="00D61C18" w:rsidRDefault="006B435C" w:rsidP="002064CC">
            <w:pPr>
              <w:jc w:val="both"/>
              <w:rPr>
                <w:sz w:val="28"/>
              </w:rPr>
            </w:pPr>
            <w:r w:rsidRPr="00D61C18">
              <w:rPr>
                <w:sz w:val="28"/>
              </w:rPr>
              <w:t>+ Dạy học theo nhóm</w:t>
            </w:r>
          </w:p>
          <w:p w14:paraId="65C997FC" w14:textId="77777777" w:rsidR="006B435C" w:rsidRPr="00D61C18" w:rsidRDefault="006B435C" w:rsidP="002064CC">
            <w:pPr>
              <w:jc w:val="both"/>
              <w:rPr>
                <w:sz w:val="28"/>
              </w:rPr>
            </w:pPr>
            <w:r w:rsidRPr="00D61C18">
              <w:rPr>
                <w:sz w:val="28"/>
              </w:rPr>
              <w:t>+ Dạy học cá nhân</w:t>
            </w:r>
          </w:p>
          <w:p w14:paraId="01D87FA8" w14:textId="77777777" w:rsidR="006B435C" w:rsidRPr="00D61C18" w:rsidRDefault="006B435C" w:rsidP="002064CC">
            <w:pPr>
              <w:jc w:val="both"/>
              <w:rPr>
                <w:i/>
                <w:sz w:val="28"/>
              </w:rPr>
            </w:pPr>
            <w:r w:rsidRPr="00D61C18">
              <w:rPr>
                <w:i/>
                <w:sz w:val="28"/>
              </w:rPr>
              <w:t>(Có thể kết hợp các hình thức trên)</w:t>
            </w:r>
          </w:p>
          <w:p w14:paraId="69A61317" w14:textId="77777777" w:rsidR="006B435C" w:rsidRPr="00D61C18" w:rsidRDefault="006B435C" w:rsidP="002064CC">
            <w:pPr>
              <w:jc w:val="both"/>
              <w:rPr>
                <w:b/>
                <w:sz w:val="28"/>
              </w:rPr>
            </w:pPr>
            <w:r w:rsidRPr="00D61C18">
              <w:rPr>
                <w:b/>
                <w:sz w:val="28"/>
              </w:rPr>
              <w:t xml:space="preserve">- Địa điểm: </w:t>
            </w:r>
          </w:p>
          <w:p w14:paraId="23374901"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1AF86835" w14:textId="77777777" w:rsidR="006B435C" w:rsidRPr="00D61C18" w:rsidRDefault="006B435C" w:rsidP="002064CC">
            <w:pPr>
              <w:jc w:val="both"/>
              <w:rPr>
                <w:sz w:val="28"/>
              </w:rPr>
            </w:pPr>
          </w:p>
          <w:p w14:paraId="46C27F9D" w14:textId="77777777" w:rsidR="006B435C" w:rsidRPr="00D61C18" w:rsidRDefault="006B435C" w:rsidP="002064CC">
            <w:pPr>
              <w:jc w:val="both"/>
              <w:rPr>
                <w:sz w:val="28"/>
              </w:rPr>
            </w:pPr>
          </w:p>
          <w:p w14:paraId="2EA67304" w14:textId="77777777" w:rsidR="006B435C" w:rsidRPr="00D61C18" w:rsidRDefault="006B435C" w:rsidP="002064CC">
            <w:pPr>
              <w:jc w:val="both"/>
              <w:rPr>
                <w:sz w:val="28"/>
              </w:rPr>
            </w:pPr>
          </w:p>
          <w:p w14:paraId="42973725" w14:textId="77777777" w:rsidR="006B435C" w:rsidRPr="00D61C18" w:rsidRDefault="006B435C" w:rsidP="002064CC">
            <w:pPr>
              <w:jc w:val="both"/>
              <w:rPr>
                <w:sz w:val="28"/>
              </w:rPr>
            </w:pPr>
          </w:p>
          <w:p w14:paraId="3E2B665A" w14:textId="77777777" w:rsidR="006B435C" w:rsidRPr="00D61C18" w:rsidRDefault="006B435C" w:rsidP="002064CC">
            <w:pPr>
              <w:jc w:val="both"/>
              <w:rPr>
                <w:sz w:val="28"/>
              </w:rPr>
            </w:pPr>
          </w:p>
          <w:p w14:paraId="2202515B" w14:textId="77777777" w:rsidR="006B435C" w:rsidRPr="00D61C18" w:rsidRDefault="006B435C" w:rsidP="002064CC">
            <w:pPr>
              <w:jc w:val="both"/>
              <w:rPr>
                <w:sz w:val="28"/>
              </w:rPr>
            </w:pPr>
          </w:p>
          <w:p w14:paraId="4DF7CE8C" w14:textId="77777777" w:rsidR="006B435C" w:rsidRPr="00D61C18" w:rsidRDefault="006B435C" w:rsidP="002064CC">
            <w:pPr>
              <w:jc w:val="both"/>
              <w:rPr>
                <w:sz w:val="28"/>
              </w:rPr>
            </w:pPr>
          </w:p>
          <w:p w14:paraId="36BBBD6E" w14:textId="77777777" w:rsidR="006B435C" w:rsidRPr="00D61C18" w:rsidRDefault="006B435C" w:rsidP="002064CC">
            <w:pPr>
              <w:jc w:val="both"/>
              <w:rPr>
                <w:sz w:val="28"/>
              </w:rPr>
            </w:pPr>
          </w:p>
          <w:p w14:paraId="5B5F065E" w14:textId="77777777" w:rsidR="006B435C" w:rsidRPr="00D61C18" w:rsidRDefault="006B435C" w:rsidP="002064CC">
            <w:pPr>
              <w:jc w:val="both"/>
              <w:rPr>
                <w:sz w:val="28"/>
              </w:rPr>
            </w:pPr>
          </w:p>
          <w:p w14:paraId="67842315" w14:textId="77777777" w:rsidR="006B435C" w:rsidRPr="00D61C18" w:rsidRDefault="006B435C" w:rsidP="002064CC">
            <w:pPr>
              <w:jc w:val="both"/>
              <w:rPr>
                <w:sz w:val="28"/>
              </w:rPr>
            </w:pPr>
          </w:p>
          <w:p w14:paraId="5342BBC9" w14:textId="77777777" w:rsidR="006B435C" w:rsidRPr="00D61C18" w:rsidRDefault="006B435C" w:rsidP="002064CC">
            <w:pPr>
              <w:jc w:val="both"/>
              <w:rPr>
                <w:sz w:val="28"/>
              </w:rPr>
            </w:pPr>
          </w:p>
          <w:p w14:paraId="422B0215" w14:textId="77777777" w:rsidR="006B435C" w:rsidRPr="00D61C18" w:rsidRDefault="006B435C" w:rsidP="002064CC">
            <w:pPr>
              <w:jc w:val="both"/>
              <w:rPr>
                <w:sz w:val="28"/>
              </w:rPr>
            </w:pPr>
          </w:p>
          <w:p w14:paraId="06FBC755" w14:textId="77777777" w:rsidR="006B435C" w:rsidRPr="00D61C18" w:rsidRDefault="006B435C" w:rsidP="002064CC">
            <w:pPr>
              <w:jc w:val="both"/>
              <w:rPr>
                <w:b/>
                <w:sz w:val="28"/>
              </w:rPr>
            </w:pPr>
          </w:p>
          <w:p w14:paraId="041ACA58" w14:textId="77777777" w:rsidR="006B435C" w:rsidRPr="00D61C18" w:rsidRDefault="006B435C" w:rsidP="002064CC">
            <w:pPr>
              <w:jc w:val="both"/>
              <w:rPr>
                <w:b/>
                <w:sz w:val="28"/>
              </w:rPr>
            </w:pPr>
          </w:p>
          <w:p w14:paraId="12D149DE" w14:textId="77777777" w:rsidR="006B435C" w:rsidRPr="00D61C18" w:rsidRDefault="006B435C" w:rsidP="002064CC">
            <w:pPr>
              <w:jc w:val="both"/>
              <w:rPr>
                <w:b/>
                <w:sz w:val="28"/>
              </w:rPr>
            </w:pPr>
          </w:p>
          <w:p w14:paraId="020B9076" w14:textId="77777777" w:rsidR="006B435C" w:rsidRPr="00D61C18" w:rsidRDefault="006B435C" w:rsidP="002064CC">
            <w:pPr>
              <w:jc w:val="both"/>
              <w:rPr>
                <w:b/>
                <w:sz w:val="28"/>
              </w:rPr>
            </w:pPr>
          </w:p>
          <w:p w14:paraId="10B1A4EF" w14:textId="77777777" w:rsidR="006B435C" w:rsidRPr="00D61C18" w:rsidRDefault="006B435C" w:rsidP="002064CC">
            <w:pPr>
              <w:jc w:val="both"/>
              <w:rPr>
                <w:b/>
                <w:sz w:val="28"/>
              </w:rPr>
            </w:pPr>
          </w:p>
          <w:p w14:paraId="0A1122CC" w14:textId="77777777" w:rsidR="006B435C" w:rsidRPr="00D61C18" w:rsidRDefault="006B435C" w:rsidP="002064CC">
            <w:pPr>
              <w:jc w:val="both"/>
              <w:rPr>
                <w:b/>
                <w:sz w:val="28"/>
              </w:rPr>
            </w:pPr>
          </w:p>
          <w:p w14:paraId="4E70988B" w14:textId="77777777" w:rsidR="006B435C" w:rsidRPr="00D61C18" w:rsidRDefault="006B435C" w:rsidP="002064CC">
            <w:pPr>
              <w:jc w:val="both"/>
              <w:rPr>
                <w:b/>
                <w:sz w:val="28"/>
              </w:rPr>
            </w:pPr>
          </w:p>
          <w:p w14:paraId="5098DB52" w14:textId="77777777" w:rsidR="006B435C" w:rsidRPr="00D61C18" w:rsidRDefault="006B435C" w:rsidP="002064CC">
            <w:pPr>
              <w:jc w:val="both"/>
              <w:rPr>
                <w:b/>
                <w:sz w:val="28"/>
              </w:rPr>
            </w:pPr>
          </w:p>
          <w:p w14:paraId="1322B5EE" w14:textId="77777777" w:rsidR="006B435C" w:rsidRPr="00D61C18" w:rsidRDefault="006B435C" w:rsidP="002064CC">
            <w:pPr>
              <w:jc w:val="both"/>
              <w:rPr>
                <w:b/>
                <w:sz w:val="28"/>
              </w:rPr>
            </w:pPr>
          </w:p>
          <w:p w14:paraId="35AA1679" w14:textId="77777777" w:rsidR="006B435C" w:rsidRPr="00D61C18" w:rsidRDefault="006B435C" w:rsidP="002064CC">
            <w:pPr>
              <w:jc w:val="both"/>
              <w:rPr>
                <w:b/>
                <w:sz w:val="28"/>
              </w:rPr>
            </w:pPr>
          </w:p>
          <w:p w14:paraId="592CDD79" w14:textId="77777777" w:rsidR="006B435C" w:rsidRPr="00D61C18" w:rsidRDefault="006B435C" w:rsidP="002064CC">
            <w:pPr>
              <w:jc w:val="both"/>
              <w:rPr>
                <w:b/>
                <w:sz w:val="28"/>
              </w:rPr>
            </w:pPr>
          </w:p>
          <w:p w14:paraId="293949AB" w14:textId="77777777" w:rsidR="006B435C" w:rsidRPr="00D61C18" w:rsidRDefault="006B435C" w:rsidP="002064CC">
            <w:pPr>
              <w:jc w:val="both"/>
              <w:rPr>
                <w:b/>
                <w:sz w:val="28"/>
              </w:rPr>
            </w:pPr>
          </w:p>
          <w:p w14:paraId="15CBEF61" w14:textId="77777777" w:rsidR="006B435C" w:rsidRPr="00D61C18" w:rsidRDefault="006B435C" w:rsidP="002064CC">
            <w:pPr>
              <w:jc w:val="both"/>
              <w:rPr>
                <w:b/>
                <w:sz w:val="28"/>
              </w:rPr>
            </w:pPr>
          </w:p>
          <w:p w14:paraId="4BAB0FF0" w14:textId="77777777" w:rsidR="006B435C" w:rsidRPr="00D61C18" w:rsidRDefault="006B435C" w:rsidP="002064CC">
            <w:pPr>
              <w:jc w:val="both"/>
              <w:rPr>
                <w:b/>
                <w:sz w:val="28"/>
              </w:rPr>
            </w:pPr>
          </w:p>
          <w:p w14:paraId="7C8F50C3" w14:textId="77777777" w:rsidR="006B435C" w:rsidRPr="00D61C18" w:rsidRDefault="006B435C" w:rsidP="002064CC">
            <w:pPr>
              <w:jc w:val="both"/>
              <w:rPr>
                <w:b/>
                <w:sz w:val="28"/>
              </w:rPr>
            </w:pPr>
          </w:p>
          <w:p w14:paraId="211A3C3B" w14:textId="77777777" w:rsidR="006B435C" w:rsidRPr="00D61C18" w:rsidRDefault="006B435C" w:rsidP="002064CC">
            <w:pPr>
              <w:jc w:val="both"/>
              <w:rPr>
                <w:b/>
                <w:sz w:val="28"/>
              </w:rPr>
            </w:pPr>
          </w:p>
          <w:p w14:paraId="068572C9" w14:textId="77777777" w:rsidR="006B435C" w:rsidRPr="00D61C18" w:rsidRDefault="006B435C" w:rsidP="002064CC">
            <w:pPr>
              <w:jc w:val="both"/>
              <w:rPr>
                <w:b/>
                <w:sz w:val="28"/>
              </w:rPr>
            </w:pPr>
          </w:p>
          <w:p w14:paraId="48914A35" w14:textId="77777777" w:rsidR="006B435C" w:rsidRPr="00D61C18" w:rsidRDefault="006B435C" w:rsidP="002064CC">
            <w:pPr>
              <w:jc w:val="both"/>
              <w:rPr>
                <w:b/>
                <w:sz w:val="28"/>
              </w:rPr>
            </w:pPr>
          </w:p>
          <w:p w14:paraId="08D8AE25" w14:textId="77777777" w:rsidR="006B435C" w:rsidRPr="00D61C18" w:rsidRDefault="006B435C" w:rsidP="002064CC">
            <w:pPr>
              <w:jc w:val="both"/>
              <w:rPr>
                <w:b/>
                <w:sz w:val="28"/>
              </w:rPr>
            </w:pPr>
          </w:p>
          <w:p w14:paraId="7B9D8194" w14:textId="77777777" w:rsidR="006B435C" w:rsidRPr="00D61C18" w:rsidRDefault="006B435C" w:rsidP="002064CC">
            <w:pPr>
              <w:jc w:val="both"/>
              <w:rPr>
                <w:b/>
                <w:sz w:val="28"/>
              </w:rPr>
            </w:pPr>
          </w:p>
          <w:p w14:paraId="6480F72F" w14:textId="77777777" w:rsidR="006B435C" w:rsidRPr="00D61C18" w:rsidRDefault="006B435C" w:rsidP="002064CC">
            <w:pPr>
              <w:jc w:val="both"/>
              <w:rPr>
                <w:b/>
                <w:sz w:val="28"/>
              </w:rPr>
            </w:pPr>
          </w:p>
          <w:p w14:paraId="4297BFFC" w14:textId="77777777" w:rsidR="006B435C" w:rsidRPr="00D61C18" w:rsidRDefault="006B435C" w:rsidP="002064CC">
            <w:pPr>
              <w:jc w:val="both"/>
              <w:rPr>
                <w:b/>
                <w:sz w:val="28"/>
              </w:rPr>
            </w:pPr>
          </w:p>
          <w:p w14:paraId="52ACEE54" w14:textId="77777777" w:rsidR="006B435C" w:rsidRPr="00D61C18" w:rsidRDefault="006B435C" w:rsidP="002064CC">
            <w:pPr>
              <w:jc w:val="both"/>
              <w:rPr>
                <w:b/>
                <w:sz w:val="28"/>
              </w:rPr>
            </w:pPr>
            <w:r w:rsidRPr="00D61C18">
              <w:rPr>
                <w:b/>
                <w:sz w:val="28"/>
              </w:rPr>
              <w:t>Hình thức dạy học:</w:t>
            </w:r>
          </w:p>
          <w:p w14:paraId="4F3FE6CE" w14:textId="77777777" w:rsidR="006B435C" w:rsidRPr="00D61C18" w:rsidRDefault="006B435C" w:rsidP="002064CC">
            <w:pPr>
              <w:jc w:val="both"/>
              <w:rPr>
                <w:sz w:val="28"/>
              </w:rPr>
            </w:pPr>
            <w:r w:rsidRPr="00D61C18">
              <w:rPr>
                <w:sz w:val="28"/>
              </w:rPr>
              <w:t>+ Dạy học theo lớp</w:t>
            </w:r>
          </w:p>
          <w:p w14:paraId="618641F4" w14:textId="77777777" w:rsidR="006B435C" w:rsidRPr="00D61C18" w:rsidRDefault="006B435C" w:rsidP="002064CC">
            <w:pPr>
              <w:jc w:val="both"/>
              <w:rPr>
                <w:sz w:val="28"/>
              </w:rPr>
            </w:pPr>
            <w:r w:rsidRPr="00D61C18">
              <w:rPr>
                <w:sz w:val="28"/>
              </w:rPr>
              <w:t>+ Dạy học theo nhóm</w:t>
            </w:r>
          </w:p>
          <w:p w14:paraId="769D14AA" w14:textId="77777777" w:rsidR="006B435C" w:rsidRPr="00D61C18" w:rsidRDefault="006B435C" w:rsidP="002064CC">
            <w:pPr>
              <w:jc w:val="both"/>
              <w:rPr>
                <w:sz w:val="28"/>
              </w:rPr>
            </w:pPr>
            <w:r w:rsidRPr="00D61C18">
              <w:rPr>
                <w:sz w:val="28"/>
              </w:rPr>
              <w:t>+ Dạy học cá nhân</w:t>
            </w:r>
          </w:p>
          <w:p w14:paraId="032EB499" w14:textId="77777777" w:rsidR="006B435C" w:rsidRPr="00D61C18" w:rsidRDefault="006B435C" w:rsidP="002064CC">
            <w:pPr>
              <w:jc w:val="both"/>
              <w:rPr>
                <w:i/>
                <w:sz w:val="28"/>
              </w:rPr>
            </w:pPr>
            <w:r w:rsidRPr="00D61C18">
              <w:rPr>
                <w:i/>
                <w:sz w:val="28"/>
              </w:rPr>
              <w:t>(Có thể kết hợp các hình thức trên)</w:t>
            </w:r>
          </w:p>
          <w:p w14:paraId="31D3085B" w14:textId="77777777" w:rsidR="006B435C" w:rsidRPr="00D61C18" w:rsidRDefault="006B435C" w:rsidP="002064CC">
            <w:pPr>
              <w:jc w:val="both"/>
              <w:rPr>
                <w:b/>
                <w:sz w:val="28"/>
              </w:rPr>
            </w:pPr>
            <w:r w:rsidRPr="00D61C18">
              <w:rPr>
                <w:b/>
                <w:sz w:val="28"/>
              </w:rPr>
              <w:t xml:space="preserve">- Địa điểm: </w:t>
            </w:r>
          </w:p>
          <w:p w14:paraId="07F45C70"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448AE2D8" w14:textId="77777777" w:rsidR="006B435C" w:rsidRPr="00D61C18" w:rsidRDefault="006B435C" w:rsidP="002064CC">
            <w:pPr>
              <w:jc w:val="both"/>
              <w:rPr>
                <w:sz w:val="28"/>
              </w:rPr>
            </w:pPr>
          </w:p>
          <w:p w14:paraId="1F2D4E1D" w14:textId="77777777" w:rsidR="006B435C" w:rsidRPr="00D61C18" w:rsidRDefault="006B435C" w:rsidP="002064CC">
            <w:pPr>
              <w:jc w:val="both"/>
              <w:rPr>
                <w:b/>
                <w:sz w:val="28"/>
              </w:rPr>
            </w:pPr>
          </w:p>
        </w:tc>
        <w:tc>
          <w:tcPr>
            <w:tcW w:w="1581" w:type="pct"/>
            <w:tcBorders>
              <w:top w:val="single" w:sz="4" w:space="0" w:color="auto"/>
              <w:left w:val="single" w:sz="4" w:space="0" w:color="auto"/>
              <w:bottom w:val="single" w:sz="4" w:space="0" w:color="auto"/>
              <w:right w:val="single" w:sz="4" w:space="0" w:color="auto"/>
            </w:tcBorders>
          </w:tcPr>
          <w:p w14:paraId="281A799D" w14:textId="77777777" w:rsidR="006B435C" w:rsidRPr="00D61C18" w:rsidRDefault="006B435C" w:rsidP="002064CC">
            <w:pPr>
              <w:tabs>
                <w:tab w:val="left" w:pos="6190"/>
              </w:tabs>
              <w:rPr>
                <w:b/>
                <w:i/>
                <w:sz w:val="28"/>
                <w:lang w:val="vi-VN"/>
              </w:rPr>
            </w:pPr>
            <w:r w:rsidRPr="00D61C18">
              <w:rPr>
                <w:b/>
                <w:i/>
                <w:sz w:val="28"/>
                <w:lang w:val="vi-VN"/>
              </w:rPr>
              <w:t>Nội dung</w:t>
            </w:r>
          </w:p>
          <w:p w14:paraId="1AB85607" w14:textId="77777777" w:rsidR="006B435C" w:rsidRPr="00D61C18" w:rsidRDefault="006B435C" w:rsidP="002064CC">
            <w:pPr>
              <w:pStyle w:val="ListParagraph"/>
              <w:numPr>
                <w:ilvl w:val="0"/>
                <w:numId w:val="69"/>
              </w:numPr>
              <w:ind w:left="426"/>
              <w:rPr>
                <w:i/>
                <w:sz w:val="28"/>
              </w:rPr>
            </w:pPr>
            <w:r w:rsidRPr="00D61C18">
              <w:rPr>
                <w:i/>
                <w:sz w:val="28"/>
              </w:rPr>
              <w:t>Hiện tượng quang điện</w:t>
            </w:r>
          </w:p>
          <w:p w14:paraId="2CC903CA" w14:textId="77777777" w:rsidR="006B435C" w:rsidRPr="00D61C18" w:rsidRDefault="006B435C" w:rsidP="002064CC">
            <w:pPr>
              <w:rPr>
                <w:i/>
                <w:sz w:val="28"/>
              </w:rPr>
            </w:pPr>
            <w:r w:rsidRPr="00D61C18">
              <w:rPr>
                <w:i/>
                <w:sz w:val="28"/>
              </w:rPr>
              <w:t>II. Định luật về giới hạn quang điện</w:t>
            </w:r>
          </w:p>
          <w:p w14:paraId="36A32D88" w14:textId="77777777" w:rsidR="006B435C" w:rsidRPr="00D61C18" w:rsidRDefault="006B435C" w:rsidP="002064CC">
            <w:pPr>
              <w:pStyle w:val="ListParagraph"/>
              <w:numPr>
                <w:ilvl w:val="0"/>
                <w:numId w:val="69"/>
              </w:numPr>
              <w:ind w:left="426"/>
              <w:rPr>
                <w:i/>
                <w:sz w:val="28"/>
              </w:rPr>
            </w:pPr>
            <w:r w:rsidRPr="00D61C18">
              <w:rPr>
                <w:i/>
                <w:sz w:val="28"/>
              </w:rPr>
              <w:t>Thuyết lượng tử ánh sáng</w:t>
            </w:r>
          </w:p>
          <w:p w14:paraId="2D168962" w14:textId="77777777" w:rsidR="006B435C" w:rsidRPr="00D61C18" w:rsidRDefault="006B435C" w:rsidP="002064CC">
            <w:pPr>
              <w:pStyle w:val="ListParagraph"/>
              <w:numPr>
                <w:ilvl w:val="0"/>
                <w:numId w:val="69"/>
              </w:numPr>
              <w:ind w:left="426"/>
              <w:rPr>
                <w:i/>
                <w:sz w:val="28"/>
              </w:rPr>
            </w:pPr>
            <w:r w:rsidRPr="00D61C18">
              <w:rPr>
                <w:i/>
                <w:sz w:val="28"/>
              </w:rPr>
              <w:t xml:space="preserve">Lưỡng tính sóng – hạt của ánh sáng </w:t>
            </w:r>
          </w:p>
          <w:p w14:paraId="54A1394F" w14:textId="77777777" w:rsidR="006B435C" w:rsidRPr="00D61C18" w:rsidRDefault="006B435C" w:rsidP="002064CC">
            <w:pPr>
              <w:rPr>
                <w:i/>
                <w:sz w:val="28"/>
              </w:rPr>
            </w:pPr>
          </w:p>
          <w:p w14:paraId="48207B31" w14:textId="77777777" w:rsidR="006B435C" w:rsidRPr="00D61C18" w:rsidRDefault="006B435C" w:rsidP="002064CC">
            <w:pPr>
              <w:rPr>
                <w:i/>
                <w:sz w:val="28"/>
              </w:rPr>
            </w:pPr>
          </w:p>
          <w:p w14:paraId="2122EB6F" w14:textId="77777777" w:rsidR="006B435C" w:rsidRPr="00D61C18" w:rsidRDefault="006B435C" w:rsidP="002064CC">
            <w:pPr>
              <w:rPr>
                <w:i/>
                <w:sz w:val="28"/>
              </w:rPr>
            </w:pPr>
          </w:p>
          <w:p w14:paraId="53AEB2A0" w14:textId="77777777" w:rsidR="006B435C" w:rsidRPr="00D61C18" w:rsidRDefault="006B435C" w:rsidP="002064CC">
            <w:pPr>
              <w:rPr>
                <w:i/>
                <w:sz w:val="28"/>
              </w:rPr>
            </w:pPr>
          </w:p>
          <w:p w14:paraId="700791E4" w14:textId="77777777" w:rsidR="006B435C" w:rsidRPr="00D61C18" w:rsidRDefault="006B435C" w:rsidP="002064CC">
            <w:pPr>
              <w:tabs>
                <w:tab w:val="left" w:pos="6190"/>
              </w:tabs>
              <w:rPr>
                <w:b/>
                <w:i/>
                <w:sz w:val="28"/>
                <w:lang w:val="nl-NL"/>
              </w:rPr>
            </w:pPr>
          </w:p>
          <w:p w14:paraId="6D74DC00" w14:textId="77777777" w:rsidR="006B435C" w:rsidRPr="00D61C18" w:rsidRDefault="006B435C" w:rsidP="002064CC">
            <w:pPr>
              <w:tabs>
                <w:tab w:val="left" w:pos="6190"/>
              </w:tabs>
              <w:rPr>
                <w:b/>
                <w:i/>
                <w:sz w:val="28"/>
                <w:lang w:val="nl-NL"/>
              </w:rPr>
            </w:pPr>
          </w:p>
          <w:p w14:paraId="3728D5BA" w14:textId="77777777" w:rsidR="006B435C" w:rsidRPr="00D61C18" w:rsidRDefault="006B435C" w:rsidP="002064CC">
            <w:pPr>
              <w:tabs>
                <w:tab w:val="left" w:pos="6190"/>
              </w:tabs>
              <w:rPr>
                <w:b/>
                <w:i/>
                <w:sz w:val="28"/>
              </w:rPr>
            </w:pPr>
          </w:p>
          <w:p w14:paraId="349BFF70" w14:textId="77777777" w:rsidR="006B435C" w:rsidRPr="00D61C18" w:rsidRDefault="006B435C" w:rsidP="002064CC">
            <w:pPr>
              <w:tabs>
                <w:tab w:val="left" w:pos="6190"/>
              </w:tabs>
              <w:rPr>
                <w:b/>
                <w:i/>
                <w:sz w:val="28"/>
                <w:lang w:val="nl-NL"/>
              </w:rPr>
            </w:pPr>
          </w:p>
          <w:p w14:paraId="5FA32E5F" w14:textId="77777777" w:rsidR="006B435C" w:rsidRPr="00D61C18" w:rsidRDefault="006B435C" w:rsidP="002064CC">
            <w:pPr>
              <w:tabs>
                <w:tab w:val="left" w:pos="6190"/>
              </w:tabs>
              <w:rPr>
                <w:b/>
                <w:i/>
                <w:sz w:val="28"/>
                <w:lang w:val="nl-NL"/>
              </w:rPr>
            </w:pPr>
            <w:r w:rsidRPr="00D61C18">
              <w:rPr>
                <w:b/>
                <w:i/>
                <w:sz w:val="28"/>
                <w:lang w:val="nl-NL"/>
              </w:rPr>
              <w:t>Nội dung</w:t>
            </w:r>
          </w:p>
          <w:p w14:paraId="1236E5AE"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5F15FEA7" w14:textId="77777777" w:rsidR="006B435C" w:rsidRPr="00D61C18" w:rsidRDefault="006B435C" w:rsidP="002064CC">
            <w:pPr>
              <w:tabs>
                <w:tab w:val="left" w:pos="6190"/>
              </w:tabs>
              <w:rPr>
                <w:b/>
                <w:i/>
                <w:sz w:val="28"/>
                <w:lang w:val="nl-NL"/>
              </w:rPr>
            </w:pPr>
            <w:r w:rsidRPr="00D61C18">
              <w:rPr>
                <w:b/>
                <w:i/>
                <w:sz w:val="28"/>
                <w:lang w:val="nl-NL"/>
              </w:rPr>
              <w:t>- Giải bài tập</w:t>
            </w:r>
          </w:p>
          <w:p w14:paraId="69D74094"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01D56DE6"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73E5B4E4"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4E5992B4"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5D5DE851" w14:textId="77777777" w:rsidR="006B435C" w:rsidRPr="00D61C18" w:rsidRDefault="006B435C" w:rsidP="002064CC">
            <w:pPr>
              <w:tabs>
                <w:tab w:val="left" w:pos="6190"/>
              </w:tabs>
              <w:rPr>
                <w:sz w:val="28"/>
                <w:lang w:val="nl-NL"/>
              </w:rPr>
            </w:pPr>
            <w:r w:rsidRPr="00D61C18">
              <w:rPr>
                <w:sz w:val="28"/>
                <w:lang w:val="nl-NL"/>
              </w:rPr>
              <w:t xml:space="preserve">- Có thể chia nhóm, sử dụng kĩ thuật các mảnh ghép, hoặc kĩ thuật khăn trải bàn, kĩ thuật chia sẻ cặp đôi, kĩ thuật ổ bi, kĩ thuật phòng tranh ... hoặc hoạt động cá nhân </w:t>
            </w:r>
            <w:r w:rsidRPr="00D61C18">
              <w:rPr>
                <w:color w:val="FF0000"/>
                <w:sz w:val="28"/>
                <w:lang w:val="nl-NL"/>
              </w:rPr>
              <w:t>(</w:t>
            </w:r>
            <w:r w:rsidRPr="00D61C18">
              <w:rPr>
                <w:i/>
                <w:color w:val="FF0000"/>
                <w:sz w:val="28"/>
                <w:lang w:val="nl-NL"/>
              </w:rPr>
              <w:t>khuyến khích tổ chức hoạt động nhóm)</w:t>
            </w:r>
          </w:p>
          <w:p w14:paraId="76A65EF6"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67960704"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019803D7" w14:textId="77777777" w:rsidR="006B435C" w:rsidRPr="00D61C18" w:rsidRDefault="006B435C" w:rsidP="002064CC">
            <w:pPr>
              <w:tabs>
                <w:tab w:val="left" w:pos="6190"/>
              </w:tabs>
              <w:rPr>
                <w:b/>
                <w:i/>
                <w:sz w:val="28"/>
                <w:lang w:val="vi-VN"/>
              </w:rPr>
            </w:pPr>
            <w:r w:rsidRPr="00D61C18">
              <w:rPr>
                <w:b/>
                <w:sz w:val="28"/>
                <w:lang w:val="nl-NL"/>
              </w:rPr>
              <w:t>* Giao nhiệm vụ chuẩn bị cho tiết học tới</w:t>
            </w:r>
          </w:p>
          <w:p w14:paraId="3FD80B59" w14:textId="77777777" w:rsidR="006B435C" w:rsidRPr="00D61C18" w:rsidRDefault="006B435C" w:rsidP="002064CC">
            <w:pPr>
              <w:tabs>
                <w:tab w:val="left" w:pos="6190"/>
              </w:tabs>
              <w:rPr>
                <w:b/>
                <w:i/>
                <w:sz w:val="28"/>
              </w:rPr>
            </w:pPr>
          </w:p>
          <w:p w14:paraId="5E3830AB" w14:textId="77777777" w:rsidR="006B435C" w:rsidRPr="00D61C18" w:rsidRDefault="006B435C" w:rsidP="002064CC">
            <w:pPr>
              <w:tabs>
                <w:tab w:val="left" w:pos="6190"/>
              </w:tabs>
              <w:rPr>
                <w:b/>
                <w:i/>
                <w:sz w:val="28"/>
                <w:lang w:val="vi-VN"/>
              </w:rPr>
            </w:pPr>
            <w:r w:rsidRPr="00D61C18">
              <w:rPr>
                <w:b/>
                <w:i/>
                <w:sz w:val="28"/>
                <w:lang w:val="vi-VN"/>
              </w:rPr>
              <w:t>*Tích hợp cả 2 bài thành một chủ đề</w:t>
            </w:r>
          </w:p>
          <w:p w14:paraId="2CB00589" w14:textId="77777777" w:rsidR="006B435C" w:rsidRPr="00D61C18" w:rsidRDefault="006B435C" w:rsidP="002064CC">
            <w:pPr>
              <w:tabs>
                <w:tab w:val="left" w:pos="6190"/>
              </w:tabs>
              <w:rPr>
                <w:b/>
                <w:i/>
                <w:sz w:val="28"/>
                <w:lang w:val="nl-NL"/>
              </w:rPr>
            </w:pPr>
            <w:r w:rsidRPr="00D61C18">
              <w:rPr>
                <w:b/>
                <w:i/>
                <w:sz w:val="28"/>
                <w:lang w:val="nl-NL"/>
              </w:rPr>
              <w:t xml:space="preserve">Tiết </w:t>
            </w:r>
            <w:r w:rsidRPr="00D61C18">
              <w:rPr>
                <w:b/>
                <w:i/>
                <w:sz w:val="28"/>
                <w:lang w:val="vi-VN"/>
              </w:rPr>
              <w:t>1</w:t>
            </w:r>
            <w:r w:rsidRPr="00D61C18">
              <w:rPr>
                <w:b/>
                <w:i/>
                <w:sz w:val="28"/>
                <w:lang w:val="nl-NL"/>
              </w:rPr>
              <w:t>:</w:t>
            </w:r>
          </w:p>
          <w:p w14:paraId="77D12472" w14:textId="77777777" w:rsidR="006B435C" w:rsidRPr="00D61C18" w:rsidRDefault="006B435C" w:rsidP="002064CC">
            <w:pPr>
              <w:tabs>
                <w:tab w:val="left" w:pos="6190"/>
              </w:tabs>
              <w:rPr>
                <w:b/>
                <w:i/>
                <w:sz w:val="28"/>
                <w:lang w:val="nl-NL"/>
              </w:rPr>
            </w:pPr>
            <w:r w:rsidRPr="00D61C18">
              <w:rPr>
                <w:b/>
                <w:i/>
                <w:sz w:val="28"/>
                <w:lang w:val="nl-NL"/>
              </w:rPr>
              <w:t>A. Hiện tượng quang điện trong</w:t>
            </w:r>
          </w:p>
          <w:p w14:paraId="2D7014CA" w14:textId="77777777" w:rsidR="006B435C" w:rsidRPr="00D61C18" w:rsidRDefault="006B435C" w:rsidP="002064CC">
            <w:pPr>
              <w:tabs>
                <w:tab w:val="left" w:pos="6190"/>
              </w:tabs>
              <w:rPr>
                <w:i/>
                <w:sz w:val="28"/>
                <w:lang w:val="nl-NL"/>
              </w:rPr>
            </w:pPr>
            <w:r w:rsidRPr="00D61C18">
              <w:rPr>
                <w:i/>
                <w:sz w:val="28"/>
                <w:lang w:val="nl-NL"/>
              </w:rPr>
              <w:t>I. Chất quang dẫn và hiện tượng quang điện trong</w:t>
            </w:r>
          </w:p>
          <w:p w14:paraId="3FDA4819" w14:textId="77777777" w:rsidR="006B435C" w:rsidRPr="00D61C18" w:rsidRDefault="006B435C" w:rsidP="002064CC">
            <w:pPr>
              <w:tabs>
                <w:tab w:val="left" w:pos="6190"/>
              </w:tabs>
              <w:rPr>
                <w:i/>
                <w:sz w:val="28"/>
                <w:lang w:val="nl-NL"/>
              </w:rPr>
            </w:pPr>
            <w:r w:rsidRPr="00D61C18">
              <w:rPr>
                <w:i/>
                <w:sz w:val="28"/>
                <w:lang w:val="nl-NL"/>
              </w:rPr>
              <w:t>II. Quang điện trở (tự học có hướng dẫn)</w:t>
            </w:r>
          </w:p>
          <w:p w14:paraId="340CC232" w14:textId="77777777" w:rsidR="006B435C" w:rsidRPr="00D61C18" w:rsidRDefault="006B435C" w:rsidP="002064CC">
            <w:pPr>
              <w:pStyle w:val="ListParagraph"/>
              <w:numPr>
                <w:ilvl w:val="0"/>
                <w:numId w:val="69"/>
              </w:numPr>
              <w:tabs>
                <w:tab w:val="left" w:pos="6190"/>
              </w:tabs>
              <w:ind w:left="426"/>
              <w:rPr>
                <w:i/>
                <w:sz w:val="28"/>
                <w:lang w:val="nl-NL"/>
              </w:rPr>
            </w:pPr>
            <w:r w:rsidRPr="00D61C18">
              <w:rPr>
                <w:i/>
                <w:sz w:val="28"/>
                <w:lang w:val="nl-NL"/>
              </w:rPr>
              <w:t>Pin quang điện</w:t>
            </w:r>
          </w:p>
          <w:p w14:paraId="6882CD35" w14:textId="77777777" w:rsidR="006B435C" w:rsidRPr="00D61C18" w:rsidRDefault="006B435C" w:rsidP="002064CC">
            <w:pPr>
              <w:tabs>
                <w:tab w:val="left" w:pos="6190"/>
              </w:tabs>
              <w:rPr>
                <w:i/>
                <w:sz w:val="28"/>
                <w:lang w:val="nl-NL"/>
              </w:rPr>
            </w:pPr>
            <w:r w:rsidRPr="00D61C18">
              <w:rPr>
                <w:i/>
                <w:sz w:val="28"/>
                <w:lang w:val="nl-NL"/>
              </w:rPr>
              <w:t>IV. Luyện tập</w:t>
            </w:r>
          </w:p>
          <w:p w14:paraId="7D074A4F" w14:textId="77777777" w:rsidR="006B435C" w:rsidRPr="00D61C18" w:rsidRDefault="006B435C" w:rsidP="002064CC">
            <w:pPr>
              <w:tabs>
                <w:tab w:val="left" w:pos="6190"/>
              </w:tabs>
              <w:rPr>
                <w:i/>
                <w:sz w:val="28"/>
                <w:lang w:val="nl-NL"/>
              </w:rPr>
            </w:pPr>
            <w:r w:rsidRPr="00D61C18">
              <w:rPr>
                <w:i/>
                <w:sz w:val="28"/>
                <w:lang w:val="nl-NL"/>
              </w:rPr>
              <w:t>V. Vận dụng; tìm tòi, mở rộng</w:t>
            </w:r>
          </w:p>
          <w:p w14:paraId="1BBAB3A9" w14:textId="77777777" w:rsidR="006B435C" w:rsidRPr="00D61C18" w:rsidRDefault="006B435C" w:rsidP="002064CC">
            <w:pPr>
              <w:tabs>
                <w:tab w:val="left" w:pos="6190"/>
              </w:tabs>
              <w:rPr>
                <w:b/>
                <w:i/>
                <w:sz w:val="28"/>
                <w:lang w:val="nl-NL"/>
              </w:rPr>
            </w:pPr>
            <w:r w:rsidRPr="00D61C18">
              <w:rPr>
                <w:b/>
                <w:i/>
                <w:sz w:val="28"/>
                <w:lang w:val="nl-NL"/>
              </w:rPr>
              <w:t xml:space="preserve">- Tiết </w:t>
            </w:r>
            <w:r w:rsidRPr="00D61C18">
              <w:rPr>
                <w:b/>
                <w:i/>
                <w:sz w:val="28"/>
                <w:lang w:val="vi-VN"/>
              </w:rPr>
              <w:t>2</w:t>
            </w:r>
            <w:r w:rsidRPr="00D61C18">
              <w:rPr>
                <w:b/>
                <w:i/>
                <w:sz w:val="28"/>
                <w:lang w:val="nl-NL"/>
              </w:rPr>
              <w:t>:</w:t>
            </w:r>
          </w:p>
          <w:p w14:paraId="648B10B7" w14:textId="77777777" w:rsidR="006B435C" w:rsidRPr="00D61C18" w:rsidRDefault="006B435C" w:rsidP="002064CC">
            <w:pPr>
              <w:tabs>
                <w:tab w:val="left" w:pos="6190"/>
              </w:tabs>
              <w:rPr>
                <w:b/>
                <w:i/>
                <w:sz w:val="28"/>
                <w:lang w:val="nl-NL"/>
              </w:rPr>
            </w:pPr>
            <w:r w:rsidRPr="00D61C18">
              <w:rPr>
                <w:b/>
                <w:i/>
                <w:sz w:val="28"/>
                <w:lang w:val="nl-NL"/>
              </w:rPr>
              <w:t>B. Hiện tượng quang – phát quang</w:t>
            </w:r>
          </w:p>
          <w:p w14:paraId="460D30C5" w14:textId="77777777" w:rsidR="006B435C" w:rsidRPr="00D61C18" w:rsidRDefault="006B435C" w:rsidP="002064CC">
            <w:pPr>
              <w:tabs>
                <w:tab w:val="left" w:pos="6190"/>
              </w:tabs>
              <w:rPr>
                <w:i/>
                <w:sz w:val="28"/>
                <w:lang w:val="nl-NL"/>
              </w:rPr>
            </w:pPr>
            <w:r w:rsidRPr="00D61C18">
              <w:rPr>
                <w:i/>
                <w:sz w:val="28"/>
                <w:lang w:val="nl-NL"/>
              </w:rPr>
              <w:t>I. Hiện tượng quang – phát quang</w:t>
            </w:r>
          </w:p>
          <w:p w14:paraId="0314CBD0" w14:textId="77777777" w:rsidR="006B435C" w:rsidRPr="00D61C18" w:rsidRDefault="006B435C" w:rsidP="002064CC">
            <w:pPr>
              <w:tabs>
                <w:tab w:val="left" w:pos="6190"/>
              </w:tabs>
              <w:rPr>
                <w:i/>
                <w:sz w:val="28"/>
                <w:lang w:val="nl-NL"/>
              </w:rPr>
            </w:pPr>
            <w:r w:rsidRPr="00D61C18">
              <w:rPr>
                <w:i/>
                <w:sz w:val="28"/>
                <w:lang w:val="nl-NL"/>
              </w:rPr>
              <w:t>II. Đặc điểm của ánh sáng huỳnh quang</w:t>
            </w:r>
          </w:p>
          <w:p w14:paraId="4FDBA0A9" w14:textId="77777777" w:rsidR="006B435C" w:rsidRPr="00D61C18" w:rsidRDefault="006B435C" w:rsidP="002064CC">
            <w:pPr>
              <w:pStyle w:val="ListParagraph"/>
              <w:numPr>
                <w:ilvl w:val="0"/>
                <w:numId w:val="69"/>
              </w:numPr>
              <w:tabs>
                <w:tab w:val="left" w:pos="6190"/>
              </w:tabs>
              <w:ind w:left="426"/>
              <w:rPr>
                <w:i/>
                <w:sz w:val="28"/>
                <w:lang w:val="nl-NL"/>
              </w:rPr>
            </w:pPr>
            <w:r w:rsidRPr="00D61C18">
              <w:rPr>
                <w:i/>
                <w:sz w:val="28"/>
                <w:lang w:val="nl-NL"/>
              </w:rPr>
              <w:t>Luyện tập</w:t>
            </w:r>
          </w:p>
          <w:p w14:paraId="37AF52C8" w14:textId="77777777" w:rsidR="006B435C" w:rsidRPr="00D61C18" w:rsidRDefault="006B435C" w:rsidP="002064CC">
            <w:pPr>
              <w:pStyle w:val="ListParagraph"/>
              <w:numPr>
                <w:ilvl w:val="0"/>
                <w:numId w:val="69"/>
              </w:numPr>
              <w:tabs>
                <w:tab w:val="left" w:pos="6190"/>
              </w:tabs>
              <w:ind w:left="426"/>
              <w:rPr>
                <w:i/>
                <w:sz w:val="28"/>
                <w:lang w:val="nl-NL"/>
              </w:rPr>
            </w:pPr>
            <w:r w:rsidRPr="00D61C18">
              <w:rPr>
                <w:i/>
                <w:sz w:val="28"/>
                <w:lang w:val="nl-NL"/>
              </w:rPr>
              <w:t>Vận dụng; tìm tòi, mở rộng</w:t>
            </w:r>
          </w:p>
          <w:p w14:paraId="5C0795E6" w14:textId="77777777" w:rsidR="006B435C" w:rsidRPr="00D61C18" w:rsidRDefault="006B435C" w:rsidP="002064CC">
            <w:pPr>
              <w:tabs>
                <w:tab w:val="left" w:pos="6190"/>
              </w:tabs>
              <w:rPr>
                <w:b/>
                <w:sz w:val="28"/>
                <w:lang w:val="nl-NL"/>
              </w:rPr>
            </w:pPr>
          </w:p>
          <w:p w14:paraId="2A0E9131"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0BE4C937" w14:textId="77777777" w:rsidR="006B435C" w:rsidRPr="00D61C18" w:rsidRDefault="006B435C" w:rsidP="002064CC">
            <w:pPr>
              <w:tabs>
                <w:tab w:val="left" w:pos="6190"/>
              </w:tabs>
              <w:rPr>
                <w:i/>
                <w:sz w:val="28"/>
                <w:lang w:val="vi-VN"/>
              </w:rPr>
            </w:pPr>
            <w:r w:rsidRPr="00D61C18">
              <w:rPr>
                <w:b/>
                <w:sz w:val="28"/>
                <w:lang w:val="nl-NL"/>
              </w:rPr>
              <w:t xml:space="preserve">- Có thể kết hợp các PP: </w:t>
            </w:r>
            <w:r w:rsidRPr="00D61C18">
              <w:rPr>
                <w:b/>
                <w:sz w:val="28"/>
                <w:lang w:val="vi-VN"/>
              </w:rPr>
              <w:t xml:space="preserve">pp </w:t>
            </w:r>
            <w:r w:rsidRPr="00D61C18">
              <w:rPr>
                <w:b/>
                <w:sz w:val="28"/>
                <w:lang w:val="nl-NL"/>
              </w:rPr>
              <w:t xml:space="preserve"> trực quan, dạy học hợp tác, đàm thoại, thuyết trình; pp dạy học theo trạm </w:t>
            </w:r>
            <w:r w:rsidRPr="00D61C18">
              <w:rPr>
                <w:i/>
                <w:sz w:val="28"/>
                <w:lang w:val="nl-NL"/>
              </w:rPr>
              <w:t>(trong hoạt động luyện tập);</w:t>
            </w:r>
            <w:r w:rsidRPr="00D61C18">
              <w:rPr>
                <w:b/>
                <w:i/>
                <w:sz w:val="28"/>
                <w:lang w:val="vi-VN"/>
              </w:rPr>
              <w:t xml:space="preserve"> </w:t>
            </w:r>
            <w:r w:rsidRPr="00D61C18">
              <w:rPr>
                <w:b/>
                <w:i/>
                <w:sz w:val="28"/>
                <w:lang w:val="nl-NL"/>
              </w:rPr>
              <w:t>pp lớp học đảo ngược</w:t>
            </w:r>
            <w:r w:rsidRPr="00D61C18">
              <w:rPr>
                <w:b/>
                <w:i/>
                <w:sz w:val="28"/>
                <w:lang w:val="vi-VN"/>
              </w:rPr>
              <w:t>, ...</w:t>
            </w:r>
          </w:p>
          <w:p w14:paraId="6307F03C" w14:textId="77777777" w:rsidR="006B435C" w:rsidRPr="00D61C18" w:rsidRDefault="006B435C" w:rsidP="002064CC">
            <w:pPr>
              <w:tabs>
                <w:tab w:val="left" w:pos="6190"/>
              </w:tabs>
              <w:rPr>
                <w:i/>
                <w:color w:val="FF0000"/>
                <w:sz w:val="28"/>
                <w:lang w:val="nl-NL"/>
              </w:rPr>
            </w:pPr>
            <w:r w:rsidRPr="00D61C18">
              <w:rPr>
                <w:sz w:val="28"/>
                <w:lang w:val="nl-NL"/>
              </w:rPr>
              <w:t xml:space="preserve">- Có thể chia nhóm, sử dụng kĩ thuật khăn trải bàn, kĩ thuật XYZ, kĩ thuật ổ bi, kĩ thuật phòng tranh, kĩ thuật chia sẻ cặp đôi, ... hoặc hoạt động cá nhân </w:t>
            </w:r>
            <w:r w:rsidRPr="00D61C18">
              <w:rPr>
                <w:color w:val="FF0000"/>
                <w:sz w:val="28"/>
                <w:lang w:val="nl-NL"/>
              </w:rPr>
              <w:t>(</w:t>
            </w:r>
            <w:r w:rsidRPr="00D61C18">
              <w:rPr>
                <w:i/>
                <w:color w:val="FF0000"/>
                <w:sz w:val="28"/>
                <w:lang w:val="nl-NL"/>
              </w:rPr>
              <w:t>khuyến khích tổ chức hoạt động nhóm)</w:t>
            </w:r>
          </w:p>
          <w:p w14:paraId="429822E9"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61801ACF" w14:textId="77777777" w:rsidR="006B435C" w:rsidRPr="00D61C18" w:rsidRDefault="006B435C" w:rsidP="002064CC">
            <w:pPr>
              <w:tabs>
                <w:tab w:val="left" w:pos="6190"/>
              </w:tabs>
              <w:rPr>
                <w:color w:val="FF0000"/>
                <w:sz w:val="28"/>
                <w:lang w:val="nl-NL"/>
              </w:rPr>
            </w:pPr>
            <w:r w:rsidRPr="00D61C18">
              <w:rPr>
                <w:color w:val="FF0000"/>
                <w:sz w:val="28"/>
                <w:lang w:val="nl-NL"/>
              </w:rPr>
              <w:t>- Tăng cường cho HS tìm hiểu ứng dụng của hiện tượng quang điện ngoài</w:t>
            </w:r>
          </w:p>
          <w:p w14:paraId="0A91730F"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08F7C398" w14:textId="77777777" w:rsidR="006B435C" w:rsidRPr="00D61C18" w:rsidRDefault="006B435C" w:rsidP="002064CC">
            <w:pPr>
              <w:pStyle w:val="TableParagraph"/>
              <w:rPr>
                <w:b/>
                <w:color w:val="000000" w:themeColor="text1"/>
                <w:sz w:val="28"/>
                <w:lang w:val="en-US"/>
              </w:rPr>
            </w:pPr>
            <w:r w:rsidRPr="00D61C18">
              <w:rPr>
                <w:b/>
                <w:color w:val="000000" w:themeColor="text1"/>
                <w:sz w:val="28"/>
              </w:rPr>
              <w:t>*Các nội dung tinh giản, tự học, tự đọc, …:</w:t>
            </w:r>
          </w:p>
          <w:p w14:paraId="24175A17" w14:textId="77777777" w:rsidR="006B435C" w:rsidRPr="00D61C18" w:rsidRDefault="006B435C" w:rsidP="002064CC">
            <w:pPr>
              <w:pStyle w:val="TableParagraph"/>
              <w:rPr>
                <w:color w:val="FF0000"/>
                <w:sz w:val="28"/>
              </w:rPr>
            </w:pPr>
            <w:r w:rsidRPr="00D61C18">
              <w:rPr>
                <w:b/>
                <w:color w:val="FF0000"/>
                <w:sz w:val="28"/>
              </w:rPr>
              <w:t xml:space="preserve">Bài 30: </w:t>
            </w:r>
            <w:r w:rsidRPr="00D61C18">
              <w:rPr>
                <w:color w:val="FF0000"/>
                <w:sz w:val="28"/>
              </w:rPr>
              <w:t xml:space="preserve">Mục IV. Lưỡng tính sóng hạt của ánh sáng: Tự học CHD; </w:t>
            </w:r>
          </w:p>
          <w:p w14:paraId="2EE7DCDA" w14:textId="77777777" w:rsidR="006B435C" w:rsidRPr="00D61C18" w:rsidRDefault="006B435C" w:rsidP="002064CC">
            <w:pPr>
              <w:pStyle w:val="TableParagraph"/>
              <w:rPr>
                <w:color w:val="FF0000"/>
                <w:sz w:val="28"/>
                <w:lang w:val="en-US"/>
              </w:rPr>
            </w:pPr>
            <w:r w:rsidRPr="00D61C18">
              <w:rPr>
                <w:b/>
                <w:color w:val="FF0000"/>
                <w:sz w:val="28"/>
              </w:rPr>
              <w:t xml:space="preserve">Bài 31: </w:t>
            </w:r>
            <w:r w:rsidRPr="00D61C18">
              <w:rPr>
                <w:color w:val="FF0000"/>
                <w:sz w:val="28"/>
              </w:rPr>
              <w:t>Mục II. Quang điện trở</w:t>
            </w:r>
            <w:r w:rsidRPr="00D61C18">
              <w:rPr>
                <w:color w:val="FF0000"/>
                <w:sz w:val="28"/>
                <w:lang w:val="en-US"/>
              </w:rPr>
              <w:t>:</w:t>
            </w:r>
            <w:r w:rsidRPr="00D61C18">
              <w:rPr>
                <w:color w:val="FF0000"/>
                <w:sz w:val="28"/>
              </w:rPr>
              <w:t xml:space="preserve">  Tự học CHD</w:t>
            </w:r>
          </w:p>
          <w:p w14:paraId="10106F64" w14:textId="77777777" w:rsidR="006B435C" w:rsidRPr="00D61C18" w:rsidRDefault="006B435C" w:rsidP="002064CC">
            <w:pPr>
              <w:tabs>
                <w:tab w:val="left" w:pos="6190"/>
              </w:tabs>
              <w:rPr>
                <w:color w:val="FF0000"/>
                <w:sz w:val="28"/>
                <w:lang w:val="nl-NL"/>
              </w:rPr>
            </w:pPr>
            <w:r w:rsidRPr="00D61C18">
              <w:rPr>
                <w:b/>
                <w:color w:val="FF0000"/>
                <w:sz w:val="28"/>
              </w:rPr>
              <w:t xml:space="preserve">Bài 32: </w:t>
            </w:r>
            <w:r w:rsidRPr="00D61C18">
              <w:rPr>
                <w:rStyle w:val="fontstyle01"/>
                <w:color w:val="FF0000"/>
              </w:rPr>
              <w:t>Bài tập 5 trang 165 SGK: không YC làm</w:t>
            </w:r>
          </w:p>
          <w:p w14:paraId="618DFAC9" w14:textId="77777777" w:rsidR="006B435C" w:rsidRPr="00D61C18" w:rsidRDefault="006B435C" w:rsidP="002064CC">
            <w:pPr>
              <w:tabs>
                <w:tab w:val="left" w:pos="6190"/>
              </w:tabs>
              <w:rPr>
                <w:b/>
                <w:i/>
                <w:sz w:val="28"/>
                <w:lang w:val="nl-NL"/>
              </w:rPr>
            </w:pPr>
            <w:r w:rsidRPr="00D61C18">
              <w:rPr>
                <w:b/>
                <w:sz w:val="28"/>
                <w:lang w:val="nl-NL"/>
              </w:rPr>
              <w:t>* Giao nhiệm vụ chuẩn bị cho tiết học tới</w:t>
            </w:r>
            <w:r w:rsidRPr="00D61C18">
              <w:rPr>
                <w:b/>
                <w:i/>
                <w:sz w:val="28"/>
                <w:lang w:val="nl-NL"/>
              </w:rPr>
              <w:t xml:space="preserve"> </w:t>
            </w:r>
          </w:p>
          <w:p w14:paraId="1EDAD859" w14:textId="77777777" w:rsidR="006B435C" w:rsidRPr="00D61C18" w:rsidRDefault="006B435C" w:rsidP="002064CC">
            <w:pPr>
              <w:tabs>
                <w:tab w:val="left" w:pos="6190"/>
              </w:tabs>
              <w:rPr>
                <w:b/>
                <w:i/>
                <w:sz w:val="28"/>
                <w:lang w:val="nl-NL"/>
              </w:rPr>
            </w:pPr>
          </w:p>
          <w:p w14:paraId="4CAA9451" w14:textId="77777777" w:rsidR="006B435C" w:rsidRPr="00D61C18" w:rsidRDefault="006B435C" w:rsidP="002064CC">
            <w:pPr>
              <w:tabs>
                <w:tab w:val="left" w:pos="6190"/>
              </w:tabs>
              <w:rPr>
                <w:b/>
                <w:i/>
                <w:sz w:val="28"/>
                <w:lang w:val="nl-NL"/>
              </w:rPr>
            </w:pPr>
          </w:p>
          <w:p w14:paraId="4708B3ED" w14:textId="77777777" w:rsidR="006B435C" w:rsidRPr="00D61C18" w:rsidRDefault="006B435C" w:rsidP="002064CC">
            <w:pPr>
              <w:tabs>
                <w:tab w:val="left" w:pos="6190"/>
              </w:tabs>
              <w:rPr>
                <w:b/>
                <w:i/>
                <w:sz w:val="28"/>
                <w:lang w:val="nl-NL"/>
              </w:rPr>
            </w:pPr>
          </w:p>
          <w:p w14:paraId="33EB7665" w14:textId="77777777" w:rsidR="006B435C" w:rsidRPr="00D61C18" w:rsidRDefault="006B435C" w:rsidP="002064CC">
            <w:pPr>
              <w:tabs>
                <w:tab w:val="left" w:pos="6190"/>
              </w:tabs>
              <w:rPr>
                <w:b/>
                <w:i/>
                <w:sz w:val="28"/>
                <w:lang w:val="nl-NL"/>
              </w:rPr>
            </w:pPr>
          </w:p>
          <w:p w14:paraId="6B29DEB9" w14:textId="77777777" w:rsidR="006B435C" w:rsidRPr="00D61C18" w:rsidRDefault="006B435C" w:rsidP="002064CC">
            <w:pPr>
              <w:tabs>
                <w:tab w:val="left" w:pos="6190"/>
              </w:tabs>
              <w:rPr>
                <w:b/>
                <w:i/>
                <w:sz w:val="28"/>
                <w:lang w:val="nl-NL"/>
              </w:rPr>
            </w:pPr>
            <w:r w:rsidRPr="00D61C18">
              <w:rPr>
                <w:b/>
                <w:i/>
                <w:sz w:val="28"/>
                <w:lang w:val="nl-NL"/>
              </w:rPr>
              <w:t>Nội dung</w:t>
            </w:r>
          </w:p>
          <w:p w14:paraId="40525DD6"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32E6B3AF" w14:textId="77777777" w:rsidR="006B435C" w:rsidRPr="00D61C18" w:rsidRDefault="006B435C" w:rsidP="002064CC">
            <w:pPr>
              <w:tabs>
                <w:tab w:val="left" w:pos="6190"/>
              </w:tabs>
              <w:rPr>
                <w:b/>
                <w:i/>
                <w:sz w:val="28"/>
                <w:lang w:val="nl-NL"/>
              </w:rPr>
            </w:pPr>
            <w:r w:rsidRPr="00D61C18">
              <w:rPr>
                <w:b/>
                <w:i/>
                <w:sz w:val="28"/>
                <w:lang w:val="nl-NL"/>
              </w:rPr>
              <w:t>- Giải bài tập</w:t>
            </w:r>
          </w:p>
          <w:p w14:paraId="57880B5A"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1928602D"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3CFE6814"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06EB96EB"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17096C12" w14:textId="77777777" w:rsidR="006B435C" w:rsidRPr="00D61C18" w:rsidRDefault="006B435C" w:rsidP="002064CC">
            <w:pPr>
              <w:tabs>
                <w:tab w:val="left" w:pos="6190"/>
              </w:tabs>
              <w:rPr>
                <w:sz w:val="28"/>
                <w:lang w:val="nl-NL"/>
              </w:rPr>
            </w:pPr>
            <w:r w:rsidRPr="00D61C18">
              <w:rPr>
                <w:sz w:val="28"/>
                <w:lang w:val="nl-NL"/>
              </w:rPr>
              <w:t xml:space="preserve">- Có thể chia nhóm, sử dụng kĩ thuật các mảnh ghép, hoặc kĩ thuật khăn trải bàn, kĩ thuật chia sẻ cặp đôi, kĩ thuật ổ bi, kĩ thuật phòng tranh ... hoặc hoạt động cá nhân </w:t>
            </w:r>
            <w:r w:rsidRPr="00D61C18">
              <w:rPr>
                <w:color w:val="FF0000"/>
                <w:sz w:val="28"/>
                <w:lang w:val="nl-NL"/>
              </w:rPr>
              <w:t>(</w:t>
            </w:r>
            <w:r w:rsidRPr="00D61C18">
              <w:rPr>
                <w:i/>
                <w:color w:val="FF0000"/>
                <w:sz w:val="28"/>
                <w:lang w:val="nl-NL"/>
              </w:rPr>
              <w:t>khuyến khích tổ chức hoạt động nhóm)</w:t>
            </w:r>
          </w:p>
          <w:p w14:paraId="5F83B8F1"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5B5ADD8D"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47F2488F" w14:textId="77777777" w:rsidR="006B435C" w:rsidRPr="00D61C18" w:rsidRDefault="006B435C" w:rsidP="002064CC">
            <w:pPr>
              <w:tabs>
                <w:tab w:val="left" w:pos="6190"/>
              </w:tabs>
              <w:rPr>
                <w:b/>
                <w:i/>
                <w:sz w:val="28"/>
                <w:lang w:val="vi-VN"/>
              </w:rPr>
            </w:pPr>
            <w:r w:rsidRPr="00D61C18">
              <w:rPr>
                <w:b/>
                <w:sz w:val="28"/>
                <w:lang w:val="nl-NL"/>
              </w:rPr>
              <w:t>* Giao nhiệm vụ chuẩn bị cho tiết học tới</w:t>
            </w:r>
          </w:p>
          <w:p w14:paraId="34D663BA" w14:textId="77777777" w:rsidR="006B435C" w:rsidRPr="00D61C18" w:rsidRDefault="006B435C" w:rsidP="002064CC">
            <w:pPr>
              <w:tabs>
                <w:tab w:val="left" w:pos="6190"/>
              </w:tabs>
              <w:rPr>
                <w:b/>
                <w:i/>
                <w:sz w:val="28"/>
              </w:rPr>
            </w:pPr>
          </w:p>
          <w:p w14:paraId="1FBC9EE1" w14:textId="77777777" w:rsidR="006B435C" w:rsidRPr="00D61C18" w:rsidRDefault="006B435C" w:rsidP="002064CC">
            <w:pPr>
              <w:tabs>
                <w:tab w:val="left" w:pos="6190"/>
              </w:tabs>
              <w:rPr>
                <w:b/>
                <w:i/>
                <w:sz w:val="28"/>
                <w:lang w:val="nl-NL"/>
              </w:rPr>
            </w:pPr>
          </w:p>
        </w:tc>
      </w:tr>
      <w:tr w:rsidR="006B435C" w:rsidRPr="00D61C18" w14:paraId="0746EF04"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6E32C9E6" w14:textId="77777777" w:rsidR="006B435C" w:rsidRPr="00D61C18" w:rsidRDefault="006B435C" w:rsidP="002064CC">
            <w:pPr>
              <w:jc w:val="center"/>
              <w:rPr>
                <w:sz w:val="28"/>
                <w:lang w:val="vi-VN"/>
              </w:rPr>
            </w:pPr>
            <w:r w:rsidRPr="00D61C18">
              <w:rPr>
                <w:sz w:val="28"/>
                <w:lang w:val="vi-VN"/>
              </w:rPr>
              <w:t>41</w:t>
            </w:r>
          </w:p>
          <w:p w14:paraId="2D786634" w14:textId="77777777" w:rsidR="006B435C" w:rsidRPr="00D61C18" w:rsidRDefault="006B435C" w:rsidP="002064CC">
            <w:pPr>
              <w:jc w:val="center"/>
              <w:rPr>
                <w:sz w:val="28"/>
              </w:rPr>
            </w:pPr>
          </w:p>
          <w:p w14:paraId="7EF5B739" w14:textId="77777777" w:rsidR="006B435C" w:rsidRPr="00D61C18" w:rsidRDefault="006B435C" w:rsidP="002064CC">
            <w:pPr>
              <w:jc w:val="center"/>
              <w:rPr>
                <w:sz w:val="28"/>
              </w:rPr>
            </w:pPr>
          </w:p>
          <w:p w14:paraId="3382F9D9" w14:textId="77777777" w:rsidR="006B435C" w:rsidRPr="00D61C18" w:rsidRDefault="006B435C" w:rsidP="002064CC">
            <w:pPr>
              <w:jc w:val="center"/>
              <w:rPr>
                <w:sz w:val="28"/>
              </w:rPr>
            </w:pPr>
          </w:p>
          <w:p w14:paraId="42B7C24A" w14:textId="77777777" w:rsidR="006B435C" w:rsidRPr="00D61C18" w:rsidRDefault="006B435C" w:rsidP="002064CC">
            <w:pPr>
              <w:jc w:val="center"/>
              <w:rPr>
                <w:sz w:val="28"/>
              </w:rPr>
            </w:pPr>
          </w:p>
          <w:p w14:paraId="1EA55D2A" w14:textId="77777777" w:rsidR="006B435C" w:rsidRPr="00D61C18" w:rsidRDefault="006B435C" w:rsidP="002064CC">
            <w:pPr>
              <w:jc w:val="center"/>
              <w:rPr>
                <w:sz w:val="28"/>
              </w:rPr>
            </w:pPr>
          </w:p>
          <w:p w14:paraId="48F3C449" w14:textId="77777777" w:rsidR="006B435C" w:rsidRPr="00D61C18" w:rsidRDefault="006B435C" w:rsidP="002064CC">
            <w:pPr>
              <w:jc w:val="center"/>
              <w:rPr>
                <w:sz w:val="28"/>
              </w:rPr>
            </w:pPr>
          </w:p>
          <w:p w14:paraId="4ABE0EEB" w14:textId="77777777" w:rsidR="006B435C" w:rsidRPr="00D61C18" w:rsidRDefault="006B435C" w:rsidP="002064CC">
            <w:pPr>
              <w:jc w:val="center"/>
              <w:rPr>
                <w:sz w:val="28"/>
              </w:rPr>
            </w:pPr>
          </w:p>
          <w:p w14:paraId="784F2482" w14:textId="77777777" w:rsidR="006B435C" w:rsidRPr="00D61C18" w:rsidRDefault="006B435C" w:rsidP="002064CC">
            <w:pPr>
              <w:jc w:val="center"/>
              <w:rPr>
                <w:sz w:val="28"/>
              </w:rPr>
            </w:pPr>
          </w:p>
          <w:p w14:paraId="0F3898F3" w14:textId="77777777" w:rsidR="006B435C" w:rsidRPr="00D61C18" w:rsidRDefault="006B435C" w:rsidP="002064CC">
            <w:pPr>
              <w:jc w:val="center"/>
              <w:rPr>
                <w:sz w:val="28"/>
              </w:rPr>
            </w:pPr>
          </w:p>
          <w:p w14:paraId="0950505D" w14:textId="77777777" w:rsidR="006B435C" w:rsidRPr="00D61C18" w:rsidRDefault="006B435C" w:rsidP="002064CC">
            <w:pPr>
              <w:jc w:val="center"/>
              <w:rPr>
                <w:sz w:val="28"/>
              </w:rPr>
            </w:pPr>
          </w:p>
          <w:p w14:paraId="6927A818" w14:textId="77777777" w:rsidR="006B435C" w:rsidRPr="00D61C18" w:rsidRDefault="006B435C" w:rsidP="002064CC">
            <w:pPr>
              <w:jc w:val="center"/>
              <w:rPr>
                <w:sz w:val="28"/>
              </w:rPr>
            </w:pPr>
          </w:p>
          <w:p w14:paraId="31689648" w14:textId="77777777" w:rsidR="006B435C" w:rsidRPr="00D61C18" w:rsidRDefault="006B435C" w:rsidP="002064CC">
            <w:pPr>
              <w:jc w:val="center"/>
              <w:rPr>
                <w:sz w:val="28"/>
              </w:rPr>
            </w:pPr>
          </w:p>
          <w:p w14:paraId="145A21C6" w14:textId="77777777" w:rsidR="006B435C" w:rsidRPr="00D61C18" w:rsidRDefault="006B435C" w:rsidP="002064CC">
            <w:pPr>
              <w:jc w:val="center"/>
              <w:rPr>
                <w:sz w:val="28"/>
              </w:rPr>
            </w:pPr>
          </w:p>
          <w:p w14:paraId="60CE65B2" w14:textId="77777777" w:rsidR="006B435C" w:rsidRPr="00D61C18" w:rsidRDefault="006B435C" w:rsidP="002064CC">
            <w:pPr>
              <w:jc w:val="center"/>
              <w:rPr>
                <w:sz w:val="28"/>
              </w:rPr>
            </w:pPr>
          </w:p>
          <w:p w14:paraId="6920436A" w14:textId="77777777" w:rsidR="006B435C" w:rsidRPr="00D61C18" w:rsidRDefault="006B435C" w:rsidP="002064CC">
            <w:pPr>
              <w:jc w:val="center"/>
              <w:rPr>
                <w:sz w:val="28"/>
              </w:rPr>
            </w:pPr>
          </w:p>
          <w:p w14:paraId="15C72CFA" w14:textId="77777777" w:rsidR="006B435C" w:rsidRPr="00D61C18" w:rsidRDefault="006B435C" w:rsidP="002064CC">
            <w:pPr>
              <w:jc w:val="center"/>
              <w:rPr>
                <w:sz w:val="28"/>
              </w:rPr>
            </w:pPr>
          </w:p>
          <w:p w14:paraId="151522C7" w14:textId="77777777" w:rsidR="006B435C" w:rsidRPr="00D61C18" w:rsidRDefault="006B435C" w:rsidP="002064CC">
            <w:pPr>
              <w:jc w:val="center"/>
              <w:rPr>
                <w:sz w:val="28"/>
              </w:rPr>
            </w:pPr>
          </w:p>
          <w:p w14:paraId="66E3E95C" w14:textId="77777777" w:rsidR="006B435C" w:rsidRPr="00D61C18" w:rsidRDefault="006B435C" w:rsidP="002064CC">
            <w:pPr>
              <w:jc w:val="center"/>
              <w:rPr>
                <w:sz w:val="28"/>
              </w:rPr>
            </w:pPr>
          </w:p>
          <w:p w14:paraId="507C49AF" w14:textId="77777777" w:rsidR="006B435C" w:rsidRPr="00D61C18" w:rsidRDefault="006B435C" w:rsidP="002064CC">
            <w:pPr>
              <w:jc w:val="center"/>
              <w:rPr>
                <w:sz w:val="28"/>
              </w:rPr>
            </w:pPr>
          </w:p>
          <w:p w14:paraId="4B23A18E" w14:textId="77777777" w:rsidR="006B435C" w:rsidRPr="00D61C18" w:rsidRDefault="006B435C" w:rsidP="002064CC">
            <w:pPr>
              <w:jc w:val="center"/>
              <w:rPr>
                <w:sz w:val="28"/>
              </w:rPr>
            </w:pPr>
          </w:p>
          <w:p w14:paraId="30F99C67" w14:textId="77777777" w:rsidR="006B435C" w:rsidRPr="00D61C18" w:rsidRDefault="006B435C" w:rsidP="002064CC">
            <w:pPr>
              <w:jc w:val="center"/>
              <w:rPr>
                <w:sz w:val="28"/>
                <w:lang w:val="vi-VN"/>
              </w:rPr>
            </w:pPr>
            <w:r w:rsidRPr="00D61C18">
              <w:rPr>
                <w:sz w:val="28"/>
                <w:lang w:val="vi-VN"/>
              </w:rPr>
              <w:t>42</w:t>
            </w:r>
          </w:p>
        </w:tc>
        <w:tc>
          <w:tcPr>
            <w:tcW w:w="604" w:type="pct"/>
            <w:tcBorders>
              <w:top w:val="single" w:sz="4" w:space="0" w:color="auto"/>
              <w:left w:val="single" w:sz="4" w:space="0" w:color="auto"/>
              <w:bottom w:val="single" w:sz="4" w:space="0" w:color="auto"/>
              <w:right w:val="single" w:sz="4" w:space="0" w:color="auto"/>
            </w:tcBorders>
            <w:hideMark/>
          </w:tcPr>
          <w:p w14:paraId="72F1F0C2" w14:textId="77777777" w:rsidR="006B435C" w:rsidRPr="00D61C18" w:rsidRDefault="006B435C" w:rsidP="002064CC">
            <w:pPr>
              <w:pStyle w:val="TableParagraph"/>
              <w:rPr>
                <w:b/>
                <w:color w:val="FF0000"/>
                <w:sz w:val="28"/>
                <w:lang w:val="en-US"/>
              </w:rPr>
            </w:pPr>
            <w:r w:rsidRPr="00D61C18">
              <w:rPr>
                <w:b/>
                <w:color w:val="FF0000"/>
                <w:sz w:val="28"/>
              </w:rPr>
              <w:t>Bài 33: Mẫu nguyên tử Bo</w:t>
            </w:r>
          </w:p>
          <w:p w14:paraId="46AE3E68" w14:textId="77777777" w:rsidR="006B435C" w:rsidRPr="00D61C18" w:rsidRDefault="006B435C" w:rsidP="002064CC">
            <w:pPr>
              <w:pStyle w:val="TableParagraph"/>
              <w:rPr>
                <w:b/>
                <w:color w:val="FF0000"/>
                <w:sz w:val="28"/>
                <w:lang w:val="en-US"/>
              </w:rPr>
            </w:pPr>
          </w:p>
          <w:p w14:paraId="259D0668" w14:textId="77777777" w:rsidR="006B435C" w:rsidRPr="00D61C18" w:rsidRDefault="006B435C" w:rsidP="002064CC">
            <w:pPr>
              <w:pStyle w:val="TableParagraph"/>
              <w:rPr>
                <w:b/>
                <w:color w:val="FF0000"/>
                <w:sz w:val="28"/>
                <w:lang w:val="en-US"/>
              </w:rPr>
            </w:pPr>
          </w:p>
          <w:p w14:paraId="140B8978" w14:textId="77777777" w:rsidR="006B435C" w:rsidRPr="00D61C18" w:rsidRDefault="006B435C" w:rsidP="002064CC">
            <w:pPr>
              <w:pStyle w:val="TableParagraph"/>
              <w:rPr>
                <w:b/>
                <w:color w:val="FF0000"/>
                <w:sz w:val="28"/>
                <w:lang w:val="en-US"/>
              </w:rPr>
            </w:pPr>
          </w:p>
          <w:p w14:paraId="19A5713A" w14:textId="77777777" w:rsidR="006B435C" w:rsidRPr="00D61C18" w:rsidRDefault="006B435C" w:rsidP="002064CC">
            <w:pPr>
              <w:pStyle w:val="TableParagraph"/>
              <w:rPr>
                <w:b/>
                <w:color w:val="FF0000"/>
                <w:sz w:val="28"/>
                <w:lang w:val="en-US"/>
              </w:rPr>
            </w:pPr>
          </w:p>
          <w:p w14:paraId="7AF56D1F" w14:textId="77777777" w:rsidR="006B435C" w:rsidRPr="00D61C18" w:rsidRDefault="006B435C" w:rsidP="002064CC">
            <w:pPr>
              <w:pStyle w:val="TableParagraph"/>
              <w:rPr>
                <w:b/>
                <w:color w:val="FF0000"/>
                <w:sz w:val="28"/>
                <w:lang w:val="en-US"/>
              </w:rPr>
            </w:pPr>
          </w:p>
          <w:p w14:paraId="3468412A" w14:textId="77777777" w:rsidR="006B435C" w:rsidRPr="00D61C18" w:rsidRDefault="006B435C" w:rsidP="002064CC">
            <w:pPr>
              <w:pStyle w:val="TableParagraph"/>
              <w:rPr>
                <w:b/>
                <w:color w:val="FF0000"/>
                <w:sz w:val="28"/>
                <w:lang w:val="en-US"/>
              </w:rPr>
            </w:pPr>
          </w:p>
          <w:p w14:paraId="1E98A853" w14:textId="77777777" w:rsidR="006B435C" w:rsidRPr="00D61C18" w:rsidRDefault="006B435C" w:rsidP="002064CC">
            <w:pPr>
              <w:pStyle w:val="TableParagraph"/>
              <w:rPr>
                <w:b/>
                <w:color w:val="FF0000"/>
                <w:sz w:val="28"/>
                <w:lang w:val="en-US"/>
              </w:rPr>
            </w:pPr>
          </w:p>
          <w:p w14:paraId="617E373E" w14:textId="77777777" w:rsidR="006B435C" w:rsidRPr="00D61C18" w:rsidRDefault="006B435C" w:rsidP="002064CC">
            <w:pPr>
              <w:pStyle w:val="TableParagraph"/>
              <w:rPr>
                <w:b/>
                <w:color w:val="FF0000"/>
                <w:sz w:val="28"/>
                <w:lang w:val="en-US"/>
              </w:rPr>
            </w:pPr>
          </w:p>
          <w:p w14:paraId="421A1D1D" w14:textId="77777777" w:rsidR="006B435C" w:rsidRPr="00D61C18" w:rsidRDefault="006B435C" w:rsidP="002064CC">
            <w:pPr>
              <w:pStyle w:val="TableParagraph"/>
              <w:rPr>
                <w:b/>
                <w:color w:val="FF0000"/>
                <w:sz w:val="28"/>
                <w:lang w:val="en-US"/>
              </w:rPr>
            </w:pPr>
          </w:p>
          <w:p w14:paraId="7EDBC855" w14:textId="77777777" w:rsidR="006B435C" w:rsidRPr="00D61C18" w:rsidRDefault="006B435C" w:rsidP="002064CC">
            <w:pPr>
              <w:pStyle w:val="TableParagraph"/>
              <w:rPr>
                <w:b/>
                <w:color w:val="FF0000"/>
                <w:sz w:val="28"/>
                <w:lang w:val="en-US"/>
              </w:rPr>
            </w:pPr>
          </w:p>
          <w:p w14:paraId="50A16D2C" w14:textId="77777777" w:rsidR="006B435C" w:rsidRPr="00D61C18" w:rsidRDefault="006B435C" w:rsidP="002064CC">
            <w:pPr>
              <w:pStyle w:val="TableParagraph"/>
              <w:rPr>
                <w:b/>
                <w:color w:val="FF0000"/>
                <w:sz w:val="28"/>
                <w:lang w:val="en-US"/>
              </w:rPr>
            </w:pPr>
          </w:p>
          <w:p w14:paraId="5BE61A68" w14:textId="77777777" w:rsidR="006B435C" w:rsidRPr="00D61C18" w:rsidRDefault="006B435C" w:rsidP="002064CC">
            <w:pPr>
              <w:pStyle w:val="TableParagraph"/>
              <w:rPr>
                <w:b/>
                <w:color w:val="FF0000"/>
                <w:sz w:val="28"/>
                <w:lang w:val="en-US"/>
              </w:rPr>
            </w:pPr>
          </w:p>
          <w:p w14:paraId="258FF76D" w14:textId="77777777" w:rsidR="006B435C" w:rsidRPr="00D61C18" w:rsidRDefault="006B435C" w:rsidP="002064CC">
            <w:pPr>
              <w:pStyle w:val="TableParagraph"/>
              <w:rPr>
                <w:b/>
                <w:color w:val="FF0000"/>
                <w:sz w:val="28"/>
                <w:lang w:val="en-US"/>
              </w:rPr>
            </w:pPr>
          </w:p>
          <w:p w14:paraId="1F13DCCD" w14:textId="77777777" w:rsidR="006B435C" w:rsidRPr="00D61C18" w:rsidRDefault="006B435C" w:rsidP="002064CC">
            <w:pPr>
              <w:pStyle w:val="TableParagraph"/>
              <w:rPr>
                <w:b/>
                <w:color w:val="FF0000"/>
                <w:sz w:val="28"/>
                <w:lang w:val="en-US"/>
              </w:rPr>
            </w:pPr>
          </w:p>
          <w:p w14:paraId="580A73E5" w14:textId="77777777" w:rsidR="006B435C" w:rsidRPr="00D61C18" w:rsidRDefault="006B435C" w:rsidP="002064CC">
            <w:pPr>
              <w:pStyle w:val="TableParagraph"/>
              <w:rPr>
                <w:b/>
                <w:color w:val="FF0000"/>
                <w:sz w:val="28"/>
                <w:lang w:val="en-US"/>
              </w:rPr>
            </w:pPr>
          </w:p>
          <w:p w14:paraId="240D06B6" w14:textId="77777777" w:rsidR="006B435C" w:rsidRPr="00D61C18" w:rsidRDefault="006B435C" w:rsidP="002064CC">
            <w:pPr>
              <w:pStyle w:val="TableParagraph"/>
              <w:rPr>
                <w:b/>
                <w:color w:val="FF0000"/>
                <w:sz w:val="28"/>
                <w:lang w:val="en-US"/>
              </w:rPr>
            </w:pPr>
          </w:p>
          <w:p w14:paraId="22C74AE3" w14:textId="77777777" w:rsidR="006B435C" w:rsidRPr="00D61C18" w:rsidRDefault="006B435C" w:rsidP="002064CC">
            <w:pPr>
              <w:pStyle w:val="TableParagraph"/>
              <w:rPr>
                <w:b/>
                <w:color w:val="FF0000"/>
                <w:sz w:val="28"/>
                <w:lang w:val="en-US"/>
              </w:rPr>
            </w:pPr>
          </w:p>
          <w:p w14:paraId="5290A6FA" w14:textId="77777777" w:rsidR="006B435C" w:rsidRPr="00D61C18" w:rsidRDefault="006B435C" w:rsidP="002064CC">
            <w:pPr>
              <w:pStyle w:val="TableParagraph"/>
              <w:rPr>
                <w:b/>
                <w:color w:val="FF0000"/>
                <w:sz w:val="28"/>
                <w:lang w:val="en-US"/>
              </w:rPr>
            </w:pPr>
          </w:p>
          <w:p w14:paraId="1262ADB9" w14:textId="77777777" w:rsidR="006B435C" w:rsidRPr="00D61C18" w:rsidRDefault="006B435C" w:rsidP="002064CC">
            <w:pPr>
              <w:pStyle w:val="TableParagraph"/>
              <w:rPr>
                <w:b/>
                <w:color w:val="FF0000"/>
                <w:sz w:val="28"/>
                <w:lang w:val="en-US"/>
              </w:rPr>
            </w:pPr>
          </w:p>
          <w:p w14:paraId="6EAF5112" w14:textId="77777777" w:rsidR="006B435C" w:rsidRPr="00D61C18" w:rsidRDefault="006B435C" w:rsidP="002064CC">
            <w:pPr>
              <w:pStyle w:val="TableParagraph"/>
              <w:rPr>
                <w:b/>
                <w:color w:val="FF0000"/>
                <w:sz w:val="28"/>
                <w:lang w:val="en-US"/>
              </w:rPr>
            </w:pPr>
          </w:p>
          <w:p w14:paraId="56C60896" w14:textId="77777777" w:rsidR="006B435C" w:rsidRPr="00D61C18" w:rsidRDefault="006B435C" w:rsidP="002064CC">
            <w:pPr>
              <w:pStyle w:val="TableParagraph"/>
              <w:rPr>
                <w:b/>
                <w:color w:val="FF0000"/>
                <w:sz w:val="28"/>
                <w:lang w:val="en-US"/>
              </w:rPr>
            </w:pPr>
          </w:p>
          <w:p w14:paraId="064455D0" w14:textId="77777777" w:rsidR="006B435C" w:rsidRPr="00D61C18" w:rsidRDefault="006B435C" w:rsidP="002064CC">
            <w:pPr>
              <w:pStyle w:val="TableParagraph"/>
              <w:rPr>
                <w:b/>
                <w:color w:val="FF0000"/>
                <w:sz w:val="28"/>
                <w:lang w:val="en-US"/>
              </w:rPr>
            </w:pPr>
          </w:p>
          <w:p w14:paraId="069CAE95" w14:textId="77777777" w:rsidR="006B435C" w:rsidRPr="00D61C18" w:rsidRDefault="006B435C" w:rsidP="002064CC">
            <w:pPr>
              <w:pStyle w:val="TableParagraph"/>
              <w:rPr>
                <w:b/>
                <w:color w:val="FF0000"/>
                <w:sz w:val="28"/>
                <w:lang w:val="en-US"/>
              </w:rPr>
            </w:pPr>
          </w:p>
          <w:p w14:paraId="43E24F70" w14:textId="77777777" w:rsidR="006B435C" w:rsidRPr="00D61C18" w:rsidRDefault="006B435C" w:rsidP="002064CC">
            <w:pPr>
              <w:pStyle w:val="TableParagraph"/>
              <w:rPr>
                <w:b/>
                <w:color w:val="FF0000"/>
                <w:sz w:val="28"/>
                <w:lang w:val="en-US"/>
              </w:rPr>
            </w:pPr>
          </w:p>
          <w:p w14:paraId="5C0E5633" w14:textId="77777777" w:rsidR="006B435C" w:rsidRPr="00D61C18" w:rsidRDefault="006B435C" w:rsidP="002064CC">
            <w:pPr>
              <w:pStyle w:val="TableParagraph"/>
              <w:rPr>
                <w:b/>
                <w:color w:val="FF0000"/>
                <w:sz w:val="28"/>
                <w:lang w:val="en-US"/>
              </w:rPr>
            </w:pPr>
          </w:p>
          <w:p w14:paraId="2D0DCC8D" w14:textId="77777777" w:rsidR="006B435C" w:rsidRPr="00D61C18" w:rsidRDefault="006B435C" w:rsidP="002064CC">
            <w:pPr>
              <w:pStyle w:val="TableParagraph"/>
              <w:rPr>
                <w:b/>
                <w:color w:val="FF0000"/>
                <w:sz w:val="28"/>
                <w:lang w:val="en-US"/>
              </w:rPr>
            </w:pPr>
            <w:r w:rsidRPr="00D61C18">
              <w:rPr>
                <w:b/>
                <w:color w:val="FF0000"/>
                <w:sz w:val="28"/>
                <w:lang w:val="en-US"/>
              </w:rPr>
              <w:t>Bài tập</w:t>
            </w:r>
          </w:p>
        </w:tc>
        <w:tc>
          <w:tcPr>
            <w:tcW w:w="278" w:type="pct"/>
            <w:tcBorders>
              <w:top w:val="single" w:sz="4" w:space="0" w:color="auto"/>
              <w:left w:val="single" w:sz="4" w:space="0" w:color="auto"/>
              <w:bottom w:val="single" w:sz="4" w:space="0" w:color="auto"/>
              <w:right w:val="single" w:sz="4" w:space="0" w:color="auto"/>
            </w:tcBorders>
            <w:hideMark/>
          </w:tcPr>
          <w:p w14:paraId="056D17E4" w14:textId="77777777" w:rsidR="006B435C" w:rsidRPr="00D61C18" w:rsidRDefault="006B435C" w:rsidP="002064CC">
            <w:pPr>
              <w:jc w:val="both"/>
              <w:rPr>
                <w:sz w:val="28"/>
              </w:rPr>
            </w:pPr>
            <w:r w:rsidRPr="00D61C18">
              <w:rPr>
                <w:sz w:val="28"/>
              </w:rPr>
              <w:t>1</w:t>
            </w:r>
          </w:p>
          <w:p w14:paraId="453A3110" w14:textId="77777777" w:rsidR="006B435C" w:rsidRPr="00D61C18" w:rsidRDefault="006B435C" w:rsidP="002064CC">
            <w:pPr>
              <w:jc w:val="both"/>
              <w:rPr>
                <w:sz w:val="28"/>
              </w:rPr>
            </w:pPr>
          </w:p>
          <w:p w14:paraId="6479053B" w14:textId="77777777" w:rsidR="006B435C" w:rsidRPr="00D61C18" w:rsidRDefault="006B435C" w:rsidP="002064CC">
            <w:pPr>
              <w:jc w:val="both"/>
              <w:rPr>
                <w:sz w:val="28"/>
              </w:rPr>
            </w:pPr>
          </w:p>
          <w:p w14:paraId="11CAA125" w14:textId="77777777" w:rsidR="006B435C" w:rsidRPr="00D61C18" w:rsidRDefault="006B435C" w:rsidP="002064CC">
            <w:pPr>
              <w:jc w:val="both"/>
              <w:rPr>
                <w:sz w:val="28"/>
              </w:rPr>
            </w:pPr>
          </w:p>
          <w:p w14:paraId="2594D3D2" w14:textId="77777777" w:rsidR="006B435C" w:rsidRPr="00D61C18" w:rsidRDefault="006B435C" w:rsidP="002064CC">
            <w:pPr>
              <w:jc w:val="both"/>
              <w:rPr>
                <w:sz w:val="28"/>
              </w:rPr>
            </w:pPr>
          </w:p>
          <w:p w14:paraId="598EEEC9" w14:textId="77777777" w:rsidR="006B435C" w:rsidRPr="00D61C18" w:rsidRDefault="006B435C" w:rsidP="002064CC">
            <w:pPr>
              <w:jc w:val="both"/>
              <w:rPr>
                <w:sz w:val="28"/>
              </w:rPr>
            </w:pPr>
          </w:p>
          <w:p w14:paraId="5B6B8A81" w14:textId="77777777" w:rsidR="006B435C" w:rsidRPr="00D61C18" w:rsidRDefault="006B435C" w:rsidP="002064CC">
            <w:pPr>
              <w:jc w:val="both"/>
              <w:rPr>
                <w:sz w:val="28"/>
              </w:rPr>
            </w:pPr>
          </w:p>
          <w:p w14:paraId="47AD6FDF" w14:textId="77777777" w:rsidR="006B435C" w:rsidRPr="00D61C18" w:rsidRDefault="006B435C" w:rsidP="002064CC">
            <w:pPr>
              <w:jc w:val="both"/>
              <w:rPr>
                <w:sz w:val="28"/>
              </w:rPr>
            </w:pPr>
          </w:p>
          <w:p w14:paraId="63A9A543" w14:textId="77777777" w:rsidR="006B435C" w:rsidRPr="00D61C18" w:rsidRDefault="006B435C" w:rsidP="002064CC">
            <w:pPr>
              <w:jc w:val="both"/>
              <w:rPr>
                <w:sz w:val="28"/>
              </w:rPr>
            </w:pPr>
          </w:p>
          <w:p w14:paraId="7E35E0B7" w14:textId="77777777" w:rsidR="006B435C" w:rsidRPr="00D61C18" w:rsidRDefault="006B435C" w:rsidP="002064CC">
            <w:pPr>
              <w:jc w:val="both"/>
              <w:rPr>
                <w:sz w:val="28"/>
              </w:rPr>
            </w:pPr>
          </w:p>
          <w:p w14:paraId="73FAC377" w14:textId="77777777" w:rsidR="006B435C" w:rsidRPr="00D61C18" w:rsidRDefault="006B435C" w:rsidP="002064CC">
            <w:pPr>
              <w:jc w:val="both"/>
              <w:rPr>
                <w:sz w:val="28"/>
              </w:rPr>
            </w:pPr>
          </w:p>
          <w:p w14:paraId="76299726" w14:textId="77777777" w:rsidR="006B435C" w:rsidRPr="00D61C18" w:rsidRDefault="006B435C" w:rsidP="002064CC">
            <w:pPr>
              <w:jc w:val="both"/>
              <w:rPr>
                <w:sz w:val="28"/>
              </w:rPr>
            </w:pPr>
          </w:p>
          <w:p w14:paraId="349894CD" w14:textId="77777777" w:rsidR="006B435C" w:rsidRPr="00D61C18" w:rsidRDefault="006B435C" w:rsidP="002064CC">
            <w:pPr>
              <w:jc w:val="both"/>
              <w:rPr>
                <w:sz w:val="28"/>
              </w:rPr>
            </w:pPr>
          </w:p>
          <w:p w14:paraId="5C914A06" w14:textId="77777777" w:rsidR="006B435C" w:rsidRPr="00D61C18" w:rsidRDefault="006B435C" w:rsidP="002064CC">
            <w:pPr>
              <w:jc w:val="both"/>
              <w:rPr>
                <w:sz w:val="28"/>
              </w:rPr>
            </w:pPr>
          </w:p>
          <w:p w14:paraId="4CD1A1F1" w14:textId="77777777" w:rsidR="006B435C" w:rsidRPr="00D61C18" w:rsidRDefault="006B435C" w:rsidP="002064CC">
            <w:pPr>
              <w:jc w:val="both"/>
              <w:rPr>
                <w:sz w:val="28"/>
              </w:rPr>
            </w:pPr>
          </w:p>
          <w:p w14:paraId="213E8B9F" w14:textId="77777777" w:rsidR="006B435C" w:rsidRPr="00D61C18" w:rsidRDefault="006B435C" w:rsidP="002064CC">
            <w:pPr>
              <w:jc w:val="both"/>
              <w:rPr>
                <w:sz w:val="28"/>
              </w:rPr>
            </w:pPr>
          </w:p>
          <w:p w14:paraId="777F09E8" w14:textId="77777777" w:rsidR="006B435C" w:rsidRPr="00D61C18" w:rsidRDefault="006B435C" w:rsidP="002064CC">
            <w:pPr>
              <w:jc w:val="both"/>
              <w:rPr>
                <w:sz w:val="28"/>
              </w:rPr>
            </w:pPr>
          </w:p>
          <w:p w14:paraId="5FABFD7E" w14:textId="77777777" w:rsidR="006B435C" w:rsidRPr="00D61C18" w:rsidRDefault="006B435C" w:rsidP="002064CC">
            <w:pPr>
              <w:jc w:val="both"/>
              <w:rPr>
                <w:sz w:val="28"/>
              </w:rPr>
            </w:pPr>
          </w:p>
          <w:p w14:paraId="6428C07C" w14:textId="77777777" w:rsidR="006B435C" w:rsidRPr="00D61C18" w:rsidRDefault="006B435C" w:rsidP="002064CC">
            <w:pPr>
              <w:jc w:val="both"/>
              <w:rPr>
                <w:sz w:val="28"/>
              </w:rPr>
            </w:pPr>
          </w:p>
          <w:p w14:paraId="0A6D3C9A" w14:textId="77777777" w:rsidR="006B435C" w:rsidRPr="00D61C18" w:rsidRDefault="006B435C" w:rsidP="002064CC">
            <w:pPr>
              <w:jc w:val="both"/>
              <w:rPr>
                <w:sz w:val="28"/>
              </w:rPr>
            </w:pPr>
          </w:p>
          <w:p w14:paraId="1BBA9479" w14:textId="77777777" w:rsidR="006B435C" w:rsidRPr="00D61C18" w:rsidRDefault="006B435C" w:rsidP="002064CC">
            <w:pPr>
              <w:jc w:val="both"/>
              <w:rPr>
                <w:sz w:val="28"/>
              </w:rPr>
            </w:pPr>
          </w:p>
          <w:p w14:paraId="5FDEA618" w14:textId="77777777" w:rsidR="006B435C" w:rsidRPr="00D61C18" w:rsidRDefault="006B435C" w:rsidP="002064CC">
            <w:pPr>
              <w:jc w:val="both"/>
              <w:rPr>
                <w:sz w:val="28"/>
              </w:rPr>
            </w:pPr>
            <w:r w:rsidRPr="00D61C18">
              <w:rPr>
                <w:sz w:val="28"/>
              </w:rPr>
              <w:t>1</w:t>
            </w:r>
          </w:p>
          <w:p w14:paraId="7B96D323" w14:textId="77777777" w:rsidR="006B435C" w:rsidRPr="00D61C18" w:rsidRDefault="006B435C" w:rsidP="002064CC">
            <w:pPr>
              <w:jc w:val="both"/>
              <w:rPr>
                <w:sz w:val="28"/>
              </w:rPr>
            </w:pPr>
          </w:p>
        </w:tc>
        <w:tc>
          <w:tcPr>
            <w:tcW w:w="312" w:type="pct"/>
            <w:gridSpan w:val="3"/>
            <w:tcBorders>
              <w:top w:val="single" w:sz="4" w:space="0" w:color="auto"/>
              <w:left w:val="single" w:sz="4" w:space="0" w:color="auto"/>
              <w:bottom w:val="single" w:sz="4" w:space="0" w:color="auto"/>
              <w:right w:val="single" w:sz="4" w:space="0" w:color="auto"/>
            </w:tcBorders>
            <w:hideMark/>
          </w:tcPr>
          <w:p w14:paraId="642EDF8C" w14:textId="77777777" w:rsidR="006B435C" w:rsidRPr="00D61C18" w:rsidRDefault="006B435C" w:rsidP="002064CC">
            <w:pPr>
              <w:jc w:val="both"/>
              <w:rPr>
                <w:sz w:val="28"/>
              </w:rPr>
            </w:pPr>
            <w:r w:rsidRPr="00D61C18">
              <w:rPr>
                <w:sz w:val="28"/>
              </w:rPr>
              <w:t>55</w:t>
            </w:r>
          </w:p>
          <w:p w14:paraId="7542E52F" w14:textId="77777777" w:rsidR="006B435C" w:rsidRPr="00D61C18" w:rsidRDefault="006B435C" w:rsidP="002064CC">
            <w:pPr>
              <w:jc w:val="both"/>
              <w:rPr>
                <w:sz w:val="28"/>
              </w:rPr>
            </w:pPr>
          </w:p>
          <w:p w14:paraId="225F286C" w14:textId="77777777" w:rsidR="006B435C" w:rsidRPr="00D61C18" w:rsidRDefault="006B435C" w:rsidP="002064CC">
            <w:pPr>
              <w:jc w:val="both"/>
              <w:rPr>
                <w:sz w:val="28"/>
              </w:rPr>
            </w:pPr>
          </w:p>
          <w:p w14:paraId="379E83E3" w14:textId="77777777" w:rsidR="006B435C" w:rsidRPr="00D61C18" w:rsidRDefault="006B435C" w:rsidP="002064CC">
            <w:pPr>
              <w:jc w:val="both"/>
              <w:rPr>
                <w:sz w:val="28"/>
              </w:rPr>
            </w:pPr>
          </w:p>
          <w:p w14:paraId="57366E56" w14:textId="77777777" w:rsidR="006B435C" w:rsidRPr="00D61C18" w:rsidRDefault="006B435C" w:rsidP="002064CC">
            <w:pPr>
              <w:jc w:val="both"/>
              <w:rPr>
                <w:sz w:val="28"/>
              </w:rPr>
            </w:pPr>
          </w:p>
          <w:p w14:paraId="5E33AF09" w14:textId="77777777" w:rsidR="006B435C" w:rsidRPr="00D61C18" w:rsidRDefault="006B435C" w:rsidP="002064CC">
            <w:pPr>
              <w:jc w:val="both"/>
              <w:rPr>
                <w:sz w:val="28"/>
              </w:rPr>
            </w:pPr>
          </w:p>
          <w:p w14:paraId="7FCEC548" w14:textId="77777777" w:rsidR="006B435C" w:rsidRPr="00D61C18" w:rsidRDefault="006B435C" w:rsidP="002064CC">
            <w:pPr>
              <w:jc w:val="both"/>
              <w:rPr>
                <w:sz w:val="28"/>
              </w:rPr>
            </w:pPr>
          </w:p>
          <w:p w14:paraId="3A735344" w14:textId="77777777" w:rsidR="006B435C" w:rsidRPr="00D61C18" w:rsidRDefault="006B435C" w:rsidP="002064CC">
            <w:pPr>
              <w:jc w:val="both"/>
              <w:rPr>
                <w:sz w:val="28"/>
              </w:rPr>
            </w:pPr>
          </w:p>
          <w:p w14:paraId="754E3822" w14:textId="77777777" w:rsidR="006B435C" w:rsidRPr="00D61C18" w:rsidRDefault="006B435C" w:rsidP="002064CC">
            <w:pPr>
              <w:jc w:val="both"/>
              <w:rPr>
                <w:sz w:val="28"/>
              </w:rPr>
            </w:pPr>
          </w:p>
          <w:p w14:paraId="54CC67C9" w14:textId="77777777" w:rsidR="006B435C" w:rsidRPr="00D61C18" w:rsidRDefault="006B435C" w:rsidP="002064CC">
            <w:pPr>
              <w:jc w:val="both"/>
              <w:rPr>
                <w:sz w:val="28"/>
              </w:rPr>
            </w:pPr>
          </w:p>
          <w:p w14:paraId="40B6788A" w14:textId="77777777" w:rsidR="006B435C" w:rsidRPr="00D61C18" w:rsidRDefault="006B435C" w:rsidP="002064CC">
            <w:pPr>
              <w:jc w:val="both"/>
              <w:rPr>
                <w:sz w:val="28"/>
              </w:rPr>
            </w:pPr>
          </w:p>
          <w:p w14:paraId="333B1CE7" w14:textId="77777777" w:rsidR="006B435C" w:rsidRPr="00D61C18" w:rsidRDefault="006B435C" w:rsidP="002064CC">
            <w:pPr>
              <w:jc w:val="both"/>
              <w:rPr>
                <w:sz w:val="28"/>
              </w:rPr>
            </w:pPr>
          </w:p>
          <w:p w14:paraId="7DD08A6E" w14:textId="77777777" w:rsidR="006B435C" w:rsidRPr="00D61C18" w:rsidRDefault="006B435C" w:rsidP="002064CC">
            <w:pPr>
              <w:jc w:val="both"/>
              <w:rPr>
                <w:sz w:val="28"/>
              </w:rPr>
            </w:pPr>
          </w:p>
          <w:p w14:paraId="445B86DC" w14:textId="77777777" w:rsidR="006B435C" w:rsidRPr="00D61C18" w:rsidRDefault="006B435C" w:rsidP="002064CC">
            <w:pPr>
              <w:jc w:val="both"/>
              <w:rPr>
                <w:sz w:val="28"/>
              </w:rPr>
            </w:pPr>
          </w:p>
          <w:p w14:paraId="06518B27" w14:textId="77777777" w:rsidR="006B435C" w:rsidRPr="00D61C18" w:rsidRDefault="006B435C" w:rsidP="002064CC">
            <w:pPr>
              <w:jc w:val="both"/>
              <w:rPr>
                <w:sz w:val="28"/>
              </w:rPr>
            </w:pPr>
          </w:p>
          <w:p w14:paraId="015419DC" w14:textId="77777777" w:rsidR="006B435C" w:rsidRPr="00D61C18" w:rsidRDefault="006B435C" w:rsidP="002064CC">
            <w:pPr>
              <w:jc w:val="both"/>
              <w:rPr>
                <w:sz w:val="28"/>
              </w:rPr>
            </w:pPr>
          </w:p>
          <w:p w14:paraId="1270B35D" w14:textId="77777777" w:rsidR="006B435C" w:rsidRPr="00D61C18" w:rsidRDefault="006B435C" w:rsidP="002064CC">
            <w:pPr>
              <w:jc w:val="both"/>
              <w:rPr>
                <w:sz w:val="28"/>
              </w:rPr>
            </w:pPr>
          </w:p>
          <w:p w14:paraId="089DB13C" w14:textId="77777777" w:rsidR="006B435C" w:rsidRPr="00D61C18" w:rsidRDefault="006B435C" w:rsidP="002064CC">
            <w:pPr>
              <w:jc w:val="both"/>
              <w:rPr>
                <w:sz w:val="28"/>
              </w:rPr>
            </w:pPr>
          </w:p>
          <w:p w14:paraId="24A4FD7D" w14:textId="77777777" w:rsidR="006B435C" w:rsidRPr="00D61C18" w:rsidRDefault="006B435C" w:rsidP="002064CC">
            <w:pPr>
              <w:jc w:val="both"/>
              <w:rPr>
                <w:sz w:val="28"/>
              </w:rPr>
            </w:pPr>
          </w:p>
          <w:p w14:paraId="689D6675" w14:textId="77777777" w:rsidR="006B435C" w:rsidRPr="00D61C18" w:rsidRDefault="006B435C" w:rsidP="002064CC">
            <w:pPr>
              <w:jc w:val="both"/>
              <w:rPr>
                <w:sz w:val="28"/>
              </w:rPr>
            </w:pPr>
          </w:p>
          <w:p w14:paraId="797087FB" w14:textId="77777777" w:rsidR="006B435C" w:rsidRPr="00D61C18" w:rsidRDefault="006B435C" w:rsidP="002064CC">
            <w:pPr>
              <w:jc w:val="both"/>
              <w:rPr>
                <w:sz w:val="28"/>
              </w:rPr>
            </w:pPr>
          </w:p>
          <w:p w14:paraId="6D1D98E0" w14:textId="77777777" w:rsidR="006B435C" w:rsidRPr="00D61C18" w:rsidRDefault="006B435C" w:rsidP="002064CC">
            <w:pPr>
              <w:jc w:val="both"/>
              <w:rPr>
                <w:sz w:val="28"/>
              </w:rPr>
            </w:pPr>
            <w:r w:rsidRPr="00D61C18">
              <w:rPr>
                <w:sz w:val="28"/>
              </w:rPr>
              <w:t>56</w:t>
            </w:r>
          </w:p>
          <w:p w14:paraId="237EAA69" w14:textId="77777777" w:rsidR="006B435C" w:rsidRPr="00D61C18" w:rsidRDefault="006B435C" w:rsidP="002064CC">
            <w:pPr>
              <w:jc w:val="both"/>
              <w:rPr>
                <w:sz w:val="28"/>
              </w:rPr>
            </w:pPr>
          </w:p>
          <w:p w14:paraId="4D5C3A50" w14:textId="77777777" w:rsidR="006B435C" w:rsidRPr="00D61C18" w:rsidRDefault="006B435C" w:rsidP="002064CC">
            <w:pPr>
              <w:jc w:val="both"/>
              <w:rPr>
                <w:sz w:val="28"/>
              </w:rPr>
            </w:pPr>
          </w:p>
          <w:p w14:paraId="6635E36E" w14:textId="77777777" w:rsidR="006B435C" w:rsidRPr="00D61C18" w:rsidRDefault="006B435C" w:rsidP="002064CC">
            <w:pPr>
              <w:jc w:val="both"/>
              <w:rPr>
                <w:sz w:val="28"/>
              </w:rPr>
            </w:pPr>
          </w:p>
          <w:p w14:paraId="3C62E108" w14:textId="77777777" w:rsidR="006B435C" w:rsidRPr="00D61C18" w:rsidRDefault="006B435C" w:rsidP="002064CC">
            <w:pPr>
              <w:jc w:val="both"/>
              <w:rPr>
                <w:sz w:val="28"/>
              </w:rPr>
            </w:pPr>
          </w:p>
          <w:p w14:paraId="385FC33A" w14:textId="77777777" w:rsidR="006B435C" w:rsidRPr="00D61C18" w:rsidRDefault="006B435C" w:rsidP="002064CC">
            <w:pPr>
              <w:jc w:val="both"/>
              <w:rPr>
                <w:sz w:val="28"/>
              </w:rPr>
            </w:pPr>
          </w:p>
          <w:p w14:paraId="4CD1614F" w14:textId="77777777" w:rsidR="006B435C" w:rsidRPr="00D61C18" w:rsidRDefault="006B435C" w:rsidP="002064CC">
            <w:pPr>
              <w:jc w:val="both"/>
              <w:rPr>
                <w:sz w:val="28"/>
              </w:rPr>
            </w:pPr>
          </w:p>
          <w:p w14:paraId="178EFA5B" w14:textId="77777777" w:rsidR="006B435C" w:rsidRPr="00D61C18" w:rsidRDefault="006B435C" w:rsidP="002064CC">
            <w:pPr>
              <w:jc w:val="both"/>
              <w:rPr>
                <w:sz w:val="28"/>
              </w:rPr>
            </w:pPr>
          </w:p>
          <w:p w14:paraId="632722B0" w14:textId="77777777" w:rsidR="006B435C" w:rsidRPr="00D61C18" w:rsidRDefault="006B435C" w:rsidP="002064CC">
            <w:pPr>
              <w:jc w:val="both"/>
              <w:rPr>
                <w:sz w:val="28"/>
              </w:rPr>
            </w:pPr>
          </w:p>
          <w:p w14:paraId="6F6AAB87" w14:textId="77777777" w:rsidR="006B435C" w:rsidRPr="00D61C18" w:rsidRDefault="006B435C" w:rsidP="002064CC">
            <w:pPr>
              <w:jc w:val="both"/>
              <w:rPr>
                <w:sz w:val="28"/>
              </w:rPr>
            </w:pPr>
          </w:p>
          <w:p w14:paraId="6A4341F7" w14:textId="77777777" w:rsidR="006B435C" w:rsidRPr="00D61C18" w:rsidRDefault="006B435C" w:rsidP="002064CC">
            <w:pPr>
              <w:jc w:val="both"/>
              <w:rPr>
                <w:sz w:val="28"/>
              </w:rPr>
            </w:pPr>
          </w:p>
          <w:p w14:paraId="31469E89" w14:textId="77777777" w:rsidR="006B435C" w:rsidRPr="00D61C18" w:rsidRDefault="006B435C" w:rsidP="002064CC">
            <w:pPr>
              <w:jc w:val="both"/>
              <w:rPr>
                <w:sz w:val="28"/>
              </w:rPr>
            </w:pPr>
          </w:p>
          <w:p w14:paraId="7D3CC6A2" w14:textId="77777777" w:rsidR="006B435C" w:rsidRPr="00D61C18" w:rsidRDefault="006B435C" w:rsidP="002064CC">
            <w:pPr>
              <w:jc w:val="both"/>
              <w:rPr>
                <w:sz w:val="28"/>
              </w:rPr>
            </w:pPr>
          </w:p>
          <w:p w14:paraId="1F9D1F07" w14:textId="77777777" w:rsidR="006B435C" w:rsidRPr="00D61C18" w:rsidRDefault="006B435C" w:rsidP="002064CC">
            <w:pPr>
              <w:jc w:val="both"/>
              <w:rPr>
                <w:sz w:val="28"/>
              </w:rPr>
            </w:pPr>
          </w:p>
          <w:p w14:paraId="69BC11DA" w14:textId="77777777" w:rsidR="006B435C" w:rsidRPr="00D61C18" w:rsidRDefault="006B435C" w:rsidP="002064CC">
            <w:pPr>
              <w:jc w:val="both"/>
              <w:rPr>
                <w:sz w:val="28"/>
              </w:rPr>
            </w:pPr>
          </w:p>
          <w:p w14:paraId="6F05CEE1" w14:textId="77777777" w:rsidR="006B435C" w:rsidRPr="00D61C18" w:rsidRDefault="006B435C" w:rsidP="002064CC">
            <w:pPr>
              <w:jc w:val="both"/>
              <w:rPr>
                <w:sz w:val="28"/>
              </w:rPr>
            </w:pPr>
          </w:p>
          <w:p w14:paraId="4CDE8327" w14:textId="77777777" w:rsidR="006B435C" w:rsidRPr="00D61C18" w:rsidRDefault="006B435C" w:rsidP="002064CC">
            <w:pPr>
              <w:jc w:val="both"/>
              <w:rPr>
                <w:sz w:val="28"/>
              </w:rPr>
            </w:pPr>
          </w:p>
          <w:p w14:paraId="0F5A3AEC" w14:textId="77777777" w:rsidR="006B435C" w:rsidRPr="00D61C18" w:rsidRDefault="006B435C" w:rsidP="002064CC">
            <w:pPr>
              <w:jc w:val="both"/>
              <w:rPr>
                <w:sz w:val="28"/>
              </w:rPr>
            </w:pPr>
          </w:p>
          <w:p w14:paraId="13933BB7" w14:textId="77777777" w:rsidR="006B435C" w:rsidRPr="00D61C18" w:rsidRDefault="006B435C" w:rsidP="002064CC">
            <w:pPr>
              <w:jc w:val="both"/>
              <w:rPr>
                <w:sz w:val="28"/>
              </w:rPr>
            </w:pPr>
          </w:p>
          <w:p w14:paraId="12669601" w14:textId="77777777" w:rsidR="006B435C" w:rsidRPr="00D61C18" w:rsidRDefault="006B435C" w:rsidP="002064CC">
            <w:pPr>
              <w:jc w:val="both"/>
              <w:rPr>
                <w:sz w:val="28"/>
              </w:rPr>
            </w:pPr>
          </w:p>
          <w:p w14:paraId="04955286" w14:textId="77777777" w:rsidR="006B435C" w:rsidRPr="00D61C18" w:rsidRDefault="006B435C" w:rsidP="002064CC">
            <w:pPr>
              <w:jc w:val="both"/>
              <w:rPr>
                <w:sz w:val="28"/>
              </w:rPr>
            </w:pPr>
          </w:p>
          <w:p w14:paraId="6F8B8DF5" w14:textId="77777777" w:rsidR="006B435C" w:rsidRPr="00D61C18" w:rsidRDefault="006B435C" w:rsidP="002064CC">
            <w:pPr>
              <w:jc w:val="both"/>
              <w:rPr>
                <w:sz w:val="28"/>
              </w:rPr>
            </w:pPr>
            <w:r w:rsidRPr="00D61C18">
              <w:rPr>
                <w:noProof/>
                <w:sz w:val="28"/>
              </w:rPr>
              <mc:AlternateContent>
                <mc:Choice Requires="wps">
                  <w:drawing>
                    <wp:anchor distT="0" distB="0" distL="114300" distR="114300" simplePos="0" relativeHeight="251773952" behindDoc="0" locked="0" layoutInCell="1" allowOverlap="1" wp14:anchorId="567A5F7F" wp14:editId="2FAE6E7E">
                      <wp:simplePos x="0" y="0"/>
                      <wp:positionH relativeFrom="column">
                        <wp:posOffset>-87630</wp:posOffset>
                      </wp:positionH>
                      <wp:positionV relativeFrom="paragraph">
                        <wp:posOffset>150495</wp:posOffset>
                      </wp:positionV>
                      <wp:extent cx="6400800" cy="0"/>
                      <wp:effectExtent l="0" t="0" r="19050" b="19050"/>
                      <wp:wrapNone/>
                      <wp:docPr id="26" name="Straight Connector 26"/>
                      <wp:cNvGraphicFramePr/>
                      <a:graphic xmlns:a="http://schemas.openxmlformats.org/drawingml/2006/main">
                        <a:graphicData uri="http://schemas.microsoft.com/office/word/2010/wordprocessingShape">
                          <wps:wsp>
                            <wps:cNvCnPr/>
                            <wps:spPr>
                              <a:xfrm>
                                <a:off x="0" y="0"/>
                                <a:ext cx="6400800"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18300BC4" id="Straight Connector 26" o:spid="_x0000_s1026" style="position:absolute;z-index:251773952;visibility:visible;mso-wrap-style:square;mso-wrap-distance-left:9pt;mso-wrap-distance-top:0;mso-wrap-distance-right:9pt;mso-wrap-distance-bottom:0;mso-position-horizontal:absolute;mso-position-horizontal-relative:text;mso-position-vertical:absolute;mso-position-vertical-relative:text" from="-6.9pt,11.85pt" to="497.1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" strokecolor="#4472c4" strokeweight=".5pt">
                      <v:stroke joinstyle="miter"/>
                    </v:line>
                  </w:pict>
                </mc:Fallback>
              </mc:AlternateContent>
            </w:r>
          </w:p>
          <w:p w14:paraId="57D1E172" w14:textId="77777777" w:rsidR="006B435C" w:rsidRPr="00D61C18" w:rsidRDefault="006B435C" w:rsidP="002064CC">
            <w:pPr>
              <w:jc w:val="both"/>
              <w:rPr>
                <w:sz w:val="28"/>
              </w:rPr>
            </w:pPr>
            <w:r w:rsidRPr="00D61C18">
              <w:rPr>
                <w:sz w:val="28"/>
                <w:lang w:val="vi-VN"/>
              </w:rPr>
              <w:t>TC</w:t>
            </w:r>
            <w:r w:rsidRPr="00D61C18">
              <w:rPr>
                <w:sz w:val="28"/>
              </w:rPr>
              <w:t>28</w:t>
            </w:r>
          </w:p>
        </w:tc>
        <w:tc>
          <w:tcPr>
            <w:tcW w:w="1147" w:type="pct"/>
            <w:tcBorders>
              <w:top w:val="single" w:sz="4" w:space="0" w:color="auto"/>
              <w:left w:val="single" w:sz="4" w:space="0" w:color="auto"/>
              <w:bottom w:val="single" w:sz="4" w:space="0" w:color="auto"/>
              <w:right w:val="single" w:sz="4" w:space="0" w:color="auto"/>
            </w:tcBorders>
          </w:tcPr>
          <w:p w14:paraId="29C2AC8E" w14:textId="77777777" w:rsidR="006B435C" w:rsidRPr="00D61C18" w:rsidRDefault="006B435C" w:rsidP="002064CC">
            <w:pPr>
              <w:rPr>
                <w:sz w:val="28"/>
              </w:rPr>
            </w:pPr>
            <w:r w:rsidRPr="00D61C18">
              <w:rPr>
                <w:sz w:val="28"/>
              </w:rPr>
              <w:t>Trình bày được mẫu nguyên tử Bo.</w:t>
            </w:r>
          </w:p>
          <w:p w14:paraId="2C628AC5" w14:textId="77777777" w:rsidR="006B435C" w:rsidRPr="00D61C18" w:rsidRDefault="006B435C" w:rsidP="002064CC">
            <w:pPr>
              <w:rPr>
                <w:sz w:val="28"/>
              </w:rPr>
            </w:pPr>
            <w:r w:rsidRPr="00D61C18">
              <w:rPr>
                <w:sz w:val="28"/>
              </w:rPr>
              <w:t>- Phát biểu được hai tiên đề của Bo về cấu tạo nguyên tử.</w:t>
            </w:r>
          </w:p>
          <w:p w14:paraId="5B727078" w14:textId="77777777" w:rsidR="006B435C" w:rsidRPr="00D61C18" w:rsidRDefault="006B435C" w:rsidP="002064CC">
            <w:pPr>
              <w:rPr>
                <w:b/>
                <w:sz w:val="28"/>
              </w:rPr>
            </w:pPr>
            <w:r w:rsidRPr="00D61C18">
              <w:rPr>
                <w:sz w:val="28"/>
              </w:rPr>
              <w:t>- Giải thích được tại sao quang phổ phát xạ và hấp thụ của nguyên tử hiđrô lại là quang phổ vạch.</w:t>
            </w:r>
          </w:p>
          <w:p w14:paraId="5051A1AE" w14:textId="77777777" w:rsidR="006B435C" w:rsidRPr="00D61C18" w:rsidRDefault="006B435C" w:rsidP="002064CC">
            <w:pPr>
              <w:rPr>
                <w:sz w:val="28"/>
              </w:rPr>
            </w:pPr>
            <w:r w:rsidRPr="00D61C18">
              <w:rPr>
                <w:sz w:val="28"/>
              </w:rPr>
              <w:t>- Vận dụng các công thức đã học vào giải bài tập trong SGK</w:t>
            </w:r>
          </w:p>
          <w:p w14:paraId="66B4743D" w14:textId="77777777" w:rsidR="006B435C" w:rsidRPr="00D61C18" w:rsidRDefault="006B435C" w:rsidP="002064CC">
            <w:pPr>
              <w:rPr>
                <w:sz w:val="28"/>
              </w:rPr>
            </w:pPr>
          </w:p>
          <w:p w14:paraId="33DC34CF" w14:textId="77777777" w:rsidR="006B435C" w:rsidRPr="00D61C18" w:rsidRDefault="006B435C" w:rsidP="002064CC">
            <w:pPr>
              <w:rPr>
                <w:sz w:val="28"/>
              </w:rPr>
            </w:pPr>
          </w:p>
          <w:p w14:paraId="21E2AB37" w14:textId="77777777" w:rsidR="006B435C" w:rsidRPr="00D61C18" w:rsidRDefault="006B435C" w:rsidP="002064CC">
            <w:pPr>
              <w:rPr>
                <w:sz w:val="28"/>
              </w:rPr>
            </w:pPr>
          </w:p>
          <w:p w14:paraId="0FCF116F" w14:textId="77777777" w:rsidR="006B435C" w:rsidRPr="00D61C18" w:rsidRDefault="006B435C" w:rsidP="002064CC">
            <w:pPr>
              <w:rPr>
                <w:sz w:val="28"/>
              </w:rPr>
            </w:pPr>
          </w:p>
          <w:p w14:paraId="15DC887F" w14:textId="77777777" w:rsidR="006B435C" w:rsidRPr="00D61C18" w:rsidRDefault="006B435C" w:rsidP="002064CC">
            <w:pPr>
              <w:rPr>
                <w:sz w:val="28"/>
              </w:rPr>
            </w:pPr>
          </w:p>
          <w:p w14:paraId="486D3A51" w14:textId="77777777" w:rsidR="006B435C" w:rsidRPr="00D61C18" w:rsidRDefault="006B435C" w:rsidP="002064CC">
            <w:pPr>
              <w:rPr>
                <w:sz w:val="28"/>
              </w:rPr>
            </w:pPr>
          </w:p>
          <w:p w14:paraId="21630886" w14:textId="77777777" w:rsidR="006B435C" w:rsidRPr="00D61C18" w:rsidRDefault="006B435C" w:rsidP="002064CC">
            <w:pPr>
              <w:rPr>
                <w:sz w:val="28"/>
              </w:rPr>
            </w:pPr>
          </w:p>
          <w:p w14:paraId="6F4AC103" w14:textId="77777777" w:rsidR="006B435C" w:rsidRPr="00D61C18" w:rsidRDefault="006B435C" w:rsidP="002064CC">
            <w:pPr>
              <w:rPr>
                <w:sz w:val="28"/>
              </w:rPr>
            </w:pPr>
          </w:p>
          <w:p w14:paraId="21DB831B" w14:textId="77777777" w:rsidR="006B435C" w:rsidRPr="00D61C18" w:rsidRDefault="006B435C" w:rsidP="002064CC">
            <w:pPr>
              <w:rPr>
                <w:sz w:val="28"/>
              </w:rPr>
            </w:pPr>
          </w:p>
          <w:p w14:paraId="7D4175C0" w14:textId="77777777" w:rsidR="006B435C" w:rsidRPr="00D61C18" w:rsidRDefault="006B435C" w:rsidP="002064CC">
            <w:pPr>
              <w:rPr>
                <w:sz w:val="28"/>
              </w:rPr>
            </w:pPr>
          </w:p>
          <w:p w14:paraId="534F49E0" w14:textId="77777777" w:rsidR="006B435C" w:rsidRPr="00D61C18" w:rsidRDefault="006B435C" w:rsidP="002064CC">
            <w:pPr>
              <w:rPr>
                <w:sz w:val="28"/>
              </w:rPr>
            </w:pPr>
          </w:p>
          <w:p w14:paraId="23D1EB6C" w14:textId="77777777" w:rsidR="006B435C" w:rsidRPr="00D61C18" w:rsidRDefault="006B435C" w:rsidP="002064CC">
            <w:pPr>
              <w:rPr>
                <w:sz w:val="28"/>
              </w:rPr>
            </w:pPr>
          </w:p>
          <w:p w14:paraId="474147EE" w14:textId="77777777" w:rsidR="006B435C" w:rsidRPr="00D61C18" w:rsidRDefault="006B435C" w:rsidP="002064CC">
            <w:pPr>
              <w:rPr>
                <w:sz w:val="28"/>
              </w:rPr>
            </w:pPr>
            <w:r w:rsidRPr="00D61C18">
              <w:rPr>
                <w:sz w:val="28"/>
              </w:rPr>
              <w:t xml:space="preserve">- Hệ thống kiến thức và phương pháp giải bài tập bài: HIỆN TƯỢNG QUANG </w:t>
            </w:r>
            <w:r w:rsidRPr="00D61C18">
              <w:rPr>
                <w:sz w:val="28"/>
                <w:lang w:val="vi-VN"/>
              </w:rPr>
              <w:t>ĐIỆN NGOÀI,</w:t>
            </w:r>
            <w:r w:rsidRPr="00D61C18">
              <w:rPr>
                <w:sz w:val="28"/>
              </w:rPr>
              <w:t xml:space="preserve"> HIỆN TƯỢNG QUANG </w:t>
            </w:r>
            <w:r w:rsidRPr="00D61C18">
              <w:rPr>
                <w:sz w:val="28"/>
                <w:lang w:val="vi-VN"/>
              </w:rPr>
              <w:t>ĐIỆN TRONG,</w:t>
            </w:r>
            <w:r w:rsidRPr="00D61C18">
              <w:rPr>
                <w:sz w:val="28"/>
              </w:rPr>
              <w:t>HIỆN TƯỢNG QUANG- PHÁT QUANG, MẪU NGUYÊN TỬ BO.</w:t>
            </w:r>
          </w:p>
          <w:p w14:paraId="2E714A0E" w14:textId="77777777" w:rsidR="006B435C" w:rsidRPr="00D61C18" w:rsidRDefault="006B435C" w:rsidP="002064CC">
            <w:pPr>
              <w:rPr>
                <w:sz w:val="28"/>
              </w:rPr>
            </w:pPr>
            <w:r w:rsidRPr="00D61C18">
              <w:rPr>
                <w:sz w:val="28"/>
              </w:rPr>
              <w:tab/>
              <w:t>- Thông qua giải bài tập bổ sung thêm những kiến thức cần thiết cho hs chuẩn bị thi TN</w:t>
            </w:r>
          </w:p>
          <w:p w14:paraId="4B32D7B2" w14:textId="77777777" w:rsidR="006B435C" w:rsidRPr="00D61C18" w:rsidRDefault="006B435C" w:rsidP="002064CC">
            <w:pPr>
              <w:rPr>
                <w:sz w:val="28"/>
              </w:rPr>
            </w:pPr>
            <w:r w:rsidRPr="00D61C18">
              <w:rPr>
                <w:sz w:val="28"/>
              </w:rPr>
              <w:tab/>
              <w:t>- Rèn luyện kĩ năng phân tích bài toán dựa vào đề ra và các hiện tượng vật lý để thành lập mối quan hệ giữa các phương trình đã  học.</w:t>
            </w:r>
          </w:p>
          <w:p w14:paraId="7889B4FB" w14:textId="77777777" w:rsidR="006B435C" w:rsidRPr="00D61C18" w:rsidRDefault="006B435C" w:rsidP="002064CC">
            <w:pPr>
              <w:rPr>
                <w:sz w:val="28"/>
              </w:rPr>
            </w:pPr>
          </w:p>
          <w:p w14:paraId="55F101E9" w14:textId="77777777" w:rsidR="006B435C" w:rsidRPr="00D61C18" w:rsidRDefault="006B435C" w:rsidP="002064CC">
            <w:pPr>
              <w:rPr>
                <w:sz w:val="28"/>
              </w:rPr>
            </w:pPr>
          </w:p>
          <w:p w14:paraId="19E323E2" w14:textId="77777777" w:rsidR="006B435C" w:rsidRPr="00D61C18" w:rsidRDefault="006B435C" w:rsidP="002064CC">
            <w:pPr>
              <w:jc w:val="both"/>
              <w:rPr>
                <w:sz w:val="28"/>
              </w:rPr>
            </w:pPr>
          </w:p>
          <w:p w14:paraId="39E45F95" w14:textId="77777777" w:rsidR="006B435C" w:rsidRPr="00D61C18" w:rsidRDefault="006B435C" w:rsidP="002064CC">
            <w:pPr>
              <w:jc w:val="both"/>
              <w:rPr>
                <w:sz w:val="28"/>
              </w:rPr>
            </w:pPr>
          </w:p>
          <w:p w14:paraId="09339FBD" w14:textId="77777777" w:rsidR="006B435C" w:rsidRPr="00D61C18" w:rsidRDefault="006B435C" w:rsidP="002064CC">
            <w:pPr>
              <w:jc w:val="both"/>
              <w:rPr>
                <w:sz w:val="28"/>
              </w:rPr>
            </w:pPr>
          </w:p>
          <w:p w14:paraId="1C83C983" w14:textId="77777777" w:rsidR="006B435C" w:rsidRPr="00D61C18" w:rsidRDefault="006B435C" w:rsidP="002064CC">
            <w:pPr>
              <w:jc w:val="both"/>
              <w:rPr>
                <w:sz w:val="28"/>
              </w:rPr>
            </w:pPr>
          </w:p>
          <w:p w14:paraId="06D674BE" w14:textId="77777777" w:rsidR="006B435C" w:rsidRPr="00D61C18" w:rsidRDefault="006B435C" w:rsidP="002064CC">
            <w:pPr>
              <w:jc w:val="both"/>
              <w:rPr>
                <w:sz w:val="28"/>
              </w:rPr>
            </w:pPr>
          </w:p>
          <w:p w14:paraId="6C4961CE" w14:textId="77777777" w:rsidR="006B435C" w:rsidRPr="00D61C18" w:rsidRDefault="006B435C" w:rsidP="002064CC">
            <w:pPr>
              <w:jc w:val="both"/>
              <w:rPr>
                <w:b/>
                <w:sz w:val="28"/>
              </w:rPr>
            </w:pPr>
            <w:r w:rsidRPr="00D61C18">
              <w:rPr>
                <w:b/>
                <w:sz w:val="28"/>
              </w:rPr>
              <w:t>BT quang phổ vạch của nguyên tử hidro</w:t>
            </w:r>
          </w:p>
          <w:p w14:paraId="563A124C" w14:textId="77777777" w:rsidR="006B435C" w:rsidRPr="00D61C18" w:rsidRDefault="006B435C" w:rsidP="002064CC">
            <w:pPr>
              <w:tabs>
                <w:tab w:val="left" w:pos="240"/>
              </w:tabs>
              <w:jc w:val="both"/>
              <w:rPr>
                <w:bCs/>
                <w:iCs/>
                <w:sz w:val="28"/>
                <w:lang w:val="fr-FR"/>
              </w:rPr>
            </w:pPr>
            <w:r w:rsidRPr="00D61C18">
              <w:rPr>
                <w:sz w:val="28"/>
                <w:lang w:val="fr-FR"/>
              </w:rPr>
              <w:t>Rèn luyện kĩ năng giải một số bài tập về quang phổ vạch của nguyên tử hyđrô.</w:t>
            </w:r>
          </w:p>
          <w:p w14:paraId="0CDCCE32" w14:textId="77777777" w:rsidR="006B435C" w:rsidRPr="00D61C18" w:rsidRDefault="006B435C" w:rsidP="002064CC">
            <w:pPr>
              <w:jc w:val="both"/>
              <w:rPr>
                <w:b/>
                <w:sz w:val="28"/>
              </w:rPr>
            </w:pPr>
          </w:p>
        </w:tc>
        <w:tc>
          <w:tcPr>
            <w:tcW w:w="805" w:type="pct"/>
            <w:tcBorders>
              <w:top w:val="single" w:sz="4" w:space="0" w:color="auto"/>
              <w:left w:val="single" w:sz="4" w:space="0" w:color="auto"/>
              <w:bottom w:val="single" w:sz="4" w:space="0" w:color="auto"/>
              <w:right w:val="single" w:sz="4" w:space="0" w:color="auto"/>
            </w:tcBorders>
            <w:hideMark/>
          </w:tcPr>
          <w:p w14:paraId="0DDF0CD0" w14:textId="77777777" w:rsidR="006B435C" w:rsidRPr="00D61C18" w:rsidRDefault="006B435C" w:rsidP="002064CC">
            <w:pPr>
              <w:jc w:val="both"/>
              <w:rPr>
                <w:b/>
                <w:sz w:val="28"/>
              </w:rPr>
            </w:pPr>
            <w:r w:rsidRPr="00D61C18">
              <w:rPr>
                <w:b/>
                <w:sz w:val="28"/>
              </w:rPr>
              <w:t>- Hình thức dạy học:</w:t>
            </w:r>
          </w:p>
          <w:p w14:paraId="40FB4754" w14:textId="77777777" w:rsidR="006B435C" w:rsidRPr="00D61C18" w:rsidRDefault="006B435C" w:rsidP="002064CC">
            <w:pPr>
              <w:jc w:val="both"/>
              <w:rPr>
                <w:sz w:val="28"/>
              </w:rPr>
            </w:pPr>
            <w:r w:rsidRPr="00D61C18">
              <w:rPr>
                <w:sz w:val="28"/>
              </w:rPr>
              <w:t>+ Dạy học theo lớp</w:t>
            </w:r>
          </w:p>
          <w:p w14:paraId="02EC2B19" w14:textId="77777777" w:rsidR="006B435C" w:rsidRPr="00D61C18" w:rsidRDefault="006B435C" w:rsidP="002064CC">
            <w:pPr>
              <w:jc w:val="both"/>
              <w:rPr>
                <w:sz w:val="28"/>
              </w:rPr>
            </w:pPr>
            <w:r w:rsidRPr="00D61C18">
              <w:rPr>
                <w:sz w:val="28"/>
              </w:rPr>
              <w:t>+ Dạy học theo nhóm</w:t>
            </w:r>
          </w:p>
          <w:p w14:paraId="393E1FCB" w14:textId="77777777" w:rsidR="006B435C" w:rsidRPr="00D61C18" w:rsidRDefault="006B435C" w:rsidP="002064CC">
            <w:pPr>
              <w:jc w:val="both"/>
              <w:rPr>
                <w:sz w:val="28"/>
              </w:rPr>
            </w:pPr>
            <w:r w:rsidRPr="00D61C18">
              <w:rPr>
                <w:sz w:val="28"/>
              </w:rPr>
              <w:t>+ Dạy học cá nhân</w:t>
            </w:r>
          </w:p>
          <w:p w14:paraId="1F56940E" w14:textId="77777777" w:rsidR="006B435C" w:rsidRPr="00D61C18" w:rsidRDefault="006B435C" w:rsidP="002064CC">
            <w:pPr>
              <w:jc w:val="both"/>
              <w:rPr>
                <w:i/>
                <w:sz w:val="28"/>
              </w:rPr>
            </w:pPr>
            <w:r w:rsidRPr="00D61C18">
              <w:rPr>
                <w:i/>
                <w:sz w:val="28"/>
              </w:rPr>
              <w:t>(Có thể kết hợp các hình thức trên)</w:t>
            </w:r>
          </w:p>
          <w:p w14:paraId="577A9761" w14:textId="77777777" w:rsidR="006B435C" w:rsidRPr="00D61C18" w:rsidRDefault="006B435C" w:rsidP="002064CC">
            <w:pPr>
              <w:jc w:val="both"/>
              <w:rPr>
                <w:b/>
                <w:sz w:val="28"/>
              </w:rPr>
            </w:pPr>
            <w:r w:rsidRPr="00D61C18">
              <w:rPr>
                <w:b/>
                <w:sz w:val="28"/>
              </w:rPr>
              <w:t xml:space="preserve">- Địa điểm: </w:t>
            </w:r>
          </w:p>
          <w:p w14:paraId="150E4A38"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604201FC" w14:textId="77777777" w:rsidR="006B435C" w:rsidRPr="00D61C18" w:rsidRDefault="006B435C" w:rsidP="002064CC">
            <w:pPr>
              <w:jc w:val="both"/>
              <w:rPr>
                <w:sz w:val="28"/>
              </w:rPr>
            </w:pPr>
          </w:p>
          <w:p w14:paraId="5F5310DD" w14:textId="77777777" w:rsidR="006B435C" w:rsidRPr="00D61C18" w:rsidRDefault="006B435C" w:rsidP="002064CC">
            <w:pPr>
              <w:jc w:val="both"/>
              <w:rPr>
                <w:sz w:val="28"/>
              </w:rPr>
            </w:pPr>
          </w:p>
          <w:p w14:paraId="10BAD2D8" w14:textId="77777777" w:rsidR="006B435C" w:rsidRPr="00D61C18" w:rsidRDefault="006B435C" w:rsidP="002064CC">
            <w:pPr>
              <w:jc w:val="both"/>
              <w:rPr>
                <w:sz w:val="28"/>
              </w:rPr>
            </w:pPr>
          </w:p>
          <w:p w14:paraId="6A3752CD" w14:textId="77777777" w:rsidR="006B435C" w:rsidRPr="00D61C18" w:rsidRDefault="006B435C" w:rsidP="002064CC">
            <w:pPr>
              <w:jc w:val="both"/>
              <w:rPr>
                <w:sz w:val="28"/>
              </w:rPr>
            </w:pPr>
          </w:p>
          <w:p w14:paraId="6770745D" w14:textId="77777777" w:rsidR="006B435C" w:rsidRPr="00D61C18" w:rsidRDefault="006B435C" w:rsidP="002064CC">
            <w:pPr>
              <w:jc w:val="both"/>
              <w:rPr>
                <w:sz w:val="28"/>
              </w:rPr>
            </w:pPr>
          </w:p>
          <w:p w14:paraId="602CF138" w14:textId="77777777" w:rsidR="006B435C" w:rsidRPr="00D61C18" w:rsidRDefault="006B435C" w:rsidP="002064CC">
            <w:pPr>
              <w:jc w:val="both"/>
              <w:rPr>
                <w:sz w:val="28"/>
              </w:rPr>
            </w:pPr>
          </w:p>
          <w:p w14:paraId="372EDE97" w14:textId="77777777" w:rsidR="006B435C" w:rsidRPr="00D61C18" w:rsidRDefault="006B435C" w:rsidP="002064CC">
            <w:pPr>
              <w:jc w:val="both"/>
              <w:rPr>
                <w:sz w:val="28"/>
              </w:rPr>
            </w:pPr>
          </w:p>
          <w:p w14:paraId="1C1E1A41" w14:textId="77777777" w:rsidR="006B435C" w:rsidRPr="00D61C18" w:rsidRDefault="006B435C" w:rsidP="002064CC">
            <w:pPr>
              <w:jc w:val="both"/>
              <w:rPr>
                <w:sz w:val="28"/>
              </w:rPr>
            </w:pPr>
          </w:p>
          <w:p w14:paraId="49E1E975" w14:textId="77777777" w:rsidR="006B435C" w:rsidRPr="00D61C18" w:rsidRDefault="006B435C" w:rsidP="002064CC">
            <w:pPr>
              <w:jc w:val="both"/>
              <w:rPr>
                <w:b/>
                <w:sz w:val="28"/>
              </w:rPr>
            </w:pPr>
          </w:p>
          <w:p w14:paraId="7AC61008" w14:textId="77777777" w:rsidR="006B435C" w:rsidRPr="00D61C18" w:rsidRDefault="006B435C" w:rsidP="002064CC">
            <w:pPr>
              <w:jc w:val="both"/>
              <w:rPr>
                <w:b/>
                <w:sz w:val="28"/>
              </w:rPr>
            </w:pPr>
            <w:r w:rsidRPr="00D61C18">
              <w:rPr>
                <w:b/>
                <w:sz w:val="28"/>
              </w:rPr>
              <w:t>- Hình thức dạy học:</w:t>
            </w:r>
          </w:p>
          <w:p w14:paraId="1B61FDA4" w14:textId="77777777" w:rsidR="006B435C" w:rsidRPr="00D61C18" w:rsidRDefault="006B435C" w:rsidP="002064CC">
            <w:pPr>
              <w:jc w:val="both"/>
              <w:rPr>
                <w:sz w:val="28"/>
              </w:rPr>
            </w:pPr>
            <w:r w:rsidRPr="00D61C18">
              <w:rPr>
                <w:sz w:val="28"/>
              </w:rPr>
              <w:t>+ Dạy học theo lớp</w:t>
            </w:r>
          </w:p>
          <w:p w14:paraId="194C4470" w14:textId="77777777" w:rsidR="006B435C" w:rsidRPr="00D61C18" w:rsidRDefault="006B435C" w:rsidP="002064CC">
            <w:pPr>
              <w:jc w:val="both"/>
              <w:rPr>
                <w:sz w:val="28"/>
              </w:rPr>
            </w:pPr>
            <w:r w:rsidRPr="00D61C18">
              <w:rPr>
                <w:sz w:val="28"/>
              </w:rPr>
              <w:t>+ Dạy học theo nhóm</w:t>
            </w:r>
          </w:p>
          <w:p w14:paraId="1DEA3795" w14:textId="77777777" w:rsidR="006B435C" w:rsidRPr="00D61C18" w:rsidRDefault="006B435C" w:rsidP="002064CC">
            <w:pPr>
              <w:jc w:val="both"/>
              <w:rPr>
                <w:sz w:val="28"/>
              </w:rPr>
            </w:pPr>
            <w:r w:rsidRPr="00D61C18">
              <w:rPr>
                <w:sz w:val="28"/>
              </w:rPr>
              <w:t>+ Dạy học cá nhân</w:t>
            </w:r>
          </w:p>
          <w:p w14:paraId="3D632020" w14:textId="77777777" w:rsidR="006B435C" w:rsidRPr="00D61C18" w:rsidRDefault="006B435C" w:rsidP="002064CC">
            <w:pPr>
              <w:jc w:val="both"/>
              <w:rPr>
                <w:i/>
                <w:sz w:val="28"/>
              </w:rPr>
            </w:pPr>
            <w:r w:rsidRPr="00D61C18">
              <w:rPr>
                <w:i/>
                <w:sz w:val="28"/>
              </w:rPr>
              <w:t>(Có thể kết hợp các hình thức trên)</w:t>
            </w:r>
          </w:p>
          <w:p w14:paraId="1ED45307" w14:textId="77777777" w:rsidR="006B435C" w:rsidRPr="00D61C18" w:rsidRDefault="006B435C" w:rsidP="002064CC">
            <w:pPr>
              <w:jc w:val="both"/>
              <w:rPr>
                <w:b/>
                <w:sz w:val="28"/>
              </w:rPr>
            </w:pPr>
            <w:r w:rsidRPr="00D61C18">
              <w:rPr>
                <w:b/>
                <w:sz w:val="28"/>
              </w:rPr>
              <w:t xml:space="preserve">- Địa điểm: </w:t>
            </w:r>
          </w:p>
          <w:p w14:paraId="5282007E" w14:textId="77777777" w:rsidR="006B435C" w:rsidRPr="00D61C18" w:rsidRDefault="006B435C" w:rsidP="002064CC">
            <w:pPr>
              <w:jc w:val="both"/>
              <w:rPr>
                <w:sz w:val="28"/>
              </w:rPr>
            </w:pPr>
            <w:r w:rsidRPr="00D61C18">
              <w:rPr>
                <w:sz w:val="28"/>
              </w:rPr>
              <w:t>Tại phòng học</w:t>
            </w:r>
          </w:p>
          <w:p w14:paraId="6059D084" w14:textId="77777777" w:rsidR="006B435C" w:rsidRPr="00D61C18" w:rsidRDefault="006B435C" w:rsidP="002064CC">
            <w:pPr>
              <w:jc w:val="both"/>
              <w:rPr>
                <w:sz w:val="28"/>
              </w:rPr>
            </w:pPr>
          </w:p>
          <w:p w14:paraId="70A1439F" w14:textId="77777777" w:rsidR="006B435C" w:rsidRPr="00D61C18" w:rsidRDefault="006B435C" w:rsidP="002064CC">
            <w:pPr>
              <w:jc w:val="both"/>
              <w:rPr>
                <w:sz w:val="28"/>
              </w:rPr>
            </w:pPr>
          </w:p>
          <w:p w14:paraId="75AC2BA3" w14:textId="77777777" w:rsidR="006B435C" w:rsidRPr="00D61C18" w:rsidRDefault="006B435C" w:rsidP="002064CC">
            <w:pPr>
              <w:jc w:val="both"/>
              <w:rPr>
                <w:sz w:val="28"/>
              </w:rPr>
            </w:pPr>
          </w:p>
          <w:p w14:paraId="6912F63C" w14:textId="77777777" w:rsidR="006B435C" w:rsidRPr="00D61C18" w:rsidRDefault="006B435C" w:rsidP="002064CC">
            <w:pPr>
              <w:jc w:val="both"/>
              <w:rPr>
                <w:sz w:val="28"/>
              </w:rPr>
            </w:pPr>
          </w:p>
          <w:p w14:paraId="177D5CE7" w14:textId="77777777" w:rsidR="006B435C" w:rsidRPr="00D61C18" w:rsidRDefault="006B435C" w:rsidP="002064CC">
            <w:pPr>
              <w:jc w:val="both"/>
              <w:rPr>
                <w:sz w:val="28"/>
              </w:rPr>
            </w:pPr>
          </w:p>
          <w:p w14:paraId="3F61BC1F" w14:textId="77777777" w:rsidR="006B435C" w:rsidRPr="00D61C18" w:rsidRDefault="006B435C" w:rsidP="002064CC">
            <w:pPr>
              <w:jc w:val="both"/>
              <w:rPr>
                <w:sz w:val="28"/>
              </w:rPr>
            </w:pPr>
          </w:p>
          <w:p w14:paraId="237ABF90" w14:textId="77777777" w:rsidR="006B435C" w:rsidRPr="00D61C18" w:rsidRDefault="006B435C" w:rsidP="002064CC">
            <w:pPr>
              <w:jc w:val="both"/>
              <w:rPr>
                <w:sz w:val="28"/>
              </w:rPr>
            </w:pPr>
          </w:p>
          <w:p w14:paraId="3713CA09" w14:textId="77777777" w:rsidR="006B435C" w:rsidRPr="00D61C18" w:rsidRDefault="006B435C" w:rsidP="002064CC">
            <w:pPr>
              <w:jc w:val="both"/>
              <w:rPr>
                <w:sz w:val="28"/>
              </w:rPr>
            </w:pPr>
          </w:p>
          <w:p w14:paraId="0D3A8321" w14:textId="77777777" w:rsidR="006B435C" w:rsidRPr="00D61C18" w:rsidRDefault="006B435C" w:rsidP="002064CC">
            <w:pPr>
              <w:jc w:val="both"/>
              <w:rPr>
                <w:sz w:val="28"/>
              </w:rPr>
            </w:pPr>
          </w:p>
          <w:p w14:paraId="18C543E2" w14:textId="77777777" w:rsidR="006B435C" w:rsidRPr="00D61C18" w:rsidRDefault="006B435C" w:rsidP="002064CC">
            <w:pPr>
              <w:jc w:val="both"/>
              <w:rPr>
                <w:sz w:val="28"/>
              </w:rPr>
            </w:pPr>
          </w:p>
          <w:p w14:paraId="62CA0619" w14:textId="77777777" w:rsidR="006B435C" w:rsidRPr="00D61C18" w:rsidRDefault="006B435C" w:rsidP="002064CC">
            <w:pPr>
              <w:jc w:val="both"/>
              <w:rPr>
                <w:sz w:val="28"/>
              </w:rPr>
            </w:pPr>
          </w:p>
          <w:p w14:paraId="7B58D47B" w14:textId="77777777" w:rsidR="006B435C" w:rsidRPr="00D61C18" w:rsidRDefault="006B435C" w:rsidP="002064CC">
            <w:pPr>
              <w:jc w:val="both"/>
              <w:rPr>
                <w:b/>
                <w:sz w:val="28"/>
              </w:rPr>
            </w:pPr>
            <w:r w:rsidRPr="00D61C18">
              <w:rPr>
                <w:b/>
                <w:sz w:val="28"/>
              </w:rPr>
              <w:t>Hình thức dạy học:</w:t>
            </w:r>
          </w:p>
          <w:p w14:paraId="19DC6600" w14:textId="77777777" w:rsidR="006B435C" w:rsidRPr="00D61C18" w:rsidRDefault="006B435C" w:rsidP="002064CC">
            <w:pPr>
              <w:jc w:val="both"/>
              <w:rPr>
                <w:sz w:val="28"/>
              </w:rPr>
            </w:pPr>
            <w:r w:rsidRPr="00D61C18">
              <w:rPr>
                <w:sz w:val="28"/>
              </w:rPr>
              <w:t>+ Dạy học theo lớp</w:t>
            </w:r>
          </w:p>
          <w:p w14:paraId="3741D675" w14:textId="77777777" w:rsidR="006B435C" w:rsidRPr="00D61C18" w:rsidRDefault="006B435C" w:rsidP="002064CC">
            <w:pPr>
              <w:jc w:val="both"/>
              <w:rPr>
                <w:sz w:val="28"/>
              </w:rPr>
            </w:pPr>
            <w:r w:rsidRPr="00D61C18">
              <w:rPr>
                <w:sz w:val="28"/>
              </w:rPr>
              <w:t>+ Dạy học theo nhóm</w:t>
            </w:r>
          </w:p>
          <w:p w14:paraId="73CD12C7" w14:textId="77777777" w:rsidR="006B435C" w:rsidRPr="00D61C18" w:rsidRDefault="006B435C" w:rsidP="002064CC">
            <w:pPr>
              <w:jc w:val="both"/>
              <w:rPr>
                <w:sz w:val="28"/>
              </w:rPr>
            </w:pPr>
            <w:r w:rsidRPr="00D61C18">
              <w:rPr>
                <w:sz w:val="28"/>
              </w:rPr>
              <w:t>+ Dạy học cá nhân</w:t>
            </w:r>
          </w:p>
          <w:p w14:paraId="1D56590D" w14:textId="77777777" w:rsidR="006B435C" w:rsidRPr="00D61C18" w:rsidRDefault="006B435C" w:rsidP="002064CC">
            <w:pPr>
              <w:jc w:val="both"/>
              <w:rPr>
                <w:i/>
                <w:sz w:val="28"/>
              </w:rPr>
            </w:pPr>
            <w:r w:rsidRPr="00D61C18">
              <w:rPr>
                <w:i/>
                <w:sz w:val="28"/>
              </w:rPr>
              <w:t>(Có thể kết hợp các hình thức trên)</w:t>
            </w:r>
          </w:p>
          <w:p w14:paraId="14A30BD6" w14:textId="77777777" w:rsidR="006B435C" w:rsidRPr="00D61C18" w:rsidRDefault="006B435C" w:rsidP="002064CC">
            <w:pPr>
              <w:jc w:val="both"/>
              <w:rPr>
                <w:b/>
                <w:sz w:val="28"/>
              </w:rPr>
            </w:pPr>
            <w:r w:rsidRPr="00D61C18">
              <w:rPr>
                <w:b/>
                <w:sz w:val="28"/>
              </w:rPr>
              <w:t xml:space="preserve">- Địa điểm: </w:t>
            </w:r>
          </w:p>
          <w:p w14:paraId="4E09C87D" w14:textId="77777777" w:rsidR="006B435C" w:rsidRPr="00D61C18" w:rsidRDefault="006B435C" w:rsidP="002064CC">
            <w:pPr>
              <w:jc w:val="both"/>
              <w:rPr>
                <w:b/>
                <w:sz w:val="28"/>
              </w:rPr>
            </w:pPr>
            <w:r w:rsidRPr="00D61C18">
              <w:rPr>
                <w:sz w:val="28"/>
              </w:rPr>
              <w:t>Tại phòng học</w:t>
            </w:r>
          </w:p>
        </w:tc>
        <w:tc>
          <w:tcPr>
            <w:tcW w:w="1581" w:type="pct"/>
            <w:tcBorders>
              <w:top w:val="single" w:sz="4" w:space="0" w:color="auto"/>
              <w:left w:val="single" w:sz="4" w:space="0" w:color="auto"/>
              <w:bottom w:val="single" w:sz="4" w:space="0" w:color="auto"/>
              <w:right w:val="single" w:sz="4" w:space="0" w:color="auto"/>
            </w:tcBorders>
            <w:hideMark/>
          </w:tcPr>
          <w:p w14:paraId="685D42A4" w14:textId="77777777" w:rsidR="006B435C" w:rsidRPr="00D61C18" w:rsidRDefault="006B435C" w:rsidP="002064CC">
            <w:pPr>
              <w:tabs>
                <w:tab w:val="left" w:pos="6190"/>
              </w:tabs>
              <w:rPr>
                <w:b/>
                <w:i/>
                <w:sz w:val="28"/>
                <w:lang w:val="nl-NL"/>
              </w:rPr>
            </w:pPr>
            <w:r w:rsidRPr="00D61C18">
              <w:rPr>
                <w:b/>
                <w:i/>
                <w:sz w:val="28"/>
                <w:lang w:val="nl-NL"/>
              </w:rPr>
              <w:t>Nội dung:</w:t>
            </w:r>
          </w:p>
          <w:p w14:paraId="5CD2889C"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13CFAC41" w14:textId="77777777" w:rsidR="006B435C" w:rsidRPr="00D61C18" w:rsidRDefault="006B435C" w:rsidP="002064CC">
            <w:pPr>
              <w:tabs>
                <w:tab w:val="left" w:pos="6190"/>
              </w:tabs>
              <w:rPr>
                <w:b/>
                <w:i/>
                <w:sz w:val="28"/>
                <w:lang w:val="nl-NL"/>
              </w:rPr>
            </w:pPr>
            <w:r w:rsidRPr="00D61C18">
              <w:rPr>
                <w:b/>
                <w:i/>
                <w:sz w:val="28"/>
                <w:lang w:val="nl-NL"/>
              </w:rPr>
              <w:t>- Giải bài tập</w:t>
            </w:r>
          </w:p>
          <w:p w14:paraId="210FFC74" w14:textId="77777777" w:rsidR="006B435C" w:rsidRPr="00D61C18" w:rsidRDefault="006B435C" w:rsidP="002064CC">
            <w:pPr>
              <w:tabs>
                <w:tab w:val="left" w:pos="6190"/>
              </w:tabs>
              <w:rPr>
                <w:i/>
                <w:sz w:val="28"/>
                <w:lang w:val="nl-NL"/>
              </w:rPr>
            </w:pPr>
            <w:r w:rsidRPr="00D61C18">
              <w:rPr>
                <w:i/>
                <w:sz w:val="28"/>
                <w:lang w:val="nl-NL"/>
              </w:rPr>
              <w:t>Có thể phân dạng bài tập:  .........</w:t>
            </w:r>
          </w:p>
          <w:p w14:paraId="7D54A283"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32EB7A85" w14:textId="77777777" w:rsidR="006B435C" w:rsidRPr="00D61C18" w:rsidRDefault="006B435C" w:rsidP="002064CC">
            <w:pPr>
              <w:tabs>
                <w:tab w:val="left" w:pos="6190"/>
              </w:tabs>
              <w:rPr>
                <w:i/>
                <w:sz w:val="28"/>
                <w:lang w:val="vi-VN"/>
              </w:rPr>
            </w:pPr>
            <w:r w:rsidRPr="00D61C18">
              <w:rPr>
                <w:b/>
                <w:sz w:val="28"/>
                <w:lang w:val="nl-NL"/>
              </w:rPr>
              <w:t xml:space="preserve">- Có thể kết hợp các PP: Dạy học hợp tác, đàm thoại, thuyết trình; pp dạy học theo trạm </w:t>
            </w:r>
            <w:r w:rsidRPr="00D61C18">
              <w:rPr>
                <w:i/>
                <w:sz w:val="28"/>
                <w:lang w:val="nl-NL"/>
              </w:rPr>
              <w:t>(trong hoạt động luyện tập);</w:t>
            </w:r>
            <w:r w:rsidRPr="00D61C18">
              <w:rPr>
                <w:b/>
                <w:i/>
                <w:sz w:val="28"/>
                <w:lang w:val="vi-VN"/>
              </w:rPr>
              <w:t xml:space="preserve"> </w:t>
            </w:r>
            <w:r w:rsidRPr="00D61C18">
              <w:rPr>
                <w:b/>
                <w:i/>
                <w:sz w:val="28"/>
                <w:lang w:val="nl-NL"/>
              </w:rPr>
              <w:t>pp lớp học đảo ngược</w:t>
            </w:r>
            <w:r w:rsidRPr="00D61C18">
              <w:rPr>
                <w:b/>
                <w:i/>
                <w:sz w:val="28"/>
                <w:lang w:val="vi-VN"/>
              </w:rPr>
              <w:t>, ...</w:t>
            </w:r>
          </w:p>
          <w:p w14:paraId="0EC80EC5" w14:textId="77777777" w:rsidR="006B435C" w:rsidRPr="00D61C18" w:rsidRDefault="006B435C" w:rsidP="002064CC">
            <w:pPr>
              <w:tabs>
                <w:tab w:val="left" w:pos="6190"/>
              </w:tabs>
              <w:rPr>
                <w:i/>
                <w:color w:val="FF0000"/>
                <w:sz w:val="28"/>
                <w:lang w:val="nl-NL"/>
              </w:rPr>
            </w:pPr>
            <w:r w:rsidRPr="00D61C18">
              <w:rPr>
                <w:sz w:val="28"/>
                <w:lang w:val="nl-NL"/>
              </w:rPr>
              <w:t xml:space="preserve">- Có thể chia nhóm, sử dụng kĩ thuật khăn trải bàn, kĩ thuật XYZ, kĩ thuật ổ bi, kĩ thuật phòng tranh, kĩ thuật chia sẻ cặp đôi, ... hoặc hoạt động cá nhân </w:t>
            </w:r>
            <w:r w:rsidRPr="00D61C18">
              <w:rPr>
                <w:color w:val="FF0000"/>
                <w:sz w:val="28"/>
                <w:lang w:val="nl-NL"/>
              </w:rPr>
              <w:t>(</w:t>
            </w:r>
            <w:r w:rsidRPr="00D61C18">
              <w:rPr>
                <w:i/>
                <w:color w:val="FF0000"/>
                <w:sz w:val="28"/>
                <w:lang w:val="nl-NL"/>
              </w:rPr>
              <w:t>khuyến khích tổ chức hoạt động nhóm)</w:t>
            </w:r>
          </w:p>
          <w:p w14:paraId="2BEB55DD"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7E49BEE5"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6E2D5F8F" w14:textId="77777777" w:rsidR="006B435C" w:rsidRPr="00D61C18" w:rsidRDefault="006B435C" w:rsidP="002064CC">
            <w:pPr>
              <w:pStyle w:val="TableParagraph"/>
              <w:rPr>
                <w:b/>
                <w:color w:val="000000" w:themeColor="text1"/>
                <w:sz w:val="28"/>
                <w:lang w:val="en-US"/>
              </w:rPr>
            </w:pPr>
            <w:r w:rsidRPr="00D61C18">
              <w:rPr>
                <w:b/>
                <w:color w:val="000000" w:themeColor="text1"/>
                <w:sz w:val="28"/>
              </w:rPr>
              <w:t>*Các nội dung tinh giản, tự học, tự đọc, …:</w:t>
            </w:r>
          </w:p>
          <w:p w14:paraId="5DB7E144"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7249D254" w14:textId="77777777" w:rsidR="006B435C" w:rsidRPr="00D61C18" w:rsidRDefault="006B435C" w:rsidP="002064CC">
            <w:pPr>
              <w:tabs>
                <w:tab w:val="left" w:pos="6190"/>
              </w:tabs>
              <w:rPr>
                <w:b/>
                <w:i/>
                <w:sz w:val="28"/>
                <w:lang w:val="nl-NL"/>
              </w:rPr>
            </w:pPr>
            <w:r w:rsidRPr="00D61C18">
              <w:rPr>
                <w:b/>
                <w:i/>
                <w:sz w:val="28"/>
                <w:lang w:val="nl-NL"/>
              </w:rPr>
              <w:t>Nội dung</w:t>
            </w:r>
          </w:p>
          <w:p w14:paraId="1516DE8C"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2964686B" w14:textId="77777777" w:rsidR="006B435C" w:rsidRPr="00D61C18" w:rsidRDefault="006B435C" w:rsidP="002064CC">
            <w:pPr>
              <w:tabs>
                <w:tab w:val="left" w:pos="6190"/>
              </w:tabs>
              <w:rPr>
                <w:b/>
                <w:i/>
                <w:sz w:val="28"/>
                <w:lang w:val="nl-NL"/>
              </w:rPr>
            </w:pPr>
            <w:r w:rsidRPr="00D61C18">
              <w:rPr>
                <w:b/>
                <w:i/>
                <w:sz w:val="28"/>
                <w:lang w:val="nl-NL"/>
              </w:rPr>
              <w:t>- Giải bài tập</w:t>
            </w:r>
          </w:p>
          <w:p w14:paraId="0C069642"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73BF1D18"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05CC07A0"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7F4D39CC"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50AF3B8C" w14:textId="77777777" w:rsidR="006B435C" w:rsidRPr="00D61C18" w:rsidRDefault="006B435C" w:rsidP="002064CC">
            <w:pPr>
              <w:tabs>
                <w:tab w:val="left" w:pos="6190"/>
              </w:tabs>
              <w:rPr>
                <w:sz w:val="28"/>
                <w:lang w:val="nl-NL"/>
              </w:rPr>
            </w:pPr>
            <w:r w:rsidRPr="00D61C18">
              <w:rPr>
                <w:sz w:val="28"/>
                <w:lang w:val="nl-NL"/>
              </w:rPr>
              <w:t>- Có thể chia nhóm, sử dụng kĩ thuật các mảnh ghép, hoặc kĩ thuật khăn trải bàn, kĩ thuật chia sẻ cặp đôi, kĩ thuật ổ bi, kĩ thuật phòng tranh</w:t>
            </w:r>
            <w:r w:rsidRPr="00D61C18">
              <w:rPr>
                <w:sz w:val="28"/>
                <w:lang w:val="vi-VN"/>
              </w:rPr>
              <w:t>,</w:t>
            </w:r>
            <w:r w:rsidRPr="00D61C18">
              <w:rPr>
                <w:sz w:val="28"/>
                <w:lang w:val="nl-NL"/>
              </w:rPr>
              <w:t xml:space="preserve"> ... hoặc hoạt động cá nhân </w:t>
            </w:r>
            <w:r w:rsidRPr="00D61C18">
              <w:rPr>
                <w:color w:val="FF0000"/>
                <w:sz w:val="28"/>
                <w:lang w:val="nl-NL"/>
              </w:rPr>
              <w:t>(</w:t>
            </w:r>
            <w:r w:rsidRPr="00D61C18">
              <w:rPr>
                <w:i/>
                <w:color w:val="FF0000"/>
                <w:sz w:val="28"/>
                <w:lang w:val="nl-NL"/>
              </w:rPr>
              <w:t>khuyến khích tổ chức hoạt động nhóm)</w:t>
            </w:r>
          </w:p>
          <w:p w14:paraId="6D8C4E30"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3AA06998"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36FFC443"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0D19023A" w14:textId="77777777" w:rsidR="006B435C" w:rsidRPr="00D61C18" w:rsidRDefault="006B435C" w:rsidP="002064CC">
            <w:pPr>
              <w:tabs>
                <w:tab w:val="left" w:pos="6190"/>
              </w:tabs>
              <w:rPr>
                <w:b/>
                <w:i/>
                <w:sz w:val="28"/>
                <w:lang w:val="nl-NL"/>
              </w:rPr>
            </w:pPr>
            <w:r w:rsidRPr="00D61C18">
              <w:rPr>
                <w:b/>
                <w:i/>
                <w:sz w:val="28"/>
                <w:lang w:val="nl-NL"/>
              </w:rPr>
              <w:t>Nội dung</w:t>
            </w:r>
          </w:p>
          <w:p w14:paraId="13773447"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5F1D4D06" w14:textId="77777777" w:rsidR="006B435C" w:rsidRPr="00D61C18" w:rsidRDefault="006B435C" w:rsidP="002064CC">
            <w:pPr>
              <w:tabs>
                <w:tab w:val="left" w:pos="6190"/>
              </w:tabs>
              <w:rPr>
                <w:b/>
                <w:i/>
                <w:sz w:val="28"/>
                <w:lang w:val="nl-NL"/>
              </w:rPr>
            </w:pPr>
            <w:r w:rsidRPr="00D61C18">
              <w:rPr>
                <w:b/>
                <w:i/>
                <w:sz w:val="28"/>
                <w:lang w:val="nl-NL"/>
              </w:rPr>
              <w:t>- Giải bài tập</w:t>
            </w:r>
          </w:p>
          <w:p w14:paraId="0220D918"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41350F23"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2B928C02"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3011EE7C"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3AF6E902" w14:textId="77777777" w:rsidR="006B435C" w:rsidRPr="00D61C18" w:rsidRDefault="006B435C" w:rsidP="002064CC">
            <w:pPr>
              <w:tabs>
                <w:tab w:val="left" w:pos="6190"/>
              </w:tabs>
              <w:rPr>
                <w:sz w:val="28"/>
                <w:lang w:val="nl-NL"/>
              </w:rPr>
            </w:pPr>
            <w:r w:rsidRPr="00D61C18">
              <w:rPr>
                <w:sz w:val="28"/>
                <w:lang w:val="nl-NL"/>
              </w:rPr>
              <w:t xml:space="preserve">- Có thể chia nhóm, sử dụng kĩ thuật các mảnh ghép, hoặc kĩ thuật khăn trải bàn, kĩ thuật chia sẻ cặp đôi, kĩ thuật ổ bi, kĩ thuật phòng tranh ... hoặc hoạt động cá nhân </w:t>
            </w:r>
            <w:r w:rsidRPr="00D61C18">
              <w:rPr>
                <w:color w:val="FF0000"/>
                <w:sz w:val="28"/>
                <w:lang w:val="nl-NL"/>
              </w:rPr>
              <w:t>(</w:t>
            </w:r>
            <w:r w:rsidRPr="00D61C18">
              <w:rPr>
                <w:i/>
                <w:color w:val="FF0000"/>
                <w:sz w:val="28"/>
                <w:lang w:val="nl-NL"/>
              </w:rPr>
              <w:t>khuyến khích tổ chức hoạt động nhóm)</w:t>
            </w:r>
          </w:p>
          <w:p w14:paraId="2D55C306"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4E279A17"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604F472F" w14:textId="77777777" w:rsidR="006B435C" w:rsidRPr="00D61C18" w:rsidRDefault="006B435C" w:rsidP="002064CC">
            <w:pPr>
              <w:tabs>
                <w:tab w:val="left" w:pos="6190"/>
              </w:tabs>
              <w:rPr>
                <w:b/>
                <w:i/>
                <w:sz w:val="28"/>
                <w:lang w:val="vi-VN"/>
              </w:rPr>
            </w:pPr>
            <w:r w:rsidRPr="00D61C18">
              <w:rPr>
                <w:b/>
                <w:sz w:val="28"/>
                <w:lang w:val="nl-NL"/>
              </w:rPr>
              <w:t>* Giao nhiệm vụ chuẩn bị cho tiết học tới</w:t>
            </w:r>
          </w:p>
          <w:p w14:paraId="5C6AC651" w14:textId="77777777" w:rsidR="006B435C" w:rsidRPr="00D61C18" w:rsidRDefault="006B435C" w:rsidP="002064CC">
            <w:pPr>
              <w:tabs>
                <w:tab w:val="left" w:pos="6190"/>
              </w:tabs>
              <w:rPr>
                <w:b/>
                <w:sz w:val="28"/>
                <w:lang w:val="nl-NL"/>
              </w:rPr>
            </w:pPr>
          </w:p>
        </w:tc>
      </w:tr>
      <w:tr w:rsidR="006B435C" w:rsidRPr="00D61C18" w14:paraId="10FB2BED"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474C1AE9" w14:textId="77777777" w:rsidR="006B435C" w:rsidRPr="00D61C18" w:rsidRDefault="006B435C" w:rsidP="002064CC">
            <w:pPr>
              <w:jc w:val="center"/>
              <w:rPr>
                <w:sz w:val="28"/>
                <w:lang w:val="vi-VN"/>
              </w:rPr>
            </w:pPr>
            <w:r w:rsidRPr="00D61C18">
              <w:rPr>
                <w:sz w:val="28"/>
                <w:lang w:val="vi-VN"/>
              </w:rPr>
              <w:t>43</w:t>
            </w:r>
          </w:p>
        </w:tc>
        <w:tc>
          <w:tcPr>
            <w:tcW w:w="604" w:type="pct"/>
            <w:tcBorders>
              <w:top w:val="single" w:sz="4" w:space="0" w:color="auto"/>
              <w:left w:val="single" w:sz="4" w:space="0" w:color="auto"/>
              <w:bottom w:val="single" w:sz="4" w:space="0" w:color="auto"/>
              <w:right w:val="single" w:sz="4" w:space="0" w:color="auto"/>
            </w:tcBorders>
            <w:hideMark/>
          </w:tcPr>
          <w:p w14:paraId="4DB127CC" w14:textId="77777777" w:rsidR="006B435C" w:rsidRPr="00D61C18" w:rsidRDefault="006B435C" w:rsidP="002064CC">
            <w:pPr>
              <w:pStyle w:val="TableParagraph"/>
              <w:rPr>
                <w:b/>
                <w:color w:val="FF0000"/>
                <w:sz w:val="28"/>
              </w:rPr>
            </w:pPr>
            <w:r w:rsidRPr="00D61C18">
              <w:rPr>
                <w:b/>
                <w:color w:val="FF0000"/>
                <w:sz w:val="28"/>
              </w:rPr>
              <w:t>Bài 34: Sơ lược về laze</w:t>
            </w:r>
          </w:p>
        </w:tc>
        <w:tc>
          <w:tcPr>
            <w:tcW w:w="278" w:type="pct"/>
            <w:tcBorders>
              <w:top w:val="single" w:sz="4" w:space="0" w:color="auto"/>
              <w:left w:val="single" w:sz="4" w:space="0" w:color="auto"/>
              <w:bottom w:val="single" w:sz="4" w:space="0" w:color="auto"/>
              <w:right w:val="single" w:sz="4" w:space="0" w:color="auto"/>
            </w:tcBorders>
            <w:hideMark/>
          </w:tcPr>
          <w:p w14:paraId="20509E12" w14:textId="77777777" w:rsidR="006B435C" w:rsidRPr="00D61C18" w:rsidRDefault="006B435C" w:rsidP="002064CC">
            <w:pPr>
              <w:jc w:val="both"/>
              <w:rPr>
                <w:sz w:val="28"/>
              </w:rPr>
            </w:pPr>
            <w:r w:rsidRPr="00D61C18">
              <w:rPr>
                <w:sz w:val="28"/>
              </w:rPr>
              <w:t>1</w:t>
            </w:r>
          </w:p>
        </w:tc>
        <w:tc>
          <w:tcPr>
            <w:tcW w:w="312" w:type="pct"/>
            <w:gridSpan w:val="3"/>
            <w:tcBorders>
              <w:top w:val="single" w:sz="4" w:space="0" w:color="auto"/>
              <w:left w:val="single" w:sz="4" w:space="0" w:color="auto"/>
              <w:bottom w:val="single" w:sz="4" w:space="0" w:color="auto"/>
              <w:right w:val="single" w:sz="4" w:space="0" w:color="auto"/>
            </w:tcBorders>
            <w:hideMark/>
          </w:tcPr>
          <w:p w14:paraId="4FCCCDAA" w14:textId="77777777" w:rsidR="006B435C" w:rsidRPr="00D61C18" w:rsidRDefault="006B435C" w:rsidP="002064CC">
            <w:pPr>
              <w:jc w:val="both"/>
              <w:rPr>
                <w:sz w:val="28"/>
              </w:rPr>
            </w:pPr>
            <w:r w:rsidRPr="00D61C18">
              <w:rPr>
                <w:sz w:val="28"/>
              </w:rPr>
              <w:t>57</w:t>
            </w:r>
          </w:p>
        </w:tc>
        <w:tc>
          <w:tcPr>
            <w:tcW w:w="1147" w:type="pct"/>
            <w:tcBorders>
              <w:top w:val="single" w:sz="4" w:space="0" w:color="auto"/>
              <w:left w:val="single" w:sz="4" w:space="0" w:color="auto"/>
              <w:bottom w:val="single" w:sz="4" w:space="0" w:color="auto"/>
              <w:right w:val="single" w:sz="4" w:space="0" w:color="auto"/>
            </w:tcBorders>
          </w:tcPr>
          <w:p w14:paraId="7EFAC447" w14:textId="77777777" w:rsidR="006B435C" w:rsidRPr="00D61C18" w:rsidRDefault="006B435C" w:rsidP="002064CC">
            <w:pPr>
              <w:rPr>
                <w:sz w:val="28"/>
              </w:rPr>
            </w:pPr>
            <w:r w:rsidRPr="00D61C18">
              <w:rPr>
                <w:sz w:val="28"/>
              </w:rPr>
              <w:t>Trả lời được câu hỏi: Laze là gì?</w:t>
            </w:r>
          </w:p>
          <w:p w14:paraId="7548C99B" w14:textId="77777777" w:rsidR="006B435C" w:rsidRPr="00D61C18" w:rsidRDefault="006B435C" w:rsidP="002064CC">
            <w:pPr>
              <w:rPr>
                <w:sz w:val="28"/>
              </w:rPr>
            </w:pPr>
            <w:r w:rsidRPr="00D61C18">
              <w:rPr>
                <w:sz w:val="28"/>
              </w:rPr>
              <w:t>- Nêu được những đặc điểm của chùm sáng do laze phát ra.</w:t>
            </w:r>
          </w:p>
          <w:p w14:paraId="046B3C38" w14:textId="77777777" w:rsidR="006B435C" w:rsidRPr="00D61C18" w:rsidRDefault="006B435C" w:rsidP="002064CC">
            <w:pPr>
              <w:rPr>
                <w:sz w:val="28"/>
              </w:rPr>
            </w:pPr>
            <w:r w:rsidRPr="00D61C18">
              <w:rPr>
                <w:sz w:val="28"/>
              </w:rPr>
              <w:t>- Nêu được một vài ứng dụng của laze..</w:t>
            </w:r>
          </w:p>
          <w:p w14:paraId="20F1DC07" w14:textId="77777777" w:rsidR="006B435C" w:rsidRPr="00D61C18" w:rsidRDefault="006B435C" w:rsidP="002064CC">
            <w:pPr>
              <w:rPr>
                <w:sz w:val="28"/>
              </w:rPr>
            </w:pPr>
            <w:r w:rsidRPr="00D61C18">
              <w:rPr>
                <w:sz w:val="28"/>
              </w:rPr>
              <w:t>- Vận dụng các công thức đã học vào giải bài tập trong SGK</w:t>
            </w:r>
          </w:p>
          <w:p w14:paraId="7992CE68" w14:textId="77777777" w:rsidR="006B435C" w:rsidRPr="00D61C18" w:rsidRDefault="006B435C" w:rsidP="002064CC">
            <w:pPr>
              <w:jc w:val="both"/>
              <w:rPr>
                <w:sz w:val="28"/>
                <w:lang w:val="vi-VN"/>
              </w:rPr>
            </w:pPr>
          </w:p>
        </w:tc>
        <w:tc>
          <w:tcPr>
            <w:tcW w:w="805" w:type="pct"/>
            <w:tcBorders>
              <w:top w:val="single" w:sz="4" w:space="0" w:color="auto"/>
              <w:left w:val="single" w:sz="4" w:space="0" w:color="auto"/>
              <w:bottom w:val="single" w:sz="4" w:space="0" w:color="auto"/>
              <w:right w:val="single" w:sz="4" w:space="0" w:color="auto"/>
            </w:tcBorders>
            <w:hideMark/>
          </w:tcPr>
          <w:p w14:paraId="10057222" w14:textId="77777777" w:rsidR="006B435C" w:rsidRPr="00D61C18" w:rsidRDefault="006B435C" w:rsidP="002064CC">
            <w:pPr>
              <w:jc w:val="both"/>
              <w:rPr>
                <w:b/>
                <w:sz w:val="28"/>
              </w:rPr>
            </w:pPr>
            <w:r w:rsidRPr="00D61C18">
              <w:rPr>
                <w:b/>
                <w:sz w:val="28"/>
              </w:rPr>
              <w:t>- Hình thức dạy học:</w:t>
            </w:r>
          </w:p>
          <w:p w14:paraId="3BF829B1" w14:textId="77777777" w:rsidR="006B435C" w:rsidRPr="00D61C18" w:rsidRDefault="006B435C" w:rsidP="002064CC">
            <w:pPr>
              <w:jc w:val="both"/>
              <w:rPr>
                <w:sz w:val="28"/>
              </w:rPr>
            </w:pPr>
            <w:r w:rsidRPr="00D61C18">
              <w:rPr>
                <w:sz w:val="28"/>
              </w:rPr>
              <w:t>+ Dạy học theo lớp</w:t>
            </w:r>
          </w:p>
          <w:p w14:paraId="3A642CA4" w14:textId="77777777" w:rsidR="006B435C" w:rsidRPr="00D61C18" w:rsidRDefault="006B435C" w:rsidP="002064CC">
            <w:pPr>
              <w:jc w:val="both"/>
              <w:rPr>
                <w:sz w:val="28"/>
              </w:rPr>
            </w:pPr>
            <w:r w:rsidRPr="00D61C18">
              <w:rPr>
                <w:sz w:val="28"/>
              </w:rPr>
              <w:t>+ Dạy học theo nhóm</w:t>
            </w:r>
          </w:p>
          <w:p w14:paraId="3011520A" w14:textId="77777777" w:rsidR="006B435C" w:rsidRPr="00D61C18" w:rsidRDefault="006B435C" w:rsidP="002064CC">
            <w:pPr>
              <w:jc w:val="both"/>
              <w:rPr>
                <w:sz w:val="28"/>
              </w:rPr>
            </w:pPr>
            <w:r w:rsidRPr="00D61C18">
              <w:rPr>
                <w:sz w:val="28"/>
              </w:rPr>
              <w:t>+ Dạy học cá nhân</w:t>
            </w:r>
          </w:p>
          <w:p w14:paraId="238527E5" w14:textId="77777777" w:rsidR="006B435C" w:rsidRPr="00D61C18" w:rsidRDefault="006B435C" w:rsidP="002064CC">
            <w:pPr>
              <w:jc w:val="both"/>
              <w:rPr>
                <w:i/>
                <w:sz w:val="28"/>
              </w:rPr>
            </w:pPr>
            <w:r w:rsidRPr="00D61C18">
              <w:rPr>
                <w:i/>
                <w:sz w:val="28"/>
              </w:rPr>
              <w:t>(Có thể kết hợp các hình thức trên)</w:t>
            </w:r>
          </w:p>
          <w:p w14:paraId="46584300" w14:textId="77777777" w:rsidR="006B435C" w:rsidRPr="00D61C18" w:rsidRDefault="006B435C" w:rsidP="002064CC">
            <w:pPr>
              <w:jc w:val="both"/>
              <w:rPr>
                <w:b/>
                <w:sz w:val="28"/>
              </w:rPr>
            </w:pPr>
            <w:r w:rsidRPr="00D61C18">
              <w:rPr>
                <w:b/>
                <w:sz w:val="28"/>
              </w:rPr>
              <w:t xml:space="preserve">- Địa điểm: </w:t>
            </w:r>
          </w:p>
          <w:p w14:paraId="430F236D" w14:textId="77777777" w:rsidR="006B435C" w:rsidRPr="00D61C18" w:rsidRDefault="006B435C" w:rsidP="002064CC">
            <w:pPr>
              <w:jc w:val="both"/>
              <w:rPr>
                <w:b/>
                <w:sz w:val="28"/>
                <w:lang w:val="vi-VN"/>
              </w:rPr>
            </w:pPr>
            <w:r w:rsidRPr="00D61C18">
              <w:rPr>
                <w:sz w:val="28"/>
              </w:rPr>
              <w:t>Tại phòng học</w:t>
            </w:r>
            <w:r w:rsidRPr="00D61C18">
              <w:rPr>
                <w:sz w:val="28"/>
                <w:lang w:val="vi-VN"/>
              </w:rPr>
              <w:t>, ở nhà</w:t>
            </w:r>
          </w:p>
        </w:tc>
        <w:tc>
          <w:tcPr>
            <w:tcW w:w="1581" w:type="pct"/>
            <w:tcBorders>
              <w:top w:val="single" w:sz="4" w:space="0" w:color="auto"/>
              <w:left w:val="single" w:sz="4" w:space="0" w:color="auto"/>
              <w:bottom w:val="single" w:sz="4" w:space="0" w:color="auto"/>
              <w:right w:val="single" w:sz="4" w:space="0" w:color="auto"/>
            </w:tcBorders>
            <w:hideMark/>
          </w:tcPr>
          <w:p w14:paraId="36CEF0ED"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3BFD9641" w14:textId="77777777" w:rsidR="006B435C" w:rsidRPr="00D61C18" w:rsidRDefault="006B435C" w:rsidP="002064CC">
            <w:pPr>
              <w:tabs>
                <w:tab w:val="left" w:pos="6190"/>
              </w:tabs>
              <w:rPr>
                <w:i/>
                <w:sz w:val="28"/>
                <w:lang w:val="nl-NL"/>
              </w:rPr>
            </w:pPr>
            <w:r w:rsidRPr="00D61C18">
              <w:rPr>
                <w:b/>
                <w:sz w:val="28"/>
                <w:lang w:val="nl-NL"/>
              </w:rPr>
              <w:t xml:space="preserve">- Có thể kết hợp các PP: Dạy học hợp tác, đàm thoại, thuyết trình; pp dạy học theo trạm </w:t>
            </w:r>
            <w:r w:rsidRPr="00D61C18">
              <w:rPr>
                <w:i/>
                <w:sz w:val="28"/>
                <w:lang w:val="nl-NL"/>
              </w:rPr>
              <w:t>(trong hoạt động luyện tập);</w:t>
            </w:r>
            <w:r w:rsidRPr="00D61C18">
              <w:rPr>
                <w:b/>
                <w:i/>
                <w:sz w:val="28"/>
                <w:lang w:val="vi-VN"/>
              </w:rPr>
              <w:t xml:space="preserve"> </w:t>
            </w:r>
            <w:r w:rsidRPr="00D61C18">
              <w:rPr>
                <w:b/>
                <w:i/>
                <w:sz w:val="28"/>
                <w:lang w:val="nl-NL"/>
              </w:rPr>
              <w:t>pp lớp học đảo ngược.</w:t>
            </w:r>
          </w:p>
          <w:p w14:paraId="0A7A1382" w14:textId="77777777" w:rsidR="006B435C" w:rsidRPr="00D61C18" w:rsidRDefault="006B435C" w:rsidP="002064CC">
            <w:pPr>
              <w:tabs>
                <w:tab w:val="left" w:pos="6190"/>
              </w:tabs>
              <w:rPr>
                <w:i/>
                <w:color w:val="FF0000"/>
                <w:sz w:val="28"/>
                <w:lang w:val="nl-NL"/>
              </w:rPr>
            </w:pPr>
            <w:r w:rsidRPr="00D61C18">
              <w:rPr>
                <w:sz w:val="28"/>
                <w:lang w:val="nl-NL"/>
              </w:rPr>
              <w:t xml:space="preserve">- Có thể chia nhóm, sử dụng kĩ thuật khăn trải bàn, kĩ thuật XYZ, kĩ thuật ổ bi, kĩ thuật phòng tranh, kĩ thuật chia sẻ cặp đôi, ... hoặc hoạt động cá nhân </w:t>
            </w:r>
            <w:r w:rsidRPr="00D61C18">
              <w:rPr>
                <w:color w:val="FF0000"/>
                <w:sz w:val="28"/>
                <w:lang w:val="nl-NL"/>
              </w:rPr>
              <w:t>(</w:t>
            </w:r>
            <w:r w:rsidRPr="00D61C18">
              <w:rPr>
                <w:i/>
                <w:color w:val="FF0000"/>
                <w:sz w:val="28"/>
                <w:lang w:val="nl-NL"/>
              </w:rPr>
              <w:t>khuyến khích tổ chức hoạt động nhóm)</w:t>
            </w:r>
          </w:p>
          <w:p w14:paraId="084B182E"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43EB47CB" w14:textId="77777777" w:rsidR="006B435C" w:rsidRPr="00D61C18" w:rsidRDefault="006B435C" w:rsidP="002064CC">
            <w:pPr>
              <w:tabs>
                <w:tab w:val="left" w:pos="6190"/>
              </w:tabs>
              <w:rPr>
                <w:color w:val="FF0000"/>
                <w:sz w:val="28"/>
                <w:lang w:val="nl-NL"/>
              </w:rPr>
            </w:pPr>
            <w:r w:rsidRPr="00D61C18">
              <w:rPr>
                <w:color w:val="FF0000"/>
                <w:sz w:val="28"/>
                <w:lang w:val="nl-NL"/>
              </w:rPr>
              <w:t>- Tăng cường tìm hiểu ứng dụng của laze (thông qua hoạt động vận dụng, tìm tòi, mở rộng)</w:t>
            </w:r>
          </w:p>
          <w:p w14:paraId="342E2198"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68CB9ECE" w14:textId="77777777" w:rsidR="006B435C" w:rsidRPr="00D61C18" w:rsidRDefault="006B435C" w:rsidP="002064CC">
            <w:pPr>
              <w:pStyle w:val="TableParagraph"/>
              <w:rPr>
                <w:b/>
                <w:color w:val="000000" w:themeColor="text1"/>
                <w:sz w:val="28"/>
                <w:lang w:val="en-US"/>
              </w:rPr>
            </w:pPr>
            <w:r w:rsidRPr="00D61C18">
              <w:rPr>
                <w:b/>
                <w:color w:val="000000" w:themeColor="text1"/>
                <w:sz w:val="28"/>
              </w:rPr>
              <w:t>*Các nội dung tinh giản, tự học, tự đọc, …:</w:t>
            </w:r>
          </w:p>
          <w:p w14:paraId="669835D3" w14:textId="77777777" w:rsidR="006B435C" w:rsidRPr="00D61C18" w:rsidRDefault="006B435C" w:rsidP="002064CC">
            <w:pPr>
              <w:tabs>
                <w:tab w:val="left" w:pos="6190"/>
              </w:tabs>
              <w:rPr>
                <w:color w:val="FF0000"/>
                <w:sz w:val="28"/>
                <w:lang w:val="nl-NL"/>
              </w:rPr>
            </w:pPr>
            <w:r w:rsidRPr="00D61C18">
              <w:rPr>
                <w:color w:val="FF0000"/>
                <w:sz w:val="28"/>
              </w:rPr>
              <w:t>Mục I.2. Sự phát xạ cảm ứng và mục I.3. Cấu tạo của laze: Tự đọc; Mục II. Một vài ứng dụng của laze: Tự học CHD</w:t>
            </w:r>
          </w:p>
          <w:p w14:paraId="7855DC8E" w14:textId="77777777" w:rsidR="006B435C" w:rsidRPr="00D61C18" w:rsidRDefault="006B435C" w:rsidP="002064CC">
            <w:pPr>
              <w:tabs>
                <w:tab w:val="left" w:pos="6190"/>
              </w:tabs>
              <w:rPr>
                <w:b/>
                <w:i/>
                <w:sz w:val="28"/>
                <w:lang w:val="nl-NL"/>
              </w:rPr>
            </w:pPr>
            <w:r w:rsidRPr="00D61C18">
              <w:rPr>
                <w:b/>
                <w:sz w:val="28"/>
                <w:lang w:val="nl-NL"/>
              </w:rPr>
              <w:t>* Giao nhiệm vụ chuẩn bị cho tiết học tới</w:t>
            </w:r>
          </w:p>
        </w:tc>
      </w:tr>
      <w:tr w:rsidR="006B435C" w:rsidRPr="00D61C18" w14:paraId="7B26A9B2" w14:textId="77777777" w:rsidTr="002064CC">
        <w:tc>
          <w:tcPr>
            <w:tcW w:w="5000" w:type="pct"/>
            <w:gridSpan w:val="9"/>
            <w:tcBorders>
              <w:top w:val="single" w:sz="4" w:space="0" w:color="auto"/>
              <w:left w:val="single" w:sz="4" w:space="0" w:color="auto"/>
              <w:bottom w:val="single" w:sz="4" w:space="0" w:color="auto"/>
              <w:right w:val="single" w:sz="4" w:space="0" w:color="auto"/>
            </w:tcBorders>
            <w:hideMark/>
          </w:tcPr>
          <w:p w14:paraId="0ED0CBC9" w14:textId="77777777" w:rsidR="006B435C" w:rsidRPr="00D61C18" w:rsidRDefault="006B435C" w:rsidP="002064CC">
            <w:pPr>
              <w:tabs>
                <w:tab w:val="left" w:pos="6190"/>
              </w:tabs>
              <w:rPr>
                <w:b/>
                <w:sz w:val="28"/>
                <w:lang w:val="nl-NL"/>
              </w:rPr>
            </w:pPr>
            <w:r w:rsidRPr="00D61C18">
              <w:rPr>
                <w:b/>
                <w:sz w:val="28"/>
                <w:lang w:val="nl-NL"/>
              </w:rPr>
              <w:t>Chương VII. HẠT NHÂN NGUYÊN TỬ</w:t>
            </w:r>
          </w:p>
        </w:tc>
      </w:tr>
      <w:tr w:rsidR="006B435C" w:rsidRPr="00D61C18" w14:paraId="4C0CB242"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1548FD0A" w14:textId="77777777" w:rsidR="006B435C" w:rsidRPr="00D61C18" w:rsidRDefault="006B435C" w:rsidP="002064CC">
            <w:pPr>
              <w:jc w:val="center"/>
              <w:rPr>
                <w:sz w:val="28"/>
                <w:lang w:val="vi-VN"/>
              </w:rPr>
            </w:pPr>
            <w:r w:rsidRPr="00D61C18">
              <w:rPr>
                <w:sz w:val="28"/>
                <w:lang w:val="vi-VN"/>
              </w:rPr>
              <w:t>44</w:t>
            </w:r>
          </w:p>
          <w:p w14:paraId="2C202759" w14:textId="77777777" w:rsidR="006B435C" w:rsidRPr="00D61C18" w:rsidRDefault="006B435C" w:rsidP="002064CC">
            <w:pPr>
              <w:jc w:val="center"/>
              <w:rPr>
                <w:sz w:val="28"/>
              </w:rPr>
            </w:pPr>
          </w:p>
          <w:p w14:paraId="68925C71" w14:textId="77777777" w:rsidR="006B435C" w:rsidRPr="00D61C18" w:rsidRDefault="006B435C" w:rsidP="002064CC">
            <w:pPr>
              <w:jc w:val="center"/>
              <w:rPr>
                <w:sz w:val="28"/>
              </w:rPr>
            </w:pPr>
          </w:p>
          <w:p w14:paraId="51F15675" w14:textId="77777777" w:rsidR="006B435C" w:rsidRPr="00D61C18" w:rsidRDefault="006B435C" w:rsidP="002064CC">
            <w:pPr>
              <w:jc w:val="center"/>
              <w:rPr>
                <w:sz w:val="28"/>
              </w:rPr>
            </w:pPr>
          </w:p>
          <w:p w14:paraId="328EA690" w14:textId="77777777" w:rsidR="006B435C" w:rsidRPr="00D61C18" w:rsidRDefault="006B435C" w:rsidP="002064CC">
            <w:pPr>
              <w:jc w:val="center"/>
              <w:rPr>
                <w:sz w:val="28"/>
              </w:rPr>
            </w:pPr>
          </w:p>
          <w:p w14:paraId="2598B6E9" w14:textId="77777777" w:rsidR="006B435C" w:rsidRPr="00D61C18" w:rsidRDefault="006B435C" w:rsidP="002064CC">
            <w:pPr>
              <w:jc w:val="center"/>
              <w:rPr>
                <w:sz w:val="28"/>
              </w:rPr>
            </w:pPr>
          </w:p>
          <w:p w14:paraId="6EADBEE4" w14:textId="77777777" w:rsidR="006B435C" w:rsidRPr="00D61C18" w:rsidRDefault="006B435C" w:rsidP="002064CC">
            <w:pPr>
              <w:jc w:val="center"/>
              <w:rPr>
                <w:sz w:val="28"/>
              </w:rPr>
            </w:pPr>
          </w:p>
          <w:p w14:paraId="1A811E27" w14:textId="77777777" w:rsidR="006B435C" w:rsidRPr="00D61C18" w:rsidRDefault="006B435C" w:rsidP="002064CC">
            <w:pPr>
              <w:jc w:val="center"/>
              <w:rPr>
                <w:sz w:val="28"/>
              </w:rPr>
            </w:pPr>
          </w:p>
          <w:p w14:paraId="666E723E" w14:textId="77777777" w:rsidR="006B435C" w:rsidRPr="00D61C18" w:rsidRDefault="006B435C" w:rsidP="002064CC">
            <w:pPr>
              <w:jc w:val="center"/>
              <w:rPr>
                <w:sz w:val="28"/>
              </w:rPr>
            </w:pPr>
          </w:p>
          <w:p w14:paraId="36219794" w14:textId="77777777" w:rsidR="006B435C" w:rsidRPr="00D61C18" w:rsidRDefault="006B435C" w:rsidP="002064CC">
            <w:pPr>
              <w:jc w:val="center"/>
              <w:rPr>
                <w:sz w:val="28"/>
              </w:rPr>
            </w:pPr>
          </w:p>
          <w:p w14:paraId="41C0E78D" w14:textId="77777777" w:rsidR="006B435C" w:rsidRPr="00D61C18" w:rsidRDefault="006B435C" w:rsidP="002064CC">
            <w:pPr>
              <w:jc w:val="center"/>
              <w:rPr>
                <w:sz w:val="28"/>
              </w:rPr>
            </w:pPr>
          </w:p>
          <w:p w14:paraId="207FDD72" w14:textId="77777777" w:rsidR="006B435C" w:rsidRPr="00D61C18" w:rsidRDefault="006B435C" w:rsidP="002064CC">
            <w:pPr>
              <w:jc w:val="center"/>
              <w:rPr>
                <w:sz w:val="28"/>
              </w:rPr>
            </w:pPr>
          </w:p>
          <w:p w14:paraId="645F345B" w14:textId="77777777" w:rsidR="006B435C" w:rsidRPr="00D61C18" w:rsidRDefault="006B435C" w:rsidP="002064CC">
            <w:pPr>
              <w:jc w:val="center"/>
              <w:rPr>
                <w:sz w:val="28"/>
              </w:rPr>
            </w:pPr>
          </w:p>
          <w:p w14:paraId="33686E03" w14:textId="77777777" w:rsidR="006B435C" w:rsidRPr="00D61C18" w:rsidRDefault="006B435C" w:rsidP="002064CC">
            <w:pPr>
              <w:jc w:val="center"/>
              <w:rPr>
                <w:sz w:val="28"/>
              </w:rPr>
            </w:pPr>
          </w:p>
          <w:p w14:paraId="48513298" w14:textId="77777777" w:rsidR="006B435C" w:rsidRPr="00D61C18" w:rsidRDefault="006B435C" w:rsidP="002064CC">
            <w:pPr>
              <w:jc w:val="center"/>
              <w:rPr>
                <w:sz w:val="28"/>
              </w:rPr>
            </w:pPr>
          </w:p>
          <w:p w14:paraId="6E0ED253" w14:textId="77777777" w:rsidR="006B435C" w:rsidRPr="00D61C18" w:rsidRDefault="006B435C" w:rsidP="002064CC">
            <w:pPr>
              <w:jc w:val="center"/>
              <w:rPr>
                <w:sz w:val="28"/>
              </w:rPr>
            </w:pPr>
          </w:p>
          <w:p w14:paraId="49A7A394" w14:textId="77777777" w:rsidR="006B435C" w:rsidRPr="00D61C18" w:rsidRDefault="006B435C" w:rsidP="002064CC">
            <w:pPr>
              <w:jc w:val="center"/>
              <w:rPr>
                <w:sz w:val="28"/>
              </w:rPr>
            </w:pPr>
          </w:p>
          <w:p w14:paraId="3F3B2E1F" w14:textId="77777777" w:rsidR="006B435C" w:rsidRPr="00D61C18" w:rsidRDefault="006B435C" w:rsidP="002064CC">
            <w:pPr>
              <w:jc w:val="center"/>
              <w:rPr>
                <w:sz w:val="28"/>
              </w:rPr>
            </w:pPr>
          </w:p>
          <w:p w14:paraId="5C652E6E" w14:textId="77777777" w:rsidR="006B435C" w:rsidRPr="00D61C18" w:rsidRDefault="006B435C" w:rsidP="002064CC">
            <w:pPr>
              <w:jc w:val="center"/>
              <w:rPr>
                <w:sz w:val="28"/>
              </w:rPr>
            </w:pPr>
          </w:p>
          <w:p w14:paraId="30B323A1" w14:textId="77777777" w:rsidR="006B435C" w:rsidRPr="00D61C18" w:rsidRDefault="006B435C" w:rsidP="002064CC">
            <w:pPr>
              <w:jc w:val="center"/>
              <w:rPr>
                <w:sz w:val="28"/>
              </w:rPr>
            </w:pPr>
          </w:p>
          <w:p w14:paraId="636AA004" w14:textId="77777777" w:rsidR="006B435C" w:rsidRPr="00D61C18" w:rsidRDefault="006B435C" w:rsidP="002064CC">
            <w:pPr>
              <w:jc w:val="center"/>
              <w:rPr>
                <w:sz w:val="28"/>
              </w:rPr>
            </w:pPr>
          </w:p>
          <w:p w14:paraId="0C89B311" w14:textId="77777777" w:rsidR="006B435C" w:rsidRPr="00D61C18" w:rsidRDefault="006B435C" w:rsidP="002064CC">
            <w:pPr>
              <w:jc w:val="center"/>
              <w:rPr>
                <w:sz w:val="28"/>
              </w:rPr>
            </w:pPr>
          </w:p>
          <w:p w14:paraId="19A73F16" w14:textId="77777777" w:rsidR="006B435C" w:rsidRPr="00D61C18" w:rsidRDefault="006B435C" w:rsidP="002064CC">
            <w:pPr>
              <w:jc w:val="center"/>
              <w:rPr>
                <w:sz w:val="28"/>
              </w:rPr>
            </w:pPr>
          </w:p>
          <w:p w14:paraId="402BF367" w14:textId="77777777" w:rsidR="006B435C" w:rsidRPr="00D61C18" w:rsidRDefault="006B435C" w:rsidP="002064CC">
            <w:pPr>
              <w:jc w:val="center"/>
              <w:rPr>
                <w:sz w:val="28"/>
              </w:rPr>
            </w:pPr>
          </w:p>
          <w:p w14:paraId="71258A09" w14:textId="77777777" w:rsidR="006B435C" w:rsidRPr="00D61C18" w:rsidRDefault="006B435C" w:rsidP="002064CC">
            <w:pPr>
              <w:jc w:val="center"/>
              <w:rPr>
                <w:sz w:val="28"/>
              </w:rPr>
            </w:pPr>
          </w:p>
          <w:p w14:paraId="482D7062" w14:textId="77777777" w:rsidR="006B435C" w:rsidRPr="00D61C18" w:rsidRDefault="006B435C" w:rsidP="002064CC">
            <w:pPr>
              <w:jc w:val="center"/>
              <w:rPr>
                <w:sz w:val="28"/>
              </w:rPr>
            </w:pPr>
          </w:p>
          <w:p w14:paraId="123D35D9" w14:textId="77777777" w:rsidR="006B435C" w:rsidRPr="00D61C18" w:rsidRDefault="006B435C" w:rsidP="002064CC">
            <w:pPr>
              <w:jc w:val="center"/>
              <w:rPr>
                <w:sz w:val="28"/>
              </w:rPr>
            </w:pPr>
          </w:p>
          <w:p w14:paraId="51477BEE" w14:textId="77777777" w:rsidR="006B435C" w:rsidRPr="00D61C18" w:rsidRDefault="006B435C" w:rsidP="002064CC">
            <w:pPr>
              <w:jc w:val="center"/>
              <w:rPr>
                <w:sz w:val="28"/>
              </w:rPr>
            </w:pPr>
          </w:p>
          <w:p w14:paraId="3E6A38D8" w14:textId="77777777" w:rsidR="006B435C" w:rsidRPr="00D61C18" w:rsidRDefault="006B435C" w:rsidP="002064CC">
            <w:pPr>
              <w:jc w:val="center"/>
              <w:rPr>
                <w:sz w:val="28"/>
              </w:rPr>
            </w:pPr>
          </w:p>
          <w:p w14:paraId="0C139914" w14:textId="77777777" w:rsidR="006B435C" w:rsidRPr="00D61C18" w:rsidRDefault="006B435C" w:rsidP="002064CC">
            <w:pPr>
              <w:jc w:val="center"/>
              <w:rPr>
                <w:sz w:val="28"/>
              </w:rPr>
            </w:pPr>
          </w:p>
          <w:p w14:paraId="66E4493D" w14:textId="77777777" w:rsidR="006B435C" w:rsidRPr="00D61C18" w:rsidRDefault="006B435C" w:rsidP="002064CC">
            <w:pPr>
              <w:jc w:val="center"/>
              <w:rPr>
                <w:sz w:val="28"/>
              </w:rPr>
            </w:pPr>
          </w:p>
          <w:p w14:paraId="5EDA931B" w14:textId="77777777" w:rsidR="006B435C" w:rsidRPr="00D61C18" w:rsidRDefault="006B435C" w:rsidP="002064CC">
            <w:pPr>
              <w:jc w:val="center"/>
              <w:rPr>
                <w:sz w:val="28"/>
              </w:rPr>
            </w:pPr>
          </w:p>
          <w:p w14:paraId="024A6CDF" w14:textId="77777777" w:rsidR="006B435C" w:rsidRPr="00D61C18" w:rsidRDefault="006B435C" w:rsidP="002064CC">
            <w:pPr>
              <w:jc w:val="center"/>
              <w:rPr>
                <w:sz w:val="28"/>
              </w:rPr>
            </w:pPr>
          </w:p>
          <w:p w14:paraId="7C3F565D" w14:textId="77777777" w:rsidR="006B435C" w:rsidRPr="00D61C18" w:rsidRDefault="006B435C" w:rsidP="002064CC">
            <w:pPr>
              <w:jc w:val="center"/>
              <w:rPr>
                <w:sz w:val="28"/>
                <w:lang w:val="vi-VN"/>
              </w:rPr>
            </w:pPr>
            <w:r w:rsidRPr="00D61C18">
              <w:rPr>
                <w:noProof/>
                <w:sz w:val="28"/>
              </w:rPr>
              <mc:AlternateContent>
                <mc:Choice Requires="wps">
                  <w:drawing>
                    <wp:anchor distT="0" distB="0" distL="114300" distR="114300" simplePos="0" relativeHeight="251776000" behindDoc="0" locked="0" layoutInCell="1" allowOverlap="1" wp14:anchorId="51D1AC11" wp14:editId="73C2EF46">
                      <wp:simplePos x="0" y="0"/>
                      <wp:positionH relativeFrom="column">
                        <wp:posOffset>-68580</wp:posOffset>
                      </wp:positionH>
                      <wp:positionV relativeFrom="paragraph">
                        <wp:posOffset>-4445</wp:posOffset>
                      </wp:positionV>
                      <wp:extent cx="8362950" cy="0"/>
                      <wp:effectExtent l="0" t="0" r="19050" b="19050"/>
                      <wp:wrapNone/>
                      <wp:docPr id="28" name="Straight Connector 28"/>
                      <wp:cNvGraphicFramePr/>
                      <a:graphic xmlns:a="http://schemas.openxmlformats.org/drawingml/2006/main">
                        <a:graphicData uri="http://schemas.microsoft.com/office/word/2010/wordprocessingShape">
                          <wps:wsp>
                            <wps:cNvCnPr/>
                            <wps:spPr>
                              <a:xfrm>
                                <a:off x="0" y="0"/>
                                <a:ext cx="8362950"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1E7F0AD4" id="Straight Connector 28" o:spid="_x0000_s1026" style="position:absolute;z-index:251776000;visibility:visible;mso-wrap-style:square;mso-wrap-distance-left:9pt;mso-wrap-distance-top:0;mso-wrap-distance-right:9pt;mso-wrap-distance-bottom:0;mso-position-horizontal:absolute;mso-position-horizontal-relative:text;mso-position-vertical:absolute;mso-position-vertical-relative:text" from="-5.4pt,-.35pt" to="653.1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" strokecolor="#4472c4" strokeweight=".5pt">
                      <v:stroke joinstyle="miter"/>
                    </v:line>
                  </w:pict>
                </mc:Fallback>
              </mc:AlternateContent>
            </w:r>
            <w:r w:rsidRPr="00D61C18">
              <w:rPr>
                <w:sz w:val="28"/>
                <w:lang w:val="vi-VN"/>
              </w:rPr>
              <w:t>45</w:t>
            </w:r>
          </w:p>
          <w:p w14:paraId="24E12633" w14:textId="77777777" w:rsidR="006B435C" w:rsidRPr="00D61C18" w:rsidRDefault="006B435C" w:rsidP="002064CC">
            <w:pPr>
              <w:jc w:val="center"/>
              <w:rPr>
                <w:sz w:val="28"/>
                <w:lang w:val="vi-VN"/>
              </w:rPr>
            </w:pPr>
          </w:p>
          <w:p w14:paraId="6C833908" w14:textId="77777777" w:rsidR="006B435C" w:rsidRPr="00D61C18" w:rsidRDefault="006B435C" w:rsidP="002064CC">
            <w:pPr>
              <w:jc w:val="center"/>
              <w:rPr>
                <w:sz w:val="28"/>
                <w:lang w:val="vi-VN"/>
              </w:rPr>
            </w:pPr>
          </w:p>
          <w:p w14:paraId="012FE531" w14:textId="77777777" w:rsidR="006B435C" w:rsidRPr="00D61C18" w:rsidRDefault="006B435C" w:rsidP="002064CC">
            <w:pPr>
              <w:jc w:val="center"/>
              <w:rPr>
                <w:sz w:val="28"/>
                <w:lang w:val="vi-VN"/>
              </w:rPr>
            </w:pPr>
          </w:p>
          <w:p w14:paraId="257830E4" w14:textId="77777777" w:rsidR="006B435C" w:rsidRPr="00D61C18" w:rsidRDefault="006B435C" w:rsidP="002064CC">
            <w:pPr>
              <w:jc w:val="center"/>
              <w:rPr>
                <w:sz w:val="28"/>
                <w:lang w:val="vi-VN"/>
              </w:rPr>
            </w:pPr>
          </w:p>
          <w:p w14:paraId="0EF85520" w14:textId="77777777" w:rsidR="006B435C" w:rsidRPr="00D61C18" w:rsidRDefault="006B435C" w:rsidP="002064CC">
            <w:pPr>
              <w:jc w:val="center"/>
              <w:rPr>
                <w:sz w:val="28"/>
                <w:lang w:val="vi-VN"/>
              </w:rPr>
            </w:pPr>
          </w:p>
          <w:p w14:paraId="67E677BD" w14:textId="77777777" w:rsidR="006B435C" w:rsidRPr="00D61C18" w:rsidRDefault="006B435C" w:rsidP="002064CC">
            <w:pPr>
              <w:jc w:val="center"/>
              <w:rPr>
                <w:sz w:val="28"/>
                <w:lang w:val="vi-VN"/>
              </w:rPr>
            </w:pPr>
          </w:p>
          <w:p w14:paraId="0F8C7E51" w14:textId="77777777" w:rsidR="006B435C" w:rsidRPr="00D61C18" w:rsidRDefault="006B435C" w:rsidP="002064CC">
            <w:pPr>
              <w:jc w:val="center"/>
              <w:rPr>
                <w:sz w:val="28"/>
                <w:lang w:val="vi-VN"/>
              </w:rPr>
            </w:pPr>
          </w:p>
          <w:p w14:paraId="1BD6B3C2" w14:textId="77777777" w:rsidR="006B435C" w:rsidRPr="00D61C18" w:rsidRDefault="006B435C" w:rsidP="002064CC">
            <w:pPr>
              <w:jc w:val="center"/>
              <w:rPr>
                <w:sz w:val="28"/>
                <w:lang w:val="vi-VN"/>
              </w:rPr>
            </w:pPr>
          </w:p>
          <w:p w14:paraId="16BAD426" w14:textId="77777777" w:rsidR="006B435C" w:rsidRPr="00D61C18" w:rsidRDefault="006B435C" w:rsidP="002064CC">
            <w:pPr>
              <w:jc w:val="center"/>
              <w:rPr>
                <w:sz w:val="28"/>
                <w:lang w:val="vi-VN"/>
              </w:rPr>
            </w:pPr>
          </w:p>
          <w:p w14:paraId="186971E6" w14:textId="77777777" w:rsidR="006B435C" w:rsidRPr="00D61C18" w:rsidRDefault="006B435C" w:rsidP="002064CC">
            <w:pPr>
              <w:jc w:val="center"/>
              <w:rPr>
                <w:sz w:val="28"/>
                <w:lang w:val="vi-VN"/>
              </w:rPr>
            </w:pPr>
          </w:p>
          <w:p w14:paraId="204351F5" w14:textId="77777777" w:rsidR="006B435C" w:rsidRPr="00D61C18" w:rsidRDefault="006B435C" w:rsidP="002064CC">
            <w:pPr>
              <w:jc w:val="center"/>
              <w:rPr>
                <w:sz w:val="28"/>
                <w:lang w:val="vi-VN"/>
              </w:rPr>
            </w:pPr>
          </w:p>
          <w:p w14:paraId="51ABEFD5" w14:textId="77777777" w:rsidR="006B435C" w:rsidRPr="00D61C18" w:rsidRDefault="006B435C" w:rsidP="002064CC">
            <w:pPr>
              <w:jc w:val="center"/>
              <w:rPr>
                <w:sz w:val="28"/>
                <w:lang w:val="vi-VN"/>
              </w:rPr>
            </w:pPr>
          </w:p>
          <w:p w14:paraId="4C1C9153" w14:textId="77777777" w:rsidR="006B435C" w:rsidRPr="00D61C18" w:rsidRDefault="006B435C" w:rsidP="002064CC">
            <w:pPr>
              <w:jc w:val="center"/>
              <w:rPr>
                <w:sz w:val="28"/>
                <w:lang w:val="vi-VN"/>
              </w:rPr>
            </w:pPr>
          </w:p>
          <w:p w14:paraId="7EFFF9E9" w14:textId="77777777" w:rsidR="006B435C" w:rsidRPr="00D61C18" w:rsidRDefault="006B435C" w:rsidP="002064CC">
            <w:pPr>
              <w:jc w:val="center"/>
              <w:rPr>
                <w:sz w:val="28"/>
                <w:lang w:val="vi-VN"/>
              </w:rPr>
            </w:pPr>
          </w:p>
          <w:p w14:paraId="3D235AE7" w14:textId="77777777" w:rsidR="006B435C" w:rsidRPr="00D61C18" w:rsidRDefault="006B435C" w:rsidP="002064CC">
            <w:pPr>
              <w:jc w:val="center"/>
              <w:rPr>
                <w:sz w:val="28"/>
                <w:lang w:val="vi-VN"/>
              </w:rPr>
            </w:pPr>
          </w:p>
          <w:p w14:paraId="1063221E" w14:textId="77777777" w:rsidR="006B435C" w:rsidRPr="00D61C18" w:rsidRDefault="006B435C" w:rsidP="002064CC">
            <w:pPr>
              <w:jc w:val="center"/>
              <w:rPr>
                <w:sz w:val="28"/>
                <w:lang w:val="vi-VN"/>
              </w:rPr>
            </w:pPr>
          </w:p>
          <w:p w14:paraId="46209657" w14:textId="77777777" w:rsidR="006B435C" w:rsidRPr="00D61C18" w:rsidRDefault="006B435C" w:rsidP="002064CC">
            <w:pPr>
              <w:jc w:val="center"/>
              <w:rPr>
                <w:sz w:val="28"/>
                <w:lang w:val="vi-VN"/>
              </w:rPr>
            </w:pPr>
          </w:p>
          <w:p w14:paraId="6B345F58" w14:textId="77777777" w:rsidR="006B435C" w:rsidRPr="00D61C18" w:rsidRDefault="006B435C" w:rsidP="002064CC">
            <w:pPr>
              <w:jc w:val="center"/>
              <w:rPr>
                <w:sz w:val="28"/>
                <w:lang w:val="vi-VN"/>
              </w:rPr>
            </w:pPr>
          </w:p>
          <w:p w14:paraId="533AA7B5" w14:textId="77777777" w:rsidR="006B435C" w:rsidRPr="00D61C18" w:rsidRDefault="006B435C" w:rsidP="002064CC">
            <w:pPr>
              <w:jc w:val="center"/>
              <w:rPr>
                <w:sz w:val="28"/>
                <w:lang w:val="vi-VN"/>
              </w:rPr>
            </w:pPr>
          </w:p>
          <w:p w14:paraId="0C40A499" w14:textId="77777777" w:rsidR="006B435C" w:rsidRPr="00D61C18" w:rsidRDefault="006B435C" w:rsidP="002064CC">
            <w:pPr>
              <w:jc w:val="center"/>
              <w:rPr>
                <w:sz w:val="28"/>
                <w:lang w:val="vi-VN"/>
              </w:rPr>
            </w:pPr>
          </w:p>
          <w:p w14:paraId="26F72CE4" w14:textId="77777777" w:rsidR="006B435C" w:rsidRPr="00D61C18" w:rsidRDefault="006B435C" w:rsidP="002064CC">
            <w:pPr>
              <w:jc w:val="center"/>
              <w:rPr>
                <w:sz w:val="28"/>
                <w:lang w:val="vi-VN"/>
              </w:rPr>
            </w:pPr>
          </w:p>
          <w:p w14:paraId="73820037" w14:textId="77777777" w:rsidR="006B435C" w:rsidRPr="00D61C18" w:rsidRDefault="006B435C" w:rsidP="002064CC">
            <w:pPr>
              <w:jc w:val="center"/>
              <w:rPr>
                <w:sz w:val="28"/>
                <w:lang w:val="vi-VN"/>
              </w:rPr>
            </w:pPr>
          </w:p>
          <w:p w14:paraId="5D4F3291" w14:textId="77777777" w:rsidR="006B435C" w:rsidRPr="00D61C18" w:rsidRDefault="006B435C" w:rsidP="002064CC">
            <w:pPr>
              <w:jc w:val="center"/>
              <w:rPr>
                <w:sz w:val="28"/>
                <w:lang w:val="vi-VN"/>
              </w:rPr>
            </w:pPr>
          </w:p>
          <w:p w14:paraId="4253D6CB" w14:textId="77777777" w:rsidR="006B435C" w:rsidRPr="00D61C18" w:rsidRDefault="006B435C" w:rsidP="002064CC">
            <w:pPr>
              <w:jc w:val="center"/>
              <w:rPr>
                <w:sz w:val="28"/>
                <w:lang w:val="vi-VN"/>
              </w:rPr>
            </w:pPr>
          </w:p>
          <w:p w14:paraId="2563F5BA" w14:textId="77777777" w:rsidR="006B435C" w:rsidRPr="00D61C18" w:rsidRDefault="006B435C" w:rsidP="002064CC">
            <w:pPr>
              <w:jc w:val="center"/>
              <w:rPr>
                <w:sz w:val="28"/>
                <w:lang w:val="vi-VN"/>
              </w:rPr>
            </w:pPr>
          </w:p>
          <w:p w14:paraId="06D69B18" w14:textId="77777777" w:rsidR="006B435C" w:rsidRPr="00D61C18" w:rsidRDefault="006B435C" w:rsidP="002064CC">
            <w:pPr>
              <w:jc w:val="center"/>
              <w:rPr>
                <w:sz w:val="28"/>
                <w:lang w:val="vi-VN"/>
              </w:rPr>
            </w:pPr>
          </w:p>
          <w:p w14:paraId="720895DF" w14:textId="77777777" w:rsidR="006B435C" w:rsidRPr="00D61C18" w:rsidRDefault="006B435C" w:rsidP="002064CC">
            <w:pPr>
              <w:jc w:val="center"/>
              <w:rPr>
                <w:sz w:val="28"/>
                <w:lang w:val="vi-VN"/>
              </w:rPr>
            </w:pPr>
          </w:p>
          <w:p w14:paraId="4E6A8804" w14:textId="77777777" w:rsidR="006B435C" w:rsidRPr="00D61C18" w:rsidRDefault="006B435C" w:rsidP="002064CC">
            <w:pPr>
              <w:jc w:val="center"/>
              <w:rPr>
                <w:sz w:val="28"/>
                <w:lang w:val="vi-VN"/>
              </w:rPr>
            </w:pPr>
          </w:p>
          <w:p w14:paraId="67F0F2F8" w14:textId="77777777" w:rsidR="006B435C" w:rsidRPr="00D61C18" w:rsidRDefault="006B435C" w:rsidP="002064CC">
            <w:pPr>
              <w:jc w:val="center"/>
              <w:rPr>
                <w:sz w:val="28"/>
                <w:lang w:val="vi-VN"/>
              </w:rPr>
            </w:pPr>
          </w:p>
          <w:p w14:paraId="21A5F50E" w14:textId="77777777" w:rsidR="006B435C" w:rsidRPr="00D61C18" w:rsidRDefault="006B435C" w:rsidP="002064CC">
            <w:pPr>
              <w:jc w:val="center"/>
              <w:rPr>
                <w:sz w:val="28"/>
                <w:lang w:val="vi-VN"/>
              </w:rPr>
            </w:pPr>
          </w:p>
          <w:p w14:paraId="76B6CF35" w14:textId="77777777" w:rsidR="006B435C" w:rsidRPr="00D61C18" w:rsidRDefault="006B435C" w:rsidP="002064CC">
            <w:pPr>
              <w:jc w:val="center"/>
              <w:rPr>
                <w:sz w:val="28"/>
                <w:lang w:val="vi-VN"/>
              </w:rPr>
            </w:pPr>
          </w:p>
          <w:p w14:paraId="5E381C23" w14:textId="77777777" w:rsidR="006B435C" w:rsidRPr="00D61C18" w:rsidRDefault="006B435C" w:rsidP="002064CC">
            <w:pPr>
              <w:jc w:val="center"/>
              <w:rPr>
                <w:sz w:val="28"/>
                <w:lang w:val="vi-VN"/>
              </w:rPr>
            </w:pPr>
          </w:p>
        </w:tc>
        <w:tc>
          <w:tcPr>
            <w:tcW w:w="604" w:type="pct"/>
            <w:tcBorders>
              <w:top w:val="single" w:sz="4" w:space="0" w:color="auto"/>
              <w:left w:val="single" w:sz="4" w:space="0" w:color="auto"/>
              <w:bottom w:val="single" w:sz="4" w:space="0" w:color="auto"/>
              <w:right w:val="single" w:sz="4" w:space="0" w:color="auto"/>
            </w:tcBorders>
          </w:tcPr>
          <w:p w14:paraId="299C5C88" w14:textId="77777777" w:rsidR="006B435C" w:rsidRPr="00D61C18" w:rsidRDefault="006B435C" w:rsidP="002064CC">
            <w:pPr>
              <w:jc w:val="both"/>
              <w:rPr>
                <w:b/>
                <w:color w:val="000000" w:themeColor="text1"/>
                <w:sz w:val="28"/>
                <w:lang w:val="vi-VN"/>
              </w:rPr>
            </w:pPr>
            <w:r w:rsidRPr="00D61C18">
              <w:rPr>
                <w:b/>
                <w:color w:val="000000" w:themeColor="text1"/>
                <w:sz w:val="28"/>
                <w:lang w:val="vi-VN"/>
              </w:rPr>
              <w:t>Bài 35:</w:t>
            </w:r>
            <w:r w:rsidRPr="00D61C18">
              <w:rPr>
                <w:b/>
                <w:color w:val="000000" w:themeColor="text1"/>
                <w:sz w:val="28"/>
              </w:rPr>
              <w:t>Tính chất và cấu tạo của hạt nhân</w:t>
            </w:r>
            <w:r w:rsidRPr="00D61C18">
              <w:rPr>
                <w:b/>
                <w:color w:val="000000" w:themeColor="text1"/>
                <w:sz w:val="28"/>
                <w:lang w:val="vi-VN"/>
              </w:rPr>
              <w:t>.</w:t>
            </w:r>
          </w:p>
          <w:p w14:paraId="6E96A3DF" w14:textId="77777777" w:rsidR="006B435C" w:rsidRPr="00D61C18" w:rsidRDefault="006B435C" w:rsidP="002064CC">
            <w:pPr>
              <w:jc w:val="both"/>
              <w:rPr>
                <w:b/>
                <w:color w:val="000000" w:themeColor="text1"/>
                <w:sz w:val="28"/>
                <w:lang w:val="vi-VN"/>
              </w:rPr>
            </w:pPr>
          </w:p>
          <w:p w14:paraId="24199361" w14:textId="77777777" w:rsidR="006B435C" w:rsidRPr="00D61C18" w:rsidRDefault="006B435C" w:rsidP="002064CC">
            <w:pPr>
              <w:jc w:val="both"/>
              <w:rPr>
                <w:b/>
                <w:color w:val="000000" w:themeColor="text1"/>
                <w:sz w:val="28"/>
                <w:lang w:val="vi-VN"/>
              </w:rPr>
            </w:pPr>
          </w:p>
          <w:p w14:paraId="0437C356" w14:textId="77777777" w:rsidR="006B435C" w:rsidRPr="00D61C18" w:rsidRDefault="006B435C" w:rsidP="002064CC">
            <w:pPr>
              <w:jc w:val="both"/>
              <w:rPr>
                <w:b/>
                <w:color w:val="000000" w:themeColor="text1"/>
                <w:sz w:val="28"/>
                <w:lang w:val="vi-VN"/>
              </w:rPr>
            </w:pPr>
          </w:p>
          <w:p w14:paraId="6A4D7E93" w14:textId="77777777" w:rsidR="006B435C" w:rsidRPr="00D61C18" w:rsidRDefault="006B435C" w:rsidP="002064CC">
            <w:pPr>
              <w:jc w:val="both"/>
              <w:rPr>
                <w:b/>
                <w:color w:val="000000" w:themeColor="text1"/>
                <w:sz w:val="28"/>
                <w:lang w:val="vi-VN"/>
              </w:rPr>
            </w:pPr>
          </w:p>
          <w:p w14:paraId="39FDC06B" w14:textId="77777777" w:rsidR="006B435C" w:rsidRPr="00D61C18" w:rsidRDefault="006B435C" w:rsidP="002064CC">
            <w:pPr>
              <w:jc w:val="both"/>
              <w:rPr>
                <w:b/>
                <w:color w:val="000000" w:themeColor="text1"/>
                <w:sz w:val="28"/>
                <w:lang w:val="vi-VN"/>
              </w:rPr>
            </w:pPr>
          </w:p>
          <w:p w14:paraId="56CB9BBE" w14:textId="77777777" w:rsidR="006B435C" w:rsidRPr="00D61C18" w:rsidRDefault="006B435C" w:rsidP="002064CC">
            <w:pPr>
              <w:jc w:val="both"/>
              <w:rPr>
                <w:b/>
                <w:color w:val="000000" w:themeColor="text1"/>
                <w:sz w:val="28"/>
                <w:lang w:val="vi-VN"/>
              </w:rPr>
            </w:pPr>
          </w:p>
          <w:p w14:paraId="5C229DD1" w14:textId="77777777" w:rsidR="006B435C" w:rsidRPr="00D61C18" w:rsidRDefault="006B435C" w:rsidP="002064CC">
            <w:pPr>
              <w:jc w:val="both"/>
              <w:rPr>
                <w:b/>
                <w:color w:val="000000" w:themeColor="text1"/>
                <w:sz w:val="28"/>
                <w:lang w:val="vi-VN"/>
              </w:rPr>
            </w:pPr>
          </w:p>
          <w:p w14:paraId="370D33F1" w14:textId="77777777" w:rsidR="006B435C" w:rsidRPr="00D61C18" w:rsidRDefault="006B435C" w:rsidP="002064CC">
            <w:pPr>
              <w:jc w:val="both"/>
              <w:rPr>
                <w:b/>
                <w:color w:val="000000" w:themeColor="text1"/>
                <w:sz w:val="28"/>
                <w:lang w:val="vi-VN"/>
              </w:rPr>
            </w:pPr>
          </w:p>
          <w:p w14:paraId="108E764D" w14:textId="77777777" w:rsidR="006B435C" w:rsidRPr="00D61C18" w:rsidRDefault="006B435C" w:rsidP="002064CC">
            <w:pPr>
              <w:jc w:val="both"/>
              <w:rPr>
                <w:b/>
                <w:color w:val="000000" w:themeColor="text1"/>
                <w:sz w:val="28"/>
                <w:lang w:val="vi-VN"/>
              </w:rPr>
            </w:pPr>
          </w:p>
          <w:p w14:paraId="445D21F8" w14:textId="77777777" w:rsidR="006B435C" w:rsidRPr="00D61C18" w:rsidRDefault="006B435C" w:rsidP="002064CC">
            <w:pPr>
              <w:jc w:val="both"/>
              <w:rPr>
                <w:b/>
                <w:color w:val="000000" w:themeColor="text1"/>
                <w:sz w:val="28"/>
                <w:lang w:val="vi-VN"/>
              </w:rPr>
            </w:pPr>
          </w:p>
          <w:p w14:paraId="43ECF133" w14:textId="77777777" w:rsidR="006B435C" w:rsidRPr="00D61C18" w:rsidRDefault="006B435C" w:rsidP="002064CC">
            <w:pPr>
              <w:jc w:val="both"/>
              <w:rPr>
                <w:b/>
                <w:sz w:val="28"/>
              </w:rPr>
            </w:pPr>
          </w:p>
          <w:p w14:paraId="73EDFDA7" w14:textId="77777777" w:rsidR="006B435C" w:rsidRPr="00D61C18" w:rsidRDefault="006B435C" w:rsidP="002064CC">
            <w:pPr>
              <w:jc w:val="both"/>
              <w:rPr>
                <w:b/>
                <w:sz w:val="28"/>
              </w:rPr>
            </w:pPr>
          </w:p>
          <w:p w14:paraId="0C28DE7E" w14:textId="77777777" w:rsidR="006B435C" w:rsidRPr="00D61C18" w:rsidRDefault="006B435C" w:rsidP="002064CC">
            <w:pPr>
              <w:jc w:val="both"/>
              <w:rPr>
                <w:b/>
                <w:sz w:val="28"/>
              </w:rPr>
            </w:pPr>
          </w:p>
          <w:p w14:paraId="16EC2DC4" w14:textId="77777777" w:rsidR="006B435C" w:rsidRPr="00D61C18" w:rsidRDefault="006B435C" w:rsidP="002064CC">
            <w:pPr>
              <w:jc w:val="both"/>
              <w:rPr>
                <w:b/>
                <w:sz w:val="28"/>
              </w:rPr>
            </w:pPr>
          </w:p>
          <w:p w14:paraId="7DA46F32" w14:textId="77777777" w:rsidR="006B435C" w:rsidRPr="00D61C18" w:rsidRDefault="006B435C" w:rsidP="002064CC">
            <w:pPr>
              <w:jc w:val="both"/>
              <w:rPr>
                <w:b/>
                <w:sz w:val="28"/>
              </w:rPr>
            </w:pPr>
          </w:p>
          <w:p w14:paraId="284ADDCE" w14:textId="77777777" w:rsidR="006B435C" w:rsidRPr="00D61C18" w:rsidRDefault="006B435C" w:rsidP="002064CC">
            <w:pPr>
              <w:jc w:val="both"/>
              <w:rPr>
                <w:b/>
                <w:sz w:val="28"/>
              </w:rPr>
            </w:pPr>
          </w:p>
          <w:p w14:paraId="5B2BFF6D" w14:textId="77777777" w:rsidR="006B435C" w:rsidRPr="00D61C18" w:rsidRDefault="006B435C" w:rsidP="002064CC">
            <w:pPr>
              <w:jc w:val="both"/>
              <w:rPr>
                <w:b/>
                <w:sz w:val="28"/>
              </w:rPr>
            </w:pPr>
          </w:p>
          <w:p w14:paraId="41F2DF66" w14:textId="77777777" w:rsidR="006B435C" w:rsidRPr="00D61C18" w:rsidRDefault="006B435C" w:rsidP="002064CC">
            <w:pPr>
              <w:jc w:val="both"/>
              <w:rPr>
                <w:b/>
                <w:sz w:val="28"/>
              </w:rPr>
            </w:pPr>
          </w:p>
          <w:p w14:paraId="1D712DFD" w14:textId="77777777" w:rsidR="006B435C" w:rsidRPr="00D61C18" w:rsidRDefault="006B435C" w:rsidP="002064CC">
            <w:pPr>
              <w:jc w:val="both"/>
              <w:rPr>
                <w:b/>
                <w:sz w:val="28"/>
              </w:rPr>
            </w:pPr>
          </w:p>
          <w:p w14:paraId="19FE05E6" w14:textId="77777777" w:rsidR="006B435C" w:rsidRPr="00D61C18" w:rsidRDefault="006B435C" w:rsidP="002064CC">
            <w:pPr>
              <w:jc w:val="both"/>
              <w:rPr>
                <w:b/>
                <w:sz w:val="28"/>
              </w:rPr>
            </w:pPr>
          </w:p>
          <w:p w14:paraId="41350ADE" w14:textId="77777777" w:rsidR="006B435C" w:rsidRPr="00D61C18" w:rsidRDefault="006B435C" w:rsidP="002064CC">
            <w:pPr>
              <w:jc w:val="both"/>
              <w:rPr>
                <w:b/>
                <w:sz w:val="28"/>
              </w:rPr>
            </w:pPr>
          </w:p>
          <w:p w14:paraId="2AEEB6F9" w14:textId="77777777" w:rsidR="006B435C" w:rsidRPr="00D61C18" w:rsidRDefault="006B435C" w:rsidP="002064CC">
            <w:pPr>
              <w:jc w:val="both"/>
              <w:rPr>
                <w:b/>
                <w:sz w:val="28"/>
              </w:rPr>
            </w:pPr>
          </w:p>
          <w:p w14:paraId="22EE3D82" w14:textId="77777777" w:rsidR="006B435C" w:rsidRPr="00D61C18" w:rsidRDefault="006B435C" w:rsidP="002064CC">
            <w:pPr>
              <w:jc w:val="both"/>
              <w:rPr>
                <w:b/>
                <w:sz w:val="28"/>
              </w:rPr>
            </w:pPr>
          </w:p>
          <w:p w14:paraId="28BA6FE8" w14:textId="77777777" w:rsidR="006B435C" w:rsidRPr="00D61C18" w:rsidRDefault="006B435C" w:rsidP="002064CC">
            <w:pPr>
              <w:jc w:val="both"/>
              <w:rPr>
                <w:b/>
                <w:sz w:val="28"/>
              </w:rPr>
            </w:pPr>
          </w:p>
          <w:p w14:paraId="1363DC4B" w14:textId="77777777" w:rsidR="006B435C" w:rsidRPr="00D61C18" w:rsidRDefault="006B435C" w:rsidP="002064CC">
            <w:pPr>
              <w:jc w:val="both"/>
              <w:rPr>
                <w:b/>
                <w:sz w:val="28"/>
              </w:rPr>
            </w:pPr>
          </w:p>
          <w:p w14:paraId="7906E7E2" w14:textId="77777777" w:rsidR="006B435C" w:rsidRPr="00D61C18" w:rsidRDefault="006B435C" w:rsidP="002064CC">
            <w:pPr>
              <w:jc w:val="both"/>
              <w:rPr>
                <w:b/>
                <w:sz w:val="28"/>
              </w:rPr>
            </w:pPr>
          </w:p>
          <w:p w14:paraId="18FAC39D" w14:textId="77777777" w:rsidR="006B435C" w:rsidRPr="00D61C18" w:rsidRDefault="006B435C" w:rsidP="002064CC">
            <w:pPr>
              <w:jc w:val="both"/>
              <w:rPr>
                <w:b/>
                <w:sz w:val="28"/>
              </w:rPr>
            </w:pPr>
          </w:p>
          <w:p w14:paraId="672F10E9" w14:textId="77777777" w:rsidR="006B435C" w:rsidRPr="00D61C18" w:rsidRDefault="006B435C" w:rsidP="002064CC">
            <w:pPr>
              <w:jc w:val="both"/>
              <w:rPr>
                <w:b/>
                <w:sz w:val="28"/>
              </w:rPr>
            </w:pPr>
          </w:p>
          <w:p w14:paraId="13A8A14D" w14:textId="77777777" w:rsidR="006B435C" w:rsidRPr="00D61C18" w:rsidRDefault="006B435C" w:rsidP="002064CC">
            <w:pPr>
              <w:jc w:val="both"/>
              <w:rPr>
                <w:b/>
                <w:sz w:val="28"/>
              </w:rPr>
            </w:pPr>
          </w:p>
          <w:p w14:paraId="4740B49B" w14:textId="77777777" w:rsidR="006B435C" w:rsidRPr="00D61C18" w:rsidRDefault="006B435C" w:rsidP="002064CC">
            <w:pPr>
              <w:jc w:val="both"/>
              <w:rPr>
                <w:b/>
                <w:sz w:val="28"/>
              </w:rPr>
            </w:pPr>
          </w:p>
          <w:p w14:paraId="185D698A" w14:textId="77777777" w:rsidR="006B435C" w:rsidRPr="00D61C18" w:rsidRDefault="006B435C" w:rsidP="002064CC">
            <w:pPr>
              <w:jc w:val="both"/>
              <w:rPr>
                <w:b/>
                <w:sz w:val="28"/>
              </w:rPr>
            </w:pPr>
            <w:r w:rsidRPr="00D61C18">
              <w:rPr>
                <w:b/>
                <w:sz w:val="28"/>
              </w:rPr>
              <w:t>Năng lượng liên kết của hạt nhân. Phản ứng hạt nhân</w:t>
            </w:r>
          </w:p>
          <w:p w14:paraId="52A694B2" w14:textId="77777777" w:rsidR="006B435C" w:rsidRPr="00D61C18" w:rsidRDefault="006B435C" w:rsidP="002064CC">
            <w:pPr>
              <w:jc w:val="both"/>
              <w:rPr>
                <w:b/>
                <w:color w:val="FF0000"/>
                <w:sz w:val="28"/>
              </w:rPr>
            </w:pPr>
          </w:p>
        </w:tc>
        <w:tc>
          <w:tcPr>
            <w:tcW w:w="278" w:type="pct"/>
            <w:tcBorders>
              <w:top w:val="single" w:sz="4" w:space="0" w:color="auto"/>
              <w:left w:val="single" w:sz="4" w:space="0" w:color="auto"/>
              <w:bottom w:val="single" w:sz="4" w:space="0" w:color="auto"/>
              <w:right w:val="single" w:sz="4" w:space="0" w:color="auto"/>
            </w:tcBorders>
            <w:hideMark/>
          </w:tcPr>
          <w:p w14:paraId="5BA34807" w14:textId="77777777" w:rsidR="006B435C" w:rsidRPr="00D61C18" w:rsidRDefault="006B435C" w:rsidP="002064CC">
            <w:pPr>
              <w:jc w:val="both"/>
              <w:rPr>
                <w:sz w:val="28"/>
                <w:lang w:val="vi-VN"/>
              </w:rPr>
            </w:pPr>
            <w:r w:rsidRPr="00D61C18">
              <w:rPr>
                <w:sz w:val="28"/>
                <w:lang w:val="vi-VN"/>
              </w:rPr>
              <w:t>1</w:t>
            </w:r>
          </w:p>
          <w:p w14:paraId="220F2CCE" w14:textId="77777777" w:rsidR="006B435C" w:rsidRPr="00D61C18" w:rsidRDefault="006B435C" w:rsidP="002064CC">
            <w:pPr>
              <w:jc w:val="both"/>
              <w:rPr>
                <w:sz w:val="28"/>
                <w:lang w:val="vi-VN"/>
              </w:rPr>
            </w:pPr>
          </w:p>
          <w:p w14:paraId="3B36A2C5" w14:textId="77777777" w:rsidR="006B435C" w:rsidRPr="00D61C18" w:rsidRDefault="006B435C" w:rsidP="002064CC">
            <w:pPr>
              <w:jc w:val="both"/>
              <w:rPr>
                <w:sz w:val="28"/>
                <w:lang w:val="vi-VN"/>
              </w:rPr>
            </w:pPr>
          </w:p>
          <w:p w14:paraId="3A0F216E" w14:textId="77777777" w:rsidR="006B435C" w:rsidRPr="00D61C18" w:rsidRDefault="006B435C" w:rsidP="002064CC">
            <w:pPr>
              <w:jc w:val="both"/>
              <w:rPr>
                <w:sz w:val="28"/>
                <w:lang w:val="vi-VN"/>
              </w:rPr>
            </w:pPr>
          </w:p>
          <w:p w14:paraId="718245D6" w14:textId="77777777" w:rsidR="006B435C" w:rsidRPr="00D61C18" w:rsidRDefault="006B435C" w:rsidP="002064CC">
            <w:pPr>
              <w:jc w:val="both"/>
              <w:rPr>
                <w:sz w:val="28"/>
                <w:lang w:val="vi-VN"/>
              </w:rPr>
            </w:pPr>
          </w:p>
          <w:p w14:paraId="2DBE0A85" w14:textId="77777777" w:rsidR="006B435C" w:rsidRPr="00D61C18" w:rsidRDefault="006B435C" w:rsidP="002064CC">
            <w:pPr>
              <w:jc w:val="both"/>
              <w:rPr>
                <w:sz w:val="28"/>
                <w:lang w:val="vi-VN"/>
              </w:rPr>
            </w:pPr>
          </w:p>
          <w:p w14:paraId="6EA659D2" w14:textId="77777777" w:rsidR="006B435C" w:rsidRPr="00D61C18" w:rsidRDefault="006B435C" w:rsidP="002064CC">
            <w:pPr>
              <w:jc w:val="both"/>
              <w:rPr>
                <w:sz w:val="28"/>
                <w:lang w:val="vi-VN"/>
              </w:rPr>
            </w:pPr>
          </w:p>
          <w:p w14:paraId="7ED0AE65" w14:textId="77777777" w:rsidR="006B435C" w:rsidRPr="00D61C18" w:rsidRDefault="006B435C" w:rsidP="002064CC">
            <w:pPr>
              <w:jc w:val="both"/>
              <w:rPr>
                <w:sz w:val="28"/>
                <w:lang w:val="vi-VN"/>
              </w:rPr>
            </w:pPr>
          </w:p>
          <w:p w14:paraId="26BF421E" w14:textId="77777777" w:rsidR="006B435C" w:rsidRPr="00D61C18" w:rsidRDefault="006B435C" w:rsidP="002064CC">
            <w:pPr>
              <w:jc w:val="both"/>
              <w:rPr>
                <w:sz w:val="28"/>
                <w:lang w:val="vi-VN"/>
              </w:rPr>
            </w:pPr>
          </w:p>
          <w:p w14:paraId="12584242" w14:textId="77777777" w:rsidR="006B435C" w:rsidRPr="00D61C18" w:rsidRDefault="006B435C" w:rsidP="002064CC">
            <w:pPr>
              <w:jc w:val="both"/>
              <w:rPr>
                <w:sz w:val="28"/>
                <w:lang w:val="vi-VN"/>
              </w:rPr>
            </w:pPr>
          </w:p>
          <w:p w14:paraId="5EF28AC8" w14:textId="77777777" w:rsidR="006B435C" w:rsidRPr="00D61C18" w:rsidRDefault="006B435C" w:rsidP="002064CC">
            <w:pPr>
              <w:jc w:val="both"/>
              <w:rPr>
                <w:sz w:val="28"/>
                <w:lang w:val="vi-VN"/>
              </w:rPr>
            </w:pPr>
          </w:p>
          <w:p w14:paraId="19C30C53" w14:textId="77777777" w:rsidR="006B435C" w:rsidRPr="00D61C18" w:rsidRDefault="006B435C" w:rsidP="002064CC">
            <w:pPr>
              <w:jc w:val="both"/>
              <w:rPr>
                <w:sz w:val="28"/>
                <w:lang w:val="vi-VN"/>
              </w:rPr>
            </w:pPr>
            <w:r w:rsidRPr="00D61C18">
              <w:rPr>
                <w:noProof/>
                <w:sz w:val="28"/>
              </w:rPr>
              <mc:AlternateContent>
                <mc:Choice Requires="wps">
                  <w:drawing>
                    <wp:anchor distT="0" distB="0" distL="114300" distR="114300" simplePos="0" relativeHeight="251774976" behindDoc="0" locked="0" layoutInCell="1" allowOverlap="1" wp14:anchorId="18624E3D" wp14:editId="0E602CBD">
                      <wp:simplePos x="0" y="0"/>
                      <wp:positionH relativeFrom="column">
                        <wp:posOffset>380365</wp:posOffset>
                      </wp:positionH>
                      <wp:positionV relativeFrom="paragraph">
                        <wp:posOffset>-53975</wp:posOffset>
                      </wp:positionV>
                      <wp:extent cx="6362700" cy="0"/>
                      <wp:effectExtent l="0" t="0" r="19050" b="19050"/>
                      <wp:wrapNone/>
                      <wp:docPr id="27" name="Straight Connector 27"/>
                      <wp:cNvGraphicFramePr/>
                      <a:graphic xmlns:a="http://schemas.openxmlformats.org/drawingml/2006/main">
                        <a:graphicData uri="http://schemas.microsoft.com/office/word/2010/wordprocessingShape">
                          <wps:wsp>
                            <wps:cNvCnPr/>
                            <wps:spPr>
                              <a:xfrm>
                                <a:off x="0" y="0"/>
                                <a:ext cx="6362700"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3A9848D9" id="Straight Connector 27" o:spid="_x0000_s1026" style="position:absolute;z-index:251774976;visibility:visible;mso-wrap-style:square;mso-wrap-distance-left:9pt;mso-wrap-distance-top:0;mso-wrap-distance-right:9pt;mso-wrap-distance-bottom:0;mso-position-horizontal:absolute;mso-position-horizontal-relative:text;mso-position-vertical:absolute;mso-position-vertical-relative:text" from="29.95pt,-4.25pt" to="530.95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" strokecolor="#4472c4" strokeweight=".5pt">
                      <v:stroke joinstyle="miter"/>
                    </v:line>
                  </w:pict>
                </mc:Fallback>
              </mc:AlternateContent>
            </w:r>
          </w:p>
          <w:p w14:paraId="6ABC94AE" w14:textId="77777777" w:rsidR="006B435C" w:rsidRPr="00D61C18" w:rsidRDefault="006B435C" w:rsidP="002064CC">
            <w:pPr>
              <w:jc w:val="both"/>
              <w:rPr>
                <w:sz w:val="28"/>
                <w:lang w:val="vi-VN"/>
              </w:rPr>
            </w:pPr>
          </w:p>
          <w:p w14:paraId="5FA0D0D1" w14:textId="77777777" w:rsidR="006B435C" w:rsidRPr="00D61C18" w:rsidRDefault="006B435C" w:rsidP="002064CC">
            <w:pPr>
              <w:jc w:val="both"/>
              <w:rPr>
                <w:sz w:val="28"/>
              </w:rPr>
            </w:pPr>
          </w:p>
          <w:p w14:paraId="3777DA90" w14:textId="77777777" w:rsidR="006B435C" w:rsidRPr="00D61C18" w:rsidRDefault="006B435C" w:rsidP="002064CC">
            <w:pPr>
              <w:jc w:val="both"/>
              <w:rPr>
                <w:sz w:val="28"/>
              </w:rPr>
            </w:pPr>
          </w:p>
          <w:p w14:paraId="0C088ABA" w14:textId="77777777" w:rsidR="006B435C" w:rsidRPr="00D61C18" w:rsidRDefault="006B435C" w:rsidP="002064CC">
            <w:pPr>
              <w:jc w:val="both"/>
              <w:rPr>
                <w:sz w:val="28"/>
              </w:rPr>
            </w:pPr>
          </w:p>
          <w:p w14:paraId="3EBEAED4" w14:textId="77777777" w:rsidR="006B435C" w:rsidRPr="00D61C18" w:rsidRDefault="006B435C" w:rsidP="002064CC">
            <w:pPr>
              <w:jc w:val="both"/>
              <w:rPr>
                <w:sz w:val="28"/>
              </w:rPr>
            </w:pPr>
          </w:p>
          <w:p w14:paraId="3445C9C4" w14:textId="77777777" w:rsidR="006B435C" w:rsidRPr="00D61C18" w:rsidRDefault="006B435C" w:rsidP="002064CC">
            <w:pPr>
              <w:jc w:val="both"/>
              <w:rPr>
                <w:sz w:val="28"/>
              </w:rPr>
            </w:pPr>
          </w:p>
          <w:p w14:paraId="745A3A5E" w14:textId="77777777" w:rsidR="006B435C" w:rsidRPr="00D61C18" w:rsidRDefault="006B435C" w:rsidP="002064CC">
            <w:pPr>
              <w:jc w:val="both"/>
              <w:rPr>
                <w:sz w:val="28"/>
              </w:rPr>
            </w:pPr>
          </w:p>
          <w:p w14:paraId="447E2401" w14:textId="77777777" w:rsidR="006B435C" w:rsidRPr="00D61C18" w:rsidRDefault="006B435C" w:rsidP="002064CC">
            <w:pPr>
              <w:jc w:val="both"/>
              <w:rPr>
                <w:sz w:val="28"/>
              </w:rPr>
            </w:pPr>
          </w:p>
          <w:p w14:paraId="36381DF2" w14:textId="77777777" w:rsidR="006B435C" w:rsidRPr="00D61C18" w:rsidRDefault="006B435C" w:rsidP="002064CC">
            <w:pPr>
              <w:jc w:val="both"/>
              <w:rPr>
                <w:sz w:val="28"/>
              </w:rPr>
            </w:pPr>
          </w:p>
          <w:p w14:paraId="21E18FC1" w14:textId="77777777" w:rsidR="006B435C" w:rsidRPr="00D61C18" w:rsidRDefault="006B435C" w:rsidP="002064CC">
            <w:pPr>
              <w:jc w:val="both"/>
              <w:rPr>
                <w:sz w:val="28"/>
              </w:rPr>
            </w:pPr>
          </w:p>
          <w:p w14:paraId="6554937C" w14:textId="77777777" w:rsidR="006B435C" w:rsidRPr="00D61C18" w:rsidRDefault="006B435C" w:rsidP="002064CC">
            <w:pPr>
              <w:jc w:val="both"/>
              <w:rPr>
                <w:sz w:val="28"/>
              </w:rPr>
            </w:pPr>
          </w:p>
          <w:p w14:paraId="78AAFAF9" w14:textId="77777777" w:rsidR="006B435C" w:rsidRPr="00D61C18" w:rsidRDefault="006B435C" w:rsidP="002064CC">
            <w:pPr>
              <w:jc w:val="both"/>
              <w:rPr>
                <w:sz w:val="28"/>
              </w:rPr>
            </w:pPr>
          </w:p>
          <w:p w14:paraId="526B171F" w14:textId="77777777" w:rsidR="006B435C" w:rsidRPr="00D61C18" w:rsidRDefault="006B435C" w:rsidP="002064CC">
            <w:pPr>
              <w:jc w:val="both"/>
              <w:rPr>
                <w:sz w:val="28"/>
              </w:rPr>
            </w:pPr>
          </w:p>
          <w:p w14:paraId="7162D30E" w14:textId="77777777" w:rsidR="006B435C" w:rsidRPr="00D61C18" w:rsidRDefault="006B435C" w:rsidP="002064CC">
            <w:pPr>
              <w:jc w:val="both"/>
              <w:rPr>
                <w:sz w:val="28"/>
              </w:rPr>
            </w:pPr>
          </w:p>
          <w:p w14:paraId="7747B545" w14:textId="77777777" w:rsidR="006B435C" w:rsidRPr="00D61C18" w:rsidRDefault="006B435C" w:rsidP="002064CC">
            <w:pPr>
              <w:jc w:val="both"/>
              <w:rPr>
                <w:sz w:val="28"/>
              </w:rPr>
            </w:pPr>
          </w:p>
          <w:p w14:paraId="15021B92" w14:textId="77777777" w:rsidR="006B435C" w:rsidRPr="00D61C18" w:rsidRDefault="006B435C" w:rsidP="002064CC">
            <w:pPr>
              <w:jc w:val="both"/>
              <w:rPr>
                <w:sz w:val="28"/>
              </w:rPr>
            </w:pPr>
          </w:p>
          <w:p w14:paraId="0CE85B20" w14:textId="77777777" w:rsidR="006B435C" w:rsidRPr="00D61C18" w:rsidRDefault="006B435C" w:rsidP="002064CC">
            <w:pPr>
              <w:jc w:val="both"/>
              <w:rPr>
                <w:sz w:val="28"/>
              </w:rPr>
            </w:pPr>
          </w:p>
          <w:p w14:paraId="48FC9F1C" w14:textId="77777777" w:rsidR="006B435C" w:rsidRPr="00D61C18" w:rsidRDefault="006B435C" w:rsidP="002064CC">
            <w:pPr>
              <w:jc w:val="both"/>
              <w:rPr>
                <w:sz w:val="28"/>
              </w:rPr>
            </w:pPr>
          </w:p>
          <w:p w14:paraId="1E70CFC3" w14:textId="77777777" w:rsidR="006B435C" w:rsidRPr="00D61C18" w:rsidRDefault="006B435C" w:rsidP="002064CC">
            <w:pPr>
              <w:jc w:val="both"/>
              <w:rPr>
                <w:sz w:val="28"/>
              </w:rPr>
            </w:pPr>
          </w:p>
          <w:p w14:paraId="68DF3677" w14:textId="77777777" w:rsidR="006B435C" w:rsidRPr="00D61C18" w:rsidRDefault="006B435C" w:rsidP="002064CC">
            <w:pPr>
              <w:jc w:val="both"/>
              <w:rPr>
                <w:sz w:val="28"/>
              </w:rPr>
            </w:pPr>
          </w:p>
          <w:p w14:paraId="56397023" w14:textId="77777777" w:rsidR="006B435C" w:rsidRPr="00D61C18" w:rsidRDefault="006B435C" w:rsidP="002064CC">
            <w:pPr>
              <w:jc w:val="both"/>
              <w:rPr>
                <w:sz w:val="28"/>
              </w:rPr>
            </w:pPr>
          </w:p>
          <w:p w14:paraId="748FC0AF" w14:textId="77777777" w:rsidR="006B435C" w:rsidRPr="00D61C18" w:rsidRDefault="006B435C" w:rsidP="002064CC">
            <w:pPr>
              <w:jc w:val="both"/>
              <w:rPr>
                <w:sz w:val="28"/>
                <w:lang w:val="vi-VN"/>
              </w:rPr>
            </w:pPr>
            <w:r w:rsidRPr="00D61C18">
              <w:rPr>
                <w:sz w:val="28"/>
                <w:lang w:val="vi-VN"/>
              </w:rPr>
              <w:t>1</w:t>
            </w:r>
          </w:p>
        </w:tc>
        <w:tc>
          <w:tcPr>
            <w:tcW w:w="264" w:type="pct"/>
            <w:gridSpan w:val="2"/>
            <w:tcBorders>
              <w:top w:val="single" w:sz="4" w:space="0" w:color="auto"/>
              <w:left w:val="single" w:sz="4" w:space="0" w:color="auto"/>
              <w:bottom w:val="single" w:sz="4" w:space="0" w:color="auto"/>
              <w:right w:val="single" w:sz="4" w:space="0" w:color="auto"/>
            </w:tcBorders>
            <w:hideMark/>
          </w:tcPr>
          <w:p w14:paraId="49DFEED6" w14:textId="77777777" w:rsidR="006B435C" w:rsidRPr="00D61C18" w:rsidRDefault="006B435C" w:rsidP="002064CC">
            <w:pPr>
              <w:jc w:val="both"/>
              <w:rPr>
                <w:sz w:val="28"/>
              </w:rPr>
            </w:pPr>
            <w:r w:rsidRPr="00D61C18">
              <w:rPr>
                <w:sz w:val="28"/>
              </w:rPr>
              <w:t>58</w:t>
            </w:r>
          </w:p>
          <w:p w14:paraId="2EDA6BEC" w14:textId="77777777" w:rsidR="006B435C" w:rsidRPr="00D61C18" w:rsidRDefault="006B435C" w:rsidP="002064CC">
            <w:pPr>
              <w:jc w:val="both"/>
              <w:rPr>
                <w:sz w:val="28"/>
              </w:rPr>
            </w:pPr>
          </w:p>
          <w:p w14:paraId="0C6B10F5" w14:textId="77777777" w:rsidR="006B435C" w:rsidRPr="00D61C18" w:rsidRDefault="006B435C" w:rsidP="002064CC">
            <w:pPr>
              <w:jc w:val="both"/>
              <w:rPr>
                <w:sz w:val="28"/>
              </w:rPr>
            </w:pPr>
          </w:p>
          <w:p w14:paraId="027640C7" w14:textId="77777777" w:rsidR="006B435C" w:rsidRPr="00D61C18" w:rsidRDefault="006B435C" w:rsidP="002064CC">
            <w:pPr>
              <w:jc w:val="both"/>
              <w:rPr>
                <w:sz w:val="28"/>
              </w:rPr>
            </w:pPr>
          </w:p>
          <w:p w14:paraId="0D9FC77F" w14:textId="77777777" w:rsidR="006B435C" w:rsidRPr="00D61C18" w:rsidRDefault="006B435C" w:rsidP="002064CC">
            <w:pPr>
              <w:jc w:val="both"/>
              <w:rPr>
                <w:sz w:val="28"/>
              </w:rPr>
            </w:pPr>
          </w:p>
          <w:p w14:paraId="45B50544" w14:textId="77777777" w:rsidR="006B435C" w:rsidRPr="00D61C18" w:rsidRDefault="006B435C" w:rsidP="002064CC">
            <w:pPr>
              <w:jc w:val="both"/>
              <w:rPr>
                <w:sz w:val="28"/>
              </w:rPr>
            </w:pPr>
          </w:p>
          <w:p w14:paraId="4C97E00A" w14:textId="77777777" w:rsidR="006B435C" w:rsidRPr="00D61C18" w:rsidRDefault="006B435C" w:rsidP="002064CC">
            <w:pPr>
              <w:jc w:val="both"/>
              <w:rPr>
                <w:sz w:val="28"/>
              </w:rPr>
            </w:pPr>
          </w:p>
          <w:p w14:paraId="797AAD68" w14:textId="77777777" w:rsidR="006B435C" w:rsidRPr="00D61C18" w:rsidRDefault="006B435C" w:rsidP="002064CC">
            <w:pPr>
              <w:jc w:val="both"/>
              <w:rPr>
                <w:sz w:val="28"/>
              </w:rPr>
            </w:pPr>
          </w:p>
          <w:p w14:paraId="725B5D73" w14:textId="77777777" w:rsidR="006B435C" w:rsidRPr="00D61C18" w:rsidRDefault="006B435C" w:rsidP="002064CC">
            <w:pPr>
              <w:jc w:val="both"/>
              <w:rPr>
                <w:sz w:val="28"/>
              </w:rPr>
            </w:pPr>
          </w:p>
          <w:p w14:paraId="361CE98F" w14:textId="77777777" w:rsidR="006B435C" w:rsidRPr="00D61C18" w:rsidRDefault="006B435C" w:rsidP="002064CC">
            <w:pPr>
              <w:jc w:val="both"/>
              <w:rPr>
                <w:sz w:val="28"/>
              </w:rPr>
            </w:pPr>
          </w:p>
          <w:p w14:paraId="0E38D244" w14:textId="77777777" w:rsidR="006B435C" w:rsidRPr="00D61C18" w:rsidRDefault="006B435C" w:rsidP="002064CC">
            <w:pPr>
              <w:jc w:val="both"/>
              <w:rPr>
                <w:sz w:val="28"/>
              </w:rPr>
            </w:pPr>
          </w:p>
          <w:p w14:paraId="34E740D6" w14:textId="77777777" w:rsidR="006B435C" w:rsidRPr="00D61C18" w:rsidRDefault="006B435C" w:rsidP="002064CC">
            <w:pPr>
              <w:jc w:val="both"/>
              <w:rPr>
                <w:sz w:val="28"/>
              </w:rPr>
            </w:pPr>
            <w:r w:rsidRPr="00D61C18">
              <w:rPr>
                <w:sz w:val="28"/>
              </w:rPr>
              <w:t>TC</w:t>
            </w:r>
          </w:p>
          <w:p w14:paraId="26AF2C2F" w14:textId="77777777" w:rsidR="006B435C" w:rsidRPr="00D61C18" w:rsidRDefault="006B435C" w:rsidP="002064CC">
            <w:pPr>
              <w:jc w:val="both"/>
              <w:rPr>
                <w:sz w:val="28"/>
              </w:rPr>
            </w:pPr>
            <w:r w:rsidRPr="00D61C18">
              <w:rPr>
                <w:sz w:val="28"/>
              </w:rPr>
              <w:t>29</w:t>
            </w:r>
          </w:p>
          <w:p w14:paraId="293EC3C5" w14:textId="77777777" w:rsidR="006B435C" w:rsidRPr="00D61C18" w:rsidRDefault="006B435C" w:rsidP="002064CC">
            <w:pPr>
              <w:jc w:val="both"/>
              <w:rPr>
                <w:sz w:val="28"/>
              </w:rPr>
            </w:pPr>
          </w:p>
          <w:p w14:paraId="67E914FC" w14:textId="77777777" w:rsidR="006B435C" w:rsidRPr="00D61C18" w:rsidRDefault="006B435C" w:rsidP="002064CC">
            <w:pPr>
              <w:jc w:val="both"/>
              <w:rPr>
                <w:sz w:val="28"/>
              </w:rPr>
            </w:pPr>
          </w:p>
          <w:p w14:paraId="73D6FF21" w14:textId="77777777" w:rsidR="006B435C" w:rsidRPr="00D61C18" w:rsidRDefault="006B435C" w:rsidP="002064CC">
            <w:pPr>
              <w:jc w:val="both"/>
              <w:rPr>
                <w:sz w:val="28"/>
              </w:rPr>
            </w:pPr>
          </w:p>
          <w:p w14:paraId="1A06914C" w14:textId="77777777" w:rsidR="006B435C" w:rsidRPr="00D61C18" w:rsidRDefault="006B435C" w:rsidP="002064CC">
            <w:pPr>
              <w:jc w:val="both"/>
              <w:rPr>
                <w:sz w:val="28"/>
              </w:rPr>
            </w:pPr>
          </w:p>
          <w:p w14:paraId="0900D147" w14:textId="77777777" w:rsidR="006B435C" w:rsidRPr="00D61C18" w:rsidRDefault="006B435C" w:rsidP="002064CC">
            <w:pPr>
              <w:jc w:val="both"/>
              <w:rPr>
                <w:sz w:val="28"/>
              </w:rPr>
            </w:pPr>
          </w:p>
          <w:p w14:paraId="7F693AE6" w14:textId="77777777" w:rsidR="006B435C" w:rsidRPr="00D61C18" w:rsidRDefault="006B435C" w:rsidP="002064CC">
            <w:pPr>
              <w:jc w:val="both"/>
              <w:rPr>
                <w:sz w:val="28"/>
              </w:rPr>
            </w:pPr>
          </w:p>
          <w:p w14:paraId="03058CE8" w14:textId="77777777" w:rsidR="006B435C" w:rsidRPr="00D61C18" w:rsidRDefault="006B435C" w:rsidP="002064CC">
            <w:pPr>
              <w:jc w:val="both"/>
              <w:rPr>
                <w:sz w:val="28"/>
              </w:rPr>
            </w:pPr>
          </w:p>
          <w:p w14:paraId="06FB63CC" w14:textId="77777777" w:rsidR="006B435C" w:rsidRPr="00D61C18" w:rsidRDefault="006B435C" w:rsidP="002064CC">
            <w:pPr>
              <w:jc w:val="both"/>
              <w:rPr>
                <w:sz w:val="28"/>
              </w:rPr>
            </w:pPr>
          </w:p>
          <w:p w14:paraId="75302F79" w14:textId="77777777" w:rsidR="006B435C" w:rsidRPr="00D61C18" w:rsidRDefault="006B435C" w:rsidP="002064CC">
            <w:pPr>
              <w:jc w:val="both"/>
              <w:rPr>
                <w:sz w:val="28"/>
              </w:rPr>
            </w:pPr>
          </w:p>
          <w:p w14:paraId="549A25CA" w14:textId="77777777" w:rsidR="006B435C" w:rsidRPr="00D61C18" w:rsidRDefault="006B435C" w:rsidP="002064CC">
            <w:pPr>
              <w:jc w:val="both"/>
              <w:rPr>
                <w:sz w:val="28"/>
              </w:rPr>
            </w:pPr>
          </w:p>
          <w:p w14:paraId="38A89638" w14:textId="77777777" w:rsidR="006B435C" w:rsidRPr="00D61C18" w:rsidRDefault="006B435C" w:rsidP="002064CC">
            <w:pPr>
              <w:jc w:val="both"/>
              <w:rPr>
                <w:sz w:val="28"/>
              </w:rPr>
            </w:pPr>
          </w:p>
          <w:p w14:paraId="3697A209" w14:textId="77777777" w:rsidR="006B435C" w:rsidRPr="00D61C18" w:rsidRDefault="006B435C" w:rsidP="002064CC">
            <w:pPr>
              <w:jc w:val="both"/>
              <w:rPr>
                <w:sz w:val="28"/>
              </w:rPr>
            </w:pPr>
          </w:p>
          <w:p w14:paraId="722FF5E1" w14:textId="77777777" w:rsidR="006B435C" w:rsidRPr="00D61C18" w:rsidRDefault="006B435C" w:rsidP="002064CC">
            <w:pPr>
              <w:jc w:val="both"/>
              <w:rPr>
                <w:sz w:val="28"/>
              </w:rPr>
            </w:pPr>
          </w:p>
          <w:p w14:paraId="34F8A4F0" w14:textId="77777777" w:rsidR="006B435C" w:rsidRPr="00D61C18" w:rsidRDefault="006B435C" w:rsidP="002064CC">
            <w:pPr>
              <w:jc w:val="both"/>
              <w:rPr>
                <w:sz w:val="28"/>
              </w:rPr>
            </w:pPr>
          </w:p>
          <w:p w14:paraId="41DC49C1" w14:textId="77777777" w:rsidR="006B435C" w:rsidRPr="00D61C18" w:rsidRDefault="006B435C" w:rsidP="002064CC">
            <w:pPr>
              <w:jc w:val="both"/>
              <w:rPr>
                <w:sz w:val="28"/>
              </w:rPr>
            </w:pPr>
          </w:p>
          <w:p w14:paraId="3B063E4A" w14:textId="77777777" w:rsidR="006B435C" w:rsidRPr="00D61C18" w:rsidRDefault="006B435C" w:rsidP="002064CC">
            <w:pPr>
              <w:jc w:val="both"/>
              <w:rPr>
                <w:sz w:val="28"/>
              </w:rPr>
            </w:pPr>
          </w:p>
          <w:p w14:paraId="79907A2A" w14:textId="77777777" w:rsidR="006B435C" w:rsidRPr="00D61C18" w:rsidRDefault="006B435C" w:rsidP="002064CC">
            <w:pPr>
              <w:jc w:val="both"/>
              <w:rPr>
                <w:sz w:val="28"/>
              </w:rPr>
            </w:pPr>
          </w:p>
          <w:p w14:paraId="36ABA2EE" w14:textId="77777777" w:rsidR="006B435C" w:rsidRPr="00D61C18" w:rsidRDefault="006B435C" w:rsidP="002064CC">
            <w:pPr>
              <w:jc w:val="both"/>
              <w:rPr>
                <w:sz w:val="28"/>
              </w:rPr>
            </w:pPr>
          </w:p>
          <w:p w14:paraId="71966018" w14:textId="77777777" w:rsidR="006B435C" w:rsidRPr="00D61C18" w:rsidRDefault="006B435C" w:rsidP="002064CC">
            <w:pPr>
              <w:jc w:val="both"/>
              <w:rPr>
                <w:sz w:val="28"/>
              </w:rPr>
            </w:pPr>
          </w:p>
          <w:p w14:paraId="30F17E8B" w14:textId="77777777" w:rsidR="006B435C" w:rsidRPr="00D61C18" w:rsidRDefault="006B435C" w:rsidP="002064CC">
            <w:pPr>
              <w:jc w:val="both"/>
              <w:rPr>
                <w:sz w:val="28"/>
              </w:rPr>
            </w:pPr>
          </w:p>
          <w:p w14:paraId="3B905DDB" w14:textId="77777777" w:rsidR="006B435C" w:rsidRPr="00D61C18" w:rsidRDefault="006B435C" w:rsidP="002064CC">
            <w:pPr>
              <w:jc w:val="both"/>
              <w:rPr>
                <w:sz w:val="28"/>
              </w:rPr>
            </w:pPr>
            <w:r w:rsidRPr="00D61C18">
              <w:rPr>
                <w:sz w:val="28"/>
              </w:rPr>
              <w:t>59</w:t>
            </w:r>
          </w:p>
          <w:p w14:paraId="2C6D7FB7" w14:textId="77777777" w:rsidR="006B435C" w:rsidRPr="00D61C18" w:rsidRDefault="006B435C" w:rsidP="002064CC">
            <w:pPr>
              <w:jc w:val="both"/>
              <w:rPr>
                <w:sz w:val="28"/>
              </w:rPr>
            </w:pPr>
          </w:p>
          <w:p w14:paraId="7FC94B32" w14:textId="77777777" w:rsidR="006B435C" w:rsidRPr="00D61C18" w:rsidRDefault="006B435C" w:rsidP="002064CC">
            <w:pPr>
              <w:jc w:val="both"/>
              <w:rPr>
                <w:sz w:val="28"/>
              </w:rPr>
            </w:pPr>
          </w:p>
          <w:p w14:paraId="6856B473" w14:textId="77777777" w:rsidR="006B435C" w:rsidRPr="00D61C18" w:rsidRDefault="006B435C" w:rsidP="002064CC">
            <w:pPr>
              <w:jc w:val="both"/>
              <w:rPr>
                <w:sz w:val="28"/>
              </w:rPr>
            </w:pPr>
          </w:p>
        </w:tc>
        <w:tc>
          <w:tcPr>
            <w:tcW w:w="1195" w:type="pct"/>
            <w:gridSpan w:val="2"/>
            <w:tcBorders>
              <w:top w:val="single" w:sz="4" w:space="0" w:color="auto"/>
              <w:left w:val="single" w:sz="4" w:space="0" w:color="auto"/>
              <w:bottom w:val="single" w:sz="4" w:space="0" w:color="auto"/>
              <w:right w:val="single" w:sz="4" w:space="0" w:color="auto"/>
            </w:tcBorders>
          </w:tcPr>
          <w:p w14:paraId="61558035" w14:textId="77777777" w:rsidR="006B435C" w:rsidRPr="00D61C18" w:rsidRDefault="006B435C" w:rsidP="002064CC">
            <w:pPr>
              <w:rPr>
                <w:sz w:val="28"/>
              </w:rPr>
            </w:pPr>
            <w:r w:rsidRPr="00D61C18">
              <w:rPr>
                <w:sz w:val="28"/>
              </w:rPr>
              <w:t>Nêu được cấu tạo của các hạt nhân.</w:t>
            </w:r>
          </w:p>
          <w:p w14:paraId="282468B1" w14:textId="77777777" w:rsidR="006B435C" w:rsidRPr="00D61C18" w:rsidRDefault="006B435C" w:rsidP="002064CC">
            <w:pPr>
              <w:rPr>
                <w:sz w:val="28"/>
              </w:rPr>
            </w:pPr>
            <w:r w:rsidRPr="00D61C18">
              <w:rPr>
                <w:sz w:val="28"/>
              </w:rPr>
              <w:t>- Nêu được các đặc trưng cơ bản của prôtôn và nơtrôn.</w:t>
            </w:r>
          </w:p>
          <w:p w14:paraId="17D1164F" w14:textId="77777777" w:rsidR="006B435C" w:rsidRPr="00D61C18" w:rsidRDefault="006B435C" w:rsidP="002064CC">
            <w:pPr>
              <w:rPr>
                <w:sz w:val="28"/>
              </w:rPr>
            </w:pPr>
            <w:r w:rsidRPr="00D61C18">
              <w:rPr>
                <w:sz w:val="28"/>
              </w:rPr>
              <w:t>- Giải thích được kí hiệu của hạt nhân.</w:t>
            </w:r>
          </w:p>
          <w:p w14:paraId="4B519D87" w14:textId="77777777" w:rsidR="006B435C" w:rsidRPr="00D61C18" w:rsidRDefault="006B435C" w:rsidP="002064CC">
            <w:pPr>
              <w:rPr>
                <w:b/>
                <w:sz w:val="28"/>
              </w:rPr>
            </w:pPr>
            <w:r w:rsidRPr="00D61C18">
              <w:rPr>
                <w:sz w:val="28"/>
              </w:rPr>
              <w:t>- Định nghĩa được khái niệm đồng vị.</w:t>
            </w:r>
          </w:p>
          <w:p w14:paraId="1515332A" w14:textId="77777777" w:rsidR="006B435C" w:rsidRPr="00D61C18" w:rsidRDefault="006B435C" w:rsidP="002064CC">
            <w:pPr>
              <w:rPr>
                <w:sz w:val="28"/>
              </w:rPr>
            </w:pPr>
          </w:p>
          <w:p w14:paraId="6958940B" w14:textId="77777777" w:rsidR="006B435C" w:rsidRPr="00D61C18" w:rsidRDefault="006B435C" w:rsidP="002064CC">
            <w:pPr>
              <w:rPr>
                <w:sz w:val="28"/>
              </w:rPr>
            </w:pPr>
          </w:p>
          <w:p w14:paraId="06345645" w14:textId="77777777" w:rsidR="006B435C" w:rsidRPr="00D61C18" w:rsidRDefault="006B435C" w:rsidP="002064CC">
            <w:pPr>
              <w:rPr>
                <w:sz w:val="28"/>
              </w:rPr>
            </w:pPr>
          </w:p>
          <w:p w14:paraId="20DE5A9A" w14:textId="77777777" w:rsidR="006B435C" w:rsidRPr="00D61C18" w:rsidRDefault="006B435C" w:rsidP="002064CC">
            <w:pPr>
              <w:rPr>
                <w:sz w:val="28"/>
              </w:rPr>
            </w:pPr>
          </w:p>
          <w:p w14:paraId="0D468F01" w14:textId="77777777" w:rsidR="006B435C" w:rsidRPr="00D61C18" w:rsidRDefault="006B435C" w:rsidP="002064CC">
            <w:pPr>
              <w:rPr>
                <w:b/>
                <w:sz w:val="28"/>
              </w:rPr>
            </w:pPr>
            <w:r w:rsidRPr="00D61C18">
              <w:rPr>
                <w:b/>
                <w:sz w:val="28"/>
              </w:rPr>
              <w:t>BT hạt nhân</w:t>
            </w:r>
          </w:p>
          <w:p w14:paraId="66E8D0A9" w14:textId="77777777" w:rsidR="006B435C" w:rsidRPr="00D61C18" w:rsidRDefault="006B435C" w:rsidP="002064CC">
            <w:pPr>
              <w:tabs>
                <w:tab w:val="left" w:pos="240"/>
              </w:tabs>
              <w:jc w:val="both"/>
              <w:rPr>
                <w:bCs/>
                <w:iCs/>
                <w:sz w:val="28"/>
                <w:lang w:val="fr-FR"/>
              </w:rPr>
            </w:pPr>
            <w:r w:rsidRPr="00D61C18">
              <w:rPr>
                <w:sz w:val="28"/>
                <w:lang w:val="fr-FR"/>
              </w:rPr>
              <w:t>Rèn luyện kĩ năng giải một số bài tập về cấu tạo, khối lượng và năng lượng hạt nhân.</w:t>
            </w:r>
          </w:p>
          <w:p w14:paraId="0C99BF2F" w14:textId="77777777" w:rsidR="006B435C" w:rsidRPr="00D61C18" w:rsidRDefault="006B435C" w:rsidP="002064CC">
            <w:pPr>
              <w:rPr>
                <w:sz w:val="28"/>
              </w:rPr>
            </w:pPr>
          </w:p>
          <w:p w14:paraId="0148351C" w14:textId="77777777" w:rsidR="006B435C" w:rsidRPr="00D61C18" w:rsidRDefault="006B435C" w:rsidP="002064CC">
            <w:pPr>
              <w:rPr>
                <w:sz w:val="28"/>
                <w:lang w:val="vi-VN"/>
              </w:rPr>
            </w:pPr>
            <w:r w:rsidRPr="00D61C18">
              <w:rPr>
                <w:sz w:val="28"/>
              </w:rPr>
              <w:t xml:space="preserve">- </w:t>
            </w:r>
          </w:p>
          <w:p w14:paraId="4A2A2E24" w14:textId="77777777" w:rsidR="006B435C" w:rsidRPr="00D61C18" w:rsidRDefault="006B435C" w:rsidP="002064CC">
            <w:pPr>
              <w:jc w:val="both"/>
              <w:rPr>
                <w:sz w:val="28"/>
              </w:rPr>
            </w:pPr>
          </w:p>
          <w:p w14:paraId="4F38F30B" w14:textId="77777777" w:rsidR="006B435C" w:rsidRPr="00D61C18" w:rsidRDefault="006B435C" w:rsidP="002064CC">
            <w:pPr>
              <w:jc w:val="both"/>
              <w:rPr>
                <w:sz w:val="28"/>
              </w:rPr>
            </w:pPr>
          </w:p>
          <w:p w14:paraId="56D0DBBD" w14:textId="77777777" w:rsidR="006B435C" w:rsidRPr="00D61C18" w:rsidRDefault="006B435C" w:rsidP="002064CC">
            <w:pPr>
              <w:jc w:val="both"/>
              <w:rPr>
                <w:sz w:val="28"/>
              </w:rPr>
            </w:pPr>
          </w:p>
          <w:p w14:paraId="258ACD56" w14:textId="77777777" w:rsidR="006B435C" w:rsidRPr="00D61C18" w:rsidRDefault="006B435C" w:rsidP="002064CC">
            <w:pPr>
              <w:jc w:val="both"/>
              <w:rPr>
                <w:sz w:val="28"/>
              </w:rPr>
            </w:pPr>
          </w:p>
          <w:p w14:paraId="58F41064" w14:textId="77777777" w:rsidR="006B435C" w:rsidRPr="00D61C18" w:rsidRDefault="006B435C" w:rsidP="002064CC">
            <w:pPr>
              <w:jc w:val="both"/>
              <w:rPr>
                <w:sz w:val="28"/>
              </w:rPr>
            </w:pPr>
          </w:p>
          <w:p w14:paraId="2625B65B" w14:textId="77777777" w:rsidR="006B435C" w:rsidRPr="00D61C18" w:rsidRDefault="006B435C" w:rsidP="002064CC">
            <w:pPr>
              <w:jc w:val="both"/>
              <w:rPr>
                <w:sz w:val="28"/>
              </w:rPr>
            </w:pPr>
          </w:p>
          <w:p w14:paraId="0FD1755D" w14:textId="77777777" w:rsidR="006B435C" w:rsidRPr="00D61C18" w:rsidRDefault="006B435C" w:rsidP="002064CC">
            <w:pPr>
              <w:jc w:val="both"/>
              <w:rPr>
                <w:sz w:val="28"/>
              </w:rPr>
            </w:pPr>
          </w:p>
          <w:p w14:paraId="71901C04" w14:textId="77777777" w:rsidR="006B435C" w:rsidRPr="00D61C18" w:rsidRDefault="006B435C" w:rsidP="002064CC">
            <w:pPr>
              <w:jc w:val="both"/>
              <w:rPr>
                <w:sz w:val="28"/>
              </w:rPr>
            </w:pPr>
          </w:p>
          <w:p w14:paraId="408FBE3D" w14:textId="77777777" w:rsidR="006B435C" w:rsidRPr="00D61C18" w:rsidRDefault="006B435C" w:rsidP="002064CC">
            <w:pPr>
              <w:jc w:val="both"/>
              <w:rPr>
                <w:sz w:val="28"/>
              </w:rPr>
            </w:pPr>
          </w:p>
          <w:p w14:paraId="6581FC81" w14:textId="77777777" w:rsidR="006B435C" w:rsidRPr="00D61C18" w:rsidRDefault="006B435C" w:rsidP="002064CC">
            <w:pPr>
              <w:jc w:val="both"/>
              <w:rPr>
                <w:sz w:val="28"/>
              </w:rPr>
            </w:pPr>
          </w:p>
          <w:p w14:paraId="46C0D29B" w14:textId="77777777" w:rsidR="006B435C" w:rsidRPr="00D61C18" w:rsidRDefault="006B435C" w:rsidP="002064CC">
            <w:pPr>
              <w:jc w:val="both"/>
              <w:rPr>
                <w:sz w:val="28"/>
              </w:rPr>
            </w:pPr>
          </w:p>
          <w:p w14:paraId="6E5C53CE" w14:textId="77777777" w:rsidR="006B435C" w:rsidRPr="00D61C18" w:rsidRDefault="006B435C" w:rsidP="002064CC">
            <w:pPr>
              <w:jc w:val="both"/>
              <w:rPr>
                <w:sz w:val="28"/>
              </w:rPr>
            </w:pPr>
          </w:p>
          <w:p w14:paraId="6707FB52" w14:textId="77777777" w:rsidR="006B435C" w:rsidRPr="00D61C18" w:rsidRDefault="006B435C" w:rsidP="002064CC">
            <w:pPr>
              <w:jc w:val="both"/>
              <w:rPr>
                <w:sz w:val="28"/>
              </w:rPr>
            </w:pPr>
          </w:p>
          <w:p w14:paraId="384171CD" w14:textId="77777777" w:rsidR="006B435C" w:rsidRPr="00D61C18" w:rsidRDefault="006B435C" w:rsidP="002064CC">
            <w:pPr>
              <w:jc w:val="both"/>
              <w:rPr>
                <w:sz w:val="28"/>
              </w:rPr>
            </w:pPr>
          </w:p>
          <w:p w14:paraId="41B7865C" w14:textId="77777777" w:rsidR="006B435C" w:rsidRPr="00D61C18" w:rsidRDefault="006B435C" w:rsidP="002064CC">
            <w:pPr>
              <w:jc w:val="both"/>
              <w:rPr>
                <w:sz w:val="28"/>
              </w:rPr>
            </w:pPr>
          </w:p>
          <w:p w14:paraId="38AA5CCD" w14:textId="77777777" w:rsidR="006B435C" w:rsidRPr="00D61C18" w:rsidRDefault="006B435C" w:rsidP="002064CC">
            <w:pPr>
              <w:jc w:val="both"/>
              <w:rPr>
                <w:sz w:val="28"/>
              </w:rPr>
            </w:pPr>
            <w:r w:rsidRPr="00D61C18">
              <w:rPr>
                <w:sz w:val="28"/>
                <w:lang w:val="vi-VN"/>
              </w:rPr>
              <w:t>-</w:t>
            </w:r>
            <w:r w:rsidRPr="00D61C18">
              <w:rPr>
                <w:sz w:val="28"/>
              </w:rPr>
              <w:t xml:space="preserve"> Nêu được những đặc tính của lực</w:t>
            </w:r>
          </w:p>
          <w:p w14:paraId="7AB6F518" w14:textId="77777777" w:rsidR="006B435C" w:rsidRPr="00D61C18" w:rsidRDefault="006B435C" w:rsidP="002064CC">
            <w:pPr>
              <w:rPr>
                <w:sz w:val="28"/>
              </w:rPr>
            </w:pPr>
            <w:r w:rsidRPr="00D61C18">
              <w:rPr>
                <w:sz w:val="28"/>
              </w:rPr>
              <w:t>hạt nhân.</w:t>
            </w:r>
          </w:p>
          <w:p w14:paraId="57E584A4" w14:textId="77777777" w:rsidR="006B435C" w:rsidRPr="00D61C18" w:rsidRDefault="006B435C" w:rsidP="002064CC">
            <w:pPr>
              <w:rPr>
                <w:sz w:val="28"/>
              </w:rPr>
            </w:pPr>
            <w:r w:rsidRPr="00D61C18">
              <w:rPr>
                <w:sz w:val="28"/>
              </w:rPr>
              <w:t>- Viết được hệ thức Anh-xtanh.</w:t>
            </w:r>
          </w:p>
          <w:p w14:paraId="1B1E6936" w14:textId="77777777" w:rsidR="006B435C" w:rsidRPr="00D61C18" w:rsidRDefault="006B435C" w:rsidP="002064CC">
            <w:pPr>
              <w:rPr>
                <w:sz w:val="28"/>
              </w:rPr>
            </w:pPr>
            <w:r w:rsidRPr="00D61C18">
              <w:rPr>
                <w:sz w:val="28"/>
              </w:rPr>
              <w:t>- Phát biểu được định nghĩa và viết được biểu thức của độ hụt khối lượng của hạt nhân.</w:t>
            </w:r>
          </w:p>
          <w:p w14:paraId="78B70A17" w14:textId="77777777" w:rsidR="006B435C" w:rsidRPr="00D61C18" w:rsidRDefault="006B435C" w:rsidP="002064CC">
            <w:pPr>
              <w:rPr>
                <w:sz w:val="28"/>
              </w:rPr>
            </w:pPr>
            <w:r w:rsidRPr="00D61C18">
              <w:rPr>
                <w:sz w:val="28"/>
              </w:rPr>
              <w:t>- Phát biểu được định nghĩa và viết được biểu thức của năng lượng liên kết của hạt nhân.</w:t>
            </w:r>
          </w:p>
          <w:p w14:paraId="210B0D84" w14:textId="77777777" w:rsidR="006B435C" w:rsidRPr="00D61C18" w:rsidRDefault="006B435C" w:rsidP="002064CC">
            <w:pPr>
              <w:rPr>
                <w:sz w:val="28"/>
              </w:rPr>
            </w:pPr>
            <w:r w:rsidRPr="00D61C18">
              <w:rPr>
                <w:sz w:val="28"/>
              </w:rPr>
              <w:t>- Sử dụng các bảng đã cho trong Sgk, tính được năng lượng liên kết và năng lượng liên kết riêng của một hạt nhân.</w:t>
            </w:r>
          </w:p>
          <w:p w14:paraId="40124FDA" w14:textId="77777777" w:rsidR="006B435C" w:rsidRPr="00D61C18" w:rsidRDefault="006B435C" w:rsidP="002064CC">
            <w:pPr>
              <w:rPr>
                <w:sz w:val="28"/>
              </w:rPr>
            </w:pPr>
            <w:r w:rsidRPr="00D61C18">
              <w:rPr>
                <w:sz w:val="28"/>
              </w:rPr>
              <w:t>- Vận dụng các công thức đã học vào giải bài tập trong SGK</w:t>
            </w:r>
          </w:p>
          <w:p w14:paraId="198E424D" w14:textId="77777777" w:rsidR="006B435C" w:rsidRPr="00D61C18" w:rsidRDefault="006B435C" w:rsidP="002064CC">
            <w:pPr>
              <w:rPr>
                <w:sz w:val="28"/>
              </w:rPr>
            </w:pPr>
            <w:r w:rsidRPr="00D61C18">
              <w:rPr>
                <w:sz w:val="28"/>
              </w:rPr>
              <w:t>Phát biểu được định nghĩa phản ứng hạt nhân và nêu được các định luật bảo toàn trong phản ứng hạt nhân.</w:t>
            </w:r>
          </w:p>
          <w:p w14:paraId="0192513A" w14:textId="77777777" w:rsidR="006B435C" w:rsidRPr="00D61C18" w:rsidRDefault="006B435C" w:rsidP="002064CC">
            <w:pPr>
              <w:rPr>
                <w:sz w:val="28"/>
              </w:rPr>
            </w:pPr>
            <w:r w:rsidRPr="00D61C18">
              <w:rPr>
                <w:sz w:val="28"/>
              </w:rPr>
              <w:t>Phát biểu được và nêu được ví dụ về phản ứng hạt nhân.</w:t>
            </w:r>
          </w:p>
          <w:p w14:paraId="6542DBF6" w14:textId="77777777" w:rsidR="006B435C" w:rsidRPr="00D61C18" w:rsidRDefault="006B435C" w:rsidP="002064CC">
            <w:pPr>
              <w:rPr>
                <w:b/>
                <w:sz w:val="28"/>
              </w:rPr>
            </w:pPr>
            <w:r w:rsidRPr="00D61C18">
              <w:rPr>
                <w:sz w:val="28"/>
              </w:rPr>
              <w:t>Viết biểu thức năng lượng của một phản ứng hạt nhân và nêu được điều kiện của phản ứng hạt nhân trong các trường hợp: toả năng lượng và thu năng lượng.</w:t>
            </w:r>
          </w:p>
          <w:p w14:paraId="50FD478E" w14:textId="77777777" w:rsidR="006B435C" w:rsidRPr="00D61C18" w:rsidRDefault="006B435C" w:rsidP="002064CC">
            <w:pPr>
              <w:rPr>
                <w:sz w:val="28"/>
              </w:rPr>
            </w:pPr>
            <w:r w:rsidRPr="00D61C18">
              <w:rPr>
                <w:sz w:val="28"/>
              </w:rPr>
              <w:t>- Vận dụng các công thức đã học vào giải bài tập trong SGK</w:t>
            </w:r>
          </w:p>
          <w:p w14:paraId="1FAEFA10" w14:textId="77777777" w:rsidR="006B435C" w:rsidRPr="00D61C18" w:rsidRDefault="006B435C" w:rsidP="002064CC">
            <w:pPr>
              <w:jc w:val="both"/>
              <w:rPr>
                <w:sz w:val="28"/>
                <w:lang w:val="vi-VN"/>
              </w:rPr>
            </w:pPr>
          </w:p>
        </w:tc>
        <w:tc>
          <w:tcPr>
            <w:tcW w:w="805" w:type="pct"/>
            <w:tcBorders>
              <w:top w:val="single" w:sz="4" w:space="0" w:color="auto"/>
              <w:left w:val="single" w:sz="4" w:space="0" w:color="auto"/>
              <w:bottom w:val="single" w:sz="4" w:space="0" w:color="auto"/>
              <w:right w:val="single" w:sz="4" w:space="0" w:color="auto"/>
            </w:tcBorders>
            <w:hideMark/>
          </w:tcPr>
          <w:p w14:paraId="16BC0BBC" w14:textId="77777777" w:rsidR="006B435C" w:rsidRPr="00D61C18" w:rsidRDefault="006B435C" w:rsidP="002064CC">
            <w:pPr>
              <w:jc w:val="both"/>
              <w:rPr>
                <w:b/>
                <w:sz w:val="28"/>
              </w:rPr>
            </w:pPr>
            <w:r w:rsidRPr="00D61C18">
              <w:rPr>
                <w:b/>
                <w:sz w:val="28"/>
              </w:rPr>
              <w:t>- Hình thức dạy học:</w:t>
            </w:r>
          </w:p>
          <w:p w14:paraId="471AEF8E" w14:textId="77777777" w:rsidR="006B435C" w:rsidRPr="00D61C18" w:rsidRDefault="006B435C" w:rsidP="002064CC">
            <w:pPr>
              <w:jc w:val="both"/>
              <w:rPr>
                <w:sz w:val="28"/>
              </w:rPr>
            </w:pPr>
            <w:r w:rsidRPr="00D61C18">
              <w:rPr>
                <w:sz w:val="28"/>
              </w:rPr>
              <w:t>+ Dạy học theo lớp</w:t>
            </w:r>
          </w:p>
          <w:p w14:paraId="6F6506A1" w14:textId="77777777" w:rsidR="006B435C" w:rsidRPr="00D61C18" w:rsidRDefault="006B435C" w:rsidP="002064CC">
            <w:pPr>
              <w:jc w:val="both"/>
              <w:rPr>
                <w:sz w:val="28"/>
              </w:rPr>
            </w:pPr>
            <w:r w:rsidRPr="00D61C18">
              <w:rPr>
                <w:sz w:val="28"/>
              </w:rPr>
              <w:t>+ Dạy học theo nhóm</w:t>
            </w:r>
          </w:p>
          <w:p w14:paraId="11BC4BD9" w14:textId="77777777" w:rsidR="006B435C" w:rsidRPr="00D61C18" w:rsidRDefault="006B435C" w:rsidP="002064CC">
            <w:pPr>
              <w:jc w:val="both"/>
              <w:rPr>
                <w:sz w:val="28"/>
              </w:rPr>
            </w:pPr>
            <w:r w:rsidRPr="00D61C18">
              <w:rPr>
                <w:sz w:val="28"/>
              </w:rPr>
              <w:t>+ Dạy học cá nhân</w:t>
            </w:r>
          </w:p>
          <w:p w14:paraId="7FB672F5" w14:textId="77777777" w:rsidR="006B435C" w:rsidRPr="00D61C18" w:rsidRDefault="006B435C" w:rsidP="002064CC">
            <w:pPr>
              <w:jc w:val="both"/>
              <w:rPr>
                <w:i/>
                <w:sz w:val="28"/>
              </w:rPr>
            </w:pPr>
            <w:r w:rsidRPr="00D61C18">
              <w:rPr>
                <w:i/>
                <w:sz w:val="28"/>
              </w:rPr>
              <w:t>(Có thể kết hợp các hình thức trên)</w:t>
            </w:r>
          </w:p>
          <w:p w14:paraId="15652AE0" w14:textId="77777777" w:rsidR="006B435C" w:rsidRPr="00D61C18" w:rsidRDefault="006B435C" w:rsidP="002064CC">
            <w:pPr>
              <w:jc w:val="both"/>
              <w:rPr>
                <w:b/>
                <w:sz w:val="28"/>
              </w:rPr>
            </w:pPr>
            <w:r w:rsidRPr="00D61C18">
              <w:rPr>
                <w:b/>
                <w:sz w:val="28"/>
              </w:rPr>
              <w:t xml:space="preserve">- Địa điểm: </w:t>
            </w:r>
          </w:p>
          <w:p w14:paraId="652A8F3E" w14:textId="77777777" w:rsidR="006B435C" w:rsidRPr="00D61C18" w:rsidRDefault="006B435C" w:rsidP="002064CC">
            <w:pPr>
              <w:jc w:val="both"/>
              <w:rPr>
                <w:sz w:val="28"/>
              </w:rPr>
            </w:pPr>
            <w:r w:rsidRPr="00D61C18">
              <w:rPr>
                <w:sz w:val="28"/>
              </w:rPr>
              <w:t>Tại phòng học</w:t>
            </w:r>
          </w:p>
          <w:p w14:paraId="2CC61C62" w14:textId="77777777" w:rsidR="006B435C" w:rsidRPr="00D61C18" w:rsidRDefault="006B435C" w:rsidP="002064CC">
            <w:pPr>
              <w:jc w:val="both"/>
              <w:rPr>
                <w:b/>
                <w:sz w:val="28"/>
              </w:rPr>
            </w:pPr>
            <w:r w:rsidRPr="00D61C18">
              <w:rPr>
                <w:b/>
                <w:sz w:val="28"/>
              </w:rPr>
              <w:t>Hình thức dạy học:</w:t>
            </w:r>
          </w:p>
          <w:p w14:paraId="473BB3CB" w14:textId="77777777" w:rsidR="006B435C" w:rsidRPr="00D61C18" w:rsidRDefault="006B435C" w:rsidP="002064CC">
            <w:pPr>
              <w:jc w:val="both"/>
              <w:rPr>
                <w:sz w:val="28"/>
              </w:rPr>
            </w:pPr>
            <w:r w:rsidRPr="00D61C18">
              <w:rPr>
                <w:sz w:val="28"/>
              </w:rPr>
              <w:t>+ Dạy học theo lớp</w:t>
            </w:r>
          </w:p>
          <w:p w14:paraId="586D4491" w14:textId="77777777" w:rsidR="006B435C" w:rsidRPr="00D61C18" w:rsidRDefault="006B435C" w:rsidP="002064CC">
            <w:pPr>
              <w:jc w:val="both"/>
              <w:rPr>
                <w:sz w:val="28"/>
              </w:rPr>
            </w:pPr>
            <w:r w:rsidRPr="00D61C18">
              <w:rPr>
                <w:sz w:val="28"/>
              </w:rPr>
              <w:t>+ Dạy học theo nhóm</w:t>
            </w:r>
          </w:p>
          <w:p w14:paraId="72EC5600" w14:textId="77777777" w:rsidR="006B435C" w:rsidRPr="00D61C18" w:rsidRDefault="006B435C" w:rsidP="002064CC">
            <w:pPr>
              <w:jc w:val="both"/>
              <w:rPr>
                <w:sz w:val="28"/>
              </w:rPr>
            </w:pPr>
            <w:r w:rsidRPr="00D61C18">
              <w:rPr>
                <w:sz w:val="28"/>
              </w:rPr>
              <w:t>+ Dạy học cá nhân</w:t>
            </w:r>
          </w:p>
          <w:p w14:paraId="6FAC2A58" w14:textId="77777777" w:rsidR="006B435C" w:rsidRPr="00D61C18" w:rsidRDefault="006B435C" w:rsidP="002064CC">
            <w:pPr>
              <w:jc w:val="both"/>
              <w:rPr>
                <w:i/>
                <w:sz w:val="28"/>
              </w:rPr>
            </w:pPr>
            <w:r w:rsidRPr="00D61C18">
              <w:rPr>
                <w:i/>
                <w:sz w:val="28"/>
              </w:rPr>
              <w:t>(Có thể kết hợp các hình thức trên)</w:t>
            </w:r>
          </w:p>
          <w:p w14:paraId="3AE164FC" w14:textId="77777777" w:rsidR="006B435C" w:rsidRPr="00D61C18" w:rsidRDefault="006B435C" w:rsidP="002064CC">
            <w:pPr>
              <w:jc w:val="both"/>
              <w:rPr>
                <w:b/>
                <w:sz w:val="28"/>
              </w:rPr>
            </w:pPr>
            <w:r w:rsidRPr="00D61C18">
              <w:rPr>
                <w:b/>
                <w:sz w:val="28"/>
              </w:rPr>
              <w:t xml:space="preserve">- Địa điểm: </w:t>
            </w:r>
          </w:p>
          <w:p w14:paraId="73EBEA7D" w14:textId="77777777" w:rsidR="006B435C" w:rsidRPr="00D61C18" w:rsidRDefault="006B435C" w:rsidP="002064CC">
            <w:pPr>
              <w:jc w:val="both"/>
              <w:rPr>
                <w:sz w:val="28"/>
              </w:rPr>
            </w:pPr>
            <w:r w:rsidRPr="00D61C18">
              <w:rPr>
                <w:sz w:val="28"/>
              </w:rPr>
              <w:t>Tại phòng học</w:t>
            </w:r>
          </w:p>
          <w:p w14:paraId="3C8FC089" w14:textId="77777777" w:rsidR="006B435C" w:rsidRPr="00D61C18" w:rsidRDefault="006B435C" w:rsidP="002064CC">
            <w:pPr>
              <w:jc w:val="both"/>
              <w:rPr>
                <w:sz w:val="28"/>
              </w:rPr>
            </w:pPr>
          </w:p>
          <w:p w14:paraId="71DA1CCF" w14:textId="77777777" w:rsidR="006B435C" w:rsidRPr="00D61C18" w:rsidRDefault="006B435C" w:rsidP="002064CC">
            <w:pPr>
              <w:jc w:val="both"/>
              <w:rPr>
                <w:sz w:val="28"/>
              </w:rPr>
            </w:pPr>
          </w:p>
          <w:p w14:paraId="5790379F" w14:textId="77777777" w:rsidR="006B435C" w:rsidRPr="00D61C18" w:rsidRDefault="006B435C" w:rsidP="002064CC">
            <w:pPr>
              <w:jc w:val="both"/>
              <w:rPr>
                <w:sz w:val="28"/>
              </w:rPr>
            </w:pPr>
          </w:p>
          <w:p w14:paraId="52B2A381" w14:textId="77777777" w:rsidR="006B435C" w:rsidRPr="00D61C18" w:rsidRDefault="006B435C" w:rsidP="002064CC">
            <w:pPr>
              <w:jc w:val="both"/>
              <w:rPr>
                <w:sz w:val="28"/>
              </w:rPr>
            </w:pPr>
          </w:p>
          <w:p w14:paraId="2A37766A" w14:textId="77777777" w:rsidR="006B435C" w:rsidRPr="00D61C18" w:rsidRDefault="006B435C" w:rsidP="002064CC">
            <w:pPr>
              <w:jc w:val="both"/>
              <w:rPr>
                <w:sz w:val="28"/>
              </w:rPr>
            </w:pPr>
          </w:p>
          <w:p w14:paraId="2CC67F39" w14:textId="77777777" w:rsidR="006B435C" w:rsidRPr="00D61C18" w:rsidRDefault="006B435C" w:rsidP="002064CC">
            <w:pPr>
              <w:jc w:val="both"/>
              <w:rPr>
                <w:sz w:val="28"/>
              </w:rPr>
            </w:pPr>
          </w:p>
          <w:p w14:paraId="560B88D2" w14:textId="77777777" w:rsidR="006B435C" w:rsidRPr="00D61C18" w:rsidRDefault="006B435C" w:rsidP="002064CC">
            <w:pPr>
              <w:jc w:val="both"/>
              <w:rPr>
                <w:sz w:val="28"/>
              </w:rPr>
            </w:pPr>
          </w:p>
          <w:p w14:paraId="138CB556" w14:textId="77777777" w:rsidR="006B435C" w:rsidRPr="00D61C18" w:rsidRDefault="006B435C" w:rsidP="002064CC">
            <w:pPr>
              <w:jc w:val="both"/>
              <w:rPr>
                <w:sz w:val="28"/>
              </w:rPr>
            </w:pPr>
          </w:p>
          <w:p w14:paraId="18155DF1" w14:textId="77777777" w:rsidR="006B435C" w:rsidRPr="00D61C18" w:rsidRDefault="006B435C" w:rsidP="002064CC">
            <w:pPr>
              <w:jc w:val="both"/>
              <w:rPr>
                <w:sz w:val="28"/>
              </w:rPr>
            </w:pPr>
          </w:p>
          <w:p w14:paraId="06C194C9" w14:textId="77777777" w:rsidR="006B435C" w:rsidRPr="00D61C18" w:rsidRDefault="006B435C" w:rsidP="002064CC">
            <w:pPr>
              <w:jc w:val="both"/>
              <w:rPr>
                <w:sz w:val="28"/>
              </w:rPr>
            </w:pPr>
          </w:p>
          <w:p w14:paraId="4B759944" w14:textId="77777777" w:rsidR="006B435C" w:rsidRPr="00D61C18" w:rsidRDefault="006B435C" w:rsidP="002064CC">
            <w:pPr>
              <w:jc w:val="both"/>
              <w:rPr>
                <w:sz w:val="28"/>
              </w:rPr>
            </w:pPr>
          </w:p>
          <w:p w14:paraId="7985B305" w14:textId="77777777" w:rsidR="006B435C" w:rsidRPr="00D61C18" w:rsidRDefault="006B435C" w:rsidP="002064CC">
            <w:pPr>
              <w:jc w:val="both"/>
              <w:rPr>
                <w:b/>
                <w:sz w:val="28"/>
              </w:rPr>
            </w:pPr>
            <w:r w:rsidRPr="00D61C18">
              <w:rPr>
                <w:b/>
                <w:sz w:val="28"/>
              </w:rPr>
              <w:t>Hình thức dạy học:</w:t>
            </w:r>
          </w:p>
          <w:p w14:paraId="1931C78C" w14:textId="77777777" w:rsidR="006B435C" w:rsidRPr="00D61C18" w:rsidRDefault="006B435C" w:rsidP="002064CC">
            <w:pPr>
              <w:jc w:val="both"/>
              <w:rPr>
                <w:sz w:val="28"/>
              </w:rPr>
            </w:pPr>
            <w:r w:rsidRPr="00D61C18">
              <w:rPr>
                <w:sz w:val="28"/>
              </w:rPr>
              <w:t>+ Dạy học theo lớp</w:t>
            </w:r>
          </w:p>
          <w:p w14:paraId="25C0FBBC" w14:textId="77777777" w:rsidR="006B435C" w:rsidRPr="00D61C18" w:rsidRDefault="006B435C" w:rsidP="002064CC">
            <w:pPr>
              <w:jc w:val="both"/>
              <w:rPr>
                <w:sz w:val="28"/>
              </w:rPr>
            </w:pPr>
            <w:r w:rsidRPr="00D61C18">
              <w:rPr>
                <w:sz w:val="28"/>
              </w:rPr>
              <w:t>+ Dạy học theo nhóm</w:t>
            </w:r>
          </w:p>
          <w:p w14:paraId="778625C6" w14:textId="77777777" w:rsidR="006B435C" w:rsidRPr="00D61C18" w:rsidRDefault="006B435C" w:rsidP="002064CC">
            <w:pPr>
              <w:jc w:val="both"/>
              <w:rPr>
                <w:sz w:val="28"/>
              </w:rPr>
            </w:pPr>
            <w:r w:rsidRPr="00D61C18">
              <w:rPr>
                <w:sz w:val="28"/>
              </w:rPr>
              <w:t>+ Dạy học cá nhân</w:t>
            </w:r>
          </w:p>
          <w:p w14:paraId="70640BE5" w14:textId="77777777" w:rsidR="006B435C" w:rsidRPr="00D61C18" w:rsidRDefault="006B435C" w:rsidP="002064CC">
            <w:pPr>
              <w:jc w:val="both"/>
              <w:rPr>
                <w:i/>
                <w:sz w:val="28"/>
              </w:rPr>
            </w:pPr>
            <w:r w:rsidRPr="00D61C18">
              <w:rPr>
                <w:i/>
                <w:sz w:val="28"/>
              </w:rPr>
              <w:t>(Có thể kết hợp các hình thức trên)</w:t>
            </w:r>
          </w:p>
          <w:p w14:paraId="492950D8" w14:textId="77777777" w:rsidR="006B435C" w:rsidRPr="00D61C18" w:rsidRDefault="006B435C" w:rsidP="002064CC">
            <w:pPr>
              <w:jc w:val="both"/>
              <w:rPr>
                <w:b/>
                <w:sz w:val="28"/>
              </w:rPr>
            </w:pPr>
            <w:r w:rsidRPr="00D61C18">
              <w:rPr>
                <w:b/>
                <w:sz w:val="28"/>
              </w:rPr>
              <w:t xml:space="preserve">- Địa điểm: </w:t>
            </w:r>
          </w:p>
          <w:p w14:paraId="510F43A9" w14:textId="77777777" w:rsidR="006B435C" w:rsidRPr="00D61C18" w:rsidRDefault="006B435C" w:rsidP="002064CC">
            <w:pPr>
              <w:jc w:val="both"/>
              <w:rPr>
                <w:b/>
                <w:sz w:val="28"/>
              </w:rPr>
            </w:pPr>
            <w:r w:rsidRPr="00D61C18">
              <w:rPr>
                <w:sz w:val="28"/>
              </w:rPr>
              <w:t>Tại phòng học</w:t>
            </w:r>
          </w:p>
        </w:tc>
        <w:tc>
          <w:tcPr>
            <w:tcW w:w="1581" w:type="pct"/>
            <w:tcBorders>
              <w:top w:val="single" w:sz="4" w:space="0" w:color="auto"/>
              <w:left w:val="single" w:sz="4" w:space="0" w:color="auto"/>
              <w:bottom w:val="single" w:sz="4" w:space="0" w:color="auto"/>
              <w:right w:val="single" w:sz="4" w:space="0" w:color="auto"/>
            </w:tcBorders>
          </w:tcPr>
          <w:p w14:paraId="51A39863" w14:textId="77777777" w:rsidR="006B435C" w:rsidRPr="00D61C18" w:rsidRDefault="006B435C" w:rsidP="002064CC">
            <w:pPr>
              <w:rPr>
                <w:b/>
                <w:sz w:val="28"/>
                <w:lang w:val="vi-VN"/>
              </w:rPr>
            </w:pPr>
            <w:r w:rsidRPr="00D61C18">
              <w:rPr>
                <w:b/>
                <w:sz w:val="28"/>
                <w:lang w:val="vi-VN"/>
              </w:rPr>
              <w:t>Nội dung</w:t>
            </w:r>
          </w:p>
          <w:p w14:paraId="0C1A00AF" w14:textId="77777777" w:rsidR="006B435C" w:rsidRPr="00D61C18" w:rsidRDefault="006B435C" w:rsidP="002064CC">
            <w:pPr>
              <w:pStyle w:val="ListParagraph"/>
              <w:numPr>
                <w:ilvl w:val="0"/>
                <w:numId w:val="69"/>
              </w:numPr>
              <w:ind w:left="426"/>
              <w:rPr>
                <w:sz w:val="28"/>
              </w:rPr>
            </w:pPr>
            <w:r w:rsidRPr="00D61C18">
              <w:rPr>
                <w:sz w:val="28"/>
              </w:rPr>
              <w:t>Cấu tạo hạt nhân</w:t>
            </w:r>
          </w:p>
          <w:p w14:paraId="5C98F092" w14:textId="77777777" w:rsidR="006B435C" w:rsidRPr="00D61C18" w:rsidRDefault="006B435C" w:rsidP="002064CC">
            <w:pPr>
              <w:rPr>
                <w:sz w:val="28"/>
              </w:rPr>
            </w:pPr>
            <w:r w:rsidRPr="00D61C18">
              <w:rPr>
                <w:sz w:val="28"/>
              </w:rPr>
              <w:t xml:space="preserve">II. Khối lượng hạt nhân </w:t>
            </w:r>
          </w:p>
          <w:p w14:paraId="7251F750" w14:textId="77777777" w:rsidR="006B435C" w:rsidRPr="00D61C18" w:rsidRDefault="006B435C" w:rsidP="002064CC">
            <w:pPr>
              <w:tabs>
                <w:tab w:val="left" w:pos="6190"/>
              </w:tabs>
              <w:rPr>
                <w:b/>
                <w:sz w:val="28"/>
                <w:lang w:val="nl-NL"/>
              </w:rPr>
            </w:pPr>
          </w:p>
          <w:p w14:paraId="4D89B5F1" w14:textId="77777777" w:rsidR="006B435C" w:rsidRPr="00D61C18" w:rsidRDefault="006B435C" w:rsidP="002064CC">
            <w:pPr>
              <w:tabs>
                <w:tab w:val="left" w:pos="6190"/>
              </w:tabs>
              <w:rPr>
                <w:b/>
                <w:sz w:val="28"/>
                <w:lang w:val="nl-NL"/>
              </w:rPr>
            </w:pPr>
          </w:p>
          <w:p w14:paraId="3715BE63" w14:textId="77777777" w:rsidR="006B435C" w:rsidRPr="00D61C18" w:rsidRDefault="006B435C" w:rsidP="002064CC">
            <w:pPr>
              <w:tabs>
                <w:tab w:val="left" w:pos="6190"/>
              </w:tabs>
              <w:rPr>
                <w:b/>
                <w:sz w:val="28"/>
                <w:lang w:val="nl-NL"/>
              </w:rPr>
            </w:pPr>
          </w:p>
          <w:p w14:paraId="58359BA7" w14:textId="77777777" w:rsidR="006B435C" w:rsidRPr="00D61C18" w:rsidRDefault="006B435C" w:rsidP="002064CC">
            <w:pPr>
              <w:tabs>
                <w:tab w:val="left" w:pos="6190"/>
              </w:tabs>
              <w:rPr>
                <w:b/>
                <w:sz w:val="28"/>
                <w:lang w:val="nl-NL"/>
              </w:rPr>
            </w:pPr>
          </w:p>
          <w:p w14:paraId="1BA13EA5" w14:textId="77777777" w:rsidR="006B435C" w:rsidRPr="00D61C18" w:rsidRDefault="006B435C" w:rsidP="002064CC">
            <w:pPr>
              <w:tabs>
                <w:tab w:val="left" w:pos="6190"/>
              </w:tabs>
              <w:rPr>
                <w:b/>
                <w:sz w:val="28"/>
                <w:lang w:val="nl-NL"/>
              </w:rPr>
            </w:pPr>
          </w:p>
          <w:p w14:paraId="13ED05C7" w14:textId="77777777" w:rsidR="006B435C" w:rsidRPr="00D61C18" w:rsidRDefault="006B435C" w:rsidP="002064CC">
            <w:pPr>
              <w:tabs>
                <w:tab w:val="left" w:pos="6190"/>
              </w:tabs>
              <w:rPr>
                <w:b/>
                <w:sz w:val="28"/>
                <w:lang w:val="nl-NL"/>
              </w:rPr>
            </w:pPr>
          </w:p>
          <w:p w14:paraId="070361DD" w14:textId="77777777" w:rsidR="006B435C" w:rsidRPr="00D61C18" w:rsidRDefault="006B435C" w:rsidP="002064CC">
            <w:pPr>
              <w:tabs>
                <w:tab w:val="left" w:pos="6190"/>
              </w:tabs>
              <w:rPr>
                <w:b/>
                <w:sz w:val="28"/>
                <w:lang w:val="nl-NL"/>
              </w:rPr>
            </w:pPr>
          </w:p>
          <w:p w14:paraId="27CE021A" w14:textId="77777777" w:rsidR="006B435C" w:rsidRPr="00D61C18" w:rsidRDefault="006B435C" w:rsidP="002064CC">
            <w:pPr>
              <w:tabs>
                <w:tab w:val="left" w:pos="6190"/>
              </w:tabs>
              <w:rPr>
                <w:b/>
                <w:sz w:val="28"/>
                <w:lang w:val="nl-NL"/>
              </w:rPr>
            </w:pPr>
          </w:p>
          <w:p w14:paraId="2533565F" w14:textId="77777777" w:rsidR="006B435C" w:rsidRPr="00D61C18" w:rsidRDefault="006B435C" w:rsidP="002064CC">
            <w:pPr>
              <w:tabs>
                <w:tab w:val="left" w:pos="6190"/>
              </w:tabs>
              <w:rPr>
                <w:b/>
                <w:i/>
                <w:sz w:val="28"/>
                <w:lang w:val="nl-NL"/>
              </w:rPr>
            </w:pPr>
            <w:r w:rsidRPr="00D61C18">
              <w:rPr>
                <w:b/>
                <w:i/>
                <w:sz w:val="28"/>
                <w:lang w:val="nl-NL"/>
              </w:rPr>
              <w:t>Nội dung</w:t>
            </w:r>
          </w:p>
          <w:p w14:paraId="3D853375"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3A13EB24" w14:textId="77777777" w:rsidR="006B435C" w:rsidRPr="00D61C18" w:rsidRDefault="006B435C" w:rsidP="002064CC">
            <w:pPr>
              <w:tabs>
                <w:tab w:val="left" w:pos="6190"/>
              </w:tabs>
              <w:rPr>
                <w:b/>
                <w:i/>
                <w:sz w:val="28"/>
                <w:lang w:val="nl-NL"/>
              </w:rPr>
            </w:pPr>
            <w:r w:rsidRPr="00D61C18">
              <w:rPr>
                <w:b/>
                <w:i/>
                <w:sz w:val="28"/>
                <w:lang w:val="nl-NL"/>
              </w:rPr>
              <w:t>- Giải bài tập</w:t>
            </w:r>
          </w:p>
          <w:p w14:paraId="2930A38A"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49FEA858"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498D0F2F"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438C6866"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7C8DE139" w14:textId="77777777" w:rsidR="006B435C" w:rsidRPr="00D61C18" w:rsidRDefault="006B435C" w:rsidP="002064CC">
            <w:pPr>
              <w:tabs>
                <w:tab w:val="left" w:pos="6190"/>
              </w:tabs>
              <w:rPr>
                <w:sz w:val="28"/>
                <w:lang w:val="nl-NL"/>
              </w:rPr>
            </w:pPr>
            <w:r w:rsidRPr="00D61C18">
              <w:rPr>
                <w:sz w:val="28"/>
                <w:lang w:val="nl-NL"/>
              </w:rPr>
              <w:t xml:space="preserve">- Có thể chia nhóm, sử dụng kĩ thuật các mảnh ghép, hoặc kĩ thuật khăn trải bàn, kĩ thuật chia sẻ cặp đôi, kĩ thuật ổ bi, kĩ thuật phòng tranh ... hoặc hoạt động cá nhân </w:t>
            </w:r>
            <w:r w:rsidRPr="00D61C18">
              <w:rPr>
                <w:color w:val="FF0000"/>
                <w:sz w:val="28"/>
                <w:lang w:val="nl-NL"/>
              </w:rPr>
              <w:t>(</w:t>
            </w:r>
            <w:r w:rsidRPr="00D61C18">
              <w:rPr>
                <w:i/>
                <w:color w:val="FF0000"/>
                <w:sz w:val="28"/>
                <w:lang w:val="nl-NL"/>
              </w:rPr>
              <w:t>khuyến khích tổ chức hoạt động nhóm)</w:t>
            </w:r>
          </w:p>
          <w:p w14:paraId="6A06558B"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100CAFDB"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51C32FC9" w14:textId="77777777" w:rsidR="006B435C" w:rsidRPr="00D61C18" w:rsidRDefault="006B435C" w:rsidP="002064CC">
            <w:pPr>
              <w:tabs>
                <w:tab w:val="left" w:pos="6190"/>
              </w:tabs>
              <w:rPr>
                <w:b/>
                <w:i/>
                <w:sz w:val="28"/>
                <w:lang w:val="vi-VN"/>
              </w:rPr>
            </w:pPr>
            <w:r w:rsidRPr="00D61C18">
              <w:rPr>
                <w:b/>
                <w:sz w:val="28"/>
                <w:lang w:val="nl-NL"/>
              </w:rPr>
              <w:t>* Giao nhiệm vụ chuẩn bị cho tiết học tới</w:t>
            </w:r>
          </w:p>
          <w:p w14:paraId="480D19F2" w14:textId="77777777" w:rsidR="006B435C" w:rsidRPr="00D61C18" w:rsidRDefault="006B435C" w:rsidP="002064CC">
            <w:pPr>
              <w:tabs>
                <w:tab w:val="left" w:pos="6190"/>
              </w:tabs>
              <w:rPr>
                <w:b/>
                <w:sz w:val="28"/>
                <w:lang w:val="nl-NL"/>
              </w:rPr>
            </w:pPr>
          </w:p>
          <w:p w14:paraId="39A93048" w14:textId="77777777" w:rsidR="006B435C" w:rsidRPr="00D61C18" w:rsidRDefault="006B435C" w:rsidP="002064CC">
            <w:pPr>
              <w:rPr>
                <w:sz w:val="28"/>
                <w:lang w:val="vi-VN"/>
              </w:rPr>
            </w:pPr>
          </w:p>
          <w:p w14:paraId="2AAE0C0E" w14:textId="77777777" w:rsidR="006B435C" w:rsidRPr="00D61C18" w:rsidRDefault="006B435C" w:rsidP="002064CC">
            <w:pPr>
              <w:rPr>
                <w:b/>
                <w:sz w:val="28"/>
              </w:rPr>
            </w:pPr>
          </w:p>
          <w:p w14:paraId="72113D04" w14:textId="77777777" w:rsidR="006B435C" w:rsidRPr="00D61C18" w:rsidRDefault="006B435C" w:rsidP="002064CC">
            <w:pPr>
              <w:rPr>
                <w:b/>
                <w:sz w:val="28"/>
              </w:rPr>
            </w:pPr>
          </w:p>
          <w:p w14:paraId="1A5EAAAE" w14:textId="77777777" w:rsidR="006B435C" w:rsidRPr="00D61C18" w:rsidRDefault="006B435C" w:rsidP="002064CC">
            <w:pPr>
              <w:rPr>
                <w:b/>
                <w:sz w:val="28"/>
              </w:rPr>
            </w:pPr>
          </w:p>
          <w:p w14:paraId="3CC6A22A" w14:textId="77777777" w:rsidR="006B435C" w:rsidRPr="00D61C18" w:rsidRDefault="006B435C" w:rsidP="002064CC">
            <w:pPr>
              <w:rPr>
                <w:b/>
                <w:sz w:val="28"/>
              </w:rPr>
            </w:pPr>
          </w:p>
          <w:p w14:paraId="2B47EDA4" w14:textId="77777777" w:rsidR="006B435C" w:rsidRPr="00D61C18" w:rsidRDefault="006B435C" w:rsidP="002064CC">
            <w:pPr>
              <w:rPr>
                <w:b/>
                <w:sz w:val="28"/>
              </w:rPr>
            </w:pPr>
          </w:p>
          <w:p w14:paraId="017471E4" w14:textId="77777777" w:rsidR="006B435C" w:rsidRPr="00D61C18" w:rsidRDefault="006B435C" w:rsidP="002064CC">
            <w:pPr>
              <w:rPr>
                <w:b/>
                <w:sz w:val="28"/>
              </w:rPr>
            </w:pPr>
          </w:p>
          <w:p w14:paraId="6B41EBFA" w14:textId="77777777" w:rsidR="006B435C" w:rsidRPr="00D61C18" w:rsidRDefault="006B435C" w:rsidP="002064CC">
            <w:pPr>
              <w:rPr>
                <w:b/>
                <w:sz w:val="28"/>
                <w:lang w:val="vi-VN"/>
              </w:rPr>
            </w:pPr>
            <w:r w:rsidRPr="00D61C18">
              <w:rPr>
                <w:b/>
                <w:sz w:val="28"/>
                <w:lang w:val="vi-VN"/>
              </w:rPr>
              <w:t>Nội dung</w:t>
            </w:r>
          </w:p>
          <w:p w14:paraId="5B06BFD8" w14:textId="77777777" w:rsidR="006B435C" w:rsidRPr="00D61C18" w:rsidRDefault="006B435C" w:rsidP="002064CC">
            <w:pPr>
              <w:pStyle w:val="ListParagraph"/>
              <w:numPr>
                <w:ilvl w:val="0"/>
                <w:numId w:val="69"/>
              </w:numPr>
              <w:ind w:left="426"/>
              <w:rPr>
                <w:sz w:val="28"/>
              </w:rPr>
            </w:pPr>
            <w:r w:rsidRPr="00D61C18">
              <w:rPr>
                <w:sz w:val="28"/>
              </w:rPr>
              <w:t>Lực hạt nhân</w:t>
            </w:r>
          </w:p>
          <w:p w14:paraId="2CFAA7BF" w14:textId="77777777" w:rsidR="006B435C" w:rsidRPr="00D61C18" w:rsidRDefault="006B435C" w:rsidP="002064CC">
            <w:pPr>
              <w:rPr>
                <w:sz w:val="28"/>
              </w:rPr>
            </w:pPr>
            <w:r w:rsidRPr="00D61C18">
              <w:rPr>
                <w:sz w:val="28"/>
              </w:rPr>
              <w:t>II. Năng lượng liên kết của hạt nhân</w:t>
            </w:r>
          </w:p>
          <w:p w14:paraId="270221E8" w14:textId="77777777" w:rsidR="006B435C" w:rsidRPr="00D61C18" w:rsidRDefault="006B435C" w:rsidP="002064CC">
            <w:pPr>
              <w:pStyle w:val="ListParagraph"/>
              <w:numPr>
                <w:ilvl w:val="0"/>
                <w:numId w:val="69"/>
              </w:numPr>
              <w:ind w:left="426"/>
              <w:rPr>
                <w:sz w:val="28"/>
              </w:rPr>
            </w:pPr>
            <w:r w:rsidRPr="00D61C18">
              <w:rPr>
                <w:sz w:val="28"/>
              </w:rPr>
              <w:t>Phản ứng hạt nhân</w:t>
            </w:r>
          </w:p>
          <w:p w14:paraId="17DB7AC1" w14:textId="77777777" w:rsidR="006B435C" w:rsidRPr="00D61C18" w:rsidRDefault="006B435C" w:rsidP="002064CC">
            <w:pPr>
              <w:tabs>
                <w:tab w:val="left" w:pos="6190"/>
              </w:tabs>
              <w:rPr>
                <w:b/>
                <w:sz w:val="28"/>
                <w:lang w:val="nl-NL"/>
              </w:rPr>
            </w:pPr>
          </w:p>
          <w:p w14:paraId="5A00FDCD" w14:textId="77777777" w:rsidR="006B435C" w:rsidRPr="00D61C18" w:rsidRDefault="006B435C" w:rsidP="002064CC">
            <w:pPr>
              <w:tabs>
                <w:tab w:val="left" w:pos="6190"/>
              </w:tabs>
              <w:rPr>
                <w:b/>
                <w:sz w:val="28"/>
                <w:lang w:val="nl-NL"/>
              </w:rPr>
            </w:pPr>
          </w:p>
          <w:p w14:paraId="73158A72"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1C6D239D" w14:textId="77777777" w:rsidR="006B435C" w:rsidRPr="00D61C18" w:rsidRDefault="006B435C" w:rsidP="002064CC">
            <w:pPr>
              <w:tabs>
                <w:tab w:val="left" w:pos="6190"/>
              </w:tabs>
              <w:rPr>
                <w:i/>
                <w:sz w:val="28"/>
                <w:lang w:val="vi-VN"/>
              </w:rPr>
            </w:pPr>
            <w:r w:rsidRPr="00D61C18">
              <w:rPr>
                <w:b/>
                <w:sz w:val="28"/>
                <w:lang w:val="nl-NL"/>
              </w:rPr>
              <w:t xml:space="preserve">- Có thể kết hợp các PP: Dạy học hợp tác, đàm thoại, thuyết trình; pp dạy học theo trạm </w:t>
            </w:r>
            <w:r w:rsidRPr="00D61C18">
              <w:rPr>
                <w:i/>
                <w:sz w:val="28"/>
                <w:lang w:val="nl-NL"/>
              </w:rPr>
              <w:t>(trong hoạt động luyện tập);</w:t>
            </w:r>
            <w:r w:rsidRPr="00D61C18">
              <w:rPr>
                <w:b/>
                <w:i/>
                <w:sz w:val="28"/>
                <w:lang w:val="vi-VN"/>
              </w:rPr>
              <w:t xml:space="preserve"> </w:t>
            </w:r>
            <w:r w:rsidRPr="00D61C18">
              <w:rPr>
                <w:b/>
                <w:i/>
                <w:sz w:val="28"/>
                <w:lang w:val="nl-NL"/>
              </w:rPr>
              <w:t>pp lớp học đảo ngược</w:t>
            </w:r>
            <w:r w:rsidRPr="00D61C18">
              <w:rPr>
                <w:b/>
                <w:i/>
                <w:sz w:val="28"/>
                <w:lang w:val="vi-VN"/>
              </w:rPr>
              <w:t>, ...</w:t>
            </w:r>
          </w:p>
          <w:p w14:paraId="21FBFC9A" w14:textId="77777777" w:rsidR="006B435C" w:rsidRPr="00D61C18" w:rsidRDefault="006B435C" w:rsidP="002064CC">
            <w:pPr>
              <w:tabs>
                <w:tab w:val="left" w:pos="6190"/>
              </w:tabs>
              <w:rPr>
                <w:i/>
                <w:color w:val="FF0000"/>
                <w:sz w:val="28"/>
                <w:lang w:val="nl-NL"/>
              </w:rPr>
            </w:pPr>
            <w:r w:rsidRPr="00D61C18">
              <w:rPr>
                <w:sz w:val="28"/>
                <w:lang w:val="nl-NL"/>
              </w:rPr>
              <w:t xml:space="preserve">- Có thể chia nhóm, sử dụng kĩ thuật khăn trải bàn, kĩ thuật XYZ, kĩ thuật ổ bi, kĩ thuật phòng tranh, kĩ thuật chia sẻ cặp đôi, ... hoặc hoạt động cá nhân </w:t>
            </w:r>
            <w:r w:rsidRPr="00D61C18">
              <w:rPr>
                <w:color w:val="FF0000"/>
                <w:sz w:val="28"/>
                <w:lang w:val="nl-NL"/>
              </w:rPr>
              <w:t>(</w:t>
            </w:r>
            <w:r w:rsidRPr="00D61C18">
              <w:rPr>
                <w:i/>
                <w:color w:val="FF0000"/>
                <w:sz w:val="28"/>
                <w:lang w:val="nl-NL"/>
              </w:rPr>
              <w:t>khuyến khích tổ chức hoạt động nhóm)</w:t>
            </w:r>
          </w:p>
          <w:p w14:paraId="5B166D1F"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06651B8D"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6FDEA92A" w14:textId="77777777" w:rsidR="006B435C" w:rsidRPr="00D61C18" w:rsidRDefault="006B435C" w:rsidP="002064CC">
            <w:pPr>
              <w:tabs>
                <w:tab w:val="left" w:pos="6190"/>
              </w:tabs>
              <w:rPr>
                <w:b/>
                <w:i/>
                <w:sz w:val="28"/>
                <w:lang w:val="nl-NL"/>
              </w:rPr>
            </w:pPr>
            <w:r w:rsidRPr="00D61C18">
              <w:rPr>
                <w:b/>
                <w:sz w:val="28"/>
                <w:lang w:val="nl-NL"/>
              </w:rPr>
              <w:t>* Giao nhiệm vụ chuẩn bị cho tiết học tới</w:t>
            </w:r>
          </w:p>
        </w:tc>
      </w:tr>
      <w:tr w:rsidR="006B435C" w:rsidRPr="00D61C18" w14:paraId="603FE91E"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1E1F6D83" w14:textId="77777777" w:rsidR="006B435C" w:rsidRPr="00D61C18" w:rsidRDefault="006B435C" w:rsidP="002064CC">
            <w:pPr>
              <w:jc w:val="center"/>
              <w:rPr>
                <w:sz w:val="28"/>
                <w:lang w:val="vi-VN"/>
              </w:rPr>
            </w:pPr>
            <w:r w:rsidRPr="00D61C18">
              <w:rPr>
                <w:sz w:val="28"/>
                <w:lang w:val="vi-VN"/>
              </w:rPr>
              <w:t>46</w:t>
            </w:r>
          </w:p>
        </w:tc>
        <w:tc>
          <w:tcPr>
            <w:tcW w:w="604" w:type="pct"/>
            <w:tcBorders>
              <w:top w:val="single" w:sz="4" w:space="0" w:color="auto"/>
              <w:left w:val="single" w:sz="4" w:space="0" w:color="auto"/>
              <w:bottom w:val="single" w:sz="4" w:space="0" w:color="auto"/>
              <w:right w:val="single" w:sz="4" w:space="0" w:color="auto"/>
            </w:tcBorders>
            <w:hideMark/>
          </w:tcPr>
          <w:p w14:paraId="36B904C5" w14:textId="77777777" w:rsidR="006B435C" w:rsidRPr="00D61C18" w:rsidRDefault="006B435C" w:rsidP="002064CC">
            <w:pPr>
              <w:pStyle w:val="TableParagraph"/>
              <w:rPr>
                <w:b/>
                <w:color w:val="FF0000"/>
                <w:sz w:val="28"/>
              </w:rPr>
            </w:pPr>
            <w:r w:rsidRPr="00D61C18">
              <w:rPr>
                <w:b/>
                <w:color w:val="FF0000"/>
                <w:sz w:val="28"/>
              </w:rPr>
              <w:t>Bài tập</w:t>
            </w:r>
          </w:p>
        </w:tc>
        <w:tc>
          <w:tcPr>
            <w:tcW w:w="278" w:type="pct"/>
            <w:tcBorders>
              <w:top w:val="single" w:sz="4" w:space="0" w:color="auto"/>
              <w:left w:val="single" w:sz="4" w:space="0" w:color="auto"/>
              <w:bottom w:val="single" w:sz="4" w:space="0" w:color="auto"/>
              <w:right w:val="single" w:sz="4" w:space="0" w:color="auto"/>
            </w:tcBorders>
            <w:hideMark/>
          </w:tcPr>
          <w:p w14:paraId="72F8CCA9" w14:textId="77777777" w:rsidR="006B435C" w:rsidRPr="00D61C18" w:rsidRDefault="006B435C" w:rsidP="002064CC">
            <w:pPr>
              <w:jc w:val="both"/>
              <w:rPr>
                <w:sz w:val="28"/>
              </w:rPr>
            </w:pPr>
            <w:r w:rsidRPr="00D61C18">
              <w:rPr>
                <w:sz w:val="28"/>
              </w:rPr>
              <w:t>1</w:t>
            </w:r>
          </w:p>
        </w:tc>
        <w:tc>
          <w:tcPr>
            <w:tcW w:w="264" w:type="pct"/>
            <w:gridSpan w:val="2"/>
            <w:tcBorders>
              <w:top w:val="single" w:sz="4" w:space="0" w:color="auto"/>
              <w:left w:val="single" w:sz="4" w:space="0" w:color="auto"/>
              <w:bottom w:val="single" w:sz="4" w:space="0" w:color="auto"/>
              <w:right w:val="single" w:sz="4" w:space="0" w:color="auto"/>
            </w:tcBorders>
            <w:hideMark/>
          </w:tcPr>
          <w:p w14:paraId="4DD05A18" w14:textId="77777777" w:rsidR="006B435C" w:rsidRPr="00D61C18" w:rsidRDefault="006B435C" w:rsidP="002064CC">
            <w:pPr>
              <w:jc w:val="both"/>
              <w:rPr>
                <w:sz w:val="28"/>
              </w:rPr>
            </w:pPr>
            <w:r w:rsidRPr="00D61C18">
              <w:rPr>
                <w:sz w:val="28"/>
              </w:rPr>
              <w:t>60</w:t>
            </w:r>
          </w:p>
          <w:p w14:paraId="4D1D175F" w14:textId="77777777" w:rsidR="006B435C" w:rsidRPr="00D61C18" w:rsidRDefault="006B435C" w:rsidP="002064CC">
            <w:pPr>
              <w:jc w:val="both"/>
              <w:rPr>
                <w:sz w:val="28"/>
              </w:rPr>
            </w:pPr>
          </w:p>
          <w:p w14:paraId="70166A61" w14:textId="77777777" w:rsidR="006B435C" w:rsidRPr="00D61C18" w:rsidRDefault="006B435C" w:rsidP="002064CC">
            <w:pPr>
              <w:jc w:val="both"/>
              <w:rPr>
                <w:sz w:val="28"/>
              </w:rPr>
            </w:pPr>
          </w:p>
          <w:p w14:paraId="26FC0765" w14:textId="77777777" w:rsidR="006B435C" w:rsidRPr="00D61C18" w:rsidRDefault="006B435C" w:rsidP="002064CC">
            <w:pPr>
              <w:jc w:val="both"/>
              <w:rPr>
                <w:sz w:val="28"/>
              </w:rPr>
            </w:pPr>
          </w:p>
          <w:p w14:paraId="2DB486C8" w14:textId="77777777" w:rsidR="006B435C" w:rsidRPr="00D61C18" w:rsidRDefault="006B435C" w:rsidP="002064CC">
            <w:pPr>
              <w:jc w:val="both"/>
              <w:rPr>
                <w:sz w:val="28"/>
              </w:rPr>
            </w:pPr>
          </w:p>
          <w:p w14:paraId="01A37F60" w14:textId="77777777" w:rsidR="006B435C" w:rsidRPr="00D61C18" w:rsidRDefault="006B435C" w:rsidP="002064CC">
            <w:pPr>
              <w:jc w:val="both"/>
              <w:rPr>
                <w:sz w:val="28"/>
              </w:rPr>
            </w:pPr>
          </w:p>
          <w:p w14:paraId="785A3BBF" w14:textId="77777777" w:rsidR="006B435C" w:rsidRPr="00D61C18" w:rsidRDefault="006B435C" w:rsidP="002064CC">
            <w:pPr>
              <w:jc w:val="both"/>
              <w:rPr>
                <w:sz w:val="28"/>
              </w:rPr>
            </w:pPr>
          </w:p>
          <w:p w14:paraId="38B2FF3B" w14:textId="77777777" w:rsidR="006B435C" w:rsidRPr="00D61C18" w:rsidRDefault="006B435C" w:rsidP="002064CC">
            <w:pPr>
              <w:jc w:val="both"/>
              <w:rPr>
                <w:sz w:val="28"/>
              </w:rPr>
            </w:pPr>
          </w:p>
          <w:p w14:paraId="45F64E94" w14:textId="77777777" w:rsidR="006B435C" w:rsidRPr="00D61C18" w:rsidRDefault="006B435C" w:rsidP="002064CC">
            <w:pPr>
              <w:jc w:val="both"/>
              <w:rPr>
                <w:sz w:val="28"/>
              </w:rPr>
            </w:pPr>
          </w:p>
          <w:p w14:paraId="15315CEF" w14:textId="77777777" w:rsidR="006B435C" w:rsidRPr="00D61C18" w:rsidRDefault="006B435C" w:rsidP="002064CC">
            <w:pPr>
              <w:jc w:val="both"/>
              <w:rPr>
                <w:sz w:val="28"/>
              </w:rPr>
            </w:pPr>
          </w:p>
          <w:p w14:paraId="21C6F626" w14:textId="77777777" w:rsidR="006B435C" w:rsidRPr="00D61C18" w:rsidRDefault="006B435C" w:rsidP="002064CC">
            <w:pPr>
              <w:jc w:val="both"/>
              <w:rPr>
                <w:sz w:val="28"/>
              </w:rPr>
            </w:pPr>
          </w:p>
          <w:p w14:paraId="68DDC18E" w14:textId="77777777" w:rsidR="006B435C" w:rsidRPr="00D61C18" w:rsidRDefault="006B435C" w:rsidP="002064CC">
            <w:pPr>
              <w:jc w:val="both"/>
              <w:rPr>
                <w:sz w:val="28"/>
              </w:rPr>
            </w:pPr>
          </w:p>
          <w:p w14:paraId="1E5755CE" w14:textId="77777777" w:rsidR="006B435C" w:rsidRPr="00D61C18" w:rsidRDefault="006B435C" w:rsidP="002064CC">
            <w:pPr>
              <w:jc w:val="both"/>
              <w:rPr>
                <w:sz w:val="28"/>
              </w:rPr>
            </w:pPr>
          </w:p>
          <w:p w14:paraId="178384EC" w14:textId="77777777" w:rsidR="006B435C" w:rsidRPr="00D61C18" w:rsidRDefault="006B435C" w:rsidP="002064CC">
            <w:pPr>
              <w:jc w:val="both"/>
              <w:rPr>
                <w:sz w:val="28"/>
              </w:rPr>
            </w:pPr>
          </w:p>
          <w:p w14:paraId="2B8F1758" w14:textId="77777777" w:rsidR="006B435C" w:rsidRPr="00D61C18" w:rsidRDefault="006B435C" w:rsidP="002064CC">
            <w:pPr>
              <w:jc w:val="both"/>
              <w:rPr>
                <w:sz w:val="28"/>
              </w:rPr>
            </w:pPr>
          </w:p>
          <w:p w14:paraId="2B7F5AFE" w14:textId="77777777" w:rsidR="006B435C" w:rsidRPr="00D61C18" w:rsidRDefault="006B435C" w:rsidP="002064CC">
            <w:pPr>
              <w:jc w:val="both"/>
              <w:rPr>
                <w:sz w:val="28"/>
              </w:rPr>
            </w:pPr>
          </w:p>
          <w:p w14:paraId="4FD29BD0" w14:textId="77777777" w:rsidR="006B435C" w:rsidRPr="00D61C18" w:rsidRDefault="006B435C" w:rsidP="002064CC">
            <w:pPr>
              <w:jc w:val="both"/>
              <w:rPr>
                <w:sz w:val="28"/>
              </w:rPr>
            </w:pPr>
          </w:p>
          <w:p w14:paraId="5DB056B9" w14:textId="77777777" w:rsidR="006B435C" w:rsidRPr="00D61C18" w:rsidRDefault="006B435C" w:rsidP="002064CC">
            <w:pPr>
              <w:jc w:val="both"/>
              <w:rPr>
                <w:sz w:val="28"/>
              </w:rPr>
            </w:pPr>
          </w:p>
          <w:p w14:paraId="50FBE114" w14:textId="77777777" w:rsidR="006B435C" w:rsidRPr="00D61C18" w:rsidRDefault="006B435C" w:rsidP="002064CC">
            <w:pPr>
              <w:jc w:val="both"/>
              <w:rPr>
                <w:sz w:val="28"/>
              </w:rPr>
            </w:pPr>
          </w:p>
          <w:p w14:paraId="69F6AF5A" w14:textId="77777777" w:rsidR="006B435C" w:rsidRPr="00D61C18" w:rsidRDefault="006B435C" w:rsidP="002064CC">
            <w:pPr>
              <w:jc w:val="both"/>
              <w:rPr>
                <w:sz w:val="28"/>
              </w:rPr>
            </w:pPr>
          </w:p>
          <w:p w14:paraId="37B20FE6" w14:textId="77777777" w:rsidR="006B435C" w:rsidRPr="00D61C18" w:rsidRDefault="006B435C" w:rsidP="002064CC">
            <w:pPr>
              <w:jc w:val="both"/>
              <w:rPr>
                <w:sz w:val="28"/>
              </w:rPr>
            </w:pPr>
          </w:p>
          <w:p w14:paraId="4518BC3A" w14:textId="77777777" w:rsidR="006B435C" w:rsidRPr="00D61C18" w:rsidRDefault="006B435C" w:rsidP="002064CC">
            <w:pPr>
              <w:jc w:val="both"/>
              <w:rPr>
                <w:sz w:val="28"/>
              </w:rPr>
            </w:pPr>
            <w:r w:rsidRPr="00D61C18">
              <w:rPr>
                <w:noProof/>
                <w:sz w:val="28"/>
              </w:rPr>
              <mc:AlternateContent>
                <mc:Choice Requires="wps">
                  <w:drawing>
                    <wp:anchor distT="0" distB="0" distL="114300" distR="114300" simplePos="0" relativeHeight="251777024" behindDoc="0" locked="0" layoutInCell="1" allowOverlap="1" wp14:anchorId="1AA11971" wp14:editId="3159C22B">
                      <wp:simplePos x="0" y="0"/>
                      <wp:positionH relativeFrom="column">
                        <wp:posOffset>-68580</wp:posOffset>
                      </wp:positionH>
                      <wp:positionV relativeFrom="paragraph">
                        <wp:posOffset>22225</wp:posOffset>
                      </wp:positionV>
                      <wp:extent cx="6381750" cy="0"/>
                      <wp:effectExtent l="0" t="0" r="19050" b="19050"/>
                      <wp:wrapNone/>
                      <wp:docPr id="29" name="Straight Connector 29"/>
                      <wp:cNvGraphicFramePr/>
                      <a:graphic xmlns:a="http://schemas.openxmlformats.org/drawingml/2006/main">
                        <a:graphicData uri="http://schemas.microsoft.com/office/word/2010/wordprocessingShape">
                          <wps:wsp>
                            <wps:cNvCnPr/>
                            <wps:spPr>
                              <a:xfrm>
                                <a:off x="0" y="0"/>
                                <a:ext cx="6381750"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462FDF5F" id="Straight Connector 29" o:spid="_x0000_s1026" style="position:absolute;z-index:251777024;visibility:visible;mso-wrap-style:square;mso-wrap-distance-left:9pt;mso-wrap-distance-top:0;mso-wrap-distance-right:9pt;mso-wrap-distance-bottom:0;mso-position-horizontal:absolute;mso-position-horizontal-relative:text;mso-position-vertical:absolute;mso-position-vertical-relative:text" from="-5.4pt,1.75pt" to="497.1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" strokecolor="#4472c4" strokeweight=".5pt">
                      <v:stroke joinstyle="miter"/>
                    </v:line>
                  </w:pict>
                </mc:Fallback>
              </mc:AlternateContent>
            </w:r>
            <w:r w:rsidRPr="00D61C18">
              <w:rPr>
                <w:sz w:val="28"/>
              </w:rPr>
              <w:t>TC</w:t>
            </w:r>
          </w:p>
          <w:p w14:paraId="60F9D675" w14:textId="77777777" w:rsidR="006B435C" w:rsidRPr="00D61C18" w:rsidRDefault="006B435C" w:rsidP="002064CC">
            <w:pPr>
              <w:jc w:val="both"/>
              <w:rPr>
                <w:sz w:val="28"/>
              </w:rPr>
            </w:pPr>
            <w:r w:rsidRPr="00D61C18">
              <w:rPr>
                <w:sz w:val="28"/>
              </w:rPr>
              <w:t>30</w:t>
            </w:r>
          </w:p>
        </w:tc>
        <w:tc>
          <w:tcPr>
            <w:tcW w:w="1195" w:type="pct"/>
            <w:gridSpan w:val="2"/>
            <w:tcBorders>
              <w:top w:val="single" w:sz="4" w:space="0" w:color="auto"/>
              <w:left w:val="single" w:sz="4" w:space="0" w:color="auto"/>
              <w:bottom w:val="single" w:sz="4" w:space="0" w:color="auto"/>
              <w:right w:val="single" w:sz="4" w:space="0" w:color="auto"/>
            </w:tcBorders>
          </w:tcPr>
          <w:p w14:paraId="6BA53B17" w14:textId="77777777" w:rsidR="006B435C" w:rsidRPr="00D61C18" w:rsidRDefault="006B435C" w:rsidP="002064CC">
            <w:pPr>
              <w:rPr>
                <w:sz w:val="28"/>
              </w:rPr>
            </w:pPr>
            <w:r w:rsidRPr="00D61C18">
              <w:rPr>
                <w:sz w:val="28"/>
              </w:rPr>
              <w:t>Hệ thống kiến thức và phương pháp giải bài tập ba bài TÍNH CHẤT VÀ CẤU TẠO HẠT NHÂN và NĂNG LƯỢNG LIÊN KẾT VÀ PHẢN ỨNG HẠT NHÂN</w:t>
            </w:r>
          </w:p>
          <w:p w14:paraId="3CD8D379" w14:textId="77777777" w:rsidR="006B435C" w:rsidRPr="00D61C18" w:rsidRDefault="006B435C" w:rsidP="002064CC">
            <w:pPr>
              <w:rPr>
                <w:sz w:val="28"/>
              </w:rPr>
            </w:pPr>
            <w:r w:rsidRPr="00D61C18">
              <w:rPr>
                <w:sz w:val="28"/>
              </w:rPr>
              <w:t>- Thông qua giải bài tập bổ sung thêm những kiến thức cần thiết cho hs chuẩn bị thi TN</w:t>
            </w:r>
          </w:p>
          <w:p w14:paraId="65359502" w14:textId="77777777" w:rsidR="006B435C" w:rsidRPr="00D61C18" w:rsidRDefault="006B435C" w:rsidP="002064CC">
            <w:pPr>
              <w:rPr>
                <w:sz w:val="28"/>
              </w:rPr>
            </w:pPr>
            <w:r w:rsidRPr="00D61C18">
              <w:rPr>
                <w:sz w:val="28"/>
              </w:rPr>
              <w:t>- Rèn luyện kĩ năng phân tích bài toán dựa vào đề ra và các hiện tượng vật lý để thành lập mối quan hệ giữa các phương trình đã  học.</w:t>
            </w:r>
          </w:p>
          <w:p w14:paraId="53A25594" w14:textId="77777777" w:rsidR="006B435C" w:rsidRPr="00D61C18" w:rsidRDefault="006B435C" w:rsidP="002064CC">
            <w:pPr>
              <w:jc w:val="both"/>
              <w:rPr>
                <w:sz w:val="28"/>
              </w:rPr>
            </w:pPr>
          </w:p>
          <w:p w14:paraId="15B9DF2B" w14:textId="77777777" w:rsidR="006B435C" w:rsidRPr="00D61C18" w:rsidRDefault="006B435C" w:rsidP="002064CC">
            <w:pPr>
              <w:jc w:val="both"/>
              <w:rPr>
                <w:sz w:val="28"/>
              </w:rPr>
            </w:pPr>
          </w:p>
          <w:p w14:paraId="16B32447" w14:textId="77777777" w:rsidR="006B435C" w:rsidRPr="00D61C18" w:rsidRDefault="006B435C" w:rsidP="002064CC">
            <w:pPr>
              <w:jc w:val="both"/>
              <w:rPr>
                <w:sz w:val="28"/>
              </w:rPr>
            </w:pPr>
          </w:p>
          <w:p w14:paraId="71837F59" w14:textId="77777777" w:rsidR="006B435C" w:rsidRPr="00D61C18" w:rsidRDefault="006B435C" w:rsidP="002064CC">
            <w:pPr>
              <w:jc w:val="both"/>
              <w:rPr>
                <w:sz w:val="28"/>
              </w:rPr>
            </w:pPr>
          </w:p>
          <w:p w14:paraId="5CB96514" w14:textId="77777777" w:rsidR="006B435C" w:rsidRPr="00D61C18" w:rsidRDefault="006B435C" w:rsidP="002064CC">
            <w:pPr>
              <w:jc w:val="both"/>
              <w:rPr>
                <w:sz w:val="28"/>
              </w:rPr>
            </w:pPr>
          </w:p>
          <w:p w14:paraId="4F6791E6" w14:textId="77777777" w:rsidR="006B435C" w:rsidRPr="00D61C18" w:rsidRDefault="006B435C" w:rsidP="002064CC">
            <w:pPr>
              <w:jc w:val="both"/>
              <w:rPr>
                <w:sz w:val="28"/>
              </w:rPr>
            </w:pPr>
          </w:p>
          <w:p w14:paraId="5354F208" w14:textId="77777777" w:rsidR="006B435C" w:rsidRPr="00D61C18" w:rsidRDefault="006B435C" w:rsidP="002064CC">
            <w:pPr>
              <w:jc w:val="both"/>
              <w:rPr>
                <w:sz w:val="28"/>
              </w:rPr>
            </w:pPr>
          </w:p>
          <w:p w14:paraId="7CD5EFB3" w14:textId="77777777" w:rsidR="006B435C" w:rsidRPr="00D61C18" w:rsidRDefault="006B435C" w:rsidP="002064CC">
            <w:pPr>
              <w:jc w:val="both"/>
              <w:rPr>
                <w:sz w:val="28"/>
              </w:rPr>
            </w:pPr>
          </w:p>
          <w:p w14:paraId="36599B37" w14:textId="77777777" w:rsidR="006B435C" w:rsidRPr="00D61C18" w:rsidRDefault="006B435C" w:rsidP="002064CC">
            <w:pPr>
              <w:jc w:val="both"/>
              <w:rPr>
                <w:b/>
                <w:sz w:val="28"/>
              </w:rPr>
            </w:pPr>
            <w:r w:rsidRPr="00D61C18">
              <w:rPr>
                <w:b/>
                <w:sz w:val="28"/>
              </w:rPr>
              <w:t>BT hạt nhân (tt)</w:t>
            </w:r>
          </w:p>
          <w:p w14:paraId="26A46A1E" w14:textId="77777777" w:rsidR="006B435C" w:rsidRPr="00D61C18" w:rsidRDefault="006B435C" w:rsidP="002064CC">
            <w:pPr>
              <w:tabs>
                <w:tab w:val="left" w:pos="240"/>
              </w:tabs>
              <w:jc w:val="both"/>
              <w:rPr>
                <w:bCs/>
                <w:iCs/>
                <w:sz w:val="28"/>
                <w:lang w:val="fr-FR"/>
              </w:rPr>
            </w:pPr>
            <w:r w:rsidRPr="00D61C18">
              <w:rPr>
                <w:sz w:val="28"/>
                <w:lang w:val="fr-FR"/>
              </w:rPr>
              <w:t>Rèn luyện kĩ năng giải một số bài tập về phản ứng hạt nhân.</w:t>
            </w:r>
          </w:p>
          <w:p w14:paraId="0C87D246" w14:textId="77777777" w:rsidR="006B435C" w:rsidRPr="00D61C18" w:rsidRDefault="006B435C" w:rsidP="002064CC">
            <w:pPr>
              <w:jc w:val="both"/>
              <w:rPr>
                <w:sz w:val="28"/>
              </w:rPr>
            </w:pPr>
          </w:p>
        </w:tc>
        <w:tc>
          <w:tcPr>
            <w:tcW w:w="805" w:type="pct"/>
            <w:tcBorders>
              <w:top w:val="single" w:sz="4" w:space="0" w:color="auto"/>
              <w:left w:val="single" w:sz="4" w:space="0" w:color="auto"/>
              <w:bottom w:val="single" w:sz="4" w:space="0" w:color="auto"/>
              <w:right w:val="single" w:sz="4" w:space="0" w:color="auto"/>
            </w:tcBorders>
            <w:hideMark/>
          </w:tcPr>
          <w:p w14:paraId="519A84F2" w14:textId="77777777" w:rsidR="006B435C" w:rsidRPr="00D61C18" w:rsidRDefault="006B435C" w:rsidP="002064CC">
            <w:pPr>
              <w:jc w:val="both"/>
              <w:rPr>
                <w:b/>
                <w:sz w:val="28"/>
              </w:rPr>
            </w:pPr>
            <w:r w:rsidRPr="00D61C18">
              <w:rPr>
                <w:b/>
                <w:sz w:val="28"/>
              </w:rPr>
              <w:t>- Hình thức dạy học:</w:t>
            </w:r>
          </w:p>
          <w:p w14:paraId="2FEB16A0" w14:textId="77777777" w:rsidR="006B435C" w:rsidRPr="00D61C18" w:rsidRDefault="006B435C" w:rsidP="002064CC">
            <w:pPr>
              <w:jc w:val="both"/>
              <w:rPr>
                <w:sz w:val="28"/>
              </w:rPr>
            </w:pPr>
            <w:r w:rsidRPr="00D61C18">
              <w:rPr>
                <w:sz w:val="28"/>
              </w:rPr>
              <w:t>+ Dạy học theo lớp</w:t>
            </w:r>
          </w:p>
          <w:p w14:paraId="68CFC260" w14:textId="77777777" w:rsidR="006B435C" w:rsidRPr="00D61C18" w:rsidRDefault="006B435C" w:rsidP="002064CC">
            <w:pPr>
              <w:jc w:val="both"/>
              <w:rPr>
                <w:sz w:val="28"/>
              </w:rPr>
            </w:pPr>
            <w:r w:rsidRPr="00D61C18">
              <w:rPr>
                <w:sz w:val="28"/>
              </w:rPr>
              <w:t>+ Dạy học theo nhóm</w:t>
            </w:r>
          </w:p>
          <w:p w14:paraId="0560DD4E" w14:textId="77777777" w:rsidR="006B435C" w:rsidRPr="00D61C18" w:rsidRDefault="006B435C" w:rsidP="002064CC">
            <w:pPr>
              <w:jc w:val="both"/>
              <w:rPr>
                <w:sz w:val="28"/>
              </w:rPr>
            </w:pPr>
            <w:r w:rsidRPr="00D61C18">
              <w:rPr>
                <w:sz w:val="28"/>
              </w:rPr>
              <w:t>+ Dạy học cá nhân</w:t>
            </w:r>
          </w:p>
          <w:p w14:paraId="7016B98C" w14:textId="77777777" w:rsidR="006B435C" w:rsidRPr="00D61C18" w:rsidRDefault="006B435C" w:rsidP="002064CC">
            <w:pPr>
              <w:jc w:val="both"/>
              <w:rPr>
                <w:i/>
                <w:sz w:val="28"/>
              </w:rPr>
            </w:pPr>
            <w:r w:rsidRPr="00D61C18">
              <w:rPr>
                <w:i/>
                <w:sz w:val="28"/>
              </w:rPr>
              <w:t>(Có thể kết hợp các hình thức trên)</w:t>
            </w:r>
          </w:p>
          <w:p w14:paraId="32D92340" w14:textId="77777777" w:rsidR="006B435C" w:rsidRPr="00D61C18" w:rsidRDefault="006B435C" w:rsidP="002064CC">
            <w:pPr>
              <w:jc w:val="both"/>
              <w:rPr>
                <w:b/>
                <w:sz w:val="28"/>
              </w:rPr>
            </w:pPr>
            <w:r w:rsidRPr="00D61C18">
              <w:rPr>
                <w:b/>
                <w:sz w:val="28"/>
              </w:rPr>
              <w:t xml:space="preserve">- Địa điểm: </w:t>
            </w:r>
          </w:p>
          <w:p w14:paraId="4F2A1D99" w14:textId="77777777" w:rsidR="006B435C" w:rsidRPr="00D61C18" w:rsidRDefault="006B435C" w:rsidP="002064CC">
            <w:pPr>
              <w:jc w:val="both"/>
              <w:rPr>
                <w:sz w:val="28"/>
              </w:rPr>
            </w:pPr>
            <w:r w:rsidRPr="00D61C18">
              <w:rPr>
                <w:sz w:val="28"/>
              </w:rPr>
              <w:t>Tại phòng học</w:t>
            </w:r>
          </w:p>
          <w:p w14:paraId="1DBE5E23" w14:textId="77777777" w:rsidR="006B435C" w:rsidRPr="00D61C18" w:rsidRDefault="006B435C" w:rsidP="002064CC">
            <w:pPr>
              <w:jc w:val="both"/>
              <w:rPr>
                <w:sz w:val="28"/>
              </w:rPr>
            </w:pPr>
          </w:p>
          <w:p w14:paraId="2B2E193E" w14:textId="77777777" w:rsidR="006B435C" w:rsidRPr="00D61C18" w:rsidRDefault="006B435C" w:rsidP="002064CC">
            <w:pPr>
              <w:jc w:val="both"/>
              <w:rPr>
                <w:sz w:val="28"/>
              </w:rPr>
            </w:pPr>
          </w:p>
          <w:p w14:paraId="228B1FAA" w14:textId="77777777" w:rsidR="006B435C" w:rsidRPr="00D61C18" w:rsidRDefault="006B435C" w:rsidP="002064CC">
            <w:pPr>
              <w:jc w:val="both"/>
              <w:rPr>
                <w:sz w:val="28"/>
              </w:rPr>
            </w:pPr>
          </w:p>
          <w:p w14:paraId="4E4A82D1" w14:textId="77777777" w:rsidR="006B435C" w:rsidRPr="00D61C18" w:rsidRDefault="006B435C" w:rsidP="002064CC">
            <w:pPr>
              <w:jc w:val="both"/>
              <w:rPr>
                <w:sz w:val="28"/>
              </w:rPr>
            </w:pPr>
          </w:p>
          <w:p w14:paraId="1B895F66" w14:textId="77777777" w:rsidR="006B435C" w:rsidRPr="00D61C18" w:rsidRDefault="006B435C" w:rsidP="002064CC">
            <w:pPr>
              <w:jc w:val="both"/>
              <w:rPr>
                <w:sz w:val="28"/>
              </w:rPr>
            </w:pPr>
          </w:p>
          <w:p w14:paraId="001D8CDF" w14:textId="77777777" w:rsidR="006B435C" w:rsidRPr="00D61C18" w:rsidRDefault="006B435C" w:rsidP="002064CC">
            <w:pPr>
              <w:jc w:val="both"/>
              <w:rPr>
                <w:sz w:val="28"/>
              </w:rPr>
            </w:pPr>
          </w:p>
          <w:p w14:paraId="08B1FF10" w14:textId="77777777" w:rsidR="006B435C" w:rsidRPr="00D61C18" w:rsidRDefault="006B435C" w:rsidP="002064CC">
            <w:pPr>
              <w:jc w:val="both"/>
              <w:rPr>
                <w:sz w:val="28"/>
              </w:rPr>
            </w:pPr>
          </w:p>
          <w:p w14:paraId="2F92B732" w14:textId="77777777" w:rsidR="006B435C" w:rsidRPr="00D61C18" w:rsidRDefault="006B435C" w:rsidP="002064CC">
            <w:pPr>
              <w:jc w:val="both"/>
              <w:rPr>
                <w:sz w:val="28"/>
              </w:rPr>
            </w:pPr>
          </w:p>
          <w:p w14:paraId="2A8ACBBA" w14:textId="77777777" w:rsidR="006B435C" w:rsidRPr="00D61C18" w:rsidRDefault="006B435C" w:rsidP="002064CC">
            <w:pPr>
              <w:jc w:val="both"/>
              <w:rPr>
                <w:sz w:val="28"/>
              </w:rPr>
            </w:pPr>
          </w:p>
          <w:p w14:paraId="29B66F9B" w14:textId="77777777" w:rsidR="006B435C" w:rsidRPr="00D61C18" w:rsidRDefault="006B435C" w:rsidP="002064CC">
            <w:pPr>
              <w:jc w:val="both"/>
              <w:rPr>
                <w:b/>
                <w:sz w:val="28"/>
              </w:rPr>
            </w:pPr>
            <w:r w:rsidRPr="00D61C18">
              <w:rPr>
                <w:b/>
                <w:sz w:val="28"/>
              </w:rPr>
              <w:t>Hình thức dạy học:</w:t>
            </w:r>
          </w:p>
          <w:p w14:paraId="56E46503" w14:textId="77777777" w:rsidR="006B435C" w:rsidRPr="00D61C18" w:rsidRDefault="006B435C" w:rsidP="002064CC">
            <w:pPr>
              <w:jc w:val="both"/>
              <w:rPr>
                <w:sz w:val="28"/>
              </w:rPr>
            </w:pPr>
            <w:r w:rsidRPr="00D61C18">
              <w:rPr>
                <w:sz w:val="28"/>
              </w:rPr>
              <w:t>+ Dạy học theo lớp</w:t>
            </w:r>
          </w:p>
          <w:p w14:paraId="1304022A" w14:textId="77777777" w:rsidR="006B435C" w:rsidRPr="00D61C18" w:rsidRDefault="006B435C" w:rsidP="002064CC">
            <w:pPr>
              <w:jc w:val="both"/>
              <w:rPr>
                <w:sz w:val="28"/>
              </w:rPr>
            </w:pPr>
            <w:r w:rsidRPr="00D61C18">
              <w:rPr>
                <w:sz w:val="28"/>
              </w:rPr>
              <w:t>+ Dạy học theo nhóm</w:t>
            </w:r>
          </w:p>
          <w:p w14:paraId="1BD3CDCA" w14:textId="77777777" w:rsidR="006B435C" w:rsidRPr="00D61C18" w:rsidRDefault="006B435C" w:rsidP="002064CC">
            <w:pPr>
              <w:jc w:val="both"/>
              <w:rPr>
                <w:sz w:val="28"/>
              </w:rPr>
            </w:pPr>
            <w:r w:rsidRPr="00D61C18">
              <w:rPr>
                <w:sz w:val="28"/>
              </w:rPr>
              <w:t>+ Dạy học cá nhân</w:t>
            </w:r>
          </w:p>
          <w:p w14:paraId="278A91A1" w14:textId="77777777" w:rsidR="006B435C" w:rsidRPr="00D61C18" w:rsidRDefault="006B435C" w:rsidP="002064CC">
            <w:pPr>
              <w:jc w:val="both"/>
              <w:rPr>
                <w:i/>
                <w:sz w:val="28"/>
              </w:rPr>
            </w:pPr>
            <w:r w:rsidRPr="00D61C18">
              <w:rPr>
                <w:i/>
                <w:sz w:val="28"/>
              </w:rPr>
              <w:t>(Có thể kết hợp các hình thức trên)</w:t>
            </w:r>
          </w:p>
          <w:p w14:paraId="0A019FC3" w14:textId="77777777" w:rsidR="006B435C" w:rsidRPr="00D61C18" w:rsidRDefault="006B435C" w:rsidP="002064CC">
            <w:pPr>
              <w:jc w:val="both"/>
              <w:rPr>
                <w:b/>
                <w:sz w:val="28"/>
              </w:rPr>
            </w:pPr>
            <w:r w:rsidRPr="00D61C18">
              <w:rPr>
                <w:b/>
                <w:sz w:val="28"/>
              </w:rPr>
              <w:t xml:space="preserve">- Địa điểm: </w:t>
            </w:r>
          </w:p>
          <w:p w14:paraId="7B5AC03F" w14:textId="77777777" w:rsidR="006B435C" w:rsidRPr="00D61C18" w:rsidRDefault="006B435C" w:rsidP="002064CC">
            <w:pPr>
              <w:jc w:val="both"/>
              <w:rPr>
                <w:sz w:val="28"/>
              </w:rPr>
            </w:pPr>
            <w:r w:rsidRPr="00D61C18">
              <w:rPr>
                <w:sz w:val="28"/>
              </w:rPr>
              <w:t>Tại phòng học</w:t>
            </w:r>
          </w:p>
          <w:p w14:paraId="638E2ADE" w14:textId="77777777" w:rsidR="006B435C" w:rsidRPr="00D61C18" w:rsidRDefault="006B435C" w:rsidP="002064CC">
            <w:pPr>
              <w:jc w:val="both"/>
              <w:rPr>
                <w:b/>
                <w:sz w:val="28"/>
              </w:rPr>
            </w:pPr>
          </w:p>
        </w:tc>
        <w:tc>
          <w:tcPr>
            <w:tcW w:w="1581" w:type="pct"/>
            <w:tcBorders>
              <w:top w:val="single" w:sz="4" w:space="0" w:color="auto"/>
              <w:left w:val="single" w:sz="4" w:space="0" w:color="auto"/>
              <w:bottom w:val="single" w:sz="4" w:space="0" w:color="auto"/>
              <w:right w:val="single" w:sz="4" w:space="0" w:color="auto"/>
            </w:tcBorders>
            <w:hideMark/>
          </w:tcPr>
          <w:p w14:paraId="600F7BC2" w14:textId="77777777" w:rsidR="006B435C" w:rsidRPr="00D61C18" w:rsidRDefault="006B435C" w:rsidP="002064CC">
            <w:pPr>
              <w:tabs>
                <w:tab w:val="left" w:pos="6190"/>
              </w:tabs>
              <w:rPr>
                <w:b/>
                <w:i/>
                <w:sz w:val="28"/>
                <w:lang w:val="nl-NL"/>
              </w:rPr>
            </w:pPr>
            <w:r w:rsidRPr="00D61C18">
              <w:rPr>
                <w:b/>
                <w:i/>
                <w:sz w:val="28"/>
                <w:lang w:val="nl-NL"/>
              </w:rPr>
              <w:t>Nội dung</w:t>
            </w:r>
          </w:p>
          <w:p w14:paraId="4D0BBE02"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56852838" w14:textId="77777777" w:rsidR="006B435C" w:rsidRPr="00D61C18" w:rsidRDefault="006B435C" w:rsidP="002064CC">
            <w:pPr>
              <w:tabs>
                <w:tab w:val="left" w:pos="6190"/>
              </w:tabs>
              <w:rPr>
                <w:b/>
                <w:i/>
                <w:sz w:val="28"/>
                <w:lang w:val="nl-NL"/>
              </w:rPr>
            </w:pPr>
            <w:r w:rsidRPr="00D61C18">
              <w:rPr>
                <w:b/>
                <w:i/>
                <w:sz w:val="28"/>
                <w:lang w:val="nl-NL"/>
              </w:rPr>
              <w:t>- Giải bài tập</w:t>
            </w:r>
          </w:p>
          <w:p w14:paraId="4D64CFD9"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2F869A10"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59D136AC"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4A2B3CAD"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77C38AAB" w14:textId="77777777" w:rsidR="006B435C" w:rsidRPr="00D61C18" w:rsidRDefault="006B435C" w:rsidP="002064CC">
            <w:pPr>
              <w:tabs>
                <w:tab w:val="left" w:pos="6190"/>
              </w:tabs>
              <w:rPr>
                <w:sz w:val="28"/>
                <w:lang w:val="nl-NL"/>
              </w:rPr>
            </w:pPr>
            <w:r w:rsidRPr="00D61C18">
              <w:rPr>
                <w:sz w:val="28"/>
                <w:lang w:val="nl-NL"/>
              </w:rPr>
              <w:t xml:space="preserve">- Có thể chia nhóm, sử dụng kĩ thuật các mảnh ghép, hoặc kĩ thuật khăn trải bàn, kĩ thuật chia sẻ cặp đôi, kĩ thuật ổ bi, kĩ thuật phòng tranh ... hoặc hoạt động cá nhân </w:t>
            </w:r>
            <w:r w:rsidRPr="00D61C18">
              <w:rPr>
                <w:color w:val="FF0000"/>
                <w:sz w:val="28"/>
                <w:lang w:val="nl-NL"/>
              </w:rPr>
              <w:t>(</w:t>
            </w:r>
            <w:r w:rsidRPr="00D61C18">
              <w:rPr>
                <w:i/>
                <w:color w:val="FF0000"/>
                <w:sz w:val="28"/>
                <w:lang w:val="nl-NL"/>
              </w:rPr>
              <w:t>khuyến khích tổ chức hoạt động nhóm)</w:t>
            </w:r>
          </w:p>
          <w:p w14:paraId="23ABA973"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0B9066D7"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3DC5F336"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6E1045CA" w14:textId="77777777" w:rsidR="006B435C" w:rsidRPr="00D61C18" w:rsidRDefault="006B435C" w:rsidP="002064CC">
            <w:pPr>
              <w:tabs>
                <w:tab w:val="left" w:pos="6190"/>
              </w:tabs>
              <w:rPr>
                <w:b/>
                <w:i/>
                <w:sz w:val="28"/>
                <w:lang w:val="nl-NL"/>
              </w:rPr>
            </w:pPr>
            <w:r w:rsidRPr="00D61C18">
              <w:rPr>
                <w:b/>
                <w:i/>
                <w:sz w:val="28"/>
                <w:lang w:val="nl-NL"/>
              </w:rPr>
              <w:t>Nội dung</w:t>
            </w:r>
          </w:p>
          <w:p w14:paraId="01525B29"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4F7FE246" w14:textId="77777777" w:rsidR="006B435C" w:rsidRPr="00D61C18" w:rsidRDefault="006B435C" w:rsidP="002064CC">
            <w:pPr>
              <w:tabs>
                <w:tab w:val="left" w:pos="6190"/>
              </w:tabs>
              <w:rPr>
                <w:b/>
                <w:i/>
                <w:sz w:val="28"/>
                <w:lang w:val="nl-NL"/>
              </w:rPr>
            </w:pPr>
            <w:r w:rsidRPr="00D61C18">
              <w:rPr>
                <w:b/>
                <w:i/>
                <w:sz w:val="28"/>
                <w:lang w:val="nl-NL"/>
              </w:rPr>
              <w:t>- Giải bài tập</w:t>
            </w:r>
          </w:p>
          <w:p w14:paraId="781881FA"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5F3F445C"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192E7708"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2699402E" w14:textId="77777777" w:rsidR="006B435C" w:rsidRPr="00D61C18" w:rsidRDefault="006B435C" w:rsidP="002064CC">
            <w:pPr>
              <w:tabs>
                <w:tab w:val="left" w:pos="6190"/>
              </w:tabs>
              <w:rPr>
                <w:b/>
                <w:sz w:val="28"/>
                <w:lang w:val="vi-VN"/>
              </w:rPr>
            </w:pPr>
          </w:p>
        </w:tc>
      </w:tr>
      <w:tr w:rsidR="006B435C" w:rsidRPr="00D61C18" w14:paraId="3A05E856" w14:textId="77777777" w:rsidTr="002064CC">
        <w:trPr>
          <w:trHeight w:val="983"/>
        </w:trPr>
        <w:tc>
          <w:tcPr>
            <w:tcW w:w="273" w:type="pct"/>
            <w:tcBorders>
              <w:top w:val="single" w:sz="4" w:space="0" w:color="auto"/>
              <w:left w:val="single" w:sz="4" w:space="0" w:color="auto"/>
              <w:bottom w:val="single" w:sz="4" w:space="0" w:color="auto"/>
              <w:right w:val="single" w:sz="4" w:space="0" w:color="auto"/>
            </w:tcBorders>
            <w:hideMark/>
          </w:tcPr>
          <w:p w14:paraId="0EDF1DE3" w14:textId="77777777" w:rsidR="006B435C" w:rsidRPr="00D61C18" w:rsidRDefault="006B435C" w:rsidP="002064CC">
            <w:pPr>
              <w:rPr>
                <w:sz w:val="28"/>
                <w:lang w:val="vi-VN"/>
              </w:rPr>
            </w:pPr>
            <w:r w:rsidRPr="00D61C18">
              <w:rPr>
                <w:sz w:val="28"/>
                <w:lang w:val="vi-VN"/>
              </w:rPr>
              <w:t>47</w:t>
            </w:r>
          </w:p>
          <w:p w14:paraId="208A35DA" w14:textId="77777777" w:rsidR="006B435C" w:rsidRPr="00D61C18" w:rsidRDefault="006B435C" w:rsidP="002064CC">
            <w:pPr>
              <w:jc w:val="center"/>
              <w:rPr>
                <w:sz w:val="28"/>
                <w:lang w:val="vi-VN"/>
              </w:rPr>
            </w:pPr>
          </w:p>
          <w:p w14:paraId="7140C25C" w14:textId="77777777" w:rsidR="006B435C" w:rsidRPr="00D61C18" w:rsidRDefault="006B435C" w:rsidP="002064CC">
            <w:pPr>
              <w:jc w:val="center"/>
              <w:rPr>
                <w:sz w:val="28"/>
                <w:lang w:val="vi-VN"/>
              </w:rPr>
            </w:pPr>
          </w:p>
          <w:p w14:paraId="5C6D3F47" w14:textId="77777777" w:rsidR="006B435C" w:rsidRPr="00D61C18" w:rsidRDefault="006B435C" w:rsidP="002064CC">
            <w:pPr>
              <w:jc w:val="center"/>
              <w:rPr>
                <w:sz w:val="28"/>
                <w:lang w:val="vi-VN"/>
              </w:rPr>
            </w:pPr>
          </w:p>
          <w:p w14:paraId="66216A5F" w14:textId="77777777" w:rsidR="006B435C" w:rsidRPr="00D61C18" w:rsidRDefault="006B435C" w:rsidP="002064CC">
            <w:pPr>
              <w:jc w:val="center"/>
              <w:rPr>
                <w:sz w:val="28"/>
                <w:lang w:val="vi-VN"/>
              </w:rPr>
            </w:pPr>
          </w:p>
          <w:p w14:paraId="2AFAA7B6" w14:textId="77777777" w:rsidR="006B435C" w:rsidRPr="00D61C18" w:rsidRDefault="006B435C" w:rsidP="002064CC">
            <w:pPr>
              <w:jc w:val="center"/>
              <w:rPr>
                <w:sz w:val="28"/>
                <w:lang w:val="vi-VN"/>
              </w:rPr>
            </w:pPr>
          </w:p>
          <w:p w14:paraId="6D00CBDA" w14:textId="77777777" w:rsidR="006B435C" w:rsidRPr="00D61C18" w:rsidRDefault="006B435C" w:rsidP="002064CC">
            <w:pPr>
              <w:jc w:val="center"/>
              <w:rPr>
                <w:sz w:val="28"/>
                <w:lang w:val="vi-VN"/>
              </w:rPr>
            </w:pPr>
          </w:p>
          <w:p w14:paraId="5299691F" w14:textId="77777777" w:rsidR="006B435C" w:rsidRPr="00D61C18" w:rsidRDefault="006B435C" w:rsidP="002064CC">
            <w:pPr>
              <w:jc w:val="center"/>
              <w:rPr>
                <w:sz w:val="28"/>
                <w:lang w:val="vi-VN"/>
              </w:rPr>
            </w:pPr>
          </w:p>
          <w:p w14:paraId="6262BF13" w14:textId="77777777" w:rsidR="006B435C" w:rsidRPr="00D61C18" w:rsidRDefault="006B435C" w:rsidP="002064CC">
            <w:pPr>
              <w:jc w:val="center"/>
              <w:rPr>
                <w:sz w:val="28"/>
                <w:lang w:val="vi-VN"/>
              </w:rPr>
            </w:pPr>
          </w:p>
          <w:p w14:paraId="01491C90" w14:textId="77777777" w:rsidR="006B435C" w:rsidRPr="00D61C18" w:rsidRDefault="006B435C" w:rsidP="002064CC">
            <w:pPr>
              <w:jc w:val="center"/>
              <w:rPr>
                <w:sz w:val="28"/>
                <w:lang w:val="vi-VN"/>
              </w:rPr>
            </w:pPr>
          </w:p>
          <w:p w14:paraId="6CD97FED" w14:textId="77777777" w:rsidR="006B435C" w:rsidRPr="00D61C18" w:rsidRDefault="006B435C" w:rsidP="002064CC">
            <w:pPr>
              <w:jc w:val="center"/>
              <w:rPr>
                <w:sz w:val="28"/>
                <w:lang w:val="vi-VN"/>
              </w:rPr>
            </w:pPr>
          </w:p>
          <w:p w14:paraId="6F0D891A" w14:textId="77777777" w:rsidR="006B435C" w:rsidRPr="00D61C18" w:rsidRDefault="006B435C" w:rsidP="002064CC">
            <w:pPr>
              <w:jc w:val="center"/>
              <w:rPr>
                <w:sz w:val="28"/>
                <w:lang w:val="vi-VN"/>
              </w:rPr>
            </w:pPr>
          </w:p>
          <w:p w14:paraId="7551A64D" w14:textId="77777777" w:rsidR="006B435C" w:rsidRPr="00D61C18" w:rsidRDefault="006B435C" w:rsidP="002064CC">
            <w:pPr>
              <w:jc w:val="center"/>
              <w:rPr>
                <w:sz w:val="28"/>
                <w:lang w:val="vi-VN"/>
              </w:rPr>
            </w:pPr>
          </w:p>
          <w:p w14:paraId="5865BB8D" w14:textId="77777777" w:rsidR="006B435C" w:rsidRPr="00D61C18" w:rsidRDefault="006B435C" w:rsidP="002064CC">
            <w:pPr>
              <w:jc w:val="center"/>
              <w:rPr>
                <w:sz w:val="28"/>
                <w:lang w:val="vi-VN"/>
              </w:rPr>
            </w:pPr>
          </w:p>
          <w:p w14:paraId="51D8F97F" w14:textId="77777777" w:rsidR="006B435C" w:rsidRPr="00D61C18" w:rsidRDefault="006B435C" w:rsidP="002064CC">
            <w:pPr>
              <w:jc w:val="center"/>
              <w:rPr>
                <w:sz w:val="28"/>
                <w:lang w:val="vi-VN"/>
              </w:rPr>
            </w:pPr>
          </w:p>
          <w:p w14:paraId="0BE85ED9" w14:textId="77777777" w:rsidR="006B435C" w:rsidRPr="00D61C18" w:rsidRDefault="006B435C" w:rsidP="002064CC">
            <w:pPr>
              <w:jc w:val="center"/>
              <w:rPr>
                <w:sz w:val="28"/>
                <w:lang w:val="vi-VN"/>
              </w:rPr>
            </w:pPr>
          </w:p>
          <w:p w14:paraId="6C8B58E9" w14:textId="77777777" w:rsidR="006B435C" w:rsidRPr="00D61C18" w:rsidRDefault="006B435C" w:rsidP="002064CC">
            <w:pPr>
              <w:jc w:val="center"/>
              <w:rPr>
                <w:sz w:val="28"/>
                <w:lang w:val="vi-VN"/>
              </w:rPr>
            </w:pPr>
          </w:p>
          <w:p w14:paraId="38DED7AF" w14:textId="77777777" w:rsidR="006B435C" w:rsidRPr="00D61C18" w:rsidRDefault="006B435C" w:rsidP="002064CC">
            <w:pPr>
              <w:jc w:val="center"/>
              <w:rPr>
                <w:sz w:val="28"/>
                <w:lang w:val="vi-VN"/>
              </w:rPr>
            </w:pPr>
          </w:p>
          <w:p w14:paraId="580523EC" w14:textId="77777777" w:rsidR="006B435C" w:rsidRPr="00D61C18" w:rsidRDefault="006B435C" w:rsidP="002064CC">
            <w:pPr>
              <w:jc w:val="center"/>
              <w:rPr>
                <w:sz w:val="28"/>
                <w:lang w:val="vi-VN"/>
              </w:rPr>
            </w:pPr>
          </w:p>
          <w:p w14:paraId="583FFC49" w14:textId="77777777" w:rsidR="006B435C" w:rsidRPr="00D61C18" w:rsidRDefault="006B435C" w:rsidP="002064CC">
            <w:pPr>
              <w:jc w:val="center"/>
              <w:rPr>
                <w:sz w:val="28"/>
                <w:lang w:val="vi-VN"/>
              </w:rPr>
            </w:pPr>
          </w:p>
          <w:p w14:paraId="29BE5769" w14:textId="77777777" w:rsidR="006B435C" w:rsidRPr="00D61C18" w:rsidRDefault="006B435C" w:rsidP="002064CC">
            <w:pPr>
              <w:jc w:val="center"/>
              <w:rPr>
                <w:sz w:val="28"/>
                <w:lang w:val="vi-VN"/>
              </w:rPr>
            </w:pPr>
          </w:p>
          <w:p w14:paraId="062C1749" w14:textId="77777777" w:rsidR="006B435C" w:rsidRPr="00D61C18" w:rsidRDefault="006B435C" w:rsidP="002064CC">
            <w:pPr>
              <w:jc w:val="center"/>
              <w:rPr>
                <w:sz w:val="28"/>
                <w:lang w:val="vi-VN"/>
              </w:rPr>
            </w:pPr>
          </w:p>
          <w:p w14:paraId="64861193" w14:textId="77777777" w:rsidR="006B435C" w:rsidRPr="00D61C18" w:rsidRDefault="006B435C" w:rsidP="002064CC">
            <w:pPr>
              <w:jc w:val="center"/>
              <w:rPr>
                <w:sz w:val="28"/>
                <w:lang w:val="vi-VN"/>
              </w:rPr>
            </w:pPr>
          </w:p>
          <w:p w14:paraId="065D2E3D" w14:textId="77777777" w:rsidR="006B435C" w:rsidRPr="00D61C18" w:rsidRDefault="006B435C" w:rsidP="002064CC">
            <w:pPr>
              <w:jc w:val="center"/>
              <w:rPr>
                <w:sz w:val="28"/>
                <w:lang w:val="vi-VN"/>
              </w:rPr>
            </w:pPr>
          </w:p>
          <w:p w14:paraId="3FC39AF9" w14:textId="77777777" w:rsidR="006B435C" w:rsidRPr="00D61C18" w:rsidRDefault="006B435C" w:rsidP="002064CC">
            <w:pPr>
              <w:jc w:val="center"/>
              <w:rPr>
                <w:sz w:val="28"/>
                <w:lang w:val="vi-VN"/>
              </w:rPr>
            </w:pPr>
          </w:p>
          <w:p w14:paraId="4E1D20DE" w14:textId="77777777" w:rsidR="006B435C" w:rsidRPr="00D61C18" w:rsidRDefault="006B435C" w:rsidP="002064CC">
            <w:pPr>
              <w:jc w:val="center"/>
              <w:rPr>
                <w:sz w:val="28"/>
                <w:lang w:val="vi-VN"/>
              </w:rPr>
            </w:pPr>
          </w:p>
          <w:p w14:paraId="4E82B964" w14:textId="77777777" w:rsidR="006B435C" w:rsidRPr="00D61C18" w:rsidRDefault="006B435C" w:rsidP="002064CC">
            <w:pPr>
              <w:jc w:val="center"/>
              <w:rPr>
                <w:sz w:val="28"/>
                <w:lang w:val="vi-VN"/>
              </w:rPr>
            </w:pPr>
          </w:p>
        </w:tc>
        <w:tc>
          <w:tcPr>
            <w:tcW w:w="604" w:type="pct"/>
            <w:tcBorders>
              <w:top w:val="single" w:sz="4" w:space="0" w:color="auto"/>
              <w:left w:val="single" w:sz="4" w:space="0" w:color="auto"/>
              <w:bottom w:val="single" w:sz="4" w:space="0" w:color="auto"/>
              <w:right w:val="single" w:sz="4" w:space="0" w:color="auto"/>
            </w:tcBorders>
            <w:hideMark/>
          </w:tcPr>
          <w:p w14:paraId="080F1BE1" w14:textId="77777777" w:rsidR="006B435C" w:rsidRPr="00D61C18" w:rsidRDefault="006B435C" w:rsidP="002064CC">
            <w:pPr>
              <w:pStyle w:val="TableParagraph"/>
              <w:rPr>
                <w:b/>
                <w:color w:val="FF0000"/>
                <w:sz w:val="28"/>
              </w:rPr>
            </w:pPr>
            <w:r w:rsidRPr="00D61C18">
              <w:rPr>
                <w:b/>
                <w:color w:val="FF0000"/>
                <w:sz w:val="28"/>
              </w:rPr>
              <w:t>Bài 30: Phóng xạ</w:t>
            </w:r>
          </w:p>
        </w:tc>
        <w:tc>
          <w:tcPr>
            <w:tcW w:w="278" w:type="pct"/>
            <w:tcBorders>
              <w:top w:val="single" w:sz="4" w:space="0" w:color="auto"/>
              <w:left w:val="single" w:sz="4" w:space="0" w:color="auto"/>
              <w:bottom w:val="single" w:sz="4" w:space="0" w:color="auto"/>
              <w:right w:val="single" w:sz="4" w:space="0" w:color="auto"/>
            </w:tcBorders>
            <w:hideMark/>
          </w:tcPr>
          <w:p w14:paraId="46AD4574" w14:textId="77777777" w:rsidR="006B435C" w:rsidRPr="00D61C18" w:rsidRDefault="006B435C" w:rsidP="002064CC">
            <w:pPr>
              <w:jc w:val="both"/>
              <w:rPr>
                <w:sz w:val="28"/>
              </w:rPr>
            </w:pPr>
            <w:r w:rsidRPr="00D61C18">
              <w:rPr>
                <w:sz w:val="28"/>
              </w:rPr>
              <w:t>2</w:t>
            </w:r>
          </w:p>
        </w:tc>
        <w:tc>
          <w:tcPr>
            <w:tcW w:w="264" w:type="pct"/>
            <w:gridSpan w:val="2"/>
            <w:tcBorders>
              <w:top w:val="single" w:sz="4" w:space="0" w:color="auto"/>
              <w:left w:val="single" w:sz="4" w:space="0" w:color="auto"/>
              <w:bottom w:val="single" w:sz="4" w:space="0" w:color="auto"/>
              <w:right w:val="single" w:sz="4" w:space="0" w:color="auto"/>
            </w:tcBorders>
            <w:hideMark/>
          </w:tcPr>
          <w:p w14:paraId="004E4E42" w14:textId="77777777" w:rsidR="006B435C" w:rsidRPr="00D61C18" w:rsidRDefault="006B435C" w:rsidP="002064CC">
            <w:pPr>
              <w:jc w:val="both"/>
              <w:rPr>
                <w:sz w:val="28"/>
              </w:rPr>
            </w:pPr>
            <w:r w:rsidRPr="00D61C18">
              <w:rPr>
                <w:sz w:val="28"/>
              </w:rPr>
              <w:t>61</w:t>
            </w:r>
          </w:p>
          <w:p w14:paraId="571CE8A8" w14:textId="77777777" w:rsidR="006B435C" w:rsidRPr="00D61C18" w:rsidRDefault="006B435C" w:rsidP="002064CC">
            <w:pPr>
              <w:jc w:val="both"/>
              <w:rPr>
                <w:sz w:val="28"/>
              </w:rPr>
            </w:pPr>
            <w:r w:rsidRPr="00D61C18">
              <w:rPr>
                <w:sz w:val="28"/>
              </w:rPr>
              <w:t>62</w:t>
            </w:r>
          </w:p>
          <w:p w14:paraId="0B165518" w14:textId="77777777" w:rsidR="006B435C" w:rsidRPr="00D61C18" w:rsidRDefault="006B435C" w:rsidP="002064CC">
            <w:pPr>
              <w:jc w:val="both"/>
              <w:rPr>
                <w:sz w:val="28"/>
              </w:rPr>
            </w:pPr>
          </w:p>
          <w:p w14:paraId="72CB3655" w14:textId="77777777" w:rsidR="006B435C" w:rsidRPr="00D61C18" w:rsidRDefault="006B435C" w:rsidP="002064CC">
            <w:pPr>
              <w:jc w:val="both"/>
              <w:rPr>
                <w:sz w:val="28"/>
              </w:rPr>
            </w:pPr>
          </w:p>
          <w:p w14:paraId="78F0590E" w14:textId="77777777" w:rsidR="006B435C" w:rsidRPr="00D61C18" w:rsidRDefault="006B435C" w:rsidP="002064CC">
            <w:pPr>
              <w:jc w:val="both"/>
              <w:rPr>
                <w:sz w:val="28"/>
              </w:rPr>
            </w:pPr>
          </w:p>
          <w:p w14:paraId="379569CB" w14:textId="77777777" w:rsidR="006B435C" w:rsidRPr="00D61C18" w:rsidRDefault="006B435C" w:rsidP="002064CC">
            <w:pPr>
              <w:jc w:val="both"/>
              <w:rPr>
                <w:sz w:val="28"/>
              </w:rPr>
            </w:pPr>
          </w:p>
          <w:p w14:paraId="7A086663" w14:textId="77777777" w:rsidR="006B435C" w:rsidRPr="00D61C18" w:rsidRDefault="006B435C" w:rsidP="002064CC">
            <w:pPr>
              <w:jc w:val="both"/>
              <w:rPr>
                <w:sz w:val="28"/>
              </w:rPr>
            </w:pPr>
          </w:p>
          <w:p w14:paraId="2F4CD568" w14:textId="77777777" w:rsidR="006B435C" w:rsidRPr="00D61C18" w:rsidRDefault="006B435C" w:rsidP="002064CC">
            <w:pPr>
              <w:jc w:val="both"/>
              <w:rPr>
                <w:sz w:val="28"/>
              </w:rPr>
            </w:pPr>
          </w:p>
          <w:p w14:paraId="31A3D0EC" w14:textId="77777777" w:rsidR="006B435C" w:rsidRPr="00D61C18" w:rsidRDefault="006B435C" w:rsidP="002064CC">
            <w:pPr>
              <w:jc w:val="both"/>
              <w:rPr>
                <w:sz w:val="28"/>
              </w:rPr>
            </w:pPr>
          </w:p>
          <w:p w14:paraId="7492B4EA" w14:textId="77777777" w:rsidR="006B435C" w:rsidRPr="00D61C18" w:rsidRDefault="006B435C" w:rsidP="002064CC">
            <w:pPr>
              <w:jc w:val="both"/>
              <w:rPr>
                <w:sz w:val="28"/>
              </w:rPr>
            </w:pPr>
          </w:p>
          <w:p w14:paraId="3B336447" w14:textId="77777777" w:rsidR="006B435C" w:rsidRPr="00D61C18" w:rsidRDefault="006B435C" w:rsidP="002064CC">
            <w:pPr>
              <w:jc w:val="both"/>
              <w:rPr>
                <w:sz w:val="28"/>
              </w:rPr>
            </w:pPr>
          </w:p>
          <w:p w14:paraId="3D9AC798" w14:textId="77777777" w:rsidR="006B435C" w:rsidRPr="00D61C18" w:rsidRDefault="006B435C" w:rsidP="002064CC">
            <w:pPr>
              <w:jc w:val="both"/>
              <w:rPr>
                <w:sz w:val="28"/>
              </w:rPr>
            </w:pPr>
          </w:p>
          <w:p w14:paraId="75E7D6DA" w14:textId="77777777" w:rsidR="006B435C" w:rsidRPr="00D61C18" w:rsidRDefault="006B435C" w:rsidP="002064CC">
            <w:pPr>
              <w:jc w:val="both"/>
              <w:rPr>
                <w:sz w:val="28"/>
              </w:rPr>
            </w:pPr>
          </w:p>
          <w:p w14:paraId="5A2A51B8" w14:textId="77777777" w:rsidR="006B435C" w:rsidRPr="00D61C18" w:rsidRDefault="006B435C" w:rsidP="002064CC">
            <w:pPr>
              <w:jc w:val="both"/>
              <w:rPr>
                <w:sz w:val="28"/>
              </w:rPr>
            </w:pPr>
          </w:p>
          <w:p w14:paraId="248DE8AC" w14:textId="77777777" w:rsidR="006B435C" w:rsidRPr="00D61C18" w:rsidRDefault="006B435C" w:rsidP="002064CC">
            <w:pPr>
              <w:jc w:val="both"/>
              <w:rPr>
                <w:sz w:val="28"/>
              </w:rPr>
            </w:pPr>
          </w:p>
          <w:p w14:paraId="7323C661" w14:textId="77777777" w:rsidR="006B435C" w:rsidRPr="00D61C18" w:rsidRDefault="006B435C" w:rsidP="002064CC">
            <w:pPr>
              <w:jc w:val="both"/>
              <w:rPr>
                <w:sz w:val="28"/>
              </w:rPr>
            </w:pPr>
          </w:p>
          <w:p w14:paraId="3E7E6469" w14:textId="77777777" w:rsidR="006B435C" w:rsidRPr="00D61C18" w:rsidRDefault="006B435C" w:rsidP="002064CC">
            <w:pPr>
              <w:jc w:val="both"/>
              <w:rPr>
                <w:sz w:val="28"/>
              </w:rPr>
            </w:pPr>
          </w:p>
          <w:p w14:paraId="11DEDCA6" w14:textId="77777777" w:rsidR="006B435C" w:rsidRPr="00D61C18" w:rsidRDefault="006B435C" w:rsidP="002064CC">
            <w:pPr>
              <w:jc w:val="both"/>
              <w:rPr>
                <w:sz w:val="28"/>
              </w:rPr>
            </w:pPr>
          </w:p>
          <w:p w14:paraId="2DC3913D" w14:textId="77777777" w:rsidR="006B435C" w:rsidRPr="00D61C18" w:rsidRDefault="006B435C" w:rsidP="002064CC">
            <w:pPr>
              <w:jc w:val="both"/>
              <w:rPr>
                <w:sz w:val="28"/>
              </w:rPr>
            </w:pPr>
          </w:p>
          <w:p w14:paraId="42A7AF32" w14:textId="77777777" w:rsidR="006B435C" w:rsidRPr="00D61C18" w:rsidRDefault="006B435C" w:rsidP="002064CC">
            <w:pPr>
              <w:jc w:val="both"/>
              <w:rPr>
                <w:sz w:val="28"/>
              </w:rPr>
            </w:pPr>
          </w:p>
          <w:p w14:paraId="35F8E96E" w14:textId="77777777" w:rsidR="006B435C" w:rsidRPr="00D61C18" w:rsidRDefault="006B435C" w:rsidP="002064CC">
            <w:pPr>
              <w:jc w:val="both"/>
              <w:rPr>
                <w:sz w:val="28"/>
              </w:rPr>
            </w:pPr>
          </w:p>
          <w:p w14:paraId="291FF9C1" w14:textId="77777777" w:rsidR="006B435C" w:rsidRPr="00D61C18" w:rsidRDefault="006B435C" w:rsidP="002064CC">
            <w:pPr>
              <w:jc w:val="both"/>
              <w:rPr>
                <w:sz w:val="28"/>
                <w:lang w:val="vi-VN"/>
              </w:rPr>
            </w:pPr>
          </w:p>
          <w:p w14:paraId="4ABD1DF4" w14:textId="77777777" w:rsidR="006B435C" w:rsidRPr="00D61C18" w:rsidRDefault="006B435C" w:rsidP="002064CC">
            <w:pPr>
              <w:jc w:val="both"/>
              <w:rPr>
                <w:sz w:val="28"/>
                <w:lang w:val="vi-VN"/>
              </w:rPr>
            </w:pPr>
          </w:p>
          <w:p w14:paraId="5433065C" w14:textId="77777777" w:rsidR="006B435C" w:rsidRPr="00D61C18" w:rsidRDefault="006B435C" w:rsidP="002064CC">
            <w:pPr>
              <w:jc w:val="both"/>
              <w:rPr>
                <w:sz w:val="28"/>
              </w:rPr>
            </w:pPr>
            <w:r w:rsidRPr="00D61C18">
              <w:rPr>
                <w:noProof/>
                <w:sz w:val="28"/>
              </w:rPr>
              <mc:AlternateContent>
                <mc:Choice Requires="wps">
                  <w:drawing>
                    <wp:anchor distT="0" distB="0" distL="114300" distR="114300" simplePos="0" relativeHeight="251778048" behindDoc="0" locked="0" layoutInCell="1" allowOverlap="1" wp14:anchorId="5B7AB559" wp14:editId="0D8C0D59">
                      <wp:simplePos x="0" y="0"/>
                      <wp:positionH relativeFrom="column">
                        <wp:posOffset>-49530</wp:posOffset>
                      </wp:positionH>
                      <wp:positionV relativeFrom="paragraph">
                        <wp:posOffset>201295</wp:posOffset>
                      </wp:positionV>
                      <wp:extent cx="6391275" cy="0"/>
                      <wp:effectExtent l="0" t="0" r="9525" b="19050"/>
                      <wp:wrapNone/>
                      <wp:docPr id="30" name="Straight Connector 30"/>
                      <wp:cNvGraphicFramePr/>
                      <a:graphic xmlns:a="http://schemas.openxmlformats.org/drawingml/2006/main">
                        <a:graphicData uri="http://schemas.microsoft.com/office/word/2010/wordprocessingShape">
                          <wps:wsp>
                            <wps:cNvCnPr/>
                            <wps:spPr>
                              <a:xfrm>
                                <a:off x="0" y="0"/>
                                <a:ext cx="639127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15E5B531" id="Straight Connector 30" o:spid="_x0000_s1026" style="position:absolute;z-index:251778048;visibility:visible;mso-wrap-style:square;mso-wrap-distance-left:9pt;mso-wrap-distance-top:0;mso-wrap-distance-right:9pt;mso-wrap-distance-bottom:0;mso-position-horizontal:absolute;mso-position-horizontal-relative:text;mso-position-vertical:absolute;mso-position-vertical-relative:text" from="-3.9pt,15.85pt" to="499.3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" strokecolor="#4472c4" strokeweight=".5pt">
                      <v:stroke joinstyle="miter"/>
                    </v:line>
                  </w:pict>
                </mc:Fallback>
              </mc:AlternateContent>
            </w:r>
          </w:p>
          <w:p w14:paraId="4487E6C4" w14:textId="77777777" w:rsidR="006B435C" w:rsidRPr="00D61C18" w:rsidRDefault="006B435C" w:rsidP="002064CC">
            <w:pPr>
              <w:jc w:val="both"/>
              <w:rPr>
                <w:sz w:val="28"/>
              </w:rPr>
            </w:pPr>
            <w:r w:rsidRPr="00D61C18">
              <w:rPr>
                <w:sz w:val="28"/>
                <w:lang w:val="vi-VN"/>
              </w:rPr>
              <w:t>TC</w:t>
            </w:r>
          </w:p>
          <w:p w14:paraId="2CACC3E6" w14:textId="77777777" w:rsidR="006B435C" w:rsidRPr="00D61C18" w:rsidRDefault="006B435C" w:rsidP="002064CC">
            <w:pPr>
              <w:jc w:val="both"/>
              <w:rPr>
                <w:sz w:val="28"/>
                <w:lang w:val="vi-VN"/>
              </w:rPr>
            </w:pPr>
            <w:r w:rsidRPr="00D61C18">
              <w:rPr>
                <w:sz w:val="28"/>
                <w:lang w:val="vi-VN"/>
              </w:rPr>
              <w:t>31</w:t>
            </w:r>
          </w:p>
        </w:tc>
        <w:tc>
          <w:tcPr>
            <w:tcW w:w="1195" w:type="pct"/>
            <w:gridSpan w:val="2"/>
            <w:tcBorders>
              <w:top w:val="single" w:sz="4" w:space="0" w:color="auto"/>
              <w:left w:val="single" w:sz="4" w:space="0" w:color="auto"/>
              <w:bottom w:val="single" w:sz="4" w:space="0" w:color="auto"/>
              <w:right w:val="single" w:sz="4" w:space="0" w:color="auto"/>
            </w:tcBorders>
          </w:tcPr>
          <w:p w14:paraId="7AE40819" w14:textId="77777777" w:rsidR="006B435C" w:rsidRPr="00D61C18" w:rsidRDefault="006B435C" w:rsidP="002064CC">
            <w:pPr>
              <w:rPr>
                <w:sz w:val="28"/>
              </w:rPr>
            </w:pPr>
            <w:r w:rsidRPr="00D61C18">
              <w:rPr>
                <w:sz w:val="28"/>
              </w:rPr>
              <w:t>Nêu được hạt nhân phóng xạ là gì.</w:t>
            </w:r>
          </w:p>
          <w:p w14:paraId="1917941B" w14:textId="77777777" w:rsidR="006B435C" w:rsidRPr="00D61C18" w:rsidRDefault="006B435C" w:rsidP="002064CC">
            <w:pPr>
              <w:rPr>
                <w:sz w:val="28"/>
              </w:rPr>
            </w:pPr>
            <w:r w:rsidRPr="00D61C18">
              <w:rPr>
                <w:sz w:val="28"/>
              </w:rPr>
              <w:t xml:space="preserve">- Viết được phản ứng phóng xạ </w:t>
            </w:r>
            <w:r w:rsidRPr="00D61C18">
              <w:rPr>
                <w:sz w:val="28"/>
              </w:rPr>
              <w:sym w:font="Symbol" w:char="F061"/>
            </w:r>
            <w:r w:rsidRPr="00D61C18">
              <w:rPr>
                <w:sz w:val="28"/>
              </w:rPr>
              <w:t xml:space="preserve">, </w:t>
            </w:r>
            <w:r w:rsidRPr="00D61C18">
              <w:rPr>
                <w:sz w:val="28"/>
              </w:rPr>
              <w:sym w:font="Symbol" w:char="F062"/>
            </w:r>
            <w:r w:rsidRPr="00D61C18">
              <w:rPr>
                <w:sz w:val="28"/>
                <w:vertAlign w:val="superscript"/>
              </w:rPr>
              <w:t>-</w:t>
            </w:r>
            <w:r w:rsidRPr="00D61C18">
              <w:rPr>
                <w:sz w:val="28"/>
              </w:rPr>
              <w:t xml:space="preserve">, </w:t>
            </w:r>
            <w:r w:rsidRPr="00D61C18">
              <w:rPr>
                <w:sz w:val="28"/>
              </w:rPr>
              <w:sym w:font="Symbol" w:char="F062"/>
            </w:r>
            <w:r w:rsidRPr="00D61C18">
              <w:rPr>
                <w:sz w:val="28"/>
                <w:vertAlign w:val="superscript"/>
              </w:rPr>
              <w:t>+</w:t>
            </w:r>
            <w:r w:rsidRPr="00D61C18">
              <w:rPr>
                <w:sz w:val="28"/>
              </w:rPr>
              <w:t>.</w:t>
            </w:r>
          </w:p>
          <w:p w14:paraId="38998E60" w14:textId="77777777" w:rsidR="006B435C" w:rsidRPr="00D61C18" w:rsidRDefault="006B435C" w:rsidP="002064CC">
            <w:pPr>
              <w:rPr>
                <w:sz w:val="28"/>
              </w:rPr>
            </w:pPr>
            <w:r w:rsidRPr="00D61C18">
              <w:rPr>
                <w:sz w:val="28"/>
              </w:rPr>
              <w:t>- Nêu được các đặc tính cơ bản của quá trình phóng xạ.</w:t>
            </w:r>
          </w:p>
          <w:p w14:paraId="75F7C60C" w14:textId="77777777" w:rsidR="006B435C" w:rsidRPr="00D61C18" w:rsidRDefault="006B435C" w:rsidP="002064CC">
            <w:pPr>
              <w:rPr>
                <w:sz w:val="28"/>
              </w:rPr>
            </w:pPr>
            <w:r w:rsidRPr="00D61C18">
              <w:rPr>
                <w:sz w:val="28"/>
              </w:rPr>
              <w:t>- Viết được hệ thức của định luật phóng xạ. Định nghĩa được chu kì bán rã và hằng số phân rã.</w:t>
            </w:r>
          </w:p>
          <w:p w14:paraId="3D75BE02" w14:textId="77777777" w:rsidR="006B435C" w:rsidRPr="00D61C18" w:rsidRDefault="006B435C" w:rsidP="002064CC">
            <w:pPr>
              <w:rPr>
                <w:b/>
                <w:sz w:val="28"/>
              </w:rPr>
            </w:pPr>
            <w:r w:rsidRPr="00D61C18">
              <w:rPr>
                <w:sz w:val="28"/>
              </w:rPr>
              <w:t>- Nêu được một số ứng dụng của các đồng vị phóng xạ.</w:t>
            </w:r>
          </w:p>
          <w:p w14:paraId="6907321C" w14:textId="77777777" w:rsidR="006B435C" w:rsidRPr="00D61C18" w:rsidRDefault="006B435C" w:rsidP="002064CC">
            <w:pPr>
              <w:rPr>
                <w:sz w:val="28"/>
              </w:rPr>
            </w:pPr>
            <w:r w:rsidRPr="00D61C18">
              <w:rPr>
                <w:sz w:val="28"/>
              </w:rPr>
              <w:t>- Vận dụng các công thức đã học vào giải bài tập trong SGK</w:t>
            </w:r>
          </w:p>
          <w:p w14:paraId="541A3EC7" w14:textId="77777777" w:rsidR="006B435C" w:rsidRPr="00D61C18" w:rsidRDefault="006B435C" w:rsidP="002064CC">
            <w:pPr>
              <w:rPr>
                <w:sz w:val="28"/>
              </w:rPr>
            </w:pPr>
          </w:p>
          <w:p w14:paraId="0DE733A2" w14:textId="77777777" w:rsidR="006B435C" w:rsidRPr="00D61C18" w:rsidRDefault="006B435C" w:rsidP="002064CC">
            <w:pPr>
              <w:rPr>
                <w:sz w:val="28"/>
              </w:rPr>
            </w:pPr>
          </w:p>
          <w:p w14:paraId="79B4916F" w14:textId="77777777" w:rsidR="006B435C" w:rsidRPr="00D61C18" w:rsidRDefault="006B435C" w:rsidP="002064CC">
            <w:pPr>
              <w:rPr>
                <w:sz w:val="28"/>
              </w:rPr>
            </w:pPr>
          </w:p>
          <w:p w14:paraId="1F3C4962" w14:textId="77777777" w:rsidR="006B435C" w:rsidRPr="00D61C18" w:rsidRDefault="006B435C" w:rsidP="002064CC">
            <w:pPr>
              <w:rPr>
                <w:sz w:val="28"/>
              </w:rPr>
            </w:pPr>
          </w:p>
          <w:p w14:paraId="66D80A64" w14:textId="77777777" w:rsidR="006B435C" w:rsidRPr="00D61C18" w:rsidRDefault="006B435C" w:rsidP="002064CC">
            <w:pPr>
              <w:rPr>
                <w:sz w:val="28"/>
              </w:rPr>
            </w:pPr>
          </w:p>
          <w:p w14:paraId="09139DB6" w14:textId="77777777" w:rsidR="006B435C" w:rsidRPr="00D61C18" w:rsidRDefault="006B435C" w:rsidP="002064CC">
            <w:pPr>
              <w:rPr>
                <w:sz w:val="28"/>
              </w:rPr>
            </w:pPr>
          </w:p>
          <w:p w14:paraId="5095FA80" w14:textId="77777777" w:rsidR="006B435C" w:rsidRPr="00D61C18" w:rsidRDefault="006B435C" w:rsidP="002064CC">
            <w:pPr>
              <w:rPr>
                <w:sz w:val="28"/>
              </w:rPr>
            </w:pPr>
          </w:p>
          <w:p w14:paraId="24B7E0DC" w14:textId="77777777" w:rsidR="006B435C" w:rsidRPr="00D61C18" w:rsidRDefault="006B435C" w:rsidP="002064CC">
            <w:pPr>
              <w:rPr>
                <w:sz w:val="28"/>
              </w:rPr>
            </w:pPr>
          </w:p>
          <w:p w14:paraId="3D3A2207" w14:textId="77777777" w:rsidR="006B435C" w:rsidRPr="00D61C18" w:rsidRDefault="006B435C" w:rsidP="002064CC">
            <w:pPr>
              <w:rPr>
                <w:sz w:val="28"/>
                <w:lang w:val="vi-VN"/>
              </w:rPr>
            </w:pPr>
          </w:p>
          <w:p w14:paraId="7A3832AB" w14:textId="77777777" w:rsidR="006B435C" w:rsidRPr="00D61C18" w:rsidRDefault="006B435C" w:rsidP="002064CC">
            <w:pPr>
              <w:rPr>
                <w:sz w:val="28"/>
                <w:lang w:val="vi-VN"/>
              </w:rPr>
            </w:pPr>
          </w:p>
          <w:p w14:paraId="58FCB8F0" w14:textId="77777777" w:rsidR="006B435C" w:rsidRPr="00D61C18" w:rsidRDefault="006B435C" w:rsidP="002064CC">
            <w:pPr>
              <w:rPr>
                <w:sz w:val="28"/>
                <w:lang w:val="vi-VN"/>
              </w:rPr>
            </w:pPr>
          </w:p>
          <w:p w14:paraId="724FC1E6" w14:textId="77777777" w:rsidR="006B435C" w:rsidRPr="00D61C18" w:rsidRDefault="006B435C" w:rsidP="002064CC">
            <w:pPr>
              <w:rPr>
                <w:b/>
                <w:sz w:val="28"/>
              </w:rPr>
            </w:pPr>
            <w:r w:rsidRPr="00D61C18">
              <w:rPr>
                <w:b/>
                <w:sz w:val="28"/>
              </w:rPr>
              <w:t>BT phóng xạ</w:t>
            </w:r>
          </w:p>
          <w:p w14:paraId="78CE9847" w14:textId="77777777" w:rsidR="006B435C" w:rsidRPr="00D61C18" w:rsidRDefault="006B435C" w:rsidP="002064CC">
            <w:pPr>
              <w:tabs>
                <w:tab w:val="left" w:pos="240"/>
              </w:tabs>
              <w:jc w:val="both"/>
              <w:rPr>
                <w:bCs/>
                <w:iCs/>
                <w:sz w:val="28"/>
                <w:lang w:val="fr-FR"/>
              </w:rPr>
            </w:pPr>
            <w:r w:rsidRPr="00D61C18">
              <w:rPr>
                <w:sz w:val="28"/>
                <w:lang w:val="fr-FR"/>
              </w:rPr>
              <w:t>Rèn luyện kĩ năng giải một số bài tập về hiện tượng phóng xạ.</w:t>
            </w:r>
          </w:p>
          <w:p w14:paraId="28B4C239" w14:textId="77777777" w:rsidR="006B435C" w:rsidRPr="00D61C18" w:rsidRDefault="006B435C" w:rsidP="002064CC">
            <w:pPr>
              <w:rPr>
                <w:sz w:val="28"/>
              </w:rPr>
            </w:pPr>
          </w:p>
          <w:p w14:paraId="398BC3DF" w14:textId="77777777" w:rsidR="006B435C" w:rsidRPr="00D61C18" w:rsidRDefault="006B435C" w:rsidP="002064CC">
            <w:pPr>
              <w:jc w:val="both"/>
              <w:rPr>
                <w:sz w:val="28"/>
                <w:lang w:val="vi-VN"/>
              </w:rPr>
            </w:pPr>
          </w:p>
        </w:tc>
        <w:tc>
          <w:tcPr>
            <w:tcW w:w="805" w:type="pct"/>
            <w:tcBorders>
              <w:top w:val="single" w:sz="4" w:space="0" w:color="auto"/>
              <w:left w:val="single" w:sz="4" w:space="0" w:color="auto"/>
              <w:bottom w:val="single" w:sz="4" w:space="0" w:color="auto"/>
              <w:right w:val="single" w:sz="4" w:space="0" w:color="auto"/>
            </w:tcBorders>
            <w:hideMark/>
          </w:tcPr>
          <w:p w14:paraId="41E62092" w14:textId="77777777" w:rsidR="006B435C" w:rsidRPr="00D61C18" w:rsidRDefault="006B435C" w:rsidP="002064CC">
            <w:pPr>
              <w:jc w:val="both"/>
              <w:rPr>
                <w:b/>
                <w:sz w:val="28"/>
              </w:rPr>
            </w:pPr>
            <w:r w:rsidRPr="00D61C18">
              <w:rPr>
                <w:b/>
                <w:sz w:val="28"/>
              </w:rPr>
              <w:t>- Hình thức dạy học:</w:t>
            </w:r>
          </w:p>
          <w:p w14:paraId="347C63B8" w14:textId="77777777" w:rsidR="006B435C" w:rsidRPr="00D61C18" w:rsidRDefault="006B435C" w:rsidP="002064CC">
            <w:pPr>
              <w:jc w:val="both"/>
              <w:rPr>
                <w:sz w:val="28"/>
              </w:rPr>
            </w:pPr>
            <w:r w:rsidRPr="00D61C18">
              <w:rPr>
                <w:sz w:val="28"/>
              </w:rPr>
              <w:t>+ Dạy học theo lớp</w:t>
            </w:r>
          </w:p>
          <w:p w14:paraId="230A6C27" w14:textId="77777777" w:rsidR="006B435C" w:rsidRPr="00D61C18" w:rsidRDefault="006B435C" w:rsidP="002064CC">
            <w:pPr>
              <w:jc w:val="both"/>
              <w:rPr>
                <w:sz w:val="28"/>
              </w:rPr>
            </w:pPr>
            <w:r w:rsidRPr="00D61C18">
              <w:rPr>
                <w:sz w:val="28"/>
              </w:rPr>
              <w:t>+ Dạy học theo nhóm</w:t>
            </w:r>
          </w:p>
          <w:p w14:paraId="61E3D3A1" w14:textId="77777777" w:rsidR="006B435C" w:rsidRPr="00D61C18" w:rsidRDefault="006B435C" w:rsidP="002064CC">
            <w:pPr>
              <w:jc w:val="both"/>
              <w:rPr>
                <w:sz w:val="28"/>
              </w:rPr>
            </w:pPr>
            <w:r w:rsidRPr="00D61C18">
              <w:rPr>
                <w:sz w:val="28"/>
              </w:rPr>
              <w:t>+ Dạy học cá nhân</w:t>
            </w:r>
          </w:p>
          <w:p w14:paraId="7C3AC1EB" w14:textId="77777777" w:rsidR="006B435C" w:rsidRPr="00D61C18" w:rsidRDefault="006B435C" w:rsidP="002064CC">
            <w:pPr>
              <w:jc w:val="both"/>
              <w:rPr>
                <w:i/>
                <w:sz w:val="28"/>
              </w:rPr>
            </w:pPr>
            <w:r w:rsidRPr="00D61C18">
              <w:rPr>
                <w:i/>
                <w:sz w:val="28"/>
              </w:rPr>
              <w:t>(Có thể kết hợp các hình thức trên)</w:t>
            </w:r>
          </w:p>
          <w:p w14:paraId="752E4CEE" w14:textId="77777777" w:rsidR="006B435C" w:rsidRPr="00D61C18" w:rsidRDefault="006B435C" w:rsidP="002064CC">
            <w:pPr>
              <w:jc w:val="both"/>
              <w:rPr>
                <w:b/>
                <w:sz w:val="28"/>
              </w:rPr>
            </w:pPr>
            <w:r w:rsidRPr="00D61C18">
              <w:rPr>
                <w:b/>
                <w:sz w:val="28"/>
              </w:rPr>
              <w:t xml:space="preserve">- Địa điểm: </w:t>
            </w:r>
          </w:p>
          <w:p w14:paraId="0C4A2A58" w14:textId="77777777" w:rsidR="006B435C" w:rsidRPr="00D61C18" w:rsidRDefault="006B435C" w:rsidP="002064CC">
            <w:pPr>
              <w:jc w:val="both"/>
              <w:rPr>
                <w:sz w:val="28"/>
              </w:rPr>
            </w:pPr>
            <w:r w:rsidRPr="00D61C18">
              <w:rPr>
                <w:sz w:val="28"/>
              </w:rPr>
              <w:t>Tại phòng học</w:t>
            </w:r>
          </w:p>
          <w:p w14:paraId="14472A65" w14:textId="77777777" w:rsidR="006B435C" w:rsidRPr="00D61C18" w:rsidRDefault="006B435C" w:rsidP="002064CC">
            <w:pPr>
              <w:jc w:val="both"/>
              <w:rPr>
                <w:sz w:val="28"/>
              </w:rPr>
            </w:pPr>
          </w:p>
          <w:p w14:paraId="09320F8E" w14:textId="77777777" w:rsidR="006B435C" w:rsidRPr="00D61C18" w:rsidRDefault="006B435C" w:rsidP="002064CC">
            <w:pPr>
              <w:jc w:val="both"/>
              <w:rPr>
                <w:sz w:val="28"/>
              </w:rPr>
            </w:pPr>
          </w:p>
          <w:p w14:paraId="608B6A2A" w14:textId="77777777" w:rsidR="006B435C" w:rsidRPr="00D61C18" w:rsidRDefault="006B435C" w:rsidP="002064CC">
            <w:pPr>
              <w:jc w:val="both"/>
              <w:rPr>
                <w:sz w:val="28"/>
              </w:rPr>
            </w:pPr>
          </w:p>
          <w:p w14:paraId="5F74B435" w14:textId="77777777" w:rsidR="006B435C" w:rsidRPr="00D61C18" w:rsidRDefault="006B435C" w:rsidP="002064CC">
            <w:pPr>
              <w:jc w:val="both"/>
              <w:rPr>
                <w:sz w:val="28"/>
              </w:rPr>
            </w:pPr>
          </w:p>
          <w:p w14:paraId="1B324520" w14:textId="77777777" w:rsidR="006B435C" w:rsidRPr="00D61C18" w:rsidRDefault="006B435C" w:rsidP="002064CC">
            <w:pPr>
              <w:jc w:val="both"/>
              <w:rPr>
                <w:sz w:val="28"/>
              </w:rPr>
            </w:pPr>
          </w:p>
          <w:p w14:paraId="7292975E" w14:textId="77777777" w:rsidR="006B435C" w:rsidRPr="00D61C18" w:rsidRDefault="006B435C" w:rsidP="002064CC">
            <w:pPr>
              <w:jc w:val="both"/>
              <w:rPr>
                <w:sz w:val="28"/>
              </w:rPr>
            </w:pPr>
          </w:p>
          <w:p w14:paraId="7CC5DA92" w14:textId="77777777" w:rsidR="006B435C" w:rsidRPr="00D61C18" w:rsidRDefault="006B435C" w:rsidP="002064CC">
            <w:pPr>
              <w:jc w:val="both"/>
              <w:rPr>
                <w:sz w:val="28"/>
              </w:rPr>
            </w:pPr>
          </w:p>
          <w:p w14:paraId="4D5F02C2" w14:textId="77777777" w:rsidR="006B435C" w:rsidRPr="00D61C18" w:rsidRDefault="006B435C" w:rsidP="002064CC">
            <w:pPr>
              <w:jc w:val="both"/>
              <w:rPr>
                <w:sz w:val="28"/>
              </w:rPr>
            </w:pPr>
          </w:p>
          <w:p w14:paraId="50F99FB9" w14:textId="77777777" w:rsidR="006B435C" w:rsidRPr="00D61C18" w:rsidRDefault="006B435C" w:rsidP="002064CC">
            <w:pPr>
              <w:jc w:val="both"/>
              <w:rPr>
                <w:sz w:val="28"/>
              </w:rPr>
            </w:pPr>
          </w:p>
          <w:p w14:paraId="13714E7B" w14:textId="77777777" w:rsidR="006B435C" w:rsidRPr="00D61C18" w:rsidRDefault="006B435C" w:rsidP="002064CC">
            <w:pPr>
              <w:jc w:val="both"/>
              <w:rPr>
                <w:sz w:val="28"/>
              </w:rPr>
            </w:pPr>
          </w:p>
          <w:p w14:paraId="7CDC8917" w14:textId="77777777" w:rsidR="006B435C" w:rsidRPr="00D61C18" w:rsidRDefault="006B435C" w:rsidP="002064CC">
            <w:pPr>
              <w:jc w:val="both"/>
              <w:rPr>
                <w:sz w:val="28"/>
              </w:rPr>
            </w:pPr>
          </w:p>
          <w:p w14:paraId="33843157" w14:textId="77777777" w:rsidR="006B435C" w:rsidRPr="00D61C18" w:rsidRDefault="006B435C" w:rsidP="002064CC">
            <w:pPr>
              <w:jc w:val="both"/>
              <w:rPr>
                <w:sz w:val="28"/>
              </w:rPr>
            </w:pPr>
          </w:p>
          <w:p w14:paraId="7165A55A" w14:textId="77777777" w:rsidR="006B435C" w:rsidRPr="00D61C18" w:rsidRDefault="006B435C" w:rsidP="002064CC">
            <w:pPr>
              <w:jc w:val="both"/>
              <w:rPr>
                <w:sz w:val="28"/>
              </w:rPr>
            </w:pPr>
          </w:p>
          <w:p w14:paraId="63856A39" w14:textId="77777777" w:rsidR="006B435C" w:rsidRPr="00D61C18" w:rsidRDefault="006B435C" w:rsidP="002064CC">
            <w:pPr>
              <w:jc w:val="both"/>
              <w:rPr>
                <w:sz w:val="28"/>
              </w:rPr>
            </w:pPr>
          </w:p>
          <w:p w14:paraId="104908B7" w14:textId="77777777" w:rsidR="006B435C" w:rsidRPr="00D61C18" w:rsidRDefault="006B435C" w:rsidP="002064CC">
            <w:pPr>
              <w:jc w:val="both"/>
              <w:rPr>
                <w:b/>
                <w:sz w:val="28"/>
              </w:rPr>
            </w:pPr>
            <w:r w:rsidRPr="00D61C18">
              <w:rPr>
                <w:b/>
                <w:sz w:val="28"/>
              </w:rPr>
              <w:t>- Hình thức dạy học:</w:t>
            </w:r>
          </w:p>
          <w:p w14:paraId="5CE01F8F" w14:textId="77777777" w:rsidR="006B435C" w:rsidRPr="00D61C18" w:rsidRDefault="006B435C" w:rsidP="002064CC">
            <w:pPr>
              <w:jc w:val="both"/>
              <w:rPr>
                <w:sz w:val="28"/>
              </w:rPr>
            </w:pPr>
            <w:r w:rsidRPr="00D61C18">
              <w:rPr>
                <w:sz w:val="28"/>
              </w:rPr>
              <w:t>+ Dạy học theo lớp</w:t>
            </w:r>
          </w:p>
          <w:p w14:paraId="1D278AF1" w14:textId="77777777" w:rsidR="006B435C" w:rsidRPr="00D61C18" w:rsidRDefault="006B435C" w:rsidP="002064CC">
            <w:pPr>
              <w:jc w:val="both"/>
              <w:rPr>
                <w:sz w:val="28"/>
              </w:rPr>
            </w:pPr>
            <w:r w:rsidRPr="00D61C18">
              <w:rPr>
                <w:sz w:val="28"/>
              </w:rPr>
              <w:t>+ Dạy học theo nhóm</w:t>
            </w:r>
          </w:p>
          <w:p w14:paraId="1109F8CD" w14:textId="77777777" w:rsidR="006B435C" w:rsidRPr="00D61C18" w:rsidRDefault="006B435C" w:rsidP="002064CC">
            <w:pPr>
              <w:jc w:val="both"/>
              <w:rPr>
                <w:sz w:val="28"/>
              </w:rPr>
            </w:pPr>
            <w:r w:rsidRPr="00D61C18">
              <w:rPr>
                <w:sz w:val="28"/>
              </w:rPr>
              <w:t>+ Dạy học cá nhân</w:t>
            </w:r>
          </w:p>
          <w:p w14:paraId="469A7B42" w14:textId="77777777" w:rsidR="006B435C" w:rsidRPr="00D61C18" w:rsidRDefault="006B435C" w:rsidP="002064CC">
            <w:pPr>
              <w:jc w:val="both"/>
              <w:rPr>
                <w:i/>
                <w:sz w:val="28"/>
              </w:rPr>
            </w:pPr>
            <w:r w:rsidRPr="00D61C18">
              <w:rPr>
                <w:i/>
                <w:sz w:val="28"/>
              </w:rPr>
              <w:t>(Có thể kết hợp các hình thức trên)</w:t>
            </w:r>
          </w:p>
          <w:p w14:paraId="2F7761F4" w14:textId="77777777" w:rsidR="006B435C" w:rsidRPr="00D61C18" w:rsidRDefault="006B435C" w:rsidP="002064CC">
            <w:pPr>
              <w:jc w:val="both"/>
              <w:rPr>
                <w:b/>
                <w:sz w:val="28"/>
              </w:rPr>
            </w:pPr>
            <w:r w:rsidRPr="00D61C18">
              <w:rPr>
                <w:b/>
                <w:sz w:val="28"/>
              </w:rPr>
              <w:t xml:space="preserve">- Địa điểm: </w:t>
            </w:r>
          </w:p>
          <w:p w14:paraId="11F5925A" w14:textId="77777777" w:rsidR="006B435C" w:rsidRPr="00D61C18" w:rsidRDefault="006B435C" w:rsidP="002064CC">
            <w:pPr>
              <w:jc w:val="both"/>
              <w:rPr>
                <w:b/>
                <w:sz w:val="28"/>
              </w:rPr>
            </w:pPr>
            <w:r w:rsidRPr="00D61C18">
              <w:rPr>
                <w:sz w:val="28"/>
              </w:rPr>
              <w:t>Tại phòng học</w:t>
            </w:r>
          </w:p>
        </w:tc>
        <w:tc>
          <w:tcPr>
            <w:tcW w:w="1581" w:type="pct"/>
            <w:tcBorders>
              <w:top w:val="single" w:sz="4" w:space="0" w:color="auto"/>
              <w:left w:val="single" w:sz="4" w:space="0" w:color="auto"/>
              <w:bottom w:val="single" w:sz="4" w:space="0" w:color="auto"/>
              <w:right w:val="single" w:sz="4" w:space="0" w:color="auto"/>
            </w:tcBorders>
            <w:hideMark/>
          </w:tcPr>
          <w:p w14:paraId="14FC4FD4"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2E8F3648" w14:textId="77777777" w:rsidR="006B435C" w:rsidRPr="00D61C18" w:rsidRDefault="006B435C" w:rsidP="002064CC">
            <w:pPr>
              <w:tabs>
                <w:tab w:val="left" w:pos="6190"/>
              </w:tabs>
              <w:rPr>
                <w:i/>
                <w:sz w:val="28"/>
                <w:lang w:val="vi-VN"/>
              </w:rPr>
            </w:pPr>
            <w:r w:rsidRPr="00D61C18">
              <w:rPr>
                <w:b/>
                <w:sz w:val="28"/>
                <w:lang w:val="nl-NL"/>
              </w:rPr>
              <w:t xml:space="preserve">- Có thể kết hợp các PP: Dạy học hợp tác, đàm thoại, thuyết trình; pp dạy học theo trạm </w:t>
            </w:r>
            <w:r w:rsidRPr="00D61C18">
              <w:rPr>
                <w:i/>
                <w:sz w:val="28"/>
                <w:lang w:val="nl-NL"/>
              </w:rPr>
              <w:t>(trong hoạt động luyện tập);</w:t>
            </w:r>
            <w:r w:rsidRPr="00D61C18">
              <w:rPr>
                <w:b/>
                <w:i/>
                <w:sz w:val="28"/>
                <w:lang w:val="vi-VN"/>
              </w:rPr>
              <w:t xml:space="preserve"> </w:t>
            </w:r>
            <w:r w:rsidRPr="00D61C18">
              <w:rPr>
                <w:b/>
                <w:i/>
                <w:sz w:val="28"/>
                <w:lang w:val="nl-NL"/>
              </w:rPr>
              <w:t>pp lớp học đảo ngược</w:t>
            </w:r>
            <w:r w:rsidRPr="00D61C18">
              <w:rPr>
                <w:b/>
                <w:i/>
                <w:sz w:val="28"/>
                <w:lang w:val="vi-VN"/>
              </w:rPr>
              <w:t>, ...</w:t>
            </w:r>
          </w:p>
          <w:p w14:paraId="47223FD2" w14:textId="77777777" w:rsidR="006B435C" w:rsidRPr="00D61C18" w:rsidRDefault="006B435C" w:rsidP="002064CC">
            <w:pPr>
              <w:tabs>
                <w:tab w:val="left" w:pos="6190"/>
              </w:tabs>
              <w:rPr>
                <w:i/>
                <w:color w:val="FF0000"/>
                <w:sz w:val="28"/>
                <w:lang w:val="nl-NL"/>
              </w:rPr>
            </w:pPr>
            <w:r w:rsidRPr="00D61C18">
              <w:rPr>
                <w:sz w:val="28"/>
                <w:lang w:val="nl-NL"/>
              </w:rPr>
              <w:t xml:space="preserve">- Có thể chia nhóm, sử dụng kĩ thuật khăn trải bàn, kĩ thuật XYZ, kĩ thuật ổ bi, kĩ thuật phòng tranh, kĩ thuật chia sẻ cặp đôi, ... hoặc hoạt động cá nhân </w:t>
            </w:r>
            <w:r w:rsidRPr="00D61C18">
              <w:rPr>
                <w:color w:val="FF0000"/>
                <w:sz w:val="28"/>
                <w:lang w:val="nl-NL"/>
              </w:rPr>
              <w:t>(</w:t>
            </w:r>
            <w:r w:rsidRPr="00D61C18">
              <w:rPr>
                <w:i/>
                <w:color w:val="FF0000"/>
                <w:sz w:val="28"/>
                <w:lang w:val="nl-NL"/>
              </w:rPr>
              <w:t>khuyến khích tổ chức hoạt động nhóm)</w:t>
            </w:r>
          </w:p>
          <w:p w14:paraId="07F74910"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34BAA243" w14:textId="77777777" w:rsidR="006B435C" w:rsidRPr="00D61C18" w:rsidRDefault="006B435C" w:rsidP="002064CC">
            <w:pPr>
              <w:tabs>
                <w:tab w:val="left" w:pos="6190"/>
              </w:tabs>
              <w:rPr>
                <w:color w:val="FF0000"/>
                <w:sz w:val="28"/>
                <w:lang w:val="nl-NL"/>
              </w:rPr>
            </w:pPr>
            <w:r w:rsidRPr="00D61C18">
              <w:rPr>
                <w:color w:val="FF0000"/>
                <w:sz w:val="28"/>
                <w:lang w:val="nl-NL"/>
              </w:rPr>
              <w:t>- Tăng cường cho HS tìm hiểu ảnh hưởng của tia phóng xạ đến sức khỏe con người</w:t>
            </w:r>
          </w:p>
          <w:p w14:paraId="76EFA7B3"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6301632E" w14:textId="77777777" w:rsidR="006B435C" w:rsidRPr="00D61C18" w:rsidRDefault="006B435C" w:rsidP="002064CC">
            <w:pPr>
              <w:pStyle w:val="TableParagraph"/>
              <w:rPr>
                <w:b/>
                <w:color w:val="000000" w:themeColor="text1"/>
                <w:sz w:val="28"/>
                <w:lang w:val="en-US"/>
              </w:rPr>
            </w:pPr>
            <w:r w:rsidRPr="00D61C18">
              <w:rPr>
                <w:b/>
                <w:color w:val="000000" w:themeColor="text1"/>
                <w:sz w:val="28"/>
              </w:rPr>
              <w:t>*Các nội dung tinh giản, tự học, tự đọc, …:</w:t>
            </w:r>
          </w:p>
          <w:p w14:paraId="4746BDF1" w14:textId="77777777" w:rsidR="006B435C" w:rsidRPr="00D61C18" w:rsidRDefault="006B435C" w:rsidP="002064CC">
            <w:pPr>
              <w:tabs>
                <w:tab w:val="left" w:pos="6190"/>
              </w:tabs>
              <w:rPr>
                <w:color w:val="FF0000"/>
                <w:sz w:val="28"/>
                <w:lang w:val="nl-NL"/>
              </w:rPr>
            </w:pPr>
            <w:r w:rsidRPr="00D61C18">
              <w:rPr>
                <w:color w:val="FF0000"/>
                <w:sz w:val="28"/>
              </w:rPr>
              <w:t>Mục II.2. Định luật phóng xạ: Chỉ cần nêu CT và KL</w:t>
            </w:r>
          </w:p>
          <w:p w14:paraId="7FF1A568"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74638555" w14:textId="77777777" w:rsidR="006B435C" w:rsidRPr="00D61C18" w:rsidRDefault="006B435C" w:rsidP="002064CC">
            <w:pPr>
              <w:tabs>
                <w:tab w:val="left" w:pos="6190"/>
              </w:tabs>
              <w:rPr>
                <w:b/>
                <w:sz w:val="28"/>
                <w:lang w:val="nl-NL"/>
              </w:rPr>
            </w:pPr>
          </w:p>
          <w:p w14:paraId="28FF0624" w14:textId="77777777" w:rsidR="006B435C" w:rsidRPr="00D61C18" w:rsidRDefault="006B435C" w:rsidP="002064CC">
            <w:pPr>
              <w:tabs>
                <w:tab w:val="left" w:pos="6190"/>
              </w:tabs>
              <w:rPr>
                <w:b/>
                <w:sz w:val="28"/>
                <w:lang w:val="nl-NL"/>
              </w:rPr>
            </w:pPr>
          </w:p>
          <w:p w14:paraId="5A9B5B15" w14:textId="77777777" w:rsidR="006B435C" w:rsidRPr="00D61C18" w:rsidRDefault="006B435C" w:rsidP="002064CC">
            <w:pPr>
              <w:tabs>
                <w:tab w:val="left" w:pos="6190"/>
              </w:tabs>
              <w:rPr>
                <w:b/>
                <w:sz w:val="28"/>
                <w:lang w:val="nl-NL"/>
              </w:rPr>
            </w:pPr>
          </w:p>
          <w:p w14:paraId="150223D3" w14:textId="77777777" w:rsidR="006B435C" w:rsidRPr="00D61C18" w:rsidRDefault="006B435C" w:rsidP="002064CC">
            <w:pPr>
              <w:tabs>
                <w:tab w:val="left" w:pos="6190"/>
              </w:tabs>
              <w:rPr>
                <w:b/>
                <w:i/>
                <w:sz w:val="28"/>
                <w:lang w:val="nl-NL"/>
              </w:rPr>
            </w:pPr>
            <w:r w:rsidRPr="00D61C18">
              <w:rPr>
                <w:b/>
                <w:i/>
                <w:sz w:val="28"/>
                <w:lang w:val="nl-NL"/>
              </w:rPr>
              <w:t>Nội dung</w:t>
            </w:r>
          </w:p>
          <w:p w14:paraId="0E251E69"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410C63EF" w14:textId="77777777" w:rsidR="006B435C" w:rsidRPr="00D61C18" w:rsidRDefault="006B435C" w:rsidP="002064CC">
            <w:pPr>
              <w:tabs>
                <w:tab w:val="left" w:pos="6190"/>
              </w:tabs>
              <w:rPr>
                <w:b/>
                <w:i/>
                <w:sz w:val="28"/>
                <w:lang w:val="nl-NL"/>
              </w:rPr>
            </w:pPr>
            <w:r w:rsidRPr="00D61C18">
              <w:rPr>
                <w:b/>
                <w:i/>
                <w:sz w:val="28"/>
                <w:lang w:val="nl-NL"/>
              </w:rPr>
              <w:t>- Giải bài tập</w:t>
            </w:r>
          </w:p>
          <w:p w14:paraId="13628DBC"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46E42AD5"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3A4BF66F"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0F39DDFD" w14:textId="77777777" w:rsidR="006B435C" w:rsidRPr="00D61C18" w:rsidRDefault="006B435C" w:rsidP="002064CC">
            <w:pPr>
              <w:tabs>
                <w:tab w:val="left" w:pos="6190"/>
              </w:tabs>
              <w:rPr>
                <w:b/>
                <w:i/>
                <w:sz w:val="28"/>
                <w:lang w:val="nl-NL"/>
              </w:rPr>
            </w:pPr>
          </w:p>
        </w:tc>
      </w:tr>
      <w:tr w:rsidR="006B435C" w:rsidRPr="00D61C18" w14:paraId="671253F4" w14:textId="77777777" w:rsidTr="002064CC">
        <w:trPr>
          <w:trHeight w:val="983"/>
        </w:trPr>
        <w:tc>
          <w:tcPr>
            <w:tcW w:w="273" w:type="pct"/>
            <w:tcBorders>
              <w:top w:val="single" w:sz="4" w:space="0" w:color="auto"/>
              <w:left w:val="single" w:sz="4" w:space="0" w:color="auto"/>
              <w:bottom w:val="single" w:sz="4" w:space="0" w:color="auto"/>
              <w:right w:val="single" w:sz="4" w:space="0" w:color="auto"/>
            </w:tcBorders>
          </w:tcPr>
          <w:p w14:paraId="0FAEF247" w14:textId="77777777" w:rsidR="006B435C" w:rsidRPr="00D61C18" w:rsidRDefault="006B435C" w:rsidP="002064CC">
            <w:pPr>
              <w:jc w:val="center"/>
              <w:rPr>
                <w:sz w:val="28"/>
                <w:lang w:val="vi-VN"/>
              </w:rPr>
            </w:pPr>
            <w:r w:rsidRPr="00D61C18">
              <w:rPr>
                <w:sz w:val="28"/>
                <w:lang w:val="vi-VN"/>
              </w:rPr>
              <w:t>48</w:t>
            </w:r>
          </w:p>
          <w:p w14:paraId="459148C3" w14:textId="77777777" w:rsidR="006B435C" w:rsidRPr="00D61C18" w:rsidRDefault="006B435C" w:rsidP="002064CC">
            <w:pPr>
              <w:jc w:val="center"/>
              <w:rPr>
                <w:sz w:val="28"/>
                <w:lang w:val="vi-VN"/>
              </w:rPr>
            </w:pPr>
          </w:p>
          <w:p w14:paraId="71A138CE" w14:textId="77777777" w:rsidR="006B435C" w:rsidRPr="00D61C18" w:rsidRDefault="006B435C" w:rsidP="002064CC">
            <w:pPr>
              <w:jc w:val="center"/>
              <w:rPr>
                <w:sz w:val="28"/>
                <w:lang w:val="vi-VN"/>
              </w:rPr>
            </w:pPr>
          </w:p>
          <w:p w14:paraId="510D1A1D" w14:textId="77777777" w:rsidR="006B435C" w:rsidRPr="00D61C18" w:rsidRDefault="006B435C" w:rsidP="002064CC">
            <w:pPr>
              <w:jc w:val="center"/>
              <w:rPr>
                <w:sz w:val="28"/>
                <w:lang w:val="vi-VN"/>
              </w:rPr>
            </w:pPr>
          </w:p>
          <w:p w14:paraId="7EAFBE4C" w14:textId="77777777" w:rsidR="006B435C" w:rsidRPr="00D61C18" w:rsidRDefault="006B435C" w:rsidP="002064CC">
            <w:pPr>
              <w:jc w:val="center"/>
              <w:rPr>
                <w:sz w:val="28"/>
                <w:lang w:val="vi-VN"/>
              </w:rPr>
            </w:pPr>
          </w:p>
          <w:p w14:paraId="37245BCD" w14:textId="77777777" w:rsidR="006B435C" w:rsidRPr="00D61C18" w:rsidRDefault="006B435C" w:rsidP="002064CC">
            <w:pPr>
              <w:jc w:val="center"/>
              <w:rPr>
                <w:sz w:val="28"/>
                <w:lang w:val="vi-VN"/>
              </w:rPr>
            </w:pPr>
          </w:p>
          <w:p w14:paraId="08E29A6C" w14:textId="77777777" w:rsidR="006B435C" w:rsidRPr="00D61C18" w:rsidRDefault="006B435C" w:rsidP="002064CC">
            <w:pPr>
              <w:jc w:val="center"/>
              <w:rPr>
                <w:sz w:val="28"/>
                <w:lang w:val="vi-VN"/>
              </w:rPr>
            </w:pPr>
          </w:p>
          <w:p w14:paraId="784AD7A1" w14:textId="77777777" w:rsidR="006B435C" w:rsidRPr="00D61C18" w:rsidRDefault="006B435C" w:rsidP="002064CC">
            <w:pPr>
              <w:jc w:val="center"/>
              <w:rPr>
                <w:sz w:val="28"/>
                <w:lang w:val="vi-VN"/>
              </w:rPr>
            </w:pPr>
          </w:p>
          <w:p w14:paraId="6A3F36BE" w14:textId="77777777" w:rsidR="006B435C" w:rsidRPr="00D61C18" w:rsidRDefault="006B435C" w:rsidP="002064CC">
            <w:pPr>
              <w:jc w:val="center"/>
              <w:rPr>
                <w:sz w:val="28"/>
                <w:lang w:val="vi-VN"/>
              </w:rPr>
            </w:pPr>
          </w:p>
          <w:p w14:paraId="16240F96" w14:textId="77777777" w:rsidR="006B435C" w:rsidRPr="00D61C18" w:rsidRDefault="006B435C" w:rsidP="002064CC">
            <w:pPr>
              <w:jc w:val="center"/>
              <w:rPr>
                <w:sz w:val="28"/>
                <w:lang w:val="vi-VN"/>
              </w:rPr>
            </w:pPr>
          </w:p>
          <w:p w14:paraId="0076AAF0" w14:textId="77777777" w:rsidR="006B435C" w:rsidRPr="00D61C18" w:rsidRDefault="006B435C" w:rsidP="002064CC">
            <w:pPr>
              <w:jc w:val="center"/>
              <w:rPr>
                <w:sz w:val="28"/>
                <w:lang w:val="vi-VN"/>
              </w:rPr>
            </w:pPr>
          </w:p>
          <w:p w14:paraId="63886A90" w14:textId="77777777" w:rsidR="006B435C" w:rsidRPr="00D61C18" w:rsidRDefault="006B435C" w:rsidP="002064CC">
            <w:pPr>
              <w:jc w:val="center"/>
              <w:rPr>
                <w:sz w:val="28"/>
                <w:lang w:val="vi-VN"/>
              </w:rPr>
            </w:pPr>
          </w:p>
          <w:p w14:paraId="036D0B0E" w14:textId="77777777" w:rsidR="006B435C" w:rsidRPr="00D61C18" w:rsidRDefault="006B435C" w:rsidP="002064CC">
            <w:pPr>
              <w:jc w:val="center"/>
              <w:rPr>
                <w:sz w:val="28"/>
                <w:lang w:val="vi-VN"/>
              </w:rPr>
            </w:pPr>
          </w:p>
          <w:p w14:paraId="094DD6E1" w14:textId="77777777" w:rsidR="006B435C" w:rsidRPr="00D61C18" w:rsidRDefault="006B435C" w:rsidP="002064CC">
            <w:pPr>
              <w:jc w:val="center"/>
              <w:rPr>
                <w:sz w:val="28"/>
                <w:lang w:val="vi-VN"/>
              </w:rPr>
            </w:pPr>
          </w:p>
          <w:p w14:paraId="0A393176" w14:textId="77777777" w:rsidR="006B435C" w:rsidRPr="00D61C18" w:rsidRDefault="006B435C" w:rsidP="002064CC">
            <w:pPr>
              <w:jc w:val="center"/>
              <w:rPr>
                <w:sz w:val="28"/>
                <w:lang w:val="vi-VN"/>
              </w:rPr>
            </w:pPr>
          </w:p>
          <w:p w14:paraId="4F2B266D" w14:textId="77777777" w:rsidR="006B435C" w:rsidRPr="00D61C18" w:rsidRDefault="006B435C" w:rsidP="002064CC">
            <w:pPr>
              <w:jc w:val="center"/>
              <w:rPr>
                <w:sz w:val="28"/>
                <w:lang w:val="vi-VN"/>
              </w:rPr>
            </w:pPr>
          </w:p>
          <w:p w14:paraId="456E0408" w14:textId="77777777" w:rsidR="006B435C" w:rsidRPr="00D61C18" w:rsidRDefault="006B435C" w:rsidP="002064CC">
            <w:pPr>
              <w:jc w:val="center"/>
              <w:rPr>
                <w:sz w:val="28"/>
                <w:lang w:val="vi-VN"/>
              </w:rPr>
            </w:pPr>
          </w:p>
          <w:p w14:paraId="289D77FB" w14:textId="77777777" w:rsidR="006B435C" w:rsidRPr="00D61C18" w:rsidRDefault="006B435C" w:rsidP="002064CC">
            <w:pPr>
              <w:jc w:val="center"/>
              <w:rPr>
                <w:sz w:val="28"/>
                <w:lang w:val="vi-VN"/>
              </w:rPr>
            </w:pPr>
          </w:p>
          <w:p w14:paraId="3C10A031" w14:textId="77777777" w:rsidR="006B435C" w:rsidRPr="00D61C18" w:rsidRDefault="006B435C" w:rsidP="002064CC">
            <w:pPr>
              <w:jc w:val="center"/>
              <w:rPr>
                <w:sz w:val="28"/>
                <w:lang w:val="vi-VN"/>
              </w:rPr>
            </w:pPr>
          </w:p>
          <w:p w14:paraId="64DE40A1" w14:textId="77777777" w:rsidR="006B435C" w:rsidRPr="00D61C18" w:rsidRDefault="006B435C" w:rsidP="002064CC">
            <w:pPr>
              <w:jc w:val="center"/>
              <w:rPr>
                <w:sz w:val="28"/>
                <w:lang w:val="vi-VN"/>
              </w:rPr>
            </w:pPr>
          </w:p>
          <w:p w14:paraId="3D624F9B" w14:textId="77777777" w:rsidR="006B435C" w:rsidRPr="00D61C18" w:rsidRDefault="006B435C" w:rsidP="002064CC">
            <w:pPr>
              <w:jc w:val="center"/>
              <w:rPr>
                <w:sz w:val="28"/>
                <w:lang w:val="vi-VN"/>
              </w:rPr>
            </w:pPr>
          </w:p>
        </w:tc>
        <w:tc>
          <w:tcPr>
            <w:tcW w:w="604" w:type="pct"/>
            <w:tcBorders>
              <w:top w:val="single" w:sz="4" w:space="0" w:color="auto"/>
              <w:left w:val="single" w:sz="4" w:space="0" w:color="auto"/>
              <w:bottom w:val="single" w:sz="4" w:space="0" w:color="auto"/>
              <w:right w:val="single" w:sz="4" w:space="0" w:color="auto"/>
            </w:tcBorders>
          </w:tcPr>
          <w:p w14:paraId="7F94D575" w14:textId="77777777" w:rsidR="006B435C" w:rsidRPr="00D61C18" w:rsidRDefault="006B435C" w:rsidP="002064CC">
            <w:pPr>
              <w:pStyle w:val="TableParagraph"/>
              <w:rPr>
                <w:b/>
                <w:color w:val="FF0000"/>
                <w:sz w:val="28"/>
              </w:rPr>
            </w:pPr>
            <w:r w:rsidRPr="00D61C18">
              <w:rPr>
                <w:b/>
                <w:color w:val="FF0000"/>
                <w:sz w:val="28"/>
              </w:rPr>
              <w:t>Bài tập về phóng xạ</w:t>
            </w:r>
          </w:p>
        </w:tc>
        <w:tc>
          <w:tcPr>
            <w:tcW w:w="278" w:type="pct"/>
            <w:tcBorders>
              <w:top w:val="single" w:sz="4" w:space="0" w:color="auto"/>
              <w:left w:val="single" w:sz="4" w:space="0" w:color="auto"/>
              <w:bottom w:val="single" w:sz="4" w:space="0" w:color="auto"/>
              <w:right w:val="single" w:sz="4" w:space="0" w:color="auto"/>
            </w:tcBorders>
          </w:tcPr>
          <w:p w14:paraId="0BCDD5C7" w14:textId="77777777" w:rsidR="006B435C" w:rsidRPr="00D61C18" w:rsidRDefault="006B435C" w:rsidP="002064CC">
            <w:pPr>
              <w:jc w:val="both"/>
              <w:rPr>
                <w:sz w:val="28"/>
                <w:lang w:val="vi-VN"/>
              </w:rPr>
            </w:pPr>
            <w:r w:rsidRPr="00D61C18">
              <w:rPr>
                <w:sz w:val="28"/>
                <w:lang w:val="vi-VN"/>
              </w:rPr>
              <w:t>1</w:t>
            </w:r>
          </w:p>
        </w:tc>
        <w:tc>
          <w:tcPr>
            <w:tcW w:w="264" w:type="pct"/>
            <w:gridSpan w:val="2"/>
            <w:tcBorders>
              <w:top w:val="single" w:sz="4" w:space="0" w:color="auto"/>
              <w:left w:val="single" w:sz="4" w:space="0" w:color="auto"/>
              <w:bottom w:val="single" w:sz="4" w:space="0" w:color="auto"/>
              <w:right w:val="single" w:sz="4" w:space="0" w:color="auto"/>
            </w:tcBorders>
          </w:tcPr>
          <w:p w14:paraId="728EF8E6" w14:textId="77777777" w:rsidR="006B435C" w:rsidRPr="00D61C18" w:rsidRDefault="006B435C" w:rsidP="002064CC">
            <w:pPr>
              <w:jc w:val="both"/>
              <w:rPr>
                <w:sz w:val="28"/>
                <w:lang w:val="vi-VN"/>
              </w:rPr>
            </w:pPr>
            <w:r w:rsidRPr="00D61C18">
              <w:rPr>
                <w:sz w:val="28"/>
                <w:lang w:val="vi-VN"/>
              </w:rPr>
              <w:t>63</w:t>
            </w:r>
          </w:p>
        </w:tc>
        <w:tc>
          <w:tcPr>
            <w:tcW w:w="1195" w:type="pct"/>
            <w:gridSpan w:val="2"/>
            <w:tcBorders>
              <w:top w:val="single" w:sz="4" w:space="0" w:color="auto"/>
              <w:left w:val="single" w:sz="4" w:space="0" w:color="auto"/>
              <w:bottom w:val="single" w:sz="4" w:space="0" w:color="auto"/>
              <w:right w:val="single" w:sz="4" w:space="0" w:color="auto"/>
            </w:tcBorders>
          </w:tcPr>
          <w:p w14:paraId="71EF85F0" w14:textId="77777777" w:rsidR="006B435C" w:rsidRPr="00D61C18" w:rsidRDefault="006B435C" w:rsidP="002064CC">
            <w:pPr>
              <w:rPr>
                <w:sz w:val="28"/>
              </w:rPr>
            </w:pPr>
            <w:r w:rsidRPr="00D61C18">
              <w:rPr>
                <w:sz w:val="28"/>
              </w:rPr>
              <w:t>- Hệ thống kiến thức và phương pháp giải bài tập ba bài PHÓNG XẠ.</w:t>
            </w:r>
          </w:p>
          <w:p w14:paraId="0CF24818" w14:textId="77777777" w:rsidR="006B435C" w:rsidRPr="00D61C18" w:rsidRDefault="006B435C" w:rsidP="002064CC">
            <w:pPr>
              <w:rPr>
                <w:sz w:val="28"/>
              </w:rPr>
            </w:pPr>
            <w:r w:rsidRPr="00D61C18">
              <w:rPr>
                <w:sz w:val="28"/>
              </w:rPr>
              <w:tab/>
              <w:t>- Thông qua giải bài tập bổ sung thêm những kiến thức cần thiết cho hs chuẩn bị thi TN</w:t>
            </w:r>
          </w:p>
          <w:p w14:paraId="45C47698" w14:textId="77777777" w:rsidR="006B435C" w:rsidRPr="00D61C18" w:rsidRDefault="006B435C" w:rsidP="002064CC">
            <w:pPr>
              <w:rPr>
                <w:sz w:val="28"/>
              </w:rPr>
            </w:pPr>
            <w:r w:rsidRPr="00D61C18">
              <w:rPr>
                <w:sz w:val="28"/>
              </w:rPr>
              <w:t>- Rèn luyện kĩ năng phân tích bài toán dựa vào đề ra và các hiện tượng vật lý để thành lập mối quan hệ giữa các phương trình đã  học.</w:t>
            </w:r>
          </w:p>
          <w:p w14:paraId="1D066FB3" w14:textId="77777777" w:rsidR="006B435C" w:rsidRPr="00D61C18" w:rsidRDefault="006B435C" w:rsidP="002064CC">
            <w:pPr>
              <w:rPr>
                <w:sz w:val="28"/>
              </w:rPr>
            </w:pPr>
          </w:p>
        </w:tc>
        <w:tc>
          <w:tcPr>
            <w:tcW w:w="805" w:type="pct"/>
            <w:tcBorders>
              <w:top w:val="single" w:sz="4" w:space="0" w:color="auto"/>
              <w:left w:val="single" w:sz="4" w:space="0" w:color="auto"/>
              <w:bottom w:val="single" w:sz="4" w:space="0" w:color="auto"/>
              <w:right w:val="single" w:sz="4" w:space="0" w:color="auto"/>
            </w:tcBorders>
          </w:tcPr>
          <w:p w14:paraId="1AF7EEA3" w14:textId="77777777" w:rsidR="006B435C" w:rsidRPr="00D61C18" w:rsidRDefault="006B435C" w:rsidP="002064CC">
            <w:pPr>
              <w:jc w:val="both"/>
              <w:rPr>
                <w:b/>
                <w:sz w:val="28"/>
              </w:rPr>
            </w:pPr>
            <w:r w:rsidRPr="00D61C18">
              <w:rPr>
                <w:b/>
                <w:sz w:val="28"/>
              </w:rPr>
              <w:t>Hình thức dạy học:</w:t>
            </w:r>
          </w:p>
          <w:p w14:paraId="348A9711" w14:textId="77777777" w:rsidR="006B435C" w:rsidRPr="00D61C18" w:rsidRDefault="006B435C" w:rsidP="002064CC">
            <w:pPr>
              <w:jc w:val="both"/>
              <w:rPr>
                <w:sz w:val="28"/>
              </w:rPr>
            </w:pPr>
            <w:r w:rsidRPr="00D61C18">
              <w:rPr>
                <w:sz w:val="28"/>
              </w:rPr>
              <w:t>+ Dạy học theo lớp</w:t>
            </w:r>
          </w:p>
          <w:p w14:paraId="43D23553" w14:textId="77777777" w:rsidR="006B435C" w:rsidRPr="00D61C18" w:rsidRDefault="006B435C" w:rsidP="002064CC">
            <w:pPr>
              <w:jc w:val="both"/>
              <w:rPr>
                <w:sz w:val="28"/>
              </w:rPr>
            </w:pPr>
            <w:r w:rsidRPr="00D61C18">
              <w:rPr>
                <w:sz w:val="28"/>
              </w:rPr>
              <w:t>+ Dạy học theo nhóm</w:t>
            </w:r>
          </w:p>
          <w:p w14:paraId="72549C4C" w14:textId="77777777" w:rsidR="006B435C" w:rsidRPr="00D61C18" w:rsidRDefault="006B435C" w:rsidP="002064CC">
            <w:pPr>
              <w:jc w:val="both"/>
              <w:rPr>
                <w:sz w:val="28"/>
              </w:rPr>
            </w:pPr>
            <w:r w:rsidRPr="00D61C18">
              <w:rPr>
                <w:sz w:val="28"/>
              </w:rPr>
              <w:t>+ Dạy học cá nhân</w:t>
            </w:r>
          </w:p>
          <w:p w14:paraId="32FD0612" w14:textId="77777777" w:rsidR="006B435C" w:rsidRPr="00D61C18" w:rsidRDefault="006B435C" w:rsidP="002064CC">
            <w:pPr>
              <w:jc w:val="both"/>
              <w:rPr>
                <w:i/>
                <w:sz w:val="28"/>
              </w:rPr>
            </w:pPr>
            <w:r w:rsidRPr="00D61C18">
              <w:rPr>
                <w:i/>
                <w:sz w:val="28"/>
              </w:rPr>
              <w:t>(Có thể kết hợp các hình thức trên)</w:t>
            </w:r>
          </w:p>
          <w:p w14:paraId="2FDEC11F" w14:textId="77777777" w:rsidR="006B435C" w:rsidRPr="00D61C18" w:rsidRDefault="006B435C" w:rsidP="002064CC">
            <w:pPr>
              <w:jc w:val="both"/>
              <w:rPr>
                <w:b/>
                <w:sz w:val="28"/>
              </w:rPr>
            </w:pPr>
            <w:r w:rsidRPr="00D61C18">
              <w:rPr>
                <w:b/>
                <w:sz w:val="28"/>
              </w:rPr>
              <w:t xml:space="preserve">- Địa điểm: </w:t>
            </w:r>
          </w:p>
          <w:p w14:paraId="0FA3A146" w14:textId="77777777" w:rsidR="006B435C" w:rsidRPr="00D61C18" w:rsidRDefault="006B435C" w:rsidP="002064CC">
            <w:pPr>
              <w:jc w:val="both"/>
              <w:rPr>
                <w:b/>
                <w:sz w:val="28"/>
              </w:rPr>
            </w:pPr>
            <w:r w:rsidRPr="00D61C18">
              <w:rPr>
                <w:sz w:val="28"/>
              </w:rPr>
              <w:t>Tại phòng học</w:t>
            </w:r>
            <w:r w:rsidRPr="00D61C18">
              <w:rPr>
                <w:sz w:val="28"/>
                <w:lang w:val="vi-VN"/>
              </w:rPr>
              <w:t>, ở nhà</w:t>
            </w:r>
          </w:p>
        </w:tc>
        <w:tc>
          <w:tcPr>
            <w:tcW w:w="1581" w:type="pct"/>
            <w:tcBorders>
              <w:top w:val="single" w:sz="4" w:space="0" w:color="auto"/>
              <w:left w:val="single" w:sz="4" w:space="0" w:color="auto"/>
              <w:bottom w:val="single" w:sz="4" w:space="0" w:color="auto"/>
              <w:right w:val="single" w:sz="4" w:space="0" w:color="auto"/>
            </w:tcBorders>
          </w:tcPr>
          <w:p w14:paraId="136EBA32" w14:textId="77777777" w:rsidR="006B435C" w:rsidRPr="00D61C18" w:rsidRDefault="006B435C" w:rsidP="002064CC">
            <w:pPr>
              <w:tabs>
                <w:tab w:val="left" w:pos="6190"/>
              </w:tabs>
              <w:rPr>
                <w:b/>
                <w:i/>
                <w:sz w:val="28"/>
                <w:lang w:val="nl-NL"/>
              </w:rPr>
            </w:pPr>
            <w:r w:rsidRPr="00D61C18">
              <w:rPr>
                <w:b/>
                <w:i/>
                <w:sz w:val="28"/>
                <w:lang w:val="nl-NL"/>
              </w:rPr>
              <w:t>Nội dung</w:t>
            </w:r>
          </w:p>
          <w:p w14:paraId="19E9D9BF"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3B533619" w14:textId="77777777" w:rsidR="006B435C" w:rsidRPr="00D61C18" w:rsidRDefault="006B435C" w:rsidP="002064CC">
            <w:pPr>
              <w:tabs>
                <w:tab w:val="left" w:pos="6190"/>
              </w:tabs>
              <w:rPr>
                <w:b/>
                <w:i/>
                <w:sz w:val="28"/>
                <w:lang w:val="nl-NL"/>
              </w:rPr>
            </w:pPr>
            <w:r w:rsidRPr="00D61C18">
              <w:rPr>
                <w:b/>
                <w:i/>
                <w:sz w:val="28"/>
                <w:lang w:val="nl-NL"/>
              </w:rPr>
              <w:t>- Giải bài tập</w:t>
            </w:r>
          </w:p>
          <w:p w14:paraId="024F4264"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35B2999F"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1FBC3172"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11C1B43D"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4F2C491F" w14:textId="77777777" w:rsidR="006B435C" w:rsidRPr="00D61C18" w:rsidRDefault="006B435C" w:rsidP="002064CC">
            <w:pPr>
              <w:tabs>
                <w:tab w:val="left" w:pos="6190"/>
              </w:tabs>
              <w:rPr>
                <w:sz w:val="28"/>
                <w:lang w:val="nl-NL"/>
              </w:rPr>
            </w:pPr>
            <w:r w:rsidRPr="00D61C18">
              <w:rPr>
                <w:sz w:val="28"/>
                <w:lang w:val="nl-NL"/>
              </w:rPr>
              <w:t xml:space="preserve">- Có thể chia nhóm, sử dụng kĩ thuật các mảnh ghép, hoặc kĩ thuật khăn trải bàn, kĩ thuật chia sẻ cặp đôi, kĩ thuật ổ bi, kĩ thuật phòng tranh ... hoặc hoạt động cá nhân </w:t>
            </w:r>
            <w:r w:rsidRPr="00D61C18">
              <w:rPr>
                <w:color w:val="FF0000"/>
                <w:sz w:val="28"/>
                <w:lang w:val="nl-NL"/>
              </w:rPr>
              <w:t>(</w:t>
            </w:r>
            <w:r w:rsidRPr="00D61C18">
              <w:rPr>
                <w:i/>
                <w:color w:val="FF0000"/>
                <w:sz w:val="28"/>
                <w:lang w:val="nl-NL"/>
              </w:rPr>
              <w:t>khuyến khích tổ chức hoạt động nhóm)</w:t>
            </w:r>
          </w:p>
          <w:p w14:paraId="70FE169B"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5EB62B2C"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0DA3225C" w14:textId="77777777" w:rsidR="006B435C" w:rsidRPr="00D61C18" w:rsidRDefault="006B435C" w:rsidP="002064CC">
            <w:pPr>
              <w:tabs>
                <w:tab w:val="left" w:pos="6190"/>
              </w:tabs>
              <w:rPr>
                <w:b/>
                <w:sz w:val="28"/>
                <w:lang w:val="vi-VN"/>
              </w:rPr>
            </w:pPr>
            <w:r w:rsidRPr="00D61C18">
              <w:rPr>
                <w:b/>
                <w:sz w:val="28"/>
                <w:lang w:val="nl-NL"/>
              </w:rPr>
              <w:t>* Giao nhiệm vụ chuẩn bị cho tiết học</w:t>
            </w:r>
          </w:p>
          <w:p w14:paraId="4669E210" w14:textId="77777777" w:rsidR="006B435C" w:rsidRPr="00D61C18" w:rsidRDefault="006B435C" w:rsidP="002064CC">
            <w:pPr>
              <w:tabs>
                <w:tab w:val="left" w:pos="6190"/>
              </w:tabs>
              <w:rPr>
                <w:b/>
                <w:sz w:val="28"/>
                <w:lang w:val="vi-VN"/>
              </w:rPr>
            </w:pPr>
          </w:p>
        </w:tc>
      </w:tr>
      <w:tr w:rsidR="006B435C" w:rsidRPr="00D61C18" w14:paraId="39123F15" w14:textId="77777777" w:rsidTr="002064CC">
        <w:trPr>
          <w:trHeight w:val="983"/>
        </w:trPr>
        <w:tc>
          <w:tcPr>
            <w:tcW w:w="273" w:type="pct"/>
            <w:tcBorders>
              <w:top w:val="single" w:sz="4" w:space="0" w:color="auto"/>
              <w:left w:val="single" w:sz="4" w:space="0" w:color="auto"/>
              <w:bottom w:val="single" w:sz="4" w:space="0" w:color="auto"/>
              <w:right w:val="single" w:sz="4" w:space="0" w:color="auto"/>
            </w:tcBorders>
          </w:tcPr>
          <w:p w14:paraId="452BB72B" w14:textId="77777777" w:rsidR="006B435C" w:rsidRPr="00D61C18" w:rsidRDefault="006B435C" w:rsidP="002064CC">
            <w:pPr>
              <w:jc w:val="center"/>
              <w:rPr>
                <w:sz w:val="28"/>
                <w:lang w:val="vi-VN"/>
              </w:rPr>
            </w:pPr>
            <w:r w:rsidRPr="00D61C18">
              <w:rPr>
                <w:sz w:val="28"/>
                <w:lang w:val="vi-VN"/>
              </w:rPr>
              <w:t>49</w:t>
            </w:r>
          </w:p>
        </w:tc>
        <w:tc>
          <w:tcPr>
            <w:tcW w:w="604" w:type="pct"/>
            <w:tcBorders>
              <w:top w:val="single" w:sz="4" w:space="0" w:color="auto"/>
              <w:left w:val="single" w:sz="4" w:space="0" w:color="auto"/>
              <w:bottom w:val="single" w:sz="4" w:space="0" w:color="auto"/>
              <w:right w:val="single" w:sz="4" w:space="0" w:color="auto"/>
            </w:tcBorders>
          </w:tcPr>
          <w:p w14:paraId="391ECC4E" w14:textId="77777777" w:rsidR="006B435C" w:rsidRPr="00D61C18" w:rsidRDefault="006B435C" w:rsidP="002064CC">
            <w:pPr>
              <w:pStyle w:val="TableParagraph"/>
              <w:rPr>
                <w:b/>
                <w:color w:val="FF0000"/>
                <w:sz w:val="28"/>
              </w:rPr>
            </w:pPr>
            <w:r w:rsidRPr="00D61C18">
              <w:rPr>
                <w:b/>
                <w:color w:val="FF0000"/>
                <w:sz w:val="28"/>
              </w:rPr>
              <w:t xml:space="preserve">Chủ đề </w:t>
            </w:r>
            <w:r w:rsidRPr="00D61C18">
              <w:rPr>
                <w:b/>
                <w:color w:val="FF0000"/>
                <w:sz w:val="28"/>
                <w:lang w:val="vi-VN"/>
              </w:rPr>
              <w:t>8:</w:t>
            </w:r>
            <w:r w:rsidRPr="00D61C18">
              <w:rPr>
                <w:b/>
                <w:color w:val="FF0000"/>
                <w:sz w:val="28"/>
              </w:rPr>
              <w:t xml:space="preserve"> Phản ứng phân hạch và phản ứng nhiệt hạch</w:t>
            </w:r>
          </w:p>
        </w:tc>
        <w:tc>
          <w:tcPr>
            <w:tcW w:w="278" w:type="pct"/>
            <w:tcBorders>
              <w:top w:val="single" w:sz="4" w:space="0" w:color="auto"/>
              <w:left w:val="single" w:sz="4" w:space="0" w:color="auto"/>
              <w:bottom w:val="single" w:sz="4" w:space="0" w:color="auto"/>
              <w:right w:val="single" w:sz="4" w:space="0" w:color="auto"/>
            </w:tcBorders>
          </w:tcPr>
          <w:p w14:paraId="6D90A473" w14:textId="77777777" w:rsidR="006B435C" w:rsidRPr="00D61C18" w:rsidRDefault="006B435C" w:rsidP="002064CC">
            <w:pPr>
              <w:jc w:val="both"/>
              <w:rPr>
                <w:sz w:val="28"/>
                <w:lang w:val="vi-VN"/>
              </w:rPr>
            </w:pPr>
            <w:r w:rsidRPr="00D61C18">
              <w:rPr>
                <w:sz w:val="28"/>
                <w:lang w:val="vi-VN"/>
              </w:rPr>
              <w:t>2</w:t>
            </w:r>
          </w:p>
        </w:tc>
        <w:tc>
          <w:tcPr>
            <w:tcW w:w="264" w:type="pct"/>
            <w:gridSpan w:val="2"/>
            <w:tcBorders>
              <w:top w:val="single" w:sz="4" w:space="0" w:color="auto"/>
              <w:left w:val="single" w:sz="4" w:space="0" w:color="auto"/>
              <w:bottom w:val="single" w:sz="4" w:space="0" w:color="auto"/>
              <w:right w:val="single" w:sz="4" w:space="0" w:color="auto"/>
            </w:tcBorders>
          </w:tcPr>
          <w:p w14:paraId="6101C0FE" w14:textId="77777777" w:rsidR="006B435C" w:rsidRPr="00D61C18" w:rsidRDefault="006B435C" w:rsidP="002064CC">
            <w:pPr>
              <w:jc w:val="both"/>
              <w:rPr>
                <w:sz w:val="28"/>
                <w:lang w:val="vi-VN"/>
              </w:rPr>
            </w:pPr>
            <w:r w:rsidRPr="00D61C18">
              <w:rPr>
                <w:sz w:val="28"/>
                <w:lang w:val="vi-VN"/>
              </w:rPr>
              <w:t>64</w:t>
            </w:r>
          </w:p>
          <w:p w14:paraId="1B55BBCC" w14:textId="77777777" w:rsidR="006B435C" w:rsidRPr="00D61C18" w:rsidRDefault="006B435C" w:rsidP="002064CC">
            <w:pPr>
              <w:jc w:val="both"/>
              <w:rPr>
                <w:sz w:val="28"/>
                <w:lang w:val="vi-VN"/>
              </w:rPr>
            </w:pPr>
          </w:p>
          <w:p w14:paraId="43124DB0" w14:textId="77777777" w:rsidR="006B435C" w:rsidRPr="00D61C18" w:rsidRDefault="006B435C" w:rsidP="002064CC">
            <w:pPr>
              <w:jc w:val="both"/>
              <w:rPr>
                <w:sz w:val="28"/>
                <w:lang w:val="vi-VN"/>
              </w:rPr>
            </w:pPr>
          </w:p>
          <w:p w14:paraId="303B24D7" w14:textId="77777777" w:rsidR="006B435C" w:rsidRPr="00D61C18" w:rsidRDefault="006B435C" w:rsidP="002064CC">
            <w:pPr>
              <w:jc w:val="both"/>
              <w:rPr>
                <w:sz w:val="28"/>
                <w:lang w:val="vi-VN"/>
              </w:rPr>
            </w:pPr>
          </w:p>
          <w:p w14:paraId="68012604" w14:textId="77777777" w:rsidR="006B435C" w:rsidRPr="00D61C18" w:rsidRDefault="006B435C" w:rsidP="002064CC">
            <w:pPr>
              <w:jc w:val="both"/>
              <w:rPr>
                <w:sz w:val="28"/>
                <w:lang w:val="vi-VN"/>
              </w:rPr>
            </w:pPr>
          </w:p>
          <w:p w14:paraId="0F1C6676" w14:textId="77777777" w:rsidR="006B435C" w:rsidRPr="00D61C18" w:rsidRDefault="006B435C" w:rsidP="002064CC">
            <w:pPr>
              <w:jc w:val="both"/>
              <w:rPr>
                <w:sz w:val="28"/>
                <w:lang w:val="vi-VN"/>
              </w:rPr>
            </w:pPr>
          </w:p>
          <w:p w14:paraId="4F936BC6" w14:textId="77777777" w:rsidR="006B435C" w:rsidRPr="00D61C18" w:rsidRDefault="006B435C" w:rsidP="002064CC">
            <w:pPr>
              <w:jc w:val="both"/>
              <w:rPr>
                <w:sz w:val="28"/>
                <w:lang w:val="vi-VN"/>
              </w:rPr>
            </w:pPr>
          </w:p>
          <w:p w14:paraId="659A5987" w14:textId="77777777" w:rsidR="006B435C" w:rsidRPr="00D61C18" w:rsidRDefault="006B435C" w:rsidP="002064CC">
            <w:pPr>
              <w:jc w:val="both"/>
              <w:rPr>
                <w:sz w:val="28"/>
                <w:lang w:val="vi-VN"/>
              </w:rPr>
            </w:pPr>
          </w:p>
          <w:p w14:paraId="6D697EA2" w14:textId="77777777" w:rsidR="006B435C" w:rsidRPr="00D61C18" w:rsidRDefault="006B435C" w:rsidP="002064CC">
            <w:pPr>
              <w:jc w:val="both"/>
              <w:rPr>
                <w:sz w:val="28"/>
                <w:lang w:val="vi-VN"/>
              </w:rPr>
            </w:pPr>
          </w:p>
          <w:p w14:paraId="032C10F4" w14:textId="77777777" w:rsidR="006B435C" w:rsidRPr="00D61C18" w:rsidRDefault="006B435C" w:rsidP="002064CC">
            <w:pPr>
              <w:jc w:val="both"/>
              <w:rPr>
                <w:sz w:val="28"/>
                <w:lang w:val="vi-VN"/>
              </w:rPr>
            </w:pPr>
          </w:p>
          <w:p w14:paraId="4C931D1B" w14:textId="77777777" w:rsidR="006B435C" w:rsidRPr="00D61C18" w:rsidRDefault="006B435C" w:rsidP="002064CC">
            <w:pPr>
              <w:jc w:val="both"/>
              <w:rPr>
                <w:sz w:val="28"/>
                <w:lang w:val="vi-VN"/>
              </w:rPr>
            </w:pPr>
          </w:p>
          <w:p w14:paraId="42D0850E" w14:textId="77777777" w:rsidR="006B435C" w:rsidRPr="00D61C18" w:rsidRDefault="006B435C" w:rsidP="002064CC">
            <w:pPr>
              <w:jc w:val="both"/>
              <w:rPr>
                <w:sz w:val="28"/>
                <w:lang w:val="vi-VN"/>
              </w:rPr>
            </w:pPr>
            <w:r w:rsidRPr="00D61C18">
              <w:rPr>
                <w:noProof/>
                <w:sz w:val="28"/>
              </w:rPr>
              <mc:AlternateContent>
                <mc:Choice Requires="wps">
                  <w:drawing>
                    <wp:anchor distT="0" distB="0" distL="114300" distR="114300" simplePos="0" relativeHeight="251781120" behindDoc="0" locked="0" layoutInCell="1" allowOverlap="1" wp14:anchorId="50E8C607" wp14:editId="0D01EB50">
                      <wp:simplePos x="0" y="0"/>
                      <wp:positionH relativeFrom="column">
                        <wp:posOffset>-116205</wp:posOffset>
                      </wp:positionH>
                      <wp:positionV relativeFrom="paragraph">
                        <wp:posOffset>231140</wp:posOffset>
                      </wp:positionV>
                      <wp:extent cx="6353175" cy="0"/>
                      <wp:effectExtent l="0" t="0" r="9525" b="19050"/>
                      <wp:wrapNone/>
                      <wp:docPr id="34" name="Straight Connector 34"/>
                      <wp:cNvGraphicFramePr/>
                      <a:graphic xmlns:a="http://schemas.openxmlformats.org/drawingml/2006/main">
                        <a:graphicData uri="http://schemas.microsoft.com/office/word/2010/wordprocessingShape">
                          <wps:wsp>
                            <wps:cNvCnPr/>
                            <wps:spPr>
                              <a:xfrm>
                                <a:off x="0" y="0"/>
                                <a:ext cx="6353175"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3140FECB" id="Straight Connector 34" o:spid="_x0000_s1026" style="position:absolute;z-index:251781120;visibility:visible;mso-wrap-style:square;mso-wrap-distance-left:9pt;mso-wrap-distance-top:0;mso-wrap-distance-right:9pt;mso-wrap-distance-bottom:0;mso-position-horizontal:absolute;mso-position-horizontal-relative:text;mso-position-vertical:absolute;mso-position-vertical-relative:text" from="-9.15pt,18.2pt" to="491.1pt,1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" strokecolor="#4472c4" strokeweight=".5pt">
                      <v:stroke joinstyle="miter"/>
                    </v:line>
                  </w:pict>
                </mc:Fallback>
              </mc:AlternateContent>
            </w:r>
          </w:p>
          <w:p w14:paraId="548D384F" w14:textId="77777777" w:rsidR="006B435C" w:rsidRPr="00D61C18" w:rsidRDefault="006B435C" w:rsidP="002064CC">
            <w:pPr>
              <w:jc w:val="both"/>
              <w:rPr>
                <w:sz w:val="28"/>
                <w:lang w:val="vi-VN"/>
              </w:rPr>
            </w:pPr>
          </w:p>
          <w:p w14:paraId="48B620D1" w14:textId="77777777" w:rsidR="006B435C" w:rsidRPr="00D61C18" w:rsidRDefault="006B435C" w:rsidP="002064CC">
            <w:pPr>
              <w:jc w:val="both"/>
              <w:rPr>
                <w:sz w:val="28"/>
              </w:rPr>
            </w:pPr>
            <w:r w:rsidRPr="00D61C18">
              <w:rPr>
                <w:sz w:val="28"/>
                <w:lang w:val="vi-VN"/>
              </w:rPr>
              <w:t>TC</w:t>
            </w:r>
          </w:p>
          <w:p w14:paraId="0E15BDE8" w14:textId="77777777" w:rsidR="006B435C" w:rsidRPr="00D61C18" w:rsidRDefault="006B435C" w:rsidP="002064CC">
            <w:pPr>
              <w:jc w:val="both"/>
              <w:rPr>
                <w:sz w:val="28"/>
                <w:lang w:val="vi-VN"/>
              </w:rPr>
            </w:pPr>
            <w:r w:rsidRPr="00D61C18">
              <w:rPr>
                <w:sz w:val="28"/>
                <w:lang w:val="vi-VN"/>
              </w:rPr>
              <w:t>32</w:t>
            </w:r>
          </w:p>
        </w:tc>
        <w:tc>
          <w:tcPr>
            <w:tcW w:w="1195" w:type="pct"/>
            <w:gridSpan w:val="2"/>
            <w:tcBorders>
              <w:top w:val="single" w:sz="4" w:space="0" w:color="auto"/>
              <w:left w:val="single" w:sz="4" w:space="0" w:color="auto"/>
              <w:bottom w:val="single" w:sz="4" w:space="0" w:color="auto"/>
              <w:right w:val="single" w:sz="4" w:space="0" w:color="auto"/>
            </w:tcBorders>
          </w:tcPr>
          <w:p w14:paraId="732327CC" w14:textId="77777777" w:rsidR="006B435C" w:rsidRPr="00D61C18" w:rsidRDefault="006B435C" w:rsidP="002064CC">
            <w:pPr>
              <w:rPr>
                <w:sz w:val="28"/>
              </w:rPr>
            </w:pPr>
            <w:r w:rsidRPr="00D61C18">
              <w:rPr>
                <w:sz w:val="28"/>
              </w:rPr>
              <w:t>Nêu được phản ứng phân hạch là gì.</w:t>
            </w:r>
          </w:p>
          <w:p w14:paraId="26BAB7FE" w14:textId="77777777" w:rsidR="006B435C" w:rsidRPr="00D61C18" w:rsidRDefault="006B435C" w:rsidP="002064CC">
            <w:pPr>
              <w:rPr>
                <w:sz w:val="28"/>
              </w:rPr>
            </w:pPr>
            <w:r w:rsidRPr="00D61C18">
              <w:rPr>
                <w:sz w:val="28"/>
              </w:rPr>
              <w:t>- Giải thích được (một cách định tính) phản ứng phân hạch là phản ứng hạt nhân toả năng lượng.</w:t>
            </w:r>
          </w:p>
          <w:p w14:paraId="643160EA" w14:textId="77777777" w:rsidR="006B435C" w:rsidRPr="00D61C18" w:rsidRDefault="006B435C" w:rsidP="002064CC">
            <w:pPr>
              <w:rPr>
                <w:sz w:val="28"/>
              </w:rPr>
            </w:pPr>
            <w:r w:rsidRPr="00D61C18">
              <w:rPr>
                <w:sz w:val="28"/>
              </w:rPr>
              <w:t>- Lí giải được sự tạo thành phản ứng dây chuyền và nêu điều kiện để có phản ứng dây chuyền</w:t>
            </w:r>
          </w:p>
          <w:p w14:paraId="555FE273" w14:textId="77777777" w:rsidR="006B435C" w:rsidRPr="00D61C18" w:rsidRDefault="006B435C" w:rsidP="002064CC">
            <w:pPr>
              <w:rPr>
                <w:sz w:val="28"/>
              </w:rPr>
            </w:pPr>
          </w:p>
          <w:p w14:paraId="5A7F2FC4" w14:textId="77777777" w:rsidR="006B435C" w:rsidRPr="00D61C18" w:rsidRDefault="006B435C" w:rsidP="002064CC">
            <w:pPr>
              <w:rPr>
                <w:sz w:val="28"/>
              </w:rPr>
            </w:pPr>
          </w:p>
          <w:p w14:paraId="5C5851CF" w14:textId="77777777" w:rsidR="006B435C" w:rsidRPr="00D61C18" w:rsidRDefault="006B435C" w:rsidP="002064CC">
            <w:pPr>
              <w:rPr>
                <w:sz w:val="28"/>
              </w:rPr>
            </w:pPr>
          </w:p>
          <w:p w14:paraId="434769B6" w14:textId="77777777" w:rsidR="006B435C" w:rsidRPr="00D61C18" w:rsidRDefault="006B435C" w:rsidP="002064CC">
            <w:pPr>
              <w:rPr>
                <w:sz w:val="28"/>
              </w:rPr>
            </w:pPr>
          </w:p>
          <w:p w14:paraId="25AF3A18" w14:textId="77777777" w:rsidR="006B435C" w:rsidRPr="00D61C18" w:rsidRDefault="006B435C" w:rsidP="002064CC">
            <w:pPr>
              <w:rPr>
                <w:sz w:val="28"/>
              </w:rPr>
            </w:pPr>
          </w:p>
          <w:p w14:paraId="4E546F6D" w14:textId="77777777" w:rsidR="006B435C" w:rsidRPr="00D61C18" w:rsidRDefault="006B435C" w:rsidP="002064CC">
            <w:pPr>
              <w:rPr>
                <w:b/>
                <w:sz w:val="28"/>
              </w:rPr>
            </w:pPr>
            <w:r w:rsidRPr="00D61C18">
              <w:rPr>
                <w:b/>
                <w:sz w:val="28"/>
              </w:rPr>
              <w:t>BT phóng xạ (tt)</w:t>
            </w:r>
          </w:p>
          <w:p w14:paraId="18439818" w14:textId="77777777" w:rsidR="006B435C" w:rsidRPr="00D61C18" w:rsidRDefault="006B435C" w:rsidP="002064CC">
            <w:pPr>
              <w:tabs>
                <w:tab w:val="left" w:pos="240"/>
              </w:tabs>
              <w:jc w:val="both"/>
              <w:rPr>
                <w:bCs/>
                <w:iCs/>
                <w:sz w:val="28"/>
                <w:lang w:val="fr-FR"/>
              </w:rPr>
            </w:pPr>
            <w:r w:rsidRPr="00D61C18">
              <w:rPr>
                <w:sz w:val="28"/>
                <w:lang w:val="fr-FR"/>
              </w:rPr>
              <w:t>Rèn luyện kĩ năng giải một số bài tập về hiện tượng phóng xạ.</w:t>
            </w:r>
          </w:p>
          <w:p w14:paraId="742E8EFB" w14:textId="77777777" w:rsidR="006B435C" w:rsidRPr="00D61C18" w:rsidRDefault="006B435C" w:rsidP="002064CC">
            <w:pPr>
              <w:rPr>
                <w:sz w:val="28"/>
              </w:rPr>
            </w:pPr>
          </w:p>
          <w:p w14:paraId="39303137" w14:textId="77777777" w:rsidR="006B435C" w:rsidRPr="00D61C18" w:rsidRDefault="006B435C" w:rsidP="002064CC">
            <w:pPr>
              <w:rPr>
                <w:sz w:val="28"/>
              </w:rPr>
            </w:pPr>
          </w:p>
        </w:tc>
        <w:tc>
          <w:tcPr>
            <w:tcW w:w="805" w:type="pct"/>
            <w:tcBorders>
              <w:top w:val="single" w:sz="4" w:space="0" w:color="auto"/>
              <w:left w:val="single" w:sz="4" w:space="0" w:color="auto"/>
              <w:bottom w:val="single" w:sz="4" w:space="0" w:color="auto"/>
              <w:right w:val="single" w:sz="4" w:space="0" w:color="auto"/>
            </w:tcBorders>
          </w:tcPr>
          <w:p w14:paraId="08DCD28A" w14:textId="77777777" w:rsidR="006B435C" w:rsidRPr="00D61C18" w:rsidRDefault="006B435C" w:rsidP="002064CC">
            <w:pPr>
              <w:jc w:val="both"/>
              <w:rPr>
                <w:b/>
                <w:sz w:val="28"/>
              </w:rPr>
            </w:pPr>
            <w:r w:rsidRPr="00D61C18">
              <w:rPr>
                <w:b/>
                <w:sz w:val="28"/>
              </w:rPr>
              <w:t>- Hình thức dạy học:</w:t>
            </w:r>
          </w:p>
          <w:p w14:paraId="1A85BD85" w14:textId="77777777" w:rsidR="006B435C" w:rsidRPr="00D61C18" w:rsidRDefault="006B435C" w:rsidP="002064CC">
            <w:pPr>
              <w:jc w:val="both"/>
              <w:rPr>
                <w:sz w:val="28"/>
              </w:rPr>
            </w:pPr>
            <w:r w:rsidRPr="00D61C18">
              <w:rPr>
                <w:sz w:val="28"/>
              </w:rPr>
              <w:t>+ Dạy học theo lớp</w:t>
            </w:r>
          </w:p>
          <w:p w14:paraId="17C45270" w14:textId="77777777" w:rsidR="006B435C" w:rsidRPr="00D61C18" w:rsidRDefault="006B435C" w:rsidP="002064CC">
            <w:pPr>
              <w:jc w:val="both"/>
              <w:rPr>
                <w:sz w:val="28"/>
              </w:rPr>
            </w:pPr>
            <w:r w:rsidRPr="00D61C18">
              <w:rPr>
                <w:sz w:val="28"/>
              </w:rPr>
              <w:t>+ Dạy học theo nhóm</w:t>
            </w:r>
          </w:p>
          <w:p w14:paraId="619B523A" w14:textId="77777777" w:rsidR="006B435C" w:rsidRPr="00D61C18" w:rsidRDefault="006B435C" w:rsidP="002064CC">
            <w:pPr>
              <w:jc w:val="both"/>
              <w:rPr>
                <w:sz w:val="28"/>
              </w:rPr>
            </w:pPr>
            <w:r w:rsidRPr="00D61C18">
              <w:rPr>
                <w:sz w:val="28"/>
              </w:rPr>
              <w:t>+ Dạy học cá nhân</w:t>
            </w:r>
          </w:p>
          <w:p w14:paraId="1EAE561C" w14:textId="77777777" w:rsidR="006B435C" w:rsidRPr="00D61C18" w:rsidRDefault="006B435C" w:rsidP="002064CC">
            <w:pPr>
              <w:jc w:val="both"/>
              <w:rPr>
                <w:i/>
                <w:sz w:val="28"/>
              </w:rPr>
            </w:pPr>
            <w:r w:rsidRPr="00D61C18">
              <w:rPr>
                <w:i/>
                <w:sz w:val="28"/>
              </w:rPr>
              <w:t>(Có thể kết hợp các hình thức trên)</w:t>
            </w:r>
          </w:p>
          <w:p w14:paraId="212A3E40" w14:textId="77777777" w:rsidR="006B435C" w:rsidRPr="00D61C18" w:rsidRDefault="006B435C" w:rsidP="002064CC">
            <w:pPr>
              <w:jc w:val="both"/>
              <w:rPr>
                <w:b/>
                <w:sz w:val="28"/>
              </w:rPr>
            </w:pPr>
            <w:r w:rsidRPr="00D61C18">
              <w:rPr>
                <w:b/>
                <w:sz w:val="28"/>
              </w:rPr>
              <w:t xml:space="preserve">- Địa điểm: </w:t>
            </w:r>
          </w:p>
          <w:p w14:paraId="6CA2DB10" w14:textId="77777777" w:rsidR="006B435C" w:rsidRPr="00D61C18" w:rsidRDefault="006B435C" w:rsidP="002064CC">
            <w:pPr>
              <w:jc w:val="both"/>
              <w:rPr>
                <w:sz w:val="28"/>
              </w:rPr>
            </w:pPr>
            <w:r w:rsidRPr="00D61C18">
              <w:rPr>
                <w:sz w:val="28"/>
              </w:rPr>
              <w:t>Tại phòng học</w:t>
            </w:r>
          </w:p>
          <w:p w14:paraId="3EBAEF65" w14:textId="77777777" w:rsidR="006B435C" w:rsidRPr="00D61C18" w:rsidRDefault="006B435C" w:rsidP="002064CC">
            <w:pPr>
              <w:jc w:val="both"/>
              <w:rPr>
                <w:sz w:val="28"/>
              </w:rPr>
            </w:pPr>
          </w:p>
          <w:p w14:paraId="247ED5D4" w14:textId="77777777" w:rsidR="006B435C" w:rsidRPr="00D61C18" w:rsidRDefault="006B435C" w:rsidP="002064CC">
            <w:pPr>
              <w:jc w:val="both"/>
              <w:rPr>
                <w:sz w:val="28"/>
              </w:rPr>
            </w:pPr>
          </w:p>
          <w:p w14:paraId="30DDDB37" w14:textId="77777777" w:rsidR="006B435C" w:rsidRPr="00D61C18" w:rsidRDefault="006B435C" w:rsidP="002064CC">
            <w:pPr>
              <w:jc w:val="both"/>
              <w:rPr>
                <w:b/>
                <w:sz w:val="28"/>
              </w:rPr>
            </w:pPr>
            <w:r w:rsidRPr="00D61C18">
              <w:rPr>
                <w:b/>
                <w:sz w:val="28"/>
              </w:rPr>
              <w:t>Hình thức dạy học:</w:t>
            </w:r>
          </w:p>
          <w:p w14:paraId="4A2FA578" w14:textId="77777777" w:rsidR="006B435C" w:rsidRPr="00D61C18" w:rsidRDefault="006B435C" w:rsidP="002064CC">
            <w:pPr>
              <w:jc w:val="both"/>
              <w:rPr>
                <w:sz w:val="28"/>
              </w:rPr>
            </w:pPr>
            <w:r w:rsidRPr="00D61C18">
              <w:rPr>
                <w:sz w:val="28"/>
              </w:rPr>
              <w:t>+ Dạy học theo lớp</w:t>
            </w:r>
          </w:p>
          <w:p w14:paraId="20EBDA4A" w14:textId="77777777" w:rsidR="006B435C" w:rsidRPr="00D61C18" w:rsidRDefault="006B435C" w:rsidP="002064CC">
            <w:pPr>
              <w:jc w:val="both"/>
              <w:rPr>
                <w:sz w:val="28"/>
              </w:rPr>
            </w:pPr>
            <w:r w:rsidRPr="00D61C18">
              <w:rPr>
                <w:sz w:val="28"/>
              </w:rPr>
              <w:t>+ Dạy học theo nhóm</w:t>
            </w:r>
          </w:p>
          <w:p w14:paraId="13221FBA" w14:textId="77777777" w:rsidR="006B435C" w:rsidRPr="00D61C18" w:rsidRDefault="006B435C" w:rsidP="002064CC">
            <w:pPr>
              <w:jc w:val="both"/>
              <w:rPr>
                <w:sz w:val="28"/>
              </w:rPr>
            </w:pPr>
            <w:r w:rsidRPr="00D61C18">
              <w:rPr>
                <w:sz w:val="28"/>
              </w:rPr>
              <w:t>+ Dạy học cá nhân</w:t>
            </w:r>
          </w:p>
          <w:p w14:paraId="1F27EA0E" w14:textId="77777777" w:rsidR="006B435C" w:rsidRPr="00D61C18" w:rsidRDefault="006B435C" w:rsidP="002064CC">
            <w:pPr>
              <w:jc w:val="both"/>
              <w:rPr>
                <w:i/>
                <w:sz w:val="28"/>
              </w:rPr>
            </w:pPr>
            <w:r w:rsidRPr="00D61C18">
              <w:rPr>
                <w:i/>
                <w:sz w:val="28"/>
              </w:rPr>
              <w:t>(Có thể kết hợp các hình thức trên)</w:t>
            </w:r>
          </w:p>
          <w:p w14:paraId="594AD980" w14:textId="77777777" w:rsidR="006B435C" w:rsidRPr="00D61C18" w:rsidRDefault="006B435C" w:rsidP="002064CC">
            <w:pPr>
              <w:jc w:val="both"/>
              <w:rPr>
                <w:b/>
                <w:sz w:val="28"/>
              </w:rPr>
            </w:pPr>
            <w:r w:rsidRPr="00D61C18">
              <w:rPr>
                <w:b/>
                <w:sz w:val="28"/>
              </w:rPr>
              <w:t xml:space="preserve">- Địa điểm: </w:t>
            </w:r>
          </w:p>
          <w:p w14:paraId="2786E91B" w14:textId="77777777" w:rsidR="006B435C" w:rsidRPr="00D61C18" w:rsidRDefault="006B435C" w:rsidP="002064CC">
            <w:pPr>
              <w:jc w:val="both"/>
              <w:rPr>
                <w:b/>
                <w:sz w:val="28"/>
              </w:rPr>
            </w:pPr>
            <w:r w:rsidRPr="00D61C18">
              <w:rPr>
                <w:sz w:val="28"/>
              </w:rPr>
              <w:t>Tại phòng học</w:t>
            </w:r>
          </w:p>
        </w:tc>
        <w:tc>
          <w:tcPr>
            <w:tcW w:w="1581" w:type="pct"/>
            <w:tcBorders>
              <w:top w:val="single" w:sz="4" w:space="0" w:color="auto"/>
              <w:left w:val="single" w:sz="4" w:space="0" w:color="auto"/>
              <w:bottom w:val="single" w:sz="4" w:space="0" w:color="auto"/>
              <w:right w:val="single" w:sz="4" w:space="0" w:color="auto"/>
            </w:tcBorders>
          </w:tcPr>
          <w:p w14:paraId="7DA96FF8" w14:textId="77777777" w:rsidR="006B435C" w:rsidRPr="00D61C18" w:rsidRDefault="006B435C" w:rsidP="002064CC">
            <w:pPr>
              <w:tabs>
                <w:tab w:val="left" w:pos="6190"/>
              </w:tabs>
              <w:rPr>
                <w:b/>
                <w:sz w:val="28"/>
                <w:lang w:val="nl-NL"/>
              </w:rPr>
            </w:pPr>
            <w:r w:rsidRPr="00D61C18">
              <w:rPr>
                <w:b/>
                <w:sz w:val="28"/>
                <w:lang w:val="nl-NL"/>
              </w:rPr>
              <w:t>* Tích hợp cả 2 bài thành một chủ đề</w:t>
            </w:r>
          </w:p>
          <w:p w14:paraId="68398204" w14:textId="77777777" w:rsidR="006B435C" w:rsidRPr="00D61C18" w:rsidRDefault="006B435C" w:rsidP="002064CC">
            <w:pPr>
              <w:tabs>
                <w:tab w:val="left" w:pos="6190"/>
              </w:tabs>
              <w:rPr>
                <w:b/>
                <w:sz w:val="28"/>
                <w:lang w:val="nl-NL"/>
              </w:rPr>
            </w:pPr>
            <w:r w:rsidRPr="00D61C18">
              <w:rPr>
                <w:b/>
                <w:sz w:val="28"/>
                <w:lang w:val="nl-NL"/>
              </w:rPr>
              <w:t xml:space="preserve">- Tiết 1: </w:t>
            </w:r>
          </w:p>
          <w:p w14:paraId="013DB64A" w14:textId="77777777" w:rsidR="006B435C" w:rsidRPr="00D61C18" w:rsidRDefault="006B435C" w:rsidP="002064CC">
            <w:pPr>
              <w:tabs>
                <w:tab w:val="left" w:pos="6190"/>
              </w:tabs>
              <w:rPr>
                <w:b/>
                <w:sz w:val="28"/>
                <w:lang w:val="nl-NL"/>
              </w:rPr>
            </w:pPr>
            <w:r w:rsidRPr="00D61C18">
              <w:rPr>
                <w:b/>
                <w:sz w:val="28"/>
                <w:lang w:val="nl-NL"/>
              </w:rPr>
              <w:t>A. Phản ứng phân hạch</w:t>
            </w:r>
          </w:p>
          <w:p w14:paraId="3786D866" w14:textId="77777777" w:rsidR="006B435C" w:rsidRPr="00D61C18" w:rsidRDefault="006B435C" w:rsidP="002064CC">
            <w:pPr>
              <w:tabs>
                <w:tab w:val="left" w:pos="6190"/>
              </w:tabs>
              <w:rPr>
                <w:i/>
                <w:sz w:val="28"/>
                <w:lang w:val="nl-NL"/>
              </w:rPr>
            </w:pPr>
            <w:r w:rsidRPr="00D61C18">
              <w:rPr>
                <w:i/>
                <w:sz w:val="28"/>
                <w:lang w:val="nl-NL"/>
              </w:rPr>
              <w:t>I. Cơ chế của phản ứng phân hạch</w:t>
            </w:r>
          </w:p>
          <w:p w14:paraId="4B289EA4" w14:textId="77777777" w:rsidR="006B435C" w:rsidRPr="00D61C18" w:rsidRDefault="006B435C" w:rsidP="002064CC">
            <w:pPr>
              <w:tabs>
                <w:tab w:val="left" w:pos="6190"/>
              </w:tabs>
              <w:rPr>
                <w:i/>
                <w:sz w:val="28"/>
                <w:lang w:val="nl-NL"/>
              </w:rPr>
            </w:pPr>
            <w:r w:rsidRPr="00D61C18">
              <w:rPr>
                <w:i/>
                <w:sz w:val="28"/>
                <w:lang w:val="nl-NL"/>
              </w:rPr>
              <w:t>II. Năng lượng phân hạch</w:t>
            </w:r>
          </w:p>
          <w:p w14:paraId="705AD9DC" w14:textId="77777777" w:rsidR="006B435C" w:rsidRPr="00D61C18" w:rsidRDefault="006B435C" w:rsidP="002064CC">
            <w:pPr>
              <w:pStyle w:val="ListParagraph"/>
              <w:numPr>
                <w:ilvl w:val="0"/>
                <w:numId w:val="69"/>
              </w:numPr>
              <w:tabs>
                <w:tab w:val="left" w:pos="6190"/>
              </w:tabs>
              <w:ind w:left="426"/>
              <w:rPr>
                <w:i/>
                <w:sz w:val="28"/>
                <w:lang w:val="nl-NL"/>
              </w:rPr>
            </w:pPr>
            <w:r w:rsidRPr="00D61C18">
              <w:rPr>
                <w:i/>
                <w:sz w:val="28"/>
                <w:lang w:val="nl-NL"/>
              </w:rPr>
              <w:t>Luyện tập</w:t>
            </w:r>
          </w:p>
          <w:p w14:paraId="6864B66B" w14:textId="77777777" w:rsidR="006B435C" w:rsidRPr="00D61C18" w:rsidRDefault="006B435C" w:rsidP="002064CC">
            <w:pPr>
              <w:pStyle w:val="ListParagraph"/>
              <w:numPr>
                <w:ilvl w:val="0"/>
                <w:numId w:val="69"/>
              </w:numPr>
              <w:tabs>
                <w:tab w:val="left" w:pos="6190"/>
              </w:tabs>
              <w:ind w:left="426"/>
              <w:rPr>
                <w:i/>
                <w:sz w:val="28"/>
                <w:lang w:val="nl-NL"/>
              </w:rPr>
            </w:pPr>
            <w:r w:rsidRPr="00D61C18">
              <w:rPr>
                <w:i/>
                <w:sz w:val="28"/>
                <w:lang w:val="nl-NL"/>
              </w:rPr>
              <w:t>Vận dụng; tìm tòi, mở rộng</w:t>
            </w:r>
          </w:p>
          <w:p w14:paraId="7AB71D7B" w14:textId="77777777" w:rsidR="006B435C" w:rsidRPr="00D61C18" w:rsidRDefault="006B435C" w:rsidP="002064CC">
            <w:pPr>
              <w:tabs>
                <w:tab w:val="left" w:pos="6190"/>
              </w:tabs>
              <w:rPr>
                <w:b/>
                <w:i/>
                <w:sz w:val="28"/>
                <w:lang w:val="nl-NL"/>
              </w:rPr>
            </w:pPr>
          </w:p>
          <w:p w14:paraId="5DF2E620" w14:textId="77777777" w:rsidR="006B435C" w:rsidRPr="00D61C18" w:rsidRDefault="006B435C" w:rsidP="002064CC">
            <w:pPr>
              <w:tabs>
                <w:tab w:val="left" w:pos="6190"/>
              </w:tabs>
              <w:rPr>
                <w:b/>
                <w:i/>
                <w:sz w:val="28"/>
                <w:lang w:val="nl-NL"/>
              </w:rPr>
            </w:pPr>
          </w:p>
          <w:p w14:paraId="4A734FF0" w14:textId="77777777" w:rsidR="006B435C" w:rsidRPr="00D61C18" w:rsidRDefault="006B435C" w:rsidP="002064CC">
            <w:pPr>
              <w:tabs>
                <w:tab w:val="left" w:pos="6190"/>
              </w:tabs>
              <w:rPr>
                <w:b/>
                <w:i/>
                <w:sz w:val="28"/>
                <w:lang w:val="nl-NL"/>
              </w:rPr>
            </w:pPr>
          </w:p>
          <w:p w14:paraId="44CE7CC2" w14:textId="77777777" w:rsidR="006B435C" w:rsidRPr="00D61C18" w:rsidRDefault="006B435C" w:rsidP="002064CC">
            <w:pPr>
              <w:tabs>
                <w:tab w:val="left" w:pos="6190"/>
              </w:tabs>
              <w:rPr>
                <w:b/>
                <w:i/>
                <w:sz w:val="28"/>
                <w:lang w:val="nl-NL"/>
              </w:rPr>
            </w:pPr>
          </w:p>
          <w:p w14:paraId="4094FEC2" w14:textId="77777777" w:rsidR="006B435C" w:rsidRPr="00D61C18" w:rsidRDefault="006B435C" w:rsidP="002064CC">
            <w:pPr>
              <w:tabs>
                <w:tab w:val="left" w:pos="6190"/>
              </w:tabs>
              <w:rPr>
                <w:b/>
                <w:i/>
                <w:sz w:val="28"/>
                <w:lang w:val="nl-NL"/>
              </w:rPr>
            </w:pPr>
          </w:p>
          <w:p w14:paraId="2EFE41FA" w14:textId="77777777" w:rsidR="006B435C" w:rsidRPr="00D61C18" w:rsidRDefault="006B435C" w:rsidP="002064CC">
            <w:pPr>
              <w:tabs>
                <w:tab w:val="left" w:pos="6190"/>
              </w:tabs>
              <w:rPr>
                <w:b/>
                <w:i/>
                <w:sz w:val="28"/>
                <w:lang w:val="nl-NL"/>
              </w:rPr>
            </w:pPr>
          </w:p>
          <w:p w14:paraId="6B35E411" w14:textId="77777777" w:rsidR="006B435C" w:rsidRPr="00D61C18" w:rsidRDefault="006B435C" w:rsidP="002064CC">
            <w:pPr>
              <w:rPr>
                <w:b/>
                <w:sz w:val="28"/>
                <w:lang w:val="nl-NL"/>
              </w:rPr>
            </w:pPr>
            <w:r w:rsidRPr="00D61C18">
              <w:rPr>
                <w:b/>
                <w:sz w:val="28"/>
                <w:lang w:val="nl-NL"/>
              </w:rPr>
              <w:t>Nội dung</w:t>
            </w:r>
          </w:p>
          <w:p w14:paraId="0D7B4EA0" w14:textId="77777777" w:rsidR="006B435C" w:rsidRPr="00D61C18" w:rsidRDefault="006B435C" w:rsidP="002064CC">
            <w:pPr>
              <w:rPr>
                <w:sz w:val="28"/>
                <w:lang w:val="nl-NL"/>
              </w:rPr>
            </w:pPr>
            <w:r w:rsidRPr="00D61C18">
              <w:rPr>
                <w:sz w:val="28"/>
                <w:lang w:val="nl-NL"/>
              </w:rPr>
              <w:t xml:space="preserve">- Hệ thống kiến thức cơ bản  </w:t>
            </w:r>
          </w:p>
          <w:p w14:paraId="4E83F9B6" w14:textId="77777777" w:rsidR="006B435C" w:rsidRPr="00D61C18" w:rsidRDefault="006B435C" w:rsidP="002064CC">
            <w:pPr>
              <w:rPr>
                <w:sz w:val="28"/>
                <w:lang w:val="vi-VN"/>
              </w:rPr>
            </w:pPr>
            <w:r w:rsidRPr="00D61C18">
              <w:rPr>
                <w:sz w:val="28"/>
                <w:lang w:val="nl-NL"/>
              </w:rPr>
              <w:t xml:space="preserve"> Bài tập</w:t>
            </w:r>
            <w:r w:rsidRPr="00D61C18">
              <w:rPr>
                <w:sz w:val="28"/>
                <w:lang w:val="vi-VN"/>
              </w:rPr>
              <w:t xml:space="preserve"> trắc nghiệm</w:t>
            </w:r>
          </w:p>
          <w:p w14:paraId="380F8DB0" w14:textId="77777777" w:rsidR="006B435C" w:rsidRPr="00D61C18" w:rsidRDefault="006B435C" w:rsidP="002064CC">
            <w:pPr>
              <w:rPr>
                <w:sz w:val="28"/>
              </w:rPr>
            </w:pPr>
            <w:r w:rsidRPr="00D61C18">
              <w:rPr>
                <w:b/>
                <w:sz w:val="28"/>
                <w:lang w:val="nl-NL"/>
              </w:rPr>
              <w:t>* Giao nhiệm vụ chuẩn bị cho tiết học tới</w:t>
            </w:r>
          </w:p>
          <w:p w14:paraId="47BB7938" w14:textId="77777777" w:rsidR="006B435C" w:rsidRPr="00D61C18" w:rsidRDefault="006B435C" w:rsidP="002064CC">
            <w:pPr>
              <w:tabs>
                <w:tab w:val="left" w:pos="6190"/>
              </w:tabs>
              <w:rPr>
                <w:b/>
                <w:i/>
                <w:sz w:val="28"/>
                <w:lang w:val="nl-NL"/>
              </w:rPr>
            </w:pPr>
          </w:p>
          <w:p w14:paraId="7E2642D7" w14:textId="77777777" w:rsidR="006B435C" w:rsidRPr="00D61C18" w:rsidRDefault="006B435C" w:rsidP="002064CC">
            <w:pPr>
              <w:tabs>
                <w:tab w:val="left" w:pos="6190"/>
              </w:tabs>
              <w:rPr>
                <w:b/>
                <w:i/>
                <w:sz w:val="28"/>
                <w:lang w:val="nl-NL"/>
              </w:rPr>
            </w:pPr>
          </w:p>
          <w:p w14:paraId="1CDF28B8" w14:textId="77777777" w:rsidR="006B435C" w:rsidRPr="00D61C18" w:rsidRDefault="006B435C" w:rsidP="002064CC">
            <w:pPr>
              <w:tabs>
                <w:tab w:val="left" w:pos="6190"/>
              </w:tabs>
              <w:rPr>
                <w:b/>
                <w:i/>
                <w:sz w:val="28"/>
                <w:lang w:val="nl-NL"/>
              </w:rPr>
            </w:pPr>
          </w:p>
          <w:p w14:paraId="3829E300" w14:textId="77777777" w:rsidR="006B435C" w:rsidRPr="00D61C18" w:rsidRDefault="006B435C" w:rsidP="002064CC">
            <w:pPr>
              <w:tabs>
                <w:tab w:val="left" w:pos="6190"/>
              </w:tabs>
              <w:rPr>
                <w:b/>
                <w:i/>
                <w:sz w:val="28"/>
                <w:lang w:val="nl-NL"/>
              </w:rPr>
            </w:pPr>
          </w:p>
          <w:p w14:paraId="39F64DC5" w14:textId="77777777" w:rsidR="006B435C" w:rsidRPr="00D61C18" w:rsidRDefault="006B435C" w:rsidP="002064CC">
            <w:pPr>
              <w:tabs>
                <w:tab w:val="left" w:pos="6190"/>
              </w:tabs>
              <w:rPr>
                <w:b/>
                <w:i/>
                <w:sz w:val="28"/>
                <w:lang w:val="nl-NL"/>
              </w:rPr>
            </w:pPr>
          </w:p>
        </w:tc>
      </w:tr>
      <w:tr w:rsidR="006B435C" w:rsidRPr="00D61C18" w14:paraId="14DF0FD3"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0C0ACB2B" w14:textId="77777777" w:rsidR="006B435C" w:rsidRPr="00D61C18" w:rsidRDefault="006B435C" w:rsidP="002064CC">
            <w:pPr>
              <w:jc w:val="center"/>
              <w:rPr>
                <w:sz w:val="28"/>
                <w:lang w:val="vi-VN"/>
              </w:rPr>
            </w:pPr>
          </w:p>
          <w:p w14:paraId="1520EF7D" w14:textId="77777777" w:rsidR="006B435C" w:rsidRPr="00D61C18" w:rsidRDefault="006B435C" w:rsidP="002064CC">
            <w:pPr>
              <w:jc w:val="center"/>
              <w:rPr>
                <w:sz w:val="28"/>
                <w:lang w:val="vi-VN"/>
              </w:rPr>
            </w:pPr>
          </w:p>
          <w:p w14:paraId="2B905119" w14:textId="77777777" w:rsidR="006B435C" w:rsidRPr="00D61C18" w:rsidRDefault="006B435C" w:rsidP="002064CC">
            <w:pPr>
              <w:jc w:val="center"/>
              <w:rPr>
                <w:sz w:val="28"/>
                <w:lang w:val="vi-VN"/>
              </w:rPr>
            </w:pPr>
          </w:p>
          <w:p w14:paraId="5A83F8E2" w14:textId="77777777" w:rsidR="006B435C" w:rsidRPr="00D61C18" w:rsidRDefault="006B435C" w:rsidP="002064CC">
            <w:pPr>
              <w:jc w:val="center"/>
              <w:rPr>
                <w:sz w:val="28"/>
                <w:lang w:val="vi-VN"/>
              </w:rPr>
            </w:pPr>
          </w:p>
          <w:p w14:paraId="13EFD6E9" w14:textId="77777777" w:rsidR="006B435C" w:rsidRPr="00D61C18" w:rsidRDefault="006B435C" w:rsidP="002064CC">
            <w:pPr>
              <w:jc w:val="center"/>
              <w:rPr>
                <w:sz w:val="28"/>
                <w:lang w:val="vi-VN"/>
              </w:rPr>
            </w:pPr>
          </w:p>
          <w:p w14:paraId="73147631" w14:textId="77777777" w:rsidR="006B435C" w:rsidRPr="00D61C18" w:rsidRDefault="006B435C" w:rsidP="002064CC">
            <w:pPr>
              <w:jc w:val="center"/>
              <w:rPr>
                <w:sz w:val="28"/>
                <w:lang w:val="vi-VN"/>
              </w:rPr>
            </w:pPr>
          </w:p>
          <w:p w14:paraId="730735ED" w14:textId="77777777" w:rsidR="006B435C" w:rsidRPr="00D61C18" w:rsidRDefault="006B435C" w:rsidP="002064CC">
            <w:pPr>
              <w:jc w:val="center"/>
              <w:rPr>
                <w:sz w:val="28"/>
                <w:lang w:val="vi-VN"/>
              </w:rPr>
            </w:pPr>
          </w:p>
          <w:p w14:paraId="76ACB650" w14:textId="77777777" w:rsidR="006B435C" w:rsidRPr="00D61C18" w:rsidRDefault="006B435C" w:rsidP="002064CC">
            <w:pPr>
              <w:jc w:val="center"/>
              <w:rPr>
                <w:sz w:val="28"/>
                <w:lang w:val="vi-VN"/>
              </w:rPr>
            </w:pPr>
          </w:p>
          <w:p w14:paraId="5ADB0695" w14:textId="77777777" w:rsidR="006B435C" w:rsidRPr="00D61C18" w:rsidRDefault="006B435C" w:rsidP="002064CC">
            <w:pPr>
              <w:jc w:val="center"/>
              <w:rPr>
                <w:sz w:val="28"/>
                <w:lang w:val="vi-VN"/>
              </w:rPr>
            </w:pPr>
          </w:p>
          <w:p w14:paraId="1F987525" w14:textId="77777777" w:rsidR="006B435C" w:rsidRPr="00D61C18" w:rsidRDefault="006B435C" w:rsidP="002064CC">
            <w:pPr>
              <w:jc w:val="center"/>
              <w:rPr>
                <w:sz w:val="28"/>
                <w:lang w:val="vi-VN"/>
              </w:rPr>
            </w:pPr>
          </w:p>
          <w:p w14:paraId="36D2DF50" w14:textId="77777777" w:rsidR="006B435C" w:rsidRPr="00D61C18" w:rsidRDefault="006B435C" w:rsidP="002064CC">
            <w:pPr>
              <w:jc w:val="center"/>
              <w:rPr>
                <w:sz w:val="28"/>
                <w:lang w:val="vi-VN"/>
              </w:rPr>
            </w:pPr>
          </w:p>
          <w:p w14:paraId="52CDD5DB" w14:textId="77777777" w:rsidR="006B435C" w:rsidRPr="00D61C18" w:rsidRDefault="006B435C" w:rsidP="002064CC">
            <w:pPr>
              <w:jc w:val="center"/>
              <w:rPr>
                <w:sz w:val="28"/>
                <w:lang w:val="vi-VN"/>
              </w:rPr>
            </w:pPr>
          </w:p>
          <w:p w14:paraId="3D920B93" w14:textId="77777777" w:rsidR="006B435C" w:rsidRPr="00D61C18" w:rsidRDefault="006B435C" w:rsidP="002064CC">
            <w:pPr>
              <w:jc w:val="center"/>
              <w:rPr>
                <w:sz w:val="28"/>
                <w:lang w:val="vi-VN"/>
              </w:rPr>
            </w:pPr>
          </w:p>
          <w:p w14:paraId="26D2D827" w14:textId="77777777" w:rsidR="006B435C" w:rsidRPr="00D61C18" w:rsidRDefault="006B435C" w:rsidP="002064CC">
            <w:pPr>
              <w:jc w:val="center"/>
              <w:rPr>
                <w:sz w:val="28"/>
                <w:lang w:val="vi-VN"/>
              </w:rPr>
            </w:pPr>
          </w:p>
          <w:p w14:paraId="01BB0A2B" w14:textId="77777777" w:rsidR="006B435C" w:rsidRPr="00D61C18" w:rsidRDefault="006B435C" w:rsidP="002064CC">
            <w:pPr>
              <w:jc w:val="center"/>
              <w:rPr>
                <w:sz w:val="28"/>
                <w:lang w:val="vi-VN"/>
              </w:rPr>
            </w:pPr>
          </w:p>
          <w:p w14:paraId="7F81B75C" w14:textId="77777777" w:rsidR="006B435C" w:rsidRPr="00D61C18" w:rsidRDefault="006B435C" w:rsidP="002064CC">
            <w:pPr>
              <w:jc w:val="center"/>
              <w:rPr>
                <w:sz w:val="28"/>
                <w:lang w:val="vi-VN"/>
              </w:rPr>
            </w:pPr>
          </w:p>
          <w:p w14:paraId="2E6436EB" w14:textId="77777777" w:rsidR="006B435C" w:rsidRPr="00D61C18" w:rsidRDefault="006B435C" w:rsidP="002064CC">
            <w:pPr>
              <w:jc w:val="center"/>
              <w:rPr>
                <w:sz w:val="28"/>
                <w:lang w:val="vi-VN"/>
              </w:rPr>
            </w:pPr>
          </w:p>
          <w:p w14:paraId="559B8E8A" w14:textId="77777777" w:rsidR="006B435C" w:rsidRPr="00D61C18" w:rsidRDefault="006B435C" w:rsidP="002064CC">
            <w:pPr>
              <w:jc w:val="center"/>
              <w:rPr>
                <w:sz w:val="28"/>
                <w:lang w:val="vi-VN"/>
              </w:rPr>
            </w:pPr>
          </w:p>
          <w:p w14:paraId="4BB834AD" w14:textId="77777777" w:rsidR="006B435C" w:rsidRPr="00D61C18" w:rsidRDefault="006B435C" w:rsidP="002064CC">
            <w:pPr>
              <w:jc w:val="center"/>
              <w:rPr>
                <w:sz w:val="28"/>
                <w:lang w:val="vi-VN"/>
              </w:rPr>
            </w:pPr>
          </w:p>
          <w:p w14:paraId="74C9A3F1" w14:textId="77777777" w:rsidR="006B435C" w:rsidRPr="00D61C18" w:rsidRDefault="006B435C" w:rsidP="002064CC">
            <w:pPr>
              <w:jc w:val="center"/>
              <w:rPr>
                <w:sz w:val="28"/>
                <w:lang w:val="vi-VN"/>
              </w:rPr>
            </w:pPr>
          </w:p>
          <w:p w14:paraId="76A33F3F" w14:textId="77777777" w:rsidR="006B435C" w:rsidRPr="00D61C18" w:rsidRDefault="006B435C" w:rsidP="002064CC">
            <w:pPr>
              <w:jc w:val="center"/>
              <w:rPr>
                <w:sz w:val="28"/>
                <w:lang w:val="vi-VN"/>
              </w:rPr>
            </w:pPr>
          </w:p>
          <w:p w14:paraId="6FBE46E6" w14:textId="77777777" w:rsidR="006B435C" w:rsidRPr="00D61C18" w:rsidRDefault="006B435C" w:rsidP="002064CC">
            <w:pPr>
              <w:jc w:val="center"/>
              <w:rPr>
                <w:sz w:val="28"/>
                <w:lang w:val="vi-VN"/>
              </w:rPr>
            </w:pPr>
          </w:p>
          <w:p w14:paraId="71B2DEDC" w14:textId="77777777" w:rsidR="006B435C" w:rsidRPr="00D61C18" w:rsidRDefault="006B435C" w:rsidP="002064CC">
            <w:pPr>
              <w:jc w:val="center"/>
              <w:rPr>
                <w:sz w:val="28"/>
                <w:lang w:val="vi-VN"/>
              </w:rPr>
            </w:pPr>
          </w:p>
          <w:p w14:paraId="761CA11E" w14:textId="77777777" w:rsidR="006B435C" w:rsidRPr="00D61C18" w:rsidRDefault="006B435C" w:rsidP="002064CC">
            <w:pPr>
              <w:jc w:val="center"/>
              <w:rPr>
                <w:sz w:val="28"/>
                <w:lang w:val="vi-VN"/>
              </w:rPr>
            </w:pPr>
          </w:p>
          <w:p w14:paraId="435DFE33" w14:textId="77777777" w:rsidR="006B435C" w:rsidRPr="00D61C18" w:rsidRDefault="006B435C" w:rsidP="002064CC">
            <w:pPr>
              <w:jc w:val="center"/>
              <w:rPr>
                <w:sz w:val="28"/>
                <w:lang w:val="vi-VN"/>
              </w:rPr>
            </w:pPr>
          </w:p>
          <w:p w14:paraId="07EDBF93" w14:textId="77777777" w:rsidR="006B435C" w:rsidRPr="00D61C18" w:rsidRDefault="006B435C" w:rsidP="002064CC">
            <w:pPr>
              <w:jc w:val="center"/>
              <w:rPr>
                <w:sz w:val="28"/>
                <w:lang w:val="vi-VN"/>
              </w:rPr>
            </w:pPr>
            <w:r w:rsidRPr="00D61C18">
              <w:rPr>
                <w:sz w:val="28"/>
                <w:lang w:val="vi-VN"/>
              </w:rPr>
              <w:t>50</w:t>
            </w:r>
          </w:p>
        </w:tc>
        <w:tc>
          <w:tcPr>
            <w:tcW w:w="604" w:type="pct"/>
            <w:tcBorders>
              <w:top w:val="single" w:sz="4" w:space="0" w:color="auto"/>
              <w:left w:val="single" w:sz="4" w:space="0" w:color="auto"/>
              <w:bottom w:val="single" w:sz="4" w:space="0" w:color="auto"/>
              <w:right w:val="single" w:sz="4" w:space="0" w:color="auto"/>
            </w:tcBorders>
            <w:hideMark/>
          </w:tcPr>
          <w:p w14:paraId="46DB2419" w14:textId="77777777" w:rsidR="006B435C" w:rsidRPr="00D61C18" w:rsidRDefault="006B435C" w:rsidP="002064CC">
            <w:pPr>
              <w:pStyle w:val="TableParagraph"/>
              <w:rPr>
                <w:b/>
                <w:color w:val="FF0000"/>
                <w:sz w:val="28"/>
                <w:lang w:val="vi-VN"/>
              </w:rPr>
            </w:pPr>
          </w:p>
          <w:p w14:paraId="6004A7AD" w14:textId="77777777" w:rsidR="006B435C" w:rsidRPr="00D61C18" w:rsidRDefault="006B435C" w:rsidP="002064CC">
            <w:pPr>
              <w:pStyle w:val="TableParagraph"/>
              <w:rPr>
                <w:b/>
                <w:color w:val="FF0000"/>
                <w:sz w:val="28"/>
                <w:lang w:val="vi-VN"/>
              </w:rPr>
            </w:pPr>
          </w:p>
          <w:p w14:paraId="2DA17476" w14:textId="77777777" w:rsidR="006B435C" w:rsidRPr="00D61C18" w:rsidRDefault="006B435C" w:rsidP="002064CC">
            <w:pPr>
              <w:pStyle w:val="TableParagraph"/>
              <w:rPr>
                <w:b/>
                <w:color w:val="FF0000"/>
                <w:sz w:val="28"/>
                <w:lang w:val="vi-VN"/>
              </w:rPr>
            </w:pPr>
          </w:p>
          <w:p w14:paraId="25FD99D4" w14:textId="77777777" w:rsidR="006B435C" w:rsidRPr="00D61C18" w:rsidRDefault="006B435C" w:rsidP="002064CC">
            <w:pPr>
              <w:pStyle w:val="TableParagraph"/>
              <w:rPr>
                <w:b/>
                <w:color w:val="FF0000"/>
                <w:sz w:val="28"/>
                <w:lang w:val="vi-VN"/>
              </w:rPr>
            </w:pPr>
          </w:p>
          <w:p w14:paraId="0D030E05" w14:textId="77777777" w:rsidR="006B435C" w:rsidRPr="00D61C18" w:rsidRDefault="006B435C" w:rsidP="002064CC">
            <w:pPr>
              <w:pStyle w:val="TableParagraph"/>
              <w:rPr>
                <w:b/>
                <w:color w:val="FF0000"/>
                <w:sz w:val="28"/>
                <w:lang w:val="vi-VN"/>
              </w:rPr>
            </w:pPr>
          </w:p>
          <w:p w14:paraId="493D8B8A" w14:textId="77777777" w:rsidR="006B435C" w:rsidRPr="00D61C18" w:rsidRDefault="006B435C" w:rsidP="002064CC">
            <w:pPr>
              <w:pStyle w:val="TableParagraph"/>
              <w:rPr>
                <w:b/>
                <w:color w:val="FF0000"/>
                <w:sz w:val="28"/>
                <w:lang w:val="vi-VN"/>
              </w:rPr>
            </w:pPr>
          </w:p>
          <w:p w14:paraId="591F1009" w14:textId="77777777" w:rsidR="006B435C" w:rsidRPr="00D61C18" w:rsidRDefault="006B435C" w:rsidP="002064CC">
            <w:pPr>
              <w:pStyle w:val="TableParagraph"/>
              <w:rPr>
                <w:b/>
                <w:color w:val="FF0000"/>
                <w:sz w:val="28"/>
                <w:lang w:val="vi-VN"/>
              </w:rPr>
            </w:pPr>
          </w:p>
          <w:p w14:paraId="17B7207C" w14:textId="77777777" w:rsidR="006B435C" w:rsidRPr="00D61C18" w:rsidRDefault="006B435C" w:rsidP="002064CC">
            <w:pPr>
              <w:pStyle w:val="TableParagraph"/>
              <w:rPr>
                <w:b/>
                <w:color w:val="FF0000"/>
                <w:sz w:val="28"/>
                <w:lang w:val="vi-VN"/>
              </w:rPr>
            </w:pPr>
          </w:p>
          <w:p w14:paraId="6765E825" w14:textId="77777777" w:rsidR="006B435C" w:rsidRPr="00D61C18" w:rsidRDefault="006B435C" w:rsidP="002064CC">
            <w:pPr>
              <w:pStyle w:val="TableParagraph"/>
              <w:rPr>
                <w:b/>
                <w:color w:val="FF0000"/>
                <w:sz w:val="28"/>
                <w:lang w:val="vi-VN"/>
              </w:rPr>
            </w:pPr>
          </w:p>
          <w:p w14:paraId="4B87CEFF" w14:textId="77777777" w:rsidR="006B435C" w:rsidRPr="00D61C18" w:rsidRDefault="006B435C" w:rsidP="002064CC">
            <w:pPr>
              <w:pStyle w:val="TableParagraph"/>
              <w:rPr>
                <w:b/>
                <w:color w:val="FF0000"/>
                <w:sz w:val="28"/>
                <w:lang w:val="vi-VN"/>
              </w:rPr>
            </w:pPr>
          </w:p>
          <w:p w14:paraId="341CFAA2" w14:textId="77777777" w:rsidR="006B435C" w:rsidRPr="00D61C18" w:rsidRDefault="006B435C" w:rsidP="002064CC">
            <w:pPr>
              <w:pStyle w:val="TableParagraph"/>
              <w:rPr>
                <w:b/>
                <w:color w:val="FF0000"/>
                <w:sz w:val="28"/>
                <w:lang w:val="vi-VN"/>
              </w:rPr>
            </w:pPr>
          </w:p>
          <w:p w14:paraId="56C7E534" w14:textId="77777777" w:rsidR="006B435C" w:rsidRPr="00D61C18" w:rsidRDefault="006B435C" w:rsidP="002064CC">
            <w:pPr>
              <w:pStyle w:val="TableParagraph"/>
              <w:rPr>
                <w:b/>
                <w:color w:val="FF0000"/>
                <w:sz w:val="28"/>
                <w:lang w:val="vi-VN"/>
              </w:rPr>
            </w:pPr>
          </w:p>
          <w:p w14:paraId="4DB0D940" w14:textId="77777777" w:rsidR="006B435C" w:rsidRPr="00D61C18" w:rsidRDefault="006B435C" w:rsidP="002064CC">
            <w:pPr>
              <w:pStyle w:val="TableParagraph"/>
              <w:rPr>
                <w:b/>
                <w:color w:val="FF0000"/>
                <w:sz w:val="28"/>
                <w:lang w:val="vi-VN"/>
              </w:rPr>
            </w:pPr>
          </w:p>
          <w:p w14:paraId="148B5288" w14:textId="77777777" w:rsidR="006B435C" w:rsidRPr="00D61C18" w:rsidRDefault="006B435C" w:rsidP="002064CC">
            <w:pPr>
              <w:pStyle w:val="TableParagraph"/>
              <w:rPr>
                <w:b/>
                <w:color w:val="FF0000"/>
                <w:sz w:val="28"/>
                <w:lang w:val="vi-VN"/>
              </w:rPr>
            </w:pPr>
          </w:p>
          <w:p w14:paraId="3FE9DC8F" w14:textId="77777777" w:rsidR="006B435C" w:rsidRPr="00D61C18" w:rsidRDefault="006B435C" w:rsidP="002064CC">
            <w:pPr>
              <w:pStyle w:val="TableParagraph"/>
              <w:rPr>
                <w:b/>
                <w:color w:val="FF0000"/>
                <w:sz w:val="28"/>
                <w:lang w:val="vi-VN"/>
              </w:rPr>
            </w:pPr>
          </w:p>
          <w:p w14:paraId="09BF39C9" w14:textId="77777777" w:rsidR="006B435C" w:rsidRPr="00D61C18" w:rsidRDefault="006B435C" w:rsidP="002064CC">
            <w:pPr>
              <w:pStyle w:val="TableParagraph"/>
              <w:rPr>
                <w:b/>
                <w:color w:val="FF0000"/>
                <w:sz w:val="28"/>
                <w:lang w:val="vi-VN"/>
              </w:rPr>
            </w:pPr>
          </w:p>
          <w:p w14:paraId="081893B6" w14:textId="77777777" w:rsidR="006B435C" w:rsidRPr="00D61C18" w:rsidRDefault="006B435C" w:rsidP="002064CC">
            <w:pPr>
              <w:pStyle w:val="TableParagraph"/>
              <w:rPr>
                <w:b/>
                <w:color w:val="FF0000"/>
                <w:sz w:val="28"/>
                <w:lang w:val="vi-VN"/>
              </w:rPr>
            </w:pPr>
          </w:p>
          <w:p w14:paraId="31E76FBB" w14:textId="77777777" w:rsidR="006B435C" w:rsidRPr="00D61C18" w:rsidRDefault="006B435C" w:rsidP="002064CC">
            <w:pPr>
              <w:pStyle w:val="TableParagraph"/>
              <w:rPr>
                <w:b/>
                <w:color w:val="FF0000"/>
                <w:sz w:val="28"/>
                <w:lang w:val="vi-VN"/>
              </w:rPr>
            </w:pPr>
          </w:p>
          <w:p w14:paraId="16B61EC5" w14:textId="77777777" w:rsidR="006B435C" w:rsidRPr="00D61C18" w:rsidRDefault="006B435C" w:rsidP="002064CC">
            <w:pPr>
              <w:pStyle w:val="TableParagraph"/>
              <w:rPr>
                <w:b/>
                <w:color w:val="FF0000"/>
                <w:sz w:val="28"/>
                <w:lang w:val="vi-VN"/>
              </w:rPr>
            </w:pPr>
          </w:p>
          <w:p w14:paraId="63C72A21" w14:textId="77777777" w:rsidR="006B435C" w:rsidRPr="00D61C18" w:rsidRDefault="006B435C" w:rsidP="002064CC">
            <w:pPr>
              <w:pStyle w:val="TableParagraph"/>
              <w:rPr>
                <w:b/>
                <w:color w:val="FF0000"/>
                <w:sz w:val="28"/>
                <w:lang w:val="vi-VN"/>
              </w:rPr>
            </w:pPr>
          </w:p>
          <w:p w14:paraId="6AA82787" w14:textId="77777777" w:rsidR="006B435C" w:rsidRPr="00D61C18" w:rsidRDefault="006B435C" w:rsidP="002064CC">
            <w:pPr>
              <w:pStyle w:val="TableParagraph"/>
              <w:rPr>
                <w:b/>
                <w:color w:val="FF0000"/>
                <w:sz w:val="28"/>
                <w:lang w:val="vi-VN"/>
              </w:rPr>
            </w:pPr>
          </w:p>
          <w:p w14:paraId="50014354" w14:textId="77777777" w:rsidR="006B435C" w:rsidRPr="00D61C18" w:rsidRDefault="006B435C" w:rsidP="002064CC">
            <w:pPr>
              <w:pStyle w:val="TableParagraph"/>
              <w:rPr>
                <w:b/>
                <w:color w:val="FF0000"/>
                <w:sz w:val="28"/>
                <w:lang w:val="vi-VN"/>
              </w:rPr>
            </w:pPr>
          </w:p>
          <w:p w14:paraId="5B80CCD3" w14:textId="77777777" w:rsidR="006B435C" w:rsidRPr="00D61C18" w:rsidRDefault="006B435C" w:rsidP="002064CC">
            <w:pPr>
              <w:pStyle w:val="TableParagraph"/>
              <w:rPr>
                <w:b/>
                <w:color w:val="FF0000"/>
                <w:sz w:val="28"/>
                <w:lang w:val="vi-VN"/>
              </w:rPr>
            </w:pPr>
          </w:p>
          <w:p w14:paraId="773E9649" w14:textId="77777777" w:rsidR="006B435C" w:rsidRPr="00D61C18" w:rsidRDefault="006B435C" w:rsidP="002064CC">
            <w:pPr>
              <w:pStyle w:val="TableParagraph"/>
              <w:rPr>
                <w:b/>
                <w:color w:val="FF0000"/>
                <w:sz w:val="28"/>
                <w:lang w:val="vi-VN"/>
              </w:rPr>
            </w:pPr>
          </w:p>
          <w:p w14:paraId="37187458" w14:textId="77777777" w:rsidR="006B435C" w:rsidRPr="00D61C18" w:rsidRDefault="006B435C" w:rsidP="002064CC">
            <w:pPr>
              <w:pStyle w:val="TableParagraph"/>
              <w:rPr>
                <w:b/>
                <w:color w:val="FF0000"/>
                <w:sz w:val="28"/>
                <w:lang w:val="vi-VN"/>
              </w:rPr>
            </w:pPr>
          </w:p>
          <w:p w14:paraId="40341754" w14:textId="77777777" w:rsidR="006B435C" w:rsidRPr="00D61C18" w:rsidRDefault="006B435C" w:rsidP="002064CC">
            <w:pPr>
              <w:pStyle w:val="TableParagraph"/>
              <w:rPr>
                <w:b/>
                <w:color w:val="FF0000"/>
                <w:sz w:val="28"/>
                <w:lang w:val="vi-VN"/>
              </w:rPr>
            </w:pPr>
          </w:p>
          <w:p w14:paraId="296FD6AC" w14:textId="77777777" w:rsidR="006B435C" w:rsidRPr="00D61C18" w:rsidRDefault="006B435C" w:rsidP="002064CC">
            <w:pPr>
              <w:pStyle w:val="TableParagraph"/>
              <w:rPr>
                <w:b/>
                <w:color w:val="FF0000"/>
                <w:sz w:val="28"/>
                <w:lang w:val="vi-VN"/>
              </w:rPr>
            </w:pPr>
          </w:p>
          <w:p w14:paraId="428B4034" w14:textId="77777777" w:rsidR="006B435C" w:rsidRPr="00D61C18" w:rsidRDefault="006B435C" w:rsidP="002064CC">
            <w:pPr>
              <w:pStyle w:val="TableParagraph"/>
              <w:rPr>
                <w:b/>
                <w:color w:val="FF0000"/>
                <w:sz w:val="28"/>
                <w:lang w:val="vi-VN"/>
              </w:rPr>
            </w:pPr>
          </w:p>
          <w:p w14:paraId="732ADBCF" w14:textId="77777777" w:rsidR="006B435C" w:rsidRPr="00D61C18" w:rsidRDefault="006B435C" w:rsidP="002064CC">
            <w:pPr>
              <w:pStyle w:val="TableParagraph"/>
              <w:rPr>
                <w:b/>
                <w:color w:val="FF0000"/>
                <w:sz w:val="28"/>
                <w:lang w:val="vi-VN"/>
              </w:rPr>
            </w:pPr>
          </w:p>
          <w:p w14:paraId="4E3F9AFF" w14:textId="77777777" w:rsidR="006B435C" w:rsidRPr="00D61C18" w:rsidRDefault="006B435C" w:rsidP="002064CC">
            <w:pPr>
              <w:pStyle w:val="TableParagraph"/>
              <w:rPr>
                <w:b/>
                <w:color w:val="FF0000"/>
                <w:sz w:val="28"/>
                <w:lang w:val="vi-VN"/>
              </w:rPr>
            </w:pPr>
          </w:p>
          <w:p w14:paraId="7929F9C8" w14:textId="77777777" w:rsidR="006B435C" w:rsidRPr="00D61C18" w:rsidRDefault="006B435C" w:rsidP="002064CC">
            <w:pPr>
              <w:pStyle w:val="TableParagraph"/>
              <w:rPr>
                <w:b/>
                <w:color w:val="FF0000"/>
                <w:sz w:val="28"/>
                <w:lang w:val="vi-VN"/>
              </w:rPr>
            </w:pPr>
          </w:p>
          <w:p w14:paraId="5A6062FE" w14:textId="77777777" w:rsidR="006B435C" w:rsidRPr="00D61C18" w:rsidRDefault="006B435C" w:rsidP="002064CC">
            <w:pPr>
              <w:pStyle w:val="TableParagraph"/>
              <w:rPr>
                <w:b/>
                <w:color w:val="FF0000"/>
                <w:sz w:val="28"/>
                <w:lang w:val="vi-VN"/>
              </w:rPr>
            </w:pPr>
          </w:p>
          <w:p w14:paraId="3EC2957F" w14:textId="77777777" w:rsidR="006B435C" w:rsidRPr="00D61C18" w:rsidRDefault="006B435C" w:rsidP="002064CC">
            <w:pPr>
              <w:pStyle w:val="TableParagraph"/>
              <w:rPr>
                <w:b/>
                <w:color w:val="FF0000"/>
                <w:sz w:val="28"/>
                <w:lang w:val="vi-VN"/>
              </w:rPr>
            </w:pPr>
          </w:p>
          <w:p w14:paraId="49EE0034" w14:textId="77777777" w:rsidR="006B435C" w:rsidRPr="00D61C18" w:rsidRDefault="006B435C" w:rsidP="002064CC">
            <w:pPr>
              <w:pStyle w:val="TableParagraph"/>
              <w:rPr>
                <w:b/>
                <w:color w:val="FF0000"/>
                <w:sz w:val="28"/>
                <w:lang w:val="vi-VN"/>
              </w:rPr>
            </w:pPr>
          </w:p>
          <w:p w14:paraId="4A8AA747" w14:textId="77777777" w:rsidR="006B435C" w:rsidRPr="00D61C18" w:rsidRDefault="006B435C" w:rsidP="002064CC">
            <w:pPr>
              <w:pStyle w:val="TableParagraph"/>
              <w:rPr>
                <w:b/>
                <w:color w:val="FF0000"/>
                <w:sz w:val="28"/>
                <w:lang w:val="vi-VN"/>
              </w:rPr>
            </w:pPr>
          </w:p>
          <w:p w14:paraId="44402735" w14:textId="77777777" w:rsidR="006B435C" w:rsidRPr="00D61C18" w:rsidRDefault="006B435C" w:rsidP="002064CC">
            <w:pPr>
              <w:pStyle w:val="TableParagraph"/>
              <w:rPr>
                <w:b/>
                <w:color w:val="FF0000"/>
                <w:sz w:val="28"/>
                <w:lang w:val="vi-VN"/>
              </w:rPr>
            </w:pPr>
            <w:r w:rsidRPr="00D61C18">
              <w:rPr>
                <w:b/>
                <w:color w:val="000000"/>
                <w:sz w:val="28"/>
              </w:rPr>
              <w:t>Bài tập</w:t>
            </w:r>
          </w:p>
        </w:tc>
        <w:tc>
          <w:tcPr>
            <w:tcW w:w="278" w:type="pct"/>
            <w:tcBorders>
              <w:top w:val="single" w:sz="4" w:space="0" w:color="auto"/>
              <w:left w:val="single" w:sz="4" w:space="0" w:color="auto"/>
              <w:bottom w:val="single" w:sz="4" w:space="0" w:color="auto"/>
              <w:right w:val="single" w:sz="4" w:space="0" w:color="auto"/>
            </w:tcBorders>
            <w:hideMark/>
          </w:tcPr>
          <w:p w14:paraId="6C2D02FA" w14:textId="77777777" w:rsidR="006B435C" w:rsidRPr="00D61C18" w:rsidRDefault="006B435C" w:rsidP="002064CC">
            <w:pPr>
              <w:jc w:val="both"/>
              <w:rPr>
                <w:sz w:val="28"/>
                <w:lang w:val="vi-VN"/>
              </w:rPr>
            </w:pPr>
          </w:p>
          <w:p w14:paraId="15D83226" w14:textId="77777777" w:rsidR="006B435C" w:rsidRPr="00D61C18" w:rsidRDefault="006B435C" w:rsidP="002064CC">
            <w:pPr>
              <w:jc w:val="both"/>
              <w:rPr>
                <w:sz w:val="28"/>
                <w:lang w:val="vi-VN"/>
              </w:rPr>
            </w:pPr>
          </w:p>
          <w:p w14:paraId="2208A310" w14:textId="77777777" w:rsidR="006B435C" w:rsidRPr="00D61C18" w:rsidRDefault="006B435C" w:rsidP="002064CC">
            <w:pPr>
              <w:jc w:val="both"/>
              <w:rPr>
                <w:sz w:val="28"/>
                <w:lang w:val="vi-VN"/>
              </w:rPr>
            </w:pPr>
          </w:p>
          <w:p w14:paraId="40646CB0" w14:textId="77777777" w:rsidR="006B435C" w:rsidRPr="00D61C18" w:rsidRDefault="006B435C" w:rsidP="002064CC">
            <w:pPr>
              <w:jc w:val="both"/>
              <w:rPr>
                <w:sz w:val="28"/>
                <w:lang w:val="vi-VN"/>
              </w:rPr>
            </w:pPr>
          </w:p>
          <w:p w14:paraId="67AA678A" w14:textId="77777777" w:rsidR="006B435C" w:rsidRPr="00D61C18" w:rsidRDefault="006B435C" w:rsidP="002064CC">
            <w:pPr>
              <w:jc w:val="both"/>
              <w:rPr>
                <w:sz w:val="28"/>
                <w:lang w:val="vi-VN"/>
              </w:rPr>
            </w:pPr>
          </w:p>
          <w:p w14:paraId="0F52FD8A" w14:textId="77777777" w:rsidR="006B435C" w:rsidRPr="00D61C18" w:rsidRDefault="006B435C" w:rsidP="002064CC">
            <w:pPr>
              <w:jc w:val="both"/>
              <w:rPr>
                <w:sz w:val="28"/>
                <w:lang w:val="vi-VN"/>
              </w:rPr>
            </w:pPr>
          </w:p>
          <w:p w14:paraId="7DD559E4" w14:textId="77777777" w:rsidR="006B435C" w:rsidRPr="00D61C18" w:rsidRDefault="006B435C" w:rsidP="002064CC">
            <w:pPr>
              <w:jc w:val="both"/>
              <w:rPr>
                <w:sz w:val="28"/>
                <w:lang w:val="vi-VN"/>
              </w:rPr>
            </w:pPr>
          </w:p>
          <w:p w14:paraId="7CE679F5" w14:textId="77777777" w:rsidR="006B435C" w:rsidRPr="00D61C18" w:rsidRDefault="006B435C" w:rsidP="002064CC">
            <w:pPr>
              <w:jc w:val="both"/>
              <w:rPr>
                <w:sz w:val="28"/>
                <w:lang w:val="vi-VN"/>
              </w:rPr>
            </w:pPr>
          </w:p>
          <w:p w14:paraId="30E1AF34" w14:textId="77777777" w:rsidR="006B435C" w:rsidRPr="00D61C18" w:rsidRDefault="006B435C" w:rsidP="002064CC">
            <w:pPr>
              <w:jc w:val="both"/>
              <w:rPr>
                <w:sz w:val="28"/>
                <w:lang w:val="vi-VN"/>
              </w:rPr>
            </w:pPr>
          </w:p>
          <w:p w14:paraId="5D0B39D4" w14:textId="77777777" w:rsidR="006B435C" w:rsidRPr="00D61C18" w:rsidRDefault="006B435C" w:rsidP="002064CC">
            <w:pPr>
              <w:jc w:val="both"/>
              <w:rPr>
                <w:sz w:val="28"/>
                <w:lang w:val="vi-VN"/>
              </w:rPr>
            </w:pPr>
          </w:p>
          <w:p w14:paraId="12B64EFD" w14:textId="77777777" w:rsidR="006B435C" w:rsidRPr="00D61C18" w:rsidRDefault="006B435C" w:rsidP="002064CC">
            <w:pPr>
              <w:jc w:val="both"/>
              <w:rPr>
                <w:sz w:val="28"/>
                <w:lang w:val="vi-VN"/>
              </w:rPr>
            </w:pPr>
          </w:p>
          <w:p w14:paraId="7700F2A2" w14:textId="77777777" w:rsidR="006B435C" w:rsidRPr="00D61C18" w:rsidRDefault="006B435C" w:rsidP="002064CC">
            <w:pPr>
              <w:jc w:val="both"/>
              <w:rPr>
                <w:sz w:val="28"/>
                <w:lang w:val="vi-VN"/>
              </w:rPr>
            </w:pPr>
          </w:p>
          <w:p w14:paraId="7A692FED" w14:textId="77777777" w:rsidR="006B435C" w:rsidRPr="00D61C18" w:rsidRDefault="006B435C" w:rsidP="002064CC">
            <w:pPr>
              <w:jc w:val="both"/>
              <w:rPr>
                <w:sz w:val="28"/>
                <w:lang w:val="vi-VN"/>
              </w:rPr>
            </w:pPr>
          </w:p>
          <w:p w14:paraId="306099B3" w14:textId="77777777" w:rsidR="006B435C" w:rsidRPr="00D61C18" w:rsidRDefault="006B435C" w:rsidP="002064CC">
            <w:pPr>
              <w:jc w:val="both"/>
              <w:rPr>
                <w:sz w:val="28"/>
                <w:lang w:val="vi-VN"/>
              </w:rPr>
            </w:pPr>
          </w:p>
          <w:p w14:paraId="04F53296" w14:textId="77777777" w:rsidR="006B435C" w:rsidRPr="00D61C18" w:rsidRDefault="006B435C" w:rsidP="002064CC">
            <w:pPr>
              <w:jc w:val="both"/>
              <w:rPr>
                <w:sz w:val="28"/>
                <w:lang w:val="vi-VN"/>
              </w:rPr>
            </w:pPr>
          </w:p>
          <w:p w14:paraId="4DA24DB4" w14:textId="77777777" w:rsidR="006B435C" w:rsidRPr="00D61C18" w:rsidRDefault="006B435C" w:rsidP="002064CC">
            <w:pPr>
              <w:jc w:val="both"/>
              <w:rPr>
                <w:sz w:val="28"/>
                <w:lang w:val="vi-VN"/>
              </w:rPr>
            </w:pPr>
          </w:p>
          <w:p w14:paraId="668BC87B" w14:textId="77777777" w:rsidR="006B435C" w:rsidRPr="00D61C18" w:rsidRDefault="006B435C" w:rsidP="002064CC">
            <w:pPr>
              <w:jc w:val="both"/>
              <w:rPr>
                <w:sz w:val="28"/>
                <w:lang w:val="vi-VN"/>
              </w:rPr>
            </w:pPr>
          </w:p>
          <w:p w14:paraId="1B970B93" w14:textId="77777777" w:rsidR="006B435C" w:rsidRPr="00D61C18" w:rsidRDefault="006B435C" w:rsidP="002064CC">
            <w:pPr>
              <w:jc w:val="both"/>
              <w:rPr>
                <w:sz w:val="28"/>
                <w:lang w:val="vi-VN"/>
              </w:rPr>
            </w:pPr>
          </w:p>
          <w:p w14:paraId="0CA3C7AB" w14:textId="77777777" w:rsidR="006B435C" w:rsidRPr="00D61C18" w:rsidRDefault="006B435C" w:rsidP="002064CC">
            <w:pPr>
              <w:jc w:val="both"/>
              <w:rPr>
                <w:sz w:val="28"/>
                <w:lang w:val="vi-VN"/>
              </w:rPr>
            </w:pPr>
          </w:p>
          <w:p w14:paraId="022FA69E" w14:textId="77777777" w:rsidR="006B435C" w:rsidRPr="00D61C18" w:rsidRDefault="006B435C" w:rsidP="002064CC">
            <w:pPr>
              <w:jc w:val="both"/>
              <w:rPr>
                <w:sz w:val="28"/>
                <w:lang w:val="vi-VN"/>
              </w:rPr>
            </w:pPr>
          </w:p>
          <w:p w14:paraId="7917B76A" w14:textId="77777777" w:rsidR="006B435C" w:rsidRPr="00D61C18" w:rsidRDefault="006B435C" w:rsidP="002064CC">
            <w:pPr>
              <w:jc w:val="both"/>
              <w:rPr>
                <w:sz w:val="28"/>
                <w:lang w:val="vi-VN"/>
              </w:rPr>
            </w:pPr>
          </w:p>
          <w:p w14:paraId="1DE44A4F" w14:textId="77777777" w:rsidR="006B435C" w:rsidRPr="00D61C18" w:rsidRDefault="006B435C" w:rsidP="002064CC">
            <w:pPr>
              <w:jc w:val="both"/>
              <w:rPr>
                <w:sz w:val="28"/>
                <w:lang w:val="vi-VN"/>
              </w:rPr>
            </w:pPr>
          </w:p>
          <w:p w14:paraId="5A03795C" w14:textId="77777777" w:rsidR="006B435C" w:rsidRPr="00D61C18" w:rsidRDefault="006B435C" w:rsidP="002064CC">
            <w:pPr>
              <w:jc w:val="both"/>
              <w:rPr>
                <w:sz w:val="28"/>
                <w:lang w:val="vi-VN"/>
              </w:rPr>
            </w:pPr>
          </w:p>
          <w:p w14:paraId="5253B542" w14:textId="77777777" w:rsidR="006B435C" w:rsidRPr="00D61C18" w:rsidRDefault="006B435C" w:rsidP="002064CC">
            <w:pPr>
              <w:jc w:val="both"/>
              <w:rPr>
                <w:sz w:val="28"/>
                <w:lang w:val="vi-VN"/>
              </w:rPr>
            </w:pPr>
          </w:p>
          <w:p w14:paraId="705D81F6" w14:textId="77777777" w:rsidR="006B435C" w:rsidRPr="00D61C18" w:rsidRDefault="006B435C" w:rsidP="002064CC">
            <w:pPr>
              <w:jc w:val="both"/>
              <w:rPr>
                <w:sz w:val="28"/>
                <w:lang w:val="vi-VN"/>
              </w:rPr>
            </w:pPr>
          </w:p>
          <w:p w14:paraId="4E4FA42A" w14:textId="77777777" w:rsidR="006B435C" w:rsidRPr="00D61C18" w:rsidRDefault="006B435C" w:rsidP="002064CC">
            <w:pPr>
              <w:jc w:val="both"/>
              <w:rPr>
                <w:sz w:val="28"/>
                <w:lang w:val="vi-VN"/>
              </w:rPr>
            </w:pPr>
            <w:r w:rsidRPr="00D61C18">
              <w:rPr>
                <w:sz w:val="28"/>
                <w:lang w:val="vi-VN"/>
              </w:rPr>
              <w:t>1</w:t>
            </w:r>
          </w:p>
        </w:tc>
        <w:tc>
          <w:tcPr>
            <w:tcW w:w="264" w:type="pct"/>
            <w:gridSpan w:val="2"/>
            <w:tcBorders>
              <w:top w:val="single" w:sz="4" w:space="0" w:color="auto"/>
              <w:left w:val="single" w:sz="4" w:space="0" w:color="auto"/>
              <w:bottom w:val="single" w:sz="4" w:space="0" w:color="auto"/>
              <w:right w:val="single" w:sz="4" w:space="0" w:color="auto"/>
            </w:tcBorders>
            <w:hideMark/>
          </w:tcPr>
          <w:p w14:paraId="6059CB61" w14:textId="77777777" w:rsidR="006B435C" w:rsidRPr="00D61C18" w:rsidRDefault="006B435C" w:rsidP="002064CC">
            <w:pPr>
              <w:jc w:val="both"/>
              <w:rPr>
                <w:sz w:val="28"/>
                <w:lang w:val="vi-VN"/>
              </w:rPr>
            </w:pPr>
            <w:r w:rsidRPr="00D61C18">
              <w:rPr>
                <w:sz w:val="28"/>
              </w:rPr>
              <w:t>65</w:t>
            </w:r>
          </w:p>
          <w:p w14:paraId="6FDC2632" w14:textId="77777777" w:rsidR="006B435C" w:rsidRPr="00D61C18" w:rsidRDefault="006B435C" w:rsidP="002064CC">
            <w:pPr>
              <w:jc w:val="both"/>
              <w:rPr>
                <w:sz w:val="28"/>
                <w:lang w:val="vi-VN"/>
              </w:rPr>
            </w:pPr>
          </w:p>
          <w:p w14:paraId="6BB243D2" w14:textId="77777777" w:rsidR="006B435C" w:rsidRPr="00D61C18" w:rsidRDefault="006B435C" w:rsidP="002064CC">
            <w:pPr>
              <w:jc w:val="both"/>
              <w:rPr>
                <w:sz w:val="28"/>
                <w:lang w:val="vi-VN"/>
              </w:rPr>
            </w:pPr>
          </w:p>
          <w:p w14:paraId="30E0D2A4" w14:textId="77777777" w:rsidR="006B435C" w:rsidRPr="00D61C18" w:rsidRDefault="006B435C" w:rsidP="002064CC">
            <w:pPr>
              <w:jc w:val="both"/>
              <w:rPr>
                <w:sz w:val="28"/>
                <w:lang w:val="vi-VN"/>
              </w:rPr>
            </w:pPr>
          </w:p>
          <w:p w14:paraId="3BFDA117" w14:textId="77777777" w:rsidR="006B435C" w:rsidRPr="00D61C18" w:rsidRDefault="006B435C" w:rsidP="002064CC">
            <w:pPr>
              <w:jc w:val="both"/>
              <w:rPr>
                <w:sz w:val="28"/>
                <w:lang w:val="vi-VN"/>
              </w:rPr>
            </w:pPr>
          </w:p>
          <w:p w14:paraId="0C19BC16" w14:textId="77777777" w:rsidR="006B435C" w:rsidRPr="00D61C18" w:rsidRDefault="006B435C" w:rsidP="002064CC">
            <w:pPr>
              <w:jc w:val="both"/>
              <w:rPr>
                <w:sz w:val="28"/>
                <w:lang w:val="vi-VN"/>
              </w:rPr>
            </w:pPr>
          </w:p>
          <w:p w14:paraId="52514B78" w14:textId="77777777" w:rsidR="006B435C" w:rsidRPr="00D61C18" w:rsidRDefault="006B435C" w:rsidP="002064CC">
            <w:pPr>
              <w:jc w:val="both"/>
              <w:rPr>
                <w:sz w:val="28"/>
                <w:lang w:val="vi-VN"/>
              </w:rPr>
            </w:pPr>
          </w:p>
          <w:p w14:paraId="13C90C45" w14:textId="77777777" w:rsidR="006B435C" w:rsidRPr="00D61C18" w:rsidRDefault="006B435C" w:rsidP="002064CC">
            <w:pPr>
              <w:jc w:val="both"/>
              <w:rPr>
                <w:sz w:val="28"/>
                <w:lang w:val="vi-VN"/>
              </w:rPr>
            </w:pPr>
          </w:p>
          <w:p w14:paraId="22E86618" w14:textId="77777777" w:rsidR="006B435C" w:rsidRPr="00D61C18" w:rsidRDefault="006B435C" w:rsidP="002064CC">
            <w:pPr>
              <w:jc w:val="both"/>
              <w:rPr>
                <w:sz w:val="28"/>
                <w:lang w:val="vi-VN"/>
              </w:rPr>
            </w:pPr>
          </w:p>
          <w:p w14:paraId="48A174F2" w14:textId="77777777" w:rsidR="006B435C" w:rsidRPr="00D61C18" w:rsidRDefault="006B435C" w:rsidP="002064CC">
            <w:pPr>
              <w:jc w:val="both"/>
              <w:rPr>
                <w:sz w:val="28"/>
                <w:lang w:val="vi-VN"/>
              </w:rPr>
            </w:pPr>
          </w:p>
          <w:p w14:paraId="751033AA" w14:textId="77777777" w:rsidR="006B435C" w:rsidRPr="00D61C18" w:rsidRDefault="006B435C" w:rsidP="002064CC">
            <w:pPr>
              <w:jc w:val="both"/>
              <w:rPr>
                <w:sz w:val="28"/>
                <w:lang w:val="vi-VN"/>
              </w:rPr>
            </w:pPr>
          </w:p>
          <w:p w14:paraId="099AF31A" w14:textId="77777777" w:rsidR="006B435C" w:rsidRPr="00D61C18" w:rsidRDefault="006B435C" w:rsidP="002064CC">
            <w:pPr>
              <w:jc w:val="both"/>
              <w:rPr>
                <w:sz w:val="28"/>
                <w:lang w:val="vi-VN"/>
              </w:rPr>
            </w:pPr>
          </w:p>
          <w:p w14:paraId="186CE71E" w14:textId="77777777" w:rsidR="006B435C" w:rsidRPr="00D61C18" w:rsidRDefault="006B435C" w:rsidP="002064CC">
            <w:pPr>
              <w:jc w:val="both"/>
              <w:rPr>
                <w:sz w:val="28"/>
                <w:lang w:val="vi-VN"/>
              </w:rPr>
            </w:pPr>
          </w:p>
          <w:p w14:paraId="24EB25FE" w14:textId="77777777" w:rsidR="006B435C" w:rsidRPr="00D61C18" w:rsidRDefault="006B435C" w:rsidP="002064CC">
            <w:pPr>
              <w:jc w:val="both"/>
              <w:rPr>
                <w:sz w:val="28"/>
                <w:lang w:val="vi-VN"/>
              </w:rPr>
            </w:pPr>
          </w:p>
          <w:p w14:paraId="6C1D4EAC" w14:textId="77777777" w:rsidR="006B435C" w:rsidRPr="00D61C18" w:rsidRDefault="006B435C" w:rsidP="002064CC">
            <w:pPr>
              <w:jc w:val="both"/>
              <w:rPr>
                <w:sz w:val="28"/>
                <w:lang w:val="vi-VN"/>
              </w:rPr>
            </w:pPr>
          </w:p>
          <w:p w14:paraId="3B600EAD" w14:textId="77777777" w:rsidR="006B435C" w:rsidRPr="00D61C18" w:rsidRDefault="006B435C" w:rsidP="002064CC">
            <w:pPr>
              <w:jc w:val="both"/>
              <w:rPr>
                <w:sz w:val="28"/>
                <w:lang w:val="vi-VN"/>
              </w:rPr>
            </w:pPr>
          </w:p>
          <w:p w14:paraId="6F1FD5CA" w14:textId="77777777" w:rsidR="006B435C" w:rsidRPr="00D61C18" w:rsidRDefault="006B435C" w:rsidP="002064CC">
            <w:pPr>
              <w:jc w:val="both"/>
              <w:rPr>
                <w:sz w:val="28"/>
                <w:lang w:val="vi-VN"/>
              </w:rPr>
            </w:pPr>
          </w:p>
          <w:p w14:paraId="3359A982" w14:textId="77777777" w:rsidR="006B435C" w:rsidRPr="00D61C18" w:rsidRDefault="006B435C" w:rsidP="002064CC">
            <w:pPr>
              <w:jc w:val="both"/>
              <w:rPr>
                <w:sz w:val="28"/>
                <w:lang w:val="vi-VN"/>
              </w:rPr>
            </w:pPr>
          </w:p>
          <w:p w14:paraId="11C8B546" w14:textId="77777777" w:rsidR="006B435C" w:rsidRPr="00D61C18" w:rsidRDefault="006B435C" w:rsidP="002064CC">
            <w:pPr>
              <w:jc w:val="both"/>
              <w:rPr>
                <w:sz w:val="28"/>
                <w:lang w:val="vi-VN"/>
              </w:rPr>
            </w:pPr>
          </w:p>
          <w:p w14:paraId="5BDEF820" w14:textId="77777777" w:rsidR="006B435C" w:rsidRPr="00D61C18" w:rsidRDefault="006B435C" w:rsidP="002064CC">
            <w:pPr>
              <w:jc w:val="both"/>
              <w:rPr>
                <w:sz w:val="28"/>
                <w:lang w:val="vi-VN"/>
              </w:rPr>
            </w:pPr>
          </w:p>
          <w:p w14:paraId="13E1B839" w14:textId="77777777" w:rsidR="006B435C" w:rsidRPr="00D61C18" w:rsidRDefault="006B435C" w:rsidP="002064CC">
            <w:pPr>
              <w:jc w:val="both"/>
              <w:rPr>
                <w:sz w:val="28"/>
                <w:lang w:val="vi-VN"/>
              </w:rPr>
            </w:pPr>
          </w:p>
          <w:p w14:paraId="556518F4" w14:textId="77777777" w:rsidR="006B435C" w:rsidRPr="00D61C18" w:rsidRDefault="006B435C" w:rsidP="002064CC">
            <w:pPr>
              <w:jc w:val="both"/>
              <w:rPr>
                <w:sz w:val="28"/>
                <w:lang w:val="vi-VN"/>
              </w:rPr>
            </w:pPr>
          </w:p>
          <w:p w14:paraId="227B35F7" w14:textId="77777777" w:rsidR="006B435C" w:rsidRPr="00D61C18" w:rsidRDefault="006B435C" w:rsidP="002064CC">
            <w:pPr>
              <w:jc w:val="both"/>
              <w:rPr>
                <w:sz w:val="28"/>
                <w:lang w:val="vi-VN"/>
              </w:rPr>
            </w:pPr>
          </w:p>
          <w:p w14:paraId="6BD1F8BA" w14:textId="77777777" w:rsidR="006B435C" w:rsidRPr="00D61C18" w:rsidRDefault="006B435C" w:rsidP="002064CC">
            <w:pPr>
              <w:jc w:val="both"/>
              <w:rPr>
                <w:sz w:val="28"/>
                <w:lang w:val="vi-VN"/>
              </w:rPr>
            </w:pPr>
          </w:p>
          <w:p w14:paraId="713FFA05" w14:textId="77777777" w:rsidR="006B435C" w:rsidRPr="00D61C18" w:rsidRDefault="006B435C" w:rsidP="002064CC">
            <w:pPr>
              <w:jc w:val="both"/>
              <w:rPr>
                <w:sz w:val="28"/>
                <w:lang w:val="vi-VN"/>
              </w:rPr>
            </w:pPr>
          </w:p>
          <w:p w14:paraId="3E6774CC" w14:textId="77777777" w:rsidR="006B435C" w:rsidRPr="00D61C18" w:rsidRDefault="006B435C" w:rsidP="002064CC">
            <w:pPr>
              <w:jc w:val="both"/>
              <w:rPr>
                <w:sz w:val="28"/>
                <w:lang w:val="vi-VN"/>
              </w:rPr>
            </w:pPr>
            <w:r w:rsidRPr="00D61C18">
              <w:rPr>
                <w:sz w:val="28"/>
                <w:lang w:val="vi-VN"/>
              </w:rPr>
              <w:t>66</w:t>
            </w:r>
          </w:p>
          <w:p w14:paraId="21F88E01" w14:textId="77777777" w:rsidR="006B435C" w:rsidRPr="00D61C18" w:rsidRDefault="006B435C" w:rsidP="002064CC">
            <w:pPr>
              <w:jc w:val="both"/>
              <w:rPr>
                <w:sz w:val="28"/>
                <w:lang w:val="vi-VN"/>
              </w:rPr>
            </w:pPr>
          </w:p>
          <w:p w14:paraId="576C7250" w14:textId="77777777" w:rsidR="006B435C" w:rsidRPr="00D61C18" w:rsidRDefault="006B435C" w:rsidP="002064CC">
            <w:pPr>
              <w:jc w:val="both"/>
              <w:rPr>
                <w:sz w:val="28"/>
                <w:lang w:val="vi-VN"/>
              </w:rPr>
            </w:pPr>
          </w:p>
          <w:p w14:paraId="766A3882" w14:textId="77777777" w:rsidR="006B435C" w:rsidRPr="00D61C18" w:rsidRDefault="006B435C" w:rsidP="002064CC">
            <w:pPr>
              <w:jc w:val="both"/>
              <w:rPr>
                <w:sz w:val="28"/>
                <w:lang w:val="vi-VN"/>
              </w:rPr>
            </w:pPr>
          </w:p>
          <w:p w14:paraId="6406BE13" w14:textId="77777777" w:rsidR="006B435C" w:rsidRPr="00D61C18" w:rsidRDefault="006B435C" w:rsidP="002064CC">
            <w:pPr>
              <w:jc w:val="both"/>
              <w:rPr>
                <w:sz w:val="28"/>
                <w:lang w:val="vi-VN"/>
              </w:rPr>
            </w:pPr>
          </w:p>
          <w:p w14:paraId="71B6B9A3" w14:textId="77777777" w:rsidR="006B435C" w:rsidRPr="00D61C18" w:rsidRDefault="006B435C" w:rsidP="002064CC">
            <w:pPr>
              <w:jc w:val="both"/>
              <w:rPr>
                <w:sz w:val="28"/>
                <w:lang w:val="vi-VN"/>
              </w:rPr>
            </w:pPr>
          </w:p>
          <w:p w14:paraId="09FCA126" w14:textId="77777777" w:rsidR="006B435C" w:rsidRPr="00D61C18" w:rsidRDefault="006B435C" w:rsidP="002064CC">
            <w:pPr>
              <w:jc w:val="both"/>
              <w:rPr>
                <w:sz w:val="28"/>
                <w:lang w:val="vi-VN"/>
              </w:rPr>
            </w:pPr>
          </w:p>
          <w:p w14:paraId="3BBED6E4" w14:textId="77777777" w:rsidR="006B435C" w:rsidRPr="00D61C18" w:rsidRDefault="006B435C" w:rsidP="002064CC">
            <w:pPr>
              <w:jc w:val="both"/>
              <w:rPr>
                <w:sz w:val="28"/>
                <w:lang w:val="vi-VN"/>
              </w:rPr>
            </w:pPr>
          </w:p>
          <w:p w14:paraId="2346C97D" w14:textId="77777777" w:rsidR="006B435C" w:rsidRPr="00D61C18" w:rsidRDefault="006B435C" w:rsidP="002064CC">
            <w:pPr>
              <w:jc w:val="both"/>
              <w:rPr>
                <w:sz w:val="28"/>
                <w:lang w:val="vi-VN"/>
              </w:rPr>
            </w:pPr>
          </w:p>
          <w:p w14:paraId="6DAC8006" w14:textId="77777777" w:rsidR="006B435C" w:rsidRPr="00D61C18" w:rsidRDefault="006B435C" w:rsidP="002064CC">
            <w:pPr>
              <w:jc w:val="both"/>
              <w:rPr>
                <w:sz w:val="28"/>
                <w:lang w:val="vi-VN"/>
              </w:rPr>
            </w:pPr>
          </w:p>
          <w:p w14:paraId="0DB84830" w14:textId="77777777" w:rsidR="006B435C" w:rsidRPr="00D61C18" w:rsidRDefault="006B435C" w:rsidP="002064CC">
            <w:pPr>
              <w:jc w:val="both"/>
              <w:rPr>
                <w:sz w:val="28"/>
                <w:lang w:val="vi-VN"/>
              </w:rPr>
            </w:pPr>
          </w:p>
          <w:p w14:paraId="71B62364" w14:textId="77777777" w:rsidR="006B435C" w:rsidRPr="00D61C18" w:rsidRDefault="006B435C" w:rsidP="002064CC">
            <w:pPr>
              <w:jc w:val="both"/>
              <w:rPr>
                <w:sz w:val="28"/>
                <w:lang w:val="vi-VN"/>
              </w:rPr>
            </w:pPr>
          </w:p>
          <w:p w14:paraId="737897E1" w14:textId="77777777" w:rsidR="006B435C" w:rsidRPr="00D61C18" w:rsidRDefault="006B435C" w:rsidP="002064CC">
            <w:pPr>
              <w:jc w:val="both"/>
              <w:rPr>
                <w:sz w:val="28"/>
                <w:lang w:val="vi-VN"/>
              </w:rPr>
            </w:pPr>
          </w:p>
          <w:p w14:paraId="746789F2" w14:textId="77777777" w:rsidR="006B435C" w:rsidRPr="00D61C18" w:rsidRDefault="006B435C" w:rsidP="002064CC">
            <w:pPr>
              <w:jc w:val="both"/>
              <w:rPr>
                <w:sz w:val="28"/>
                <w:lang w:val="vi-VN"/>
              </w:rPr>
            </w:pPr>
          </w:p>
          <w:p w14:paraId="432408D1" w14:textId="77777777" w:rsidR="006B435C" w:rsidRPr="00D61C18" w:rsidRDefault="006B435C" w:rsidP="002064CC">
            <w:pPr>
              <w:jc w:val="both"/>
              <w:rPr>
                <w:sz w:val="28"/>
                <w:lang w:val="vi-VN"/>
              </w:rPr>
            </w:pPr>
          </w:p>
          <w:p w14:paraId="58731629" w14:textId="77777777" w:rsidR="006B435C" w:rsidRPr="00D61C18" w:rsidRDefault="006B435C" w:rsidP="002064CC">
            <w:pPr>
              <w:jc w:val="both"/>
              <w:rPr>
                <w:sz w:val="28"/>
                <w:lang w:val="vi-VN"/>
              </w:rPr>
            </w:pPr>
          </w:p>
          <w:p w14:paraId="522613BC" w14:textId="77777777" w:rsidR="006B435C" w:rsidRPr="00D61C18" w:rsidRDefault="006B435C" w:rsidP="002064CC">
            <w:pPr>
              <w:jc w:val="both"/>
              <w:rPr>
                <w:sz w:val="28"/>
                <w:lang w:val="vi-VN"/>
              </w:rPr>
            </w:pPr>
          </w:p>
          <w:p w14:paraId="19D00245" w14:textId="77777777" w:rsidR="006B435C" w:rsidRPr="00D61C18" w:rsidRDefault="006B435C" w:rsidP="002064CC">
            <w:pPr>
              <w:jc w:val="both"/>
              <w:rPr>
                <w:sz w:val="28"/>
                <w:lang w:val="vi-VN"/>
              </w:rPr>
            </w:pPr>
          </w:p>
          <w:p w14:paraId="5BF3C4EA" w14:textId="77777777" w:rsidR="006B435C" w:rsidRPr="00D61C18" w:rsidRDefault="006B435C" w:rsidP="002064CC">
            <w:pPr>
              <w:jc w:val="both"/>
              <w:rPr>
                <w:sz w:val="28"/>
                <w:lang w:val="vi-VN"/>
              </w:rPr>
            </w:pPr>
          </w:p>
          <w:p w14:paraId="31D63986" w14:textId="77777777" w:rsidR="006B435C" w:rsidRPr="00D61C18" w:rsidRDefault="006B435C" w:rsidP="002064CC">
            <w:pPr>
              <w:jc w:val="both"/>
              <w:rPr>
                <w:sz w:val="28"/>
                <w:lang w:val="vi-VN"/>
              </w:rPr>
            </w:pPr>
          </w:p>
          <w:p w14:paraId="02698E78" w14:textId="77777777" w:rsidR="006B435C" w:rsidRPr="00D61C18" w:rsidRDefault="006B435C" w:rsidP="002064CC">
            <w:pPr>
              <w:jc w:val="both"/>
              <w:rPr>
                <w:sz w:val="28"/>
                <w:lang w:val="vi-VN"/>
              </w:rPr>
            </w:pPr>
            <w:r w:rsidRPr="00D61C18">
              <w:rPr>
                <w:noProof/>
                <w:sz w:val="28"/>
              </w:rPr>
              <mc:AlternateContent>
                <mc:Choice Requires="wps">
                  <w:drawing>
                    <wp:anchor distT="0" distB="0" distL="114300" distR="114300" simplePos="0" relativeHeight="251782144" behindDoc="0" locked="0" layoutInCell="1" allowOverlap="1" wp14:anchorId="1DAD1DB4" wp14:editId="15593A5D">
                      <wp:simplePos x="0" y="0"/>
                      <wp:positionH relativeFrom="column">
                        <wp:posOffset>-20955</wp:posOffset>
                      </wp:positionH>
                      <wp:positionV relativeFrom="paragraph">
                        <wp:posOffset>205740</wp:posOffset>
                      </wp:positionV>
                      <wp:extent cx="6400800" cy="0"/>
                      <wp:effectExtent l="0" t="0" r="19050" b="19050"/>
                      <wp:wrapNone/>
                      <wp:docPr id="35" name="Straight Connector 35"/>
                      <wp:cNvGraphicFramePr/>
                      <a:graphic xmlns:a="http://schemas.openxmlformats.org/drawingml/2006/main">
                        <a:graphicData uri="http://schemas.microsoft.com/office/word/2010/wordprocessingShape">
                          <wps:wsp>
                            <wps:cNvCnPr/>
                            <wps:spPr>
                              <a:xfrm>
                                <a:off x="0" y="0"/>
                                <a:ext cx="6400800"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159702C0" id="Straight Connector 35" o:spid="_x0000_s1026" style="position:absolute;z-index:251782144;visibility:visible;mso-wrap-style:square;mso-wrap-distance-left:9pt;mso-wrap-distance-top:0;mso-wrap-distance-right:9pt;mso-wrap-distance-bottom:0;mso-position-horizontal:absolute;mso-position-horizontal-relative:text;mso-position-vertical:absolute;mso-position-vertical-relative:text" from="-1.65pt,16.2pt" to="502.35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" strokecolor="#4472c4" strokeweight=".5pt">
                      <v:stroke joinstyle="miter"/>
                    </v:line>
                  </w:pict>
                </mc:Fallback>
              </mc:AlternateContent>
            </w:r>
          </w:p>
          <w:p w14:paraId="268B3B55" w14:textId="77777777" w:rsidR="006B435C" w:rsidRPr="00D61C18" w:rsidRDefault="006B435C" w:rsidP="002064CC">
            <w:pPr>
              <w:jc w:val="both"/>
              <w:rPr>
                <w:sz w:val="28"/>
                <w:lang w:val="vi-VN"/>
              </w:rPr>
            </w:pPr>
            <w:r w:rsidRPr="00D61C18">
              <w:rPr>
                <w:sz w:val="28"/>
                <w:lang w:val="vi-VN"/>
              </w:rPr>
              <w:t>TC</w:t>
            </w:r>
          </w:p>
          <w:p w14:paraId="466FE607" w14:textId="77777777" w:rsidR="006B435C" w:rsidRPr="00D61C18" w:rsidRDefault="006B435C" w:rsidP="002064CC">
            <w:pPr>
              <w:jc w:val="both"/>
              <w:rPr>
                <w:sz w:val="28"/>
                <w:lang w:val="vi-VN"/>
              </w:rPr>
            </w:pPr>
            <w:r w:rsidRPr="00D61C18">
              <w:rPr>
                <w:sz w:val="28"/>
                <w:lang w:val="vi-VN"/>
              </w:rPr>
              <w:t>33</w:t>
            </w:r>
          </w:p>
          <w:p w14:paraId="4DD86339" w14:textId="77777777" w:rsidR="006B435C" w:rsidRPr="00D61C18" w:rsidRDefault="006B435C" w:rsidP="002064CC">
            <w:pPr>
              <w:jc w:val="both"/>
              <w:rPr>
                <w:sz w:val="28"/>
                <w:lang w:val="vi-VN"/>
              </w:rPr>
            </w:pPr>
          </w:p>
        </w:tc>
        <w:tc>
          <w:tcPr>
            <w:tcW w:w="1195" w:type="pct"/>
            <w:gridSpan w:val="2"/>
            <w:tcBorders>
              <w:top w:val="single" w:sz="4" w:space="0" w:color="auto"/>
              <w:left w:val="single" w:sz="4" w:space="0" w:color="auto"/>
              <w:bottom w:val="single" w:sz="4" w:space="0" w:color="auto"/>
              <w:right w:val="single" w:sz="4" w:space="0" w:color="auto"/>
            </w:tcBorders>
          </w:tcPr>
          <w:p w14:paraId="016362E5" w14:textId="77777777" w:rsidR="006B435C" w:rsidRPr="00D61C18" w:rsidRDefault="006B435C" w:rsidP="002064CC">
            <w:pPr>
              <w:rPr>
                <w:sz w:val="28"/>
              </w:rPr>
            </w:pPr>
            <w:r w:rsidRPr="00D61C18">
              <w:rPr>
                <w:sz w:val="28"/>
              </w:rPr>
              <w:t>- Nêu được phản ứng nhiệt hạch là gì.</w:t>
            </w:r>
          </w:p>
          <w:p w14:paraId="5CD58EDB" w14:textId="77777777" w:rsidR="006B435C" w:rsidRPr="00D61C18" w:rsidRDefault="006B435C" w:rsidP="002064CC">
            <w:pPr>
              <w:rPr>
                <w:sz w:val="28"/>
              </w:rPr>
            </w:pPr>
            <w:r w:rsidRPr="00D61C18">
              <w:rPr>
                <w:sz w:val="28"/>
              </w:rPr>
              <w:t>- Giải thích được (một cách định tính) phản ứng nhiệt hạch là phản ứng toả năng lượng.</w:t>
            </w:r>
          </w:p>
          <w:p w14:paraId="07D65316" w14:textId="77777777" w:rsidR="006B435C" w:rsidRPr="00D61C18" w:rsidRDefault="006B435C" w:rsidP="002064CC">
            <w:pPr>
              <w:rPr>
                <w:sz w:val="28"/>
              </w:rPr>
            </w:pPr>
            <w:r w:rsidRPr="00D61C18">
              <w:rPr>
                <w:sz w:val="28"/>
              </w:rPr>
              <w:t>- Nêu được các điều kiện để tạo ra phản ứng nhiệt hạch.</w:t>
            </w:r>
          </w:p>
          <w:p w14:paraId="443E24AB" w14:textId="77777777" w:rsidR="006B435C" w:rsidRPr="00D61C18" w:rsidRDefault="006B435C" w:rsidP="002064CC">
            <w:pPr>
              <w:rPr>
                <w:b/>
                <w:sz w:val="28"/>
              </w:rPr>
            </w:pPr>
            <w:r w:rsidRPr="00D61C18">
              <w:rPr>
                <w:sz w:val="28"/>
              </w:rPr>
              <w:t>- Nêu được những ưu việt của năng lượng nhiệt hạch.</w:t>
            </w:r>
          </w:p>
          <w:p w14:paraId="1F119E5F" w14:textId="77777777" w:rsidR="006B435C" w:rsidRPr="00D61C18" w:rsidRDefault="006B435C" w:rsidP="002064CC">
            <w:pPr>
              <w:rPr>
                <w:sz w:val="28"/>
                <w:lang w:val="vi-VN"/>
              </w:rPr>
            </w:pPr>
            <w:r w:rsidRPr="00D61C18">
              <w:rPr>
                <w:sz w:val="28"/>
              </w:rPr>
              <w:t>- Vận dụng các công thức đã học vào giải bài tập trong SGK</w:t>
            </w:r>
          </w:p>
          <w:p w14:paraId="01F56BB9" w14:textId="77777777" w:rsidR="006B435C" w:rsidRPr="00D61C18" w:rsidRDefault="006B435C" w:rsidP="002064CC">
            <w:pPr>
              <w:rPr>
                <w:sz w:val="28"/>
                <w:lang w:val="vi-VN"/>
              </w:rPr>
            </w:pPr>
          </w:p>
          <w:p w14:paraId="3F323714" w14:textId="77777777" w:rsidR="006B435C" w:rsidRPr="00D61C18" w:rsidRDefault="006B435C" w:rsidP="002064CC">
            <w:pPr>
              <w:rPr>
                <w:sz w:val="28"/>
                <w:lang w:val="vi-VN"/>
              </w:rPr>
            </w:pPr>
          </w:p>
          <w:p w14:paraId="0477CDD1" w14:textId="77777777" w:rsidR="006B435C" w:rsidRPr="00D61C18" w:rsidRDefault="006B435C" w:rsidP="002064CC">
            <w:pPr>
              <w:rPr>
                <w:sz w:val="28"/>
                <w:lang w:val="vi-VN"/>
              </w:rPr>
            </w:pPr>
          </w:p>
          <w:p w14:paraId="031F835A" w14:textId="77777777" w:rsidR="006B435C" w:rsidRPr="00D61C18" w:rsidRDefault="006B435C" w:rsidP="002064CC">
            <w:pPr>
              <w:rPr>
                <w:sz w:val="28"/>
                <w:lang w:val="vi-VN"/>
              </w:rPr>
            </w:pPr>
          </w:p>
          <w:p w14:paraId="6AFEBE8D" w14:textId="77777777" w:rsidR="006B435C" w:rsidRPr="00D61C18" w:rsidRDefault="006B435C" w:rsidP="002064CC">
            <w:pPr>
              <w:rPr>
                <w:sz w:val="28"/>
                <w:lang w:val="vi-VN"/>
              </w:rPr>
            </w:pPr>
          </w:p>
          <w:p w14:paraId="49E12388" w14:textId="77777777" w:rsidR="006B435C" w:rsidRPr="00D61C18" w:rsidRDefault="006B435C" w:rsidP="002064CC">
            <w:pPr>
              <w:rPr>
                <w:sz w:val="28"/>
                <w:lang w:val="vi-VN"/>
              </w:rPr>
            </w:pPr>
          </w:p>
          <w:p w14:paraId="5D1CEFFF" w14:textId="77777777" w:rsidR="006B435C" w:rsidRPr="00D61C18" w:rsidRDefault="006B435C" w:rsidP="002064CC">
            <w:pPr>
              <w:rPr>
                <w:sz w:val="28"/>
                <w:lang w:val="vi-VN"/>
              </w:rPr>
            </w:pPr>
          </w:p>
          <w:p w14:paraId="3A2FF070" w14:textId="77777777" w:rsidR="006B435C" w:rsidRPr="00D61C18" w:rsidRDefault="006B435C" w:rsidP="002064CC">
            <w:pPr>
              <w:rPr>
                <w:sz w:val="28"/>
                <w:lang w:val="vi-VN"/>
              </w:rPr>
            </w:pPr>
          </w:p>
          <w:p w14:paraId="5C27DA9E" w14:textId="77777777" w:rsidR="006B435C" w:rsidRPr="00D61C18" w:rsidRDefault="006B435C" w:rsidP="002064CC">
            <w:pPr>
              <w:rPr>
                <w:sz w:val="28"/>
                <w:lang w:val="vi-VN"/>
              </w:rPr>
            </w:pPr>
          </w:p>
          <w:p w14:paraId="7FFAC8BE" w14:textId="77777777" w:rsidR="006B435C" w:rsidRPr="00D61C18" w:rsidRDefault="006B435C" w:rsidP="002064CC">
            <w:pPr>
              <w:rPr>
                <w:sz w:val="28"/>
                <w:lang w:val="vi-VN"/>
              </w:rPr>
            </w:pPr>
          </w:p>
          <w:p w14:paraId="52F43010" w14:textId="77777777" w:rsidR="006B435C" w:rsidRPr="00D61C18" w:rsidRDefault="006B435C" w:rsidP="002064CC">
            <w:pPr>
              <w:rPr>
                <w:sz w:val="28"/>
                <w:lang w:val="vi-VN"/>
              </w:rPr>
            </w:pPr>
          </w:p>
          <w:p w14:paraId="7CE4A635" w14:textId="77777777" w:rsidR="006B435C" w:rsidRPr="00D61C18" w:rsidRDefault="006B435C" w:rsidP="002064CC">
            <w:pPr>
              <w:rPr>
                <w:sz w:val="28"/>
                <w:lang w:val="vi-VN"/>
              </w:rPr>
            </w:pPr>
          </w:p>
          <w:p w14:paraId="6AC93BA2" w14:textId="77777777" w:rsidR="006B435C" w:rsidRPr="00D61C18" w:rsidRDefault="006B435C" w:rsidP="002064CC">
            <w:pPr>
              <w:rPr>
                <w:sz w:val="28"/>
                <w:lang w:val="vi-VN"/>
              </w:rPr>
            </w:pPr>
          </w:p>
          <w:p w14:paraId="4501A3C5" w14:textId="77777777" w:rsidR="006B435C" w:rsidRPr="00D61C18" w:rsidRDefault="006B435C" w:rsidP="002064CC">
            <w:pPr>
              <w:rPr>
                <w:sz w:val="28"/>
                <w:lang w:val="vi-VN"/>
              </w:rPr>
            </w:pPr>
          </w:p>
          <w:p w14:paraId="6AF4A863" w14:textId="77777777" w:rsidR="006B435C" w:rsidRPr="00D61C18" w:rsidRDefault="006B435C" w:rsidP="002064CC">
            <w:pPr>
              <w:rPr>
                <w:sz w:val="28"/>
              </w:rPr>
            </w:pPr>
            <w:r w:rsidRPr="00D61C18">
              <w:rPr>
                <w:sz w:val="28"/>
              </w:rPr>
              <w:t>Hệ thống kiến thức và phương pháp giải bài tập ba bài PHÓNG XẠ, PHẢN ỨNG PHÂN HẠCH và PHẢN ỨNG NHIỆT HẠCH</w:t>
            </w:r>
          </w:p>
          <w:p w14:paraId="46ECC66A" w14:textId="77777777" w:rsidR="006B435C" w:rsidRPr="00D61C18" w:rsidRDefault="006B435C" w:rsidP="002064CC">
            <w:pPr>
              <w:rPr>
                <w:sz w:val="28"/>
              </w:rPr>
            </w:pPr>
            <w:r w:rsidRPr="00D61C18">
              <w:rPr>
                <w:sz w:val="28"/>
              </w:rPr>
              <w:t>- Thông qua giải bài tập bổ sung thêm những kiến thức cần thiết cho hs chuẩn bị thi TN</w:t>
            </w:r>
          </w:p>
          <w:p w14:paraId="0484B271" w14:textId="77777777" w:rsidR="006B435C" w:rsidRPr="00D61C18" w:rsidRDefault="006B435C" w:rsidP="002064CC">
            <w:pPr>
              <w:rPr>
                <w:sz w:val="28"/>
              </w:rPr>
            </w:pPr>
            <w:r w:rsidRPr="00D61C18">
              <w:rPr>
                <w:sz w:val="28"/>
              </w:rPr>
              <w:t>- Rèn luyện kĩ năng phân tích bài toán dựa vào đề ra và các hiện tượng vật lý để thành lập mối quan hệ giữa các phương trình đã  học.</w:t>
            </w:r>
          </w:p>
          <w:p w14:paraId="71BE5C09" w14:textId="77777777" w:rsidR="006B435C" w:rsidRPr="00D61C18" w:rsidRDefault="006B435C" w:rsidP="002064CC">
            <w:pPr>
              <w:rPr>
                <w:sz w:val="28"/>
                <w:lang w:val="vi-VN"/>
              </w:rPr>
            </w:pPr>
          </w:p>
          <w:p w14:paraId="2EDDADF2" w14:textId="77777777" w:rsidR="006B435C" w:rsidRPr="00D61C18" w:rsidRDefault="006B435C" w:rsidP="002064CC">
            <w:pPr>
              <w:jc w:val="both"/>
              <w:rPr>
                <w:sz w:val="28"/>
              </w:rPr>
            </w:pPr>
          </w:p>
          <w:p w14:paraId="0966ED51" w14:textId="77777777" w:rsidR="006B435C" w:rsidRPr="00D61C18" w:rsidRDefault="006B435C" w:rsidP="002064CC">
            <w:pPr>
              <w:jc w:val="both"/>
              <w:rPr>
                <w:sz w:val="28"/>
              </w:rPr>
            </w:pPr>
          </w:p>
          <w:p w14:paraId="4CAAEC14" w14:textId="77777777" w:rsidR="006B435C" w:rsidRPr="00D61C18" w:rsidRDefault="006B435C" w:rsidP="002064CC">
            <w:pPr>
              <w:jc w:val="both"/>
              <w:rPr>
                <w:sz w:val="28"/>
              </w:rPr>
            </w:pPr>
          </w:p>
          <w:p w14:paraId="542FA92F" w14:textId="77777777" w:rsidR="006B435C" w:rsidRPr="00D61C18" w:rsidRDefault="006B435C" w:rsidP="002064CC">
            <w:pPr>
              <w:jc w:val="both"/>
              <w:rPr>
                <w:sz w:val="28"/>
              </w:rPr>
            </w:pPr>
          </w:p>
          <w:p w14:paraId="437A5BD2" w14:textId="77777777" w:rsidR="006B435C" w:rsidRPr="00D61C18" w:rsidRDefault="006B435C" w:rsidP="002064CC">
            <w:pPr>
              <w:jc w:val="both"/>
              <w:rPr>
                <w:sz w:val="28"/>
              </w:rPr>
            </w:pPr>
          </w:p>
          <w:p w14:paraId="482168C5" w14:textId="77777777" w:rsidR="006B435C" w:rsidRPr="00D61C18" w:rsidRDefault="006B435C" w:rsidP="002064CC">
            <w:pPr>
              <w:jc w:val="both"/>
              <w:rPr>
                <w:sz w:val="28"/>
              </w:rPr>
            </w:pPr>
          </w:p>
          <w:p w14:paraId="44BD3378" w14:textId="77777777" w:rsidR="006B435C" w:rsidRPr="00D61C18" w:rsidRDefault="006B435C" w:rsidP="002064CC">
            <w:pPr>
              <w:jc w:val="both"/>
              <w:rPr>
                <w:sz w:val="28"/>
              </w:rPr>
            </w:pPr>
          </w:p>
          <w:p w14:paraId="296C5DA2" w14:textId="77777777" w:rsidR="006B435C" w:rsidRPr="00D61C18" w:rsidRDefault="006B435C" w:rsidP="002064CC">
            <w:pPr>
              <w:jc w:val="both"/>
              <w:rPr>
                <w:sz w:val="28"/>
              </w:rPr>
            </w:pPr>
          </w:p>
          <w:p w14:paraId="3D50DDED" w14:textId="77777777" w:rsidR="006B435C" w:rsidRPr="00D61C18" w:rsidRDefault="006B435C" w:rsidP="002064CC">
            <w:pPr>
              <w:jc w:val="both"/>
              <w:rPr>
                <w:b/>
                <w:color w:val="FF0000"/>
                <w:sz w:val="28"/>
              </w:rPr>
            </w:pPr>
            <w:r w:rsidRPr="00D61C18">
              <w:rPr>
                <w:b/>
                <w:color w:val="FF0000"/>
                <w:sz w:val="28"/>
              </w:rPr>
              <w:t>Ôn tập chương 7</w:t>
            </w:r>
          </w:p>
          <w:p w14:paraId="625EB146" w14:textId="77777777" w:rsidR="006B435C" w:rsidRPr="00D61C18" w:rsidRDefault="006B435C" w:rsidP="002064CC">
            <w:pPr>
              <w:ind w:left="-180" w:firstLine="180"/>
              <w:rPr>
                <w:sz w:val="28"/>
                <w:lang w:val="vi-VN"/>
              </w:rPr>
            </w:pPr>
            <w:r w:rsidRPr="00D61C18">
              <w:rPr>
                <w:sz w:val="28"/>
              </w:rPr>
              <w:t>Hệ thống kiến thức chương VII</w:t>
            </w:r>
          </w:p>
          <w:p w14:paraId="65C3C503" w14:textId="77777777" w:rsidR="006B435C" w:rsidRPr="00D61C18" w:rsidRDefault="006B435C" w:rsidP="002064CC">
            <w:pPr>
              <w:ind w:left="-20" w:firstLine="20"/>
              <w:rPr>
                <w:sz w:val="28"/>
                <w:lang w:val="vi-VN"/>
              </w:rPr>
            </w:pPr>
            <w:r w:rsidRPr="00D61C18">
              <w:rPr>
                <w:sz w:val="28"/>
              </w:rPr>
              <w:t>- Giải được các bài tập trắc nghiệm  trọng tâm của chương VII</w:t>
            </w:r>
          </w:p>
          <w:p w14:paraId="2269E43A" w14:textId="77777777" w:rsidR="006B435C" w:rsidRPr="00D61C18" w:rsidRDefault="006B435C" w:rsidP="002064CC">
            <w:pPr>
              <w:ind w:left="-20" w:firstLine="20"/>
              <w:rPr>
                <w:b/>
                <w:sz w:val="28"/>
              </w:rPr>
            </w:pPr>
          </w:p>
          <w:p w14:paraId="53653A45" w14:textId="77777777" w:rsidR="006B435C" w:rsidRPr="00D61C18" w:rsidRDefault="006B435C" w:rsidP="002064CC">
            <w:pPr>
              <w:jc w:val="both"/>
              <w:rPr>
                <w:sz w:val="28"/>
              </w:rPr>
            </w:pPr>
          </w:p>
        </w:tc>
        <w:tc>
          <w:tcPr>
            <w:tcW w:w="805" w:type="pct"/>
            <w:tcBorders>
              <w:top w:val="single" w:sz="4" w:space="0" w:color="auto"/>
              <w:left w:val="single" w:sz="4" w:space="0" w:color="auto"/>
              <w:bottom w:val="single" w:sz="4" w:space="0" w:color="auto"/>
              <w:right w:val="single" w:sz="4" w:space="0" w:color="auto"/>
            </w:tcBorders>
            <w:hideMark/>
          </w:tcPr>
          <w:p w14:paraId="6D79418E" w14:textId="77777777" w:rsidR="006B435C" w:rsidRPr="00D61C18" w:rsidRDefault="006B435C" w:rsidP="002064CC">
            <w:pPr>
              <w:jc w:val="both"/>
              <w:rPr>
                <w:b/>
                <w:sz w:val="28"/>
              </w:rPr>
            </w:pPr>
            <w:r w:rsidRPr="00D61C18">
              <w:rPr>
                <w:b/>
                <w:sz w:val="28"/>
              </w:rPr>
              <w:t>- Hình thức dạy học:</w:t>
            </w:r>
          </w:p>
          <w:p w14:paraId="5FD4D248" w14:textId="77777777" w:rsidR="006B435C" w:rsidRPr="00D61C18" w:rsidRDefault="006B435C" w:rsidP="002064CC">
            <w:pPr>
              <w:jc w:val="both"/>
              <w:rPr>
                <w:sz w:val="28"/>
              </w:rPr>
            </w:pPr>
            <w:r w:rsidRPr="00D61C18">
              <w:rPr>
                <w:sz w:val="28"/>
              </w:rPr>
              <w:t>+ Dạy học theo lớp</w:t>
            </w:r>
          </w:p>
          <w:p w14:paraId="0293EB01" w14:textId="77777777" w:rsidR="006B435C" w:rsidRPr="00D61C18" w:rsidRDefault="006B435C" w:rsidP="002064CC">
            <w:pPr>
              <w:jc w:val="both"/>
              <w:rPr>
                <w:sz w:val="28"/>
              </w:rPr>
            </w:pPr>
            <w:r w:rsidRPr="00D61C18">
              <w:rPr>
                <w:sz w:val="28"/>
              </w:rPr>
              <w:t>+ Dạy học theo nhóm</w:t>
            </w:r>
          </w:p>
          <w:p w14:paraId="7FAB267A" w14:textId="77777777" w:rsidR="006B435C" w:rsidRPr="00D61C18" w:rsidRDefault="006B435C" w:rsidP="002064CC">
            <w:pPr>
              <w:jc w:val="both"/>
              <w:rPr>
                <w:sz w:val="28"/>
              </w:rPr>
            </w:pPr>
            <w:r w:rsidRPr="00D61C18">
              <w:rPr>
                <w:sz w:val="28"/>
              </w:rPr>
              <w:t>+ Dạy học cá nhân</w:t>
            </w:r>
          </w:p>
          <w:p w14:paraId="63F02176" w14:textId="77777777" w:rsidR="006B435C" w:rsidRPr="00D61C18" w:rsidRDefault="006B435C" w:rsidP="002064CC">
            <w:pPr>
              <w:jc w:val="both"/>
              <w:rPr>
                <w:i/>
                <w:sz w:val="28"/>
              </w:rPr>
            </w:pPr>
            <w:r w:rsidRPr="00D61C18">
              <w:rPr>
                <w:i/>
                <w:sz w:val="28"/>
              </w:rPr>
              <w:t>(Có thể kết hợp các hình thức trên)</w:t>
            </w:r>
          </w:p>
          <w:p w14:paraId="0E40A87A" w14:textId="77777777" w:rsidR="006B435C" w:rsidRPr="00D61C18" w:rsidRDefault="006B435C" w:rsidP="002064CC">
            <w:pPr>
              <w:jc w:val="both"/>
              <w:rPr>
                <w:b/>
                <w:sz w:val="28"/>
              </w:rPr>
            </w:pPr>
            <w:r w:rsidRPr="00D61C18">
              <w:rPr>
                <w:b/>
                <w:sz w:val="28"/>
              </w:rPr>
              <w:t xml:space="preserve">- Địa điểm: </w:t>
            </w:r>
          </w:p>
          <w:p w14:paraId="618C066B" w14:textId="77777777" w:rsidR="006B435C" w:rsidRPr="00D61C18" w:rsidRDefault="006B435C" w:rsidP="002064CC">
            <w:pPr>
              <w:jc w:val="both"/>
              <w:rPr>
                <w:sz w:val="28"/>
                <w:lang w:val="vi-VN"/>
              </w:rPr>
            </w:pPr>
            <w:r w:rsidRPr="00D61C18">
              <w:rPr>
                <w:sz w:val="28"/>
              </w:rPr>
              <w:t>Tại phòng học</w:t>
            </w:r>
          </w:p>
          <w:p w14:paraId="53DF1641" w14:textId="77777777" w:rsidR="006B435C" w:rsidRPr="00D61C18" w:rsidRDefault="006B435C" w:rsidP="002064CC">
            <w:pPr>
              <w:jc w:val="both"/>
              <w:rPr>
                <w:sz w:val="28"/>
                <w:lang w:val="vi-VN"/>
              </w:rPr>
            </w:pPr>
          </w:p>
          <w:p w14:paraId="30659E38" w14:textId="77777777" w:rsidR="006B435C" w:rsidRPr="00D61C18" w:rsidRDefault="006B435C" w:rsidP="002064CC">
            <w:pPr>
              <w:jc w:val="both"/>
              <w:rPr>
                <w:sz w:val="28"/>
                <w:lang w:val="vi-VN"/>
              </w:rPr>
            </w:pPr>
          </w:p>
          <w:p w14:paraId="4573A5AE" w14:textId="77777777" w:rsidR="006B435C" w:rsidRPr="00D61C18" w:rsidRDefault="006B435C" w:rsidP="002064CC">
            <w:pPr>
              <w:jc w:val="both"/>
              <w:rPr>
                <w:sz w:val="28"/>
                <w:lang w:val="vi-VN"/>
              </w:rPr>
            </w:pPr>
          </w:p>
          <w:p w14:paraId="00A7EE2A" w14:textId="77777777" w:rsidR="006B435C" w:rsidRPr="00D61C18" w:rsidRDefault="006B435C" w:rsidP="002064CC">
            <w:pPr>
              <w:jc w:val="both"/>
              <w:rPr>
                <w:sz w:val="28"/>
                <w:lang w:val="vi-VN"/>
              </w:rPr>
            </w:pPr>
          </w:p>
          <w:p w14:paraId="45686E97" w14:textId="77777777" w:rsidR="006B435C" w:rsidRPr="00D61C18" w:rsidRDefault="006B435C" w:rsidP="002064CC">
            <w:pPr>
              <w:jc w:val="both"/>
              <w:rPr>
                <w:sz w:val="28"/>
                <w:lang w:val="vi-VN"/>
              </w:rPr>
            </w:pPr>
          </w:p>
          <w:p w14:paraId="52676C93" w14:textId="77777777" w:rsidR="006B435C" w:rsidRPr="00D61C18" w:rsidRDefault="006B435C" w:rsidP="002064CC">
            <w:pPr>
              <w:jc w:val="both"/>
              <w:rPr>
                <w:sz w:val="28"/>
                <w:lang w:val="vi-VN"/>
              </w:rPr>
            </w:pPr>
          </w:p>
          <w:p w14:paraId="64BD20E9" w14:textId="77777777" w:rsidR="006B435C" w:rsidRPr="00D61C18" w:rsidRDefault="006B435C" w:rsidP="002064CC">
            <w:pPr>
              <w:jc w:val="both"/>
              <w:rPr>
                <w:sz w:val="28"/>
                <w:lang w:val="vi-VN"/>
              </w:rPr>
            </w:pPr>
          </w:p>
          <w:p w14:paraId="46A47EDC" w14:textId="77777777" w:rsidR="006B435C" w:rsidRPr="00D61C18" w:rsidRDefault="006B435C" w:rsidP="002064CC">
            <w:pPr>
              <w:jc w:val="both"/>
              <w:rPr>
                <w:sz w:val="28"/>
                <w:lang w:val="vi-VN"/>
              </w:rPr>
            </w:pPr>
          </w:p>
          <w:p w14:paraId="2FA38D33" w14:textId="77777777" w:rsidR="006B435C" w:rsidRPr="00D61C18" w:rsidRDefault="006B435C" w:rsidP="002064CC">
            <w:pPr>
              <w:jc w:val="both"/>
              <w:rPr>
                <w:sz w:val="28"/>
                <w:lang w:val="vi-VN"/>
              </w:rPr>
            </w:pPr>
          </w:p>
          <w:p w14:paraId="306C97BF" w14:textId="77777777" w:rsidR="006B435C" w:rsidRPr="00D61C18" w:rsidRDefault="006B435C" w:rsidP="002064CC">
            <w:pPr>
              <w:jc w:val="both"/>
              <w:rPr>
                <w:sz w:val="28"/>
                <w:lang w:val="vi-VN"/>
              </w:rPr>
            </w:pPr>
          </w:p>
          <w:p w14:paraId="51065965" w14:textId="77777777" w:rsidR="006B435C" w:rsidRPr="00D61C18" w:rsidRDefault="006B435C" w:rsidP="002064CC">
            <w:pPr>
              <w:jc w:val="both"/>
              <w:rPr>
                <w:sz w:val="28"/>
                <w:lang w:val="vi-VN"/>
              </w:rPr>
            </w:pPr>
          </w:p>
          <w:p w14:paraId="7BA05DD1" w14:textId="77777777" w:rsidR="006B435C" w:rsidRPr="00D61C18" w:rsidRDefault="006B435C" w:rsidP="002064CC">
            <w:pPr>
              <w:jc w:val="both"/>
              <w:rPr>
                <w:sz w:val="28"/>
                <w:lang w:val="vi-VN"/>
              </w:rPr>
            </w:pPr>
          </w:p>
          <w:p w14:paraId="523C0ADE" w14:textId="77777777" w:rsidR="006B435C" w:rsidRPr="00D61C18" w:rsidRDefault="006B435C" w:rsidP="002064CC">
            <w:pPr>
              <w:jc w:val="both"/>
              <w:rPr>
                <w:sz w:val="28"/>
                <w:lang w:val="vi-VN"/>
              </w:rPr>
            </w:pPr>
          </w:p>
          <w:p w14:paraId="6479CEDF" w14:textId="77777777" w:rsidR="006B435C" w:rsidRPr="00D61C18" w:rsidRDefault="006B435C" w:rsidP="002064CC">
            <w:pPr>
              <w:jc w:val="both"/>
              <w:rPr>
                <w:sz w:val="28"/>
                <w:lang w:val="vi-VN"/>
              </w:rPr>
            </w:pPr>
          </w:p>
          <w:p w14:paraId="30023441" w14:textId="77777777" w:rsidR="006B435C" w:rsidRPr="00D61C18" w:rsidRDefault="006B435C" w:rsidP="002064CC">
            <w:pPr>
              <w:jc w:val="both"/>
              <w:rPr>
                <w:b/>
                <w:sz w:val="28"/>
              </w:rPr>
            </w:pPr>
            <w:r w:rsidRPr="00D61C18">
              <w:rPr>
                <w:b/>
                <w:sz w:val="28"/>
              </w:rPr>
              <w:t>- Hình thức dạy học:</w:t>
            </w:r>
          </w:p>
          <w:p w14:paraId="5F9B6306" w14:textId="77777777" w:rsidR="006B435C" w:rsidRPr="00D61C18" w:rsidRDefault="006B435C" w:rsidP="002064CC">
            <w:pPr>
              <w:jc w:val="both"/>
              <w:rPr>
                <w:sz w:val="28"/>
              </w:rPr>
            </w:pPr>
            <w:r w:rsidRPr="00D61C18">
              <w:rPr>
                <w:sz w:val="28"/>
              </w:rPr>
              <w:t>+ Dạy học theo lớp</w:t>
            </w:r>
          </w:p>
          <w:p w14:paraId="6732CCF8" w14:textId="77777777" w:rsidR="006B435C" w:rsidRPr="00D61C18" w:rsidRDefault="006B435C" w:rsidP="002064CC">
            <w:pPr>
              <w:jc w:val="both"/>
              <w:rPr>
                <w:sz w:val="28"/>
              </w:rPr>
            </w:pPr>
            <w:r w:rsidRPr="00D61C18">
              <w:rPr>
                <w:sz w:val="28"/>
              </w:rPr>
              <w:t>+ Dạy học theo nhóm</w:t>
            </w:r>
          </w:p>
          <w:p w14:paraId="22EE4699" w14:textId="77777777" w:rsidR="006B435C" w:rsidRPr="00D61C18" w:rsidRDefault="006B435C" w:rsidP="002064CC">
            <w:pPr>
              <w:jc w:val="both"/>
              <w:rPr>
                <w:sz w:val="28"/>
              </w:rPr>
            </w:pPr>
            <w:r w:rsidRPr="00D61C18">
              <w:rPr>
                <w:sz w:val="28"/>
              </w:rPr>
              <w:t>+ Dạy học cá nhân</w:t>
            </w:r>
          </w:p>
          <w:p w14:paraId="2A1722C4" w14:textId="77777777" w:rsidR="006B435C" w:rsidRPr="00D61C18" w:rsidRDefault="006B435C" w:rsidP="002064CC">
            <w:pPr>
              <w:jc w:val="both"/>
              <w:rPr>
                <w:i/>
                <w:sz w:val="28"/>
              </w:rPr>
            </w:pPr>
            <w:r w:rsidRPr="00D61C18">
              <w:rPr>
                <w:i/>
                <w:sz w:val="28"/>
              </w:rPr>
              <w:t>(Có thể kết hợp các hình thức trên)</w:t>
            </w:r>
          </w:p>
          <w:p w14:paraId="549D821C" w14:textId="77777777" w:rsidR="006B435C" w:rsidRPr="00D61C18" w:rsidRDefault="006B435C" w:rsidP="002064CC">
            <w:pPr>
              <w:jc w:val="both"/>
              <w:rPr>
                <w:b/>
                <w:sz w:val="28"/>
              </w:rPr>
            </w:pPr>
            <w:r w:rsidRPr="00D61C18">
              <w:rPr>
                <w:b/>
                <w:sz w:val="28"/>
              </w:rPr>
              <w:t xml:space="preserve">- Địa điểm: </w:t>
            </w:r>
          </w:p>
          <w:p w14:paraId="39953BE5" w14:textId="77777777" w:rsidR="006B435C" w:rsidRPr="00D61C18" w:rsidRDefault="006B435C" w:rsidP="002064CC">
            <w:pPr>
              <w:jc w:val="both"/>
              <w:rPr>
                <w:sz w:val="28"/>
              </w:rPr>
            </w:pPr>
            <w:r w:rsidRPr="00D61C18">
              <w:rPr>
                <w:sz w:val="28"/>
              </w:rPr>
              <w:t>Tại phòng học</w:t>
            </w:r>
          </w:p>
          <w:p w14:paraId="2D27A439" w14:textId="77777777" w:rsidR="006B435C" w:rsidRPr="00D61C18" w:rsidRDefault="006B435C" w:rsidP="002064CC">
            <w:pPr>
              <w:jc w:val="both"/>
              <w:rPr>
                <w:sz w:val="28"/>
              </w:rPr>
            </w:pPr>
          </w:p>
          <w:p w14:paraId="64D3E4FD" w14:textId="77777777" w:rsidR="006B435C" w:rsidRPr="00D61C18" w:rsidRDefault="006B435C" w:rsidP="002064CC">
            <w:pPr>
              <w:jc w:val="both"/>
              <w:rPr>
                <w:sz w:val="28"/>
              </w:rPr>
            </w:pPr>
          </w:p>
          <w:p w14:paraId="3004A649" w14:textId="77777777" w:rsidR="006B435C" w:rsidRPr="00D61C18" w:rsidRDefault="006B435C" w:rsidP="002064CC">
            <w:pPr>
              <w:jc w:val="both"/>
              <w:rPr>
                <w:sz w:val="28"/>
              </w:rPr>
            </w:pPr>
          </w:p>
          <w:p w14:paraId="3D6C1955" w14:textId="77777777" w:rsidR="006B435C" w:rsidRPr="00D61C18" w:rsidRDefault="006B435C" w:rsidP="002064CC">
            <w:pPr>
              <w:jc w:val="both"/>
              <w:rPr>
                <w:sz w:val="28"/>
              </w:rPr>
            </w:pPr>
          </w:p>
          <w:p w14:paraId="7714B169" w14:textId="77777777" w:rsidR="006B435C" w:rsidRPr="00D61C18" w:rsidRDefault="006B435C" w:rsidP="002064CC">
            <w:pPr>
              <w:jc w:val="both"/>
              <w:rPr>
                <w:sz w:val="28"/>
              </w:rPr>
            </w:pPr>
          </w:p>
          <w:p w14:paraId="6FE6F9AF" w14:textId="77777777" w:rsidR="006B435C" w:rsidRPr="00D61C18" w:rsidRDefault="006B435C" w:rsidP="002064CC">
            <w:pPr>
              <w:jc w:val="both"/>
              <w:rPr>
                <w:sz w:val="28"/>
              </w:rPr>
            </w:pPr>
          </w:p>
          <w:p w14:paraId="0B05A830" w14:textId="77777777" w:rsidR="006B435C" w:rsidRPr="00D61C18" w:rsidRDefault="006B435C" w:rsidP="002064CC">
            <w:pPr>
              <w:jc w:val="both"/>
              <w:rPr>
                <w:sz w:val="28"/>
              </w:rPr>
            </w:pPr>
          </w:p>
          <w:p w14:paraId="7311E56B" w14:textId="77777777" w:rsidR="006B435C" w:rsidRPr="00D61C18" w:rsidRDefault="006B435C" w:rsidP="002064CC">
            <w:pPr>
              <w:jc w:val="both"/>
              <w:rPr>
                <w:sz w:val="28"/>
              </w:rPr>
            </w:pPr>
          </w:p>
          <w:p w14:paraId="109B2B9E" w14:textId="77777777" w:rsidR="006B435C" w:rsidRPr="00D61C18" w:rsidRDefault="006B435C" w:rsidP="002064CC">
            <w:pPr>
              <w:jc w:val="both"/>
              <w:rPr>
                <w:sz w:val="28"/>
              </w:rPr>
            </w:pPr>
          </w:p>
          <w:p w14:paraId="2BE4F5AF" w14:textId="77777777" w:rsidR="006B435C" w:rsidRPr="00D61C18" w:rsidRDefault="006B435C" w:rsidP="002064CC">
            <w:pPr>
              <w:jc w:val="both"/>
              <w:rPr>
                <w:sz w:val="28"/>
              </w:rPr>
            </w:pPr>
          </w:p>
          <w:p w14:paraId="09B217A4" w14:textId="77777777" w:rsidR="006B435C" w:rsidRPr="00D61C18" w:rsidRDefault="006B435C" w:rsidP="002064CC">
            <w:pPr>
              <w:jc w:val="both"/>
              <w:rPr>
                <w:b/>
                <w:sz w:val="28"/>
              </w:rPr>
            </w:pPr>
            <w:r w:rsidRPr="00D61C18">
              <w:rPr>
                <w:b/>
                <w:sz w:val="28"/>
              </w:rPr>
              <w:t>Hình thức dạy học:</w:t>
            </w:r>
          </w:p>
          <w:p w14:paraId="1041929F" w14:textId="77777777" w:rsidR="006B435C" w:rsidRPr="00D61C18" w:rsidRDefault="006B435C" w:rsidP="002064CC">
            <w:pPr>
              <w:jc w:val="both"/>
              <w:rPr>
                <w:sz w:val="28"/>
              </w:rPr>
            </w:pPr>
            <w:r w:rsidRPr="00D61C18">
              <w:rPr>
                <w:sz w:val="28"/>
              </w:rPr>
              <w:t>+ Dạy học theo lớp</w:t>
            </w:r>
          </w:p>
          <w:p w14:paraId="3EA29F66" w14:textId="77777777" w:rsidR="006B435C" w:rsidRPr="00D61C18" w:rsidRDefault="006B435C" w:rsidP="002064CC">
            <w:pPr>
              <w:jc w:val="both"/>
              <w:rPr>
                <w:sz w:val="28"/>
              </w:rPr>
            </w:pPr>
            <w:r w:rsidRPr="00D61C18">
              <w:rPr>
                <w:sz w:val="28"/>
              </w:rPr>
              <w:t>+ Dạy học theo nhóm</w:t>
            </w:r>
          </w:p>
          <w:p w14:paraId="7FC9EA63" w14:textId="77777777" w:rsidR="006B435C" w:rsidRPr="00D61C18" w:rsidRDefault="006B435C" w:rsidP="002064CC">
            <w:pPr>
              <w:jc w:val="both"/>
              <w:rPr>
                <w:sz w:val="28"/>
              </w:rPr>
            </w:pPr>
            <w:r w:rsidRPr="00D61C18">
              <w:rPr>
                <w:sz w:val="28"/>
              </w:rPr>
              <w:t>+ Dạy học cá nhân</w:t>
            </w:r>
          </w:p>
          <w:p w14:paraId="0031CC1C" w14:textId="77777777" w:rsidR="006B435C" w:rsidRPr="00D61C18" w:rsidRDefault="006B435C" w:rsidP="002064CC">
            <w:pPr>
              <w:jc w:val="both"/>
              <w:rPr>
                <w:i/>
                <w:sz w:val="28"/>
              </w:rPr>
            </w:pPr>
            <w:r w:rsidRPr="00D61C18">
              <w:rPr>
                <w:i/>
                <w:sz w:val="28"/>
              </w:rPr>
              <w:t>(Có thể kết hợp các hình thức trên)</w:t>
            </w:r>
          </w:p>
          <w:p w14:paraId="116FF044" w14:textId="77777777" w:rsidR="006B435C" w:rsidRPr="00D61C18" w:rsidRDefault="006B435C" w:rsidP="002064CC">
            <w:pPr>
              <w:jc w:val="both"/>
              <w:rPr>
                <w:b/>
                <w:sz w:val="28"/>
              </w:rPr>
            </w:pPr>
            <w:r w:rsidRPr="00D61C18">
              <w:rPr>
                <w:b/>
                <w:sz w:val="28"/>
              </w:rPr>
              <w:t xml:space="preserve">- Địa điểm: </w:t>
            </w:r>
          </w:p>
          <w:p w14:paraId="0E612CFC" w14:textId="77777777" w:rsidR="006B435C" w:rsidRPr="00D61C18" w:rsidRDefault="006B435C" w:rsidP="002064CC">
            <w:pPr>
              <w:jc w:val="both"/>
              <w:rPr>
                <w:b/>
                <w:sz w:val="28"/>
                <w:lang w:val="vi-VN"/>
              </w:rPr>
            </w:pPr>
            <w:r w:rsidRPr="00D61C18">
              <w:rPr>
                <w:sz w:val="28"/>
              </w:rPr>
              <w:t>Tại phòng học</w:t>
            </w:r>
          </w:p>
        </w:tc>
        <w:tc>
          <w:tcPr>
            <w:tcW w:w="1581" w:type="pct"/>
            <w:tcBorders>
              <w:top w:val="single" w:sz="4" w:space="0" w:color="auto"/>
              <w:left w:val="single" w:sz="4" w:space="0" w:color="auto"/>
              <w:bottom w:val="single" w:sz="4" w:space="0" w:color="auto"/>
              <w:right w:val="single" w:sz="4" w:space="0" w:color="auto"/>
            </w:tcBorders>
            <w:hideMark/>
          </w:tcPr>
          <w:p w14:paraId="41077DF2" w14:textId="77777777" w:rsidR="006B435C" w:rsidRPr="00D61C18" w:rsidRDefault="006B435C" w:rsidP="002064CC">
            <w:pPr>
              <w:tabs>
                <w:tab w:val="left" w:pos="6190"/>
              </w:tabs>
              <w:rPr>
                <w:b/>
                <w:sz w:val="28"/>
                <w:lang w:val="nl-NL"/>
              </w:rPr>
            </w:pPr>
            <w:r w:rsidRPr="00D61C18">
              <w:rPr>
                <w:b/>
                <w:sz w:val="28"/>
                <w:lang w:val="nl-NL"/>
              </w:rPr>
              <w:t xml:space="preserve">- Tiết 2: </w:t>
            </w:r>
          </w:p>
          <w:p w14:paraId="57777400" w14:textId="77777777" w:rsidR="006B435C" w:rsidRPr="00D61C18" w:rsidRDefault="006B435C" w:rsidP="002064CC">
            <w:pPr>
              <w:tabs>
                <w:tab w:val="left" w:pos="6190"/>
              </w:tabs>
              <w:rPr>
                <w:b/>
                <w:sz w:val="28"/>
                <w:lang w:val="nl-NL"/>
              </w:rPr>
            </w:pPr>
            <w:r w:rsidRPr="00D61C18">
              <w:rPr>
                <w:b/>
                <w:sz w:val="28"/>
                <w:lang w:val="nl-NL"/>
              </w:rPr>
              <w:t>A. Phản ứng nhiệt hạch</w:t>
            </w:r>
          </w:p>
          <w:p w14:paraId="1CAA142C" w14:textId="77777777" w:rsidR="006B435C" w:rsidRPr="00D61C18" w:rsidRDefault="006B435C" w:rsidP="002064CC">
            <w:pPr>
              <w:tabs>
                <w:tab w:val="left" w:pos="6190"/>
              </w:tabs>
              <w:rPr>
                <w:i/>
                <w:sz w:val="28"/>
                <w:lang w:val="nl-NL"/>
              </w:rPr>
            </w:pPr>
            <w:r w:rsidRPr="00D61C18">
              <w:rPr>
                <w:i/>
                <w:sz w:val="28"/>
                <w:lang w:val="nl-NL"/>
              </w:rPr>
              <w:t>I. Cơ chế của phản ứng nhiệt hạch</w:t>
            </w:r>
          </w:p>
          <w:p w14:paraId="43D48C3D" w14:textId="77777777" w:rsidR="006B435C" w:rsidRPr="00D61C18" w:rsidRDefault="006B435C" w:rsidP="002064CC">
            <w:pPr>
              <w:tabs>
                <w:tab w:val="left" w:pos="6190"/>
              </w:tabs>
              <w:rPr>
                <w:i/>
                <w:sz w:val="28"/>
                <w:lang w:val="nl-NL"/>
              </w:rPr>
            </w:pPr>
            <w:r w:rsidRPr="00D61C18">
              <w:rPr>
                <w:i/>
                <w:sz w:val="28"/>
                <w:lang w:val="nl-NL"/>
              </w:rPr>
              <w:t>II. Năng lượng nhiệt hạch</w:t>
            </w:r>
          </w:p>
          <w:p w14:paraId="4C14D91A" w14:textId="77777777" w:rsidR="006B435C" w:rsidRPr="00D61C18" w:rsidRDefault="006B435C" w:rsidP="002064CC">
            <w:pPr>
              <w:pStyle w:val="ListParagraph"/>
              <w:numPr>
                <w:ilvl w:val="0"/>
                <w:numId w:val="69"/>
              </w:numPr>
              <w:tabs>
                <w:tab w:val="left" w:pos="6190"/>
              </w:tabs>
              <w:ind w:left="426"/>
              <w:rPr>
                <w:i/>
                <w:sz w:val="28"/>
                <w:lang w:val="nl-NL"/>
              </w:rPr>
            </w:pPr>
            <w:r w:rsidRPr="00D61C18">
              <w:rPr>
                <w:i/>
                <w:sz w:val="28"/>
                <w:lang w:val="nl-NL"/>
              </w:rPr>
              <w:t>Phản ứng nhiệt hạch trên trái đất (đọc thêm)</w:t>
            </w:r>
          </w:p>
          <w:p w14:paraId="56D98539" w14:textId="77777777" w:rsidR="006B435C" w:rsidRPr="00D61C18" w:rsidRDefault="006B435C" w:rsidP="002064CC">
            <w:pPr>
              <w:pStyle w:val="ListParagraph"/>
              <w:numPr>
                <w:ilvl w:val="0"/>
                <w:numId w:val="69"/>
              </w:numPr>
              <w:tabs>
                <w:tab w:val="left" w:pos="6190"/>
              </w:tabs>
              <w:ind w:left="426"/>
              <w:rPr>
                <w:i/>
                <w:sz w:val="28"/>
                <w:lang w:val="nl-NL"/>
              </w:rPr>
            </w:pPr>
            <w:r w:rsidRPr="00D61C18">
              <w:rPr>
                <w:i/>
                <w:sz w:val="28"/>
                <w:lang w:val="nl-NL"/>
              </w:rPr>
              <w:t>Luyện tập</w:t>
            </w:r>
          </w:p>
          <w:p w14:paraId="71D8C02F" w14:textId="77777777" w:rsidR="006B435C" w:rsidRPr="00D61C18" w:rsidRDefault="006B435C" w:rsidP="002064CC">
            <w:pPr>
              <w:tabs>
                <w:tab w:val="left" w:pos="6190"/>
              </w:tabs>
              <w:rPr>
                <w:i/>
                <w:sz w:val="28"/>
                <w:lang w:val="nl-NL"/>
              </w:rPr>
            </w:pPr>
            <w:r w:rsidRPr="00D61C18">
              <w:rPr>
                <w:i/>
                <w:sz w:val="28"/>
                <w:lang w:val="nl-NL"/>
              </w:rPr>
              <w:t>IV. Vận dụng; tìm tòi mở rộng</w:t>
            </w:r>
          </w:p>
          <w:p w14:paraId="2351BB2B"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11863046" w14:textId="77777777" w:rsidR="006B435C" w:rsidRPr="00D61C18" w:rsidRDefault="006B435C" w:rsidP="002064CC">
            <w:pPr>
              <w:tabs>
                <w:tab w:val="left" w:pos="6190"/>
              </w:tabs>
              <w:rPr>
                <w:i/>
                <w:sz w:val="28"/>
                <w:lang w:val="vi-VN"/>
              </w:rPr>
            </w:pPr>
            <w:r w:rsidRPr="00D61C18">
              <w:rPr>
                <w:b/>
                <w:sz w:val="28"/>
                <w:lang w:val="nl-NL"/>
              </w:rPr>
              <w:t xml:space="preserve">- Có thể kết hợp các PP: Dạy học hợp tác, đàm thoại, thuyết trình; pp dạy học theo trạm </w:t>
            </w:r>
            <w:r w:rsidRPr="00D61C18">
              <w:rPr>
                <w:i/>
                <w:sz w:val="28"/>
                <w:lang w:val="vi-VN"/>
              </w:rPr>
              <w:t xml:space="preserve">, </w:t>
            </w:r>
            <w:r w:rsidRPr="00D61C18">
              <w:rPr>
                <w:b/>
                <w:i/>
                <w:sz w:val="28"/>
                <w:lang w:val="nl-NL"/>
              </w:rPr>
              <w:t>pp lớp học đảo ngược</w:t>
            </w:r>
            <w:r w:rsidRPr="00D61C18">
              <w:rPr>
                <w:b/>
                <w:i/>
                <w:sz w:val="28"/>
                <w:lang w:val="vi-VN"/>
              </w:rPr>
              <w:t>, ....</w:t>
            </w:r>
          </w:p>
          <w:p w14:paraId="63F6A420" w14:textId="77777777" w:rsidR="006B435C" w:rsidRPr="00D61C18" w:rsidRDefault="006B435C" w:rsidP="002064CC">
            <w:pPr>
              <w:tabs>
                <w:tab w:val="left" w:pos="6190"/>
              </w:tabs>
              <w:rPr>
                <w:i/>
                <w:color w:val="FF0000"/>
                <w:sz w:val="28"/>
                <w:lang w:val="nl-NL"/>
              </w:rPr>
            </w:pPr>
            <w:r w:rsidRPr="00D61C18">
              <w:rPr>
                <w:sz w:val="28"/>
                <w:lang w:val="nl-NL"/>
              </w:rPr>
              <w:t>- Có thể chia nhóm, sử dụng kĩ thuật khăn trải bàn, kĩ thuật XYZ, kĩ thuật ổ bi, kĩ thuật phòng tranh, kĩ thuật chia sẻ cặp đôi,</w:t>
            </w:r>
            <w:r w:rsidRPr="00D61C18">
              <w:rPr>
                <w:sz w:val="28"/>
                <w:lang w:val="vi-VN"/>
              </w:rPr>
              <w:t xml:space="preserve"> </w:t>
            </w:r>
            <w:r w:rsidRPr="00D61C18">
              <w:rPr>
                <w:sz w:val="28"/>
                <w:lang w:val="nl-NL"/>
              </w:rPr>
              <w:t xml:space="preserve">... hoặc hoạt động cá nhân </w:t>
            </w:r>
            <w:r w:rsidRPr="00D61C18">
              <w:rPr>
                <w:color w:val="FF0000"/>
                <w:sz w:val="28"/>
                <w:lang w:val="nl-NL"/>
              </w:rPr>
              <w:t>(</w:t>
            </w:r>
            <w:r w:rsidRPr="00D61C18">
              <w:rPr>
                <w:i/>
                <w:color w:val="FF0000"/>
                <w:sz w:val="28"/>
                <w:lang w:val="nl-NL"/>
              </w:rPr>
              <w:t>khuyến khích tổ chức hoạt động nhóm)</w:t>
            </w:r>
          </w:p>
          <w:p w14:paraId="08035065"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022FF455"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04BD18DB" w14:textId="77777777" w:rsidR="006B435C" w:rsidRPr="00D61C18" w:rsidRDefault="006B435C" w:rsidP="002064CC">
            <w:pPr>
              <w:pStyle w:val="TableParagraph"/>
              <w:rPr>
                <w:b/>
                <w:color w:val="000000" w:themeColor="text1"/>
                <w:sz w:val="28"/>
                <w:lang w:val="en-US"/>
              </w:rPr>
            </w:pPr>
            <w:r w:rsidRPr="00D61C18">
              <w:rPr>
                <w:b/>
                <w:color w:val="000000" w:themeColor="text1"/>
                <w:sz w:val="28"/>
              </w:rPr>
              <w:t>*Các nội dung tinh giản, tự học, tự đọc, …:</w:t>
            </w:r>
          </w:p>
          <w:p w14:paraId="656F30F9" w14:textId="77777777" w:rsidR="006B435C" w:rsidRPr="00D61C18" w:rsidRDefault="006B435C" w:rsidP="002064CC">
            <w:pPr>
              <w:tabs>
                <w:tab w:val="left" w:pos="6190"/>
              </w:tabs>
              <w:rPr>
                <w:color w:val="FF0000"/>
                <w:sz w:val="28"/>
                <w:lang w:val="nl-NL"/>
              </w:rPr>
            </w:pPr>
            <w:r w:rsidRPr="00D61C18">
              <w:rPr>
                <w:b/>
                <w:color w:val="FF0000"/>
                <w:sz w:val="28"/>
              </w:rPr>
              <w:t xml:space="preserve">Bài 39: </w:t>
            </w:r>
            <w:r w:rsidRPr="00D61C18">
              <w:rPr>
                <w:color w:val="FF0000"/>
                <w:sz w:val="28"/>
              </w:rPr>
              <w:t>Mục III. Phản ứng nhiệt hạch trên trái đất: Tự đọc</w:t>
            </w:r>
          </w:p>
          <w:p w14:paraId="75B69FC1" w14:textId="77777777" w:rsidR="006B435C" w:rsidRPr="00D61C18" w:rsidRDefault="006B435C" w:rsidP="002064CC">
            <w:pPr>
              <w:tabs>
                <w:tab w:val="left" w:pos="6190"/>
              </w:tabs>
              <w:rPr>
                <w:b/>
                <w:sz w:val="28"/>
                <w:lang w:val="vi-VN"/>
              </w:rPr>
            </w:pPr>
            <w:r w:rsidRPr="00D61C18">
              <w:rPr>
                <w:b/>
                <w:sz w:val="28"/>
                <w:lang w:val="nl-NL"/>
              </w:rPr>
              <w:t>* Giao nhiệm vụ chuẩn bị cho tiết học tới</w:t>
            </w:r>
          </w:p>
          <w:p w14:paraId="7A1BA1D3" w14:textId="77777777" w:rsidR="006B435C" w:rsidRPr="00D61C18" w:rsidRDefault="006B435C" w:rsidP="002064CC">
            <w:pPr>
              <w:tabs>
                <w:tab w:val="left" w:pos="6190"/>
              </w:tabs>
              <w:rPr>
                <w:b/>
                <w:i/>
                <w:sz w:val="28"/>
                <w:lang w:val="nl-NL"/>
              </w:rPr>
            </w:pPr>
            <w:r w:rsidRPr="00D61C18">
              <w:rPr>
                <w:b/>
                <w:i/>
                <w:sz w:val="28"/>
                <w:lang w:val="nl-NL"/>
              </w:rPr>
              <w:t xml:space="preserve">- Hệ thống lí thuyết </w:t>
            </w:r>
          </w:p>
          <w:p w14:paraId="111C1F74" w14:textId="77777777" w:rsidR="006B435C" w:rsidRPr="00D61C18" w:rsidRDefault="006B435C" w:rsidP="002064CC">
            <w:pPr>
              <w:tabs>
                <w:tab w:val="left" w:pos="6190"/>
              </w:tabs>
              <w:rPr>
                <w:b/>
                <w:i/>
                <w:sz w:val="28"/>
                <w:lang w:val="nl-NL"/>
              </w:rPr>
            </w:pPr>
            <w:r w:rsidRPr="00D61C18">
              <w:rPr>
                <w:b/>
                <w:i/>
                <w:sz w:val="28"/>
                <w:lang w:val="nl-NL"/>
              </w:rPr>
              <w:t>- Giải bài tập</w:t>
            </w:r>
          </w:p>
          <w:p w14:paraId="7EEF6C18" w14:textId="77777777" w:rsidR="006B435C" w:rsidRPr="00D61C18" w:rsidRDefault="006B435C" w:rsidP="002064CC">
            <w:pPr>
              <w:tabs>
                <w:tab w:val="left" w:pos="6190"/>
              </w:tabs>
              <w:rPr>
                <w:i/>
                <w:sz w:val="28"/>
                <w:lang w:val="nl-NL"/>
              </w:rPr>
            </w:pPr>
            <w:r w:rsidRPr="00D61C18">
              <w:rPr>
                <w:i/>
                <w:sz w:val="28"/>
                <w:lang w:val="nl-NL"/>
              </w:rPr>
              <w:t>Có thể phân dạng bài tập</w:t>
            </w:r>
          </w:p>
          <w:p w14:paraId="4212D572" w14:textId="77777777" w:rsidR="006B435C" w:rsidRPr="00D61C18" w:rsidRDefault="006B435C" w:rsidP="002064CC">
            <w:pPr>
              <w:tabs>
                <w:tab w:val="left" w:pos="6190"/>
              </w:tabs>
              <w:rPr>
                <w:b/>
                <w:sz w:val="28"/>
                <w:lang w:val="nl-NL"/>
              </w:rPr>
            </w:pPr>
            <w:r w:rsidRPr="00D61C18">
              <w:rPr>
                <w:b/>
                <w:sz w:val="28"/>
                <w:lang w:val="nl-NL"/>
              </w:rPr>
              <w:t>* Gợi ý phương pháp, kĩ thuật dạy học và đánh giá:</w:t>
            </w:r>
          </w:p>
          <w:p w14:paraId="679352A6" w14:textId="77777777" w:rsidR="006B435C" w:rsidRPr="00D61C18" w:rsidRDefault="006B435C" w:rsidP="002064CC">
            <w:pPr>
              <w:tabs>
                <w:tab w:val="left" w:pos="6190"/>
              </w:tabs>
              <w:rPr>
                <w:i/>
                <w:sz w:val="28"/>
                <w:lang w:val="nl-NL"/>
              </w:rPr>
            </w:pPr>
            <w:r w:rsidRPr="00D61C18">
              <w:rPr>
                <w:b/>
                <w:i/>
                <w:sz w:val="28"/>
                <w:lang w:val="nl-NL"/>
              </w:rPr>
              <w:t xml:space="preserve">- Có thể sử dụng pp dạy học theo trạm </w:t>
            </w:r>
            <w:r w:rsidRPr="00D61C18">
              <w:rPr>
                <w:i/>
                <w:sz w:val="28"/>
                <w:lang w:val="nl-NL"/>
              </w:rPr>
              <w:t xml:space="preserve">(nếu phân loại bài tập theo dạng), </w:t>
            </w:r>
            <w:r w:rsidRPr="00D61C18">
              <w:rPr>
                <w:b/>
                <w:i/>
                <w:sz w:val="28"/>
                <w:lang w:val="nl-NL"/>
              </w:rPr>
              <w:t>dạy học hợp tác,</w:t>
            </w:r>
            <w:r w:rsidRPr="00D61C18">
              <w:rPr>
                <w:i/>
                <w:sz w:val="28"/>
                <w:lang w:val="nl-NL"/>
              </w:rPr>
              <w:t xml:space="preserve">  </w:t>
            </w:r>
            <w:r w:rsidRPr="00D61C18">
              <w:rPr>
                <w:b/>
                <w:i/>
                <w:sz w:val="28"/>
                <w:lang w:val="nl-NL"/>
              </w:rPr>
              <w:t>pp đàm thoại, thuyết minh, GQVĐ, pp lớp học đảo ngược...</w:t>
            </w:r>
          </w:p>
          <w:p w14:paraId="19D69B26" w14:textId="77777777" w:rsidR="006B435C" w:rsidRPr="00D61C18" w:rsidRDefault="006B435C" w:rsidP="002064CC">
            <w:pPr>
              <w:tabs>
                <w:tab w:val="left" w:pos="6190"/>
              </w:tabs>
              <w:rPr>
                <w:sz w:val="28"/>
                <w:lang w:val="nl-NL"/>
              </w:rPr>
            </w:pPr>
            <w:r w:rsidRPr="00D61C18">
              <w:rPr>
                <w:sz w:val="28"/>
                <w:lang w:val="nl-NL"/>
              </w:rPr>
              <w:t>- Có thể dùng sơ đồ tư duy để hệ thống lí thuyết</w:t>
            </w:r>
          </w:p>
          <w:p w14:paraId="590AC969" w14:textId="77777777" w:rsidR="006B435C" w:rsidRPr="00D61C18" w:rsidRDefault="006B435C" w:rsidP="002064CC">
            <w:pPr>
              <w:tabs>
                <w:tab w:val="left" w:pos="6190"/>
              </w:tabs>
              <w:rPr>
                <w:sz w:val="28"/>
                <w:lang w:val="nl-NL"/>
              </w:rPr>
            </w:pPr>
            <w:r w:rsidRPr="00D61C18">
              <w:rPr>
                <w:sz w:val="28"/>
                <w:lang w:val="nl-NL"/>
              </w:rPr>
              <w:t xml:space="preserve">- Có thể chia nhóm, sử dụng kĩ thuật các mảnh ghép, hoặc kĩ thuật khăn trải bàn, kĩ thuật chia sẻ cặp đôi, kĩ thuật ổ bi, kĩ thuật phòng tranh ... hoặc hoạt động cá nhân </w:t>
            </w:r>
            <w:r w:rsidRPr="00D61C18">
              <w:rPr>
                <w:color w:val="FF0000"/>
                <w:sz w:val="28"/>
                <w:lang w:val="nl-NL"/>
              </w:rPr>
              <w:t>(</w:t>
            </w:r>
            <w:r w:rsidRPr="00D61C18">
              <w:rPr>
                <w:i/>
                <w:color w:val="FF0000"/>
                <w:sz w:val="28"/>
                <w:lang w:val="nl-NL"/>
              </w:rPr>
              <w:t>khuyến khích tổ chức hoạt động nhóm)</w:t>
            </w:r>
          </w:p>
          <w:p w14:paraId="0DDD9B5D" w14:textId="77777777" w:rsidR="006B435C" w:rsidRPr="00D61C18" w:rsidRDefault="006B435C" w:rsidP="002064CC">
            <w:pPr>
              <w:tabs>
                <w:tab w:val="left" w:pos="6190"/>
              </w:tabs>
              <w:rPr>
                <w:sz w:val="28"/>
                <w:lang w:val="nl-NL"/>
              </w:rPr>
            </w:pPr>
            <w:r w:rsidRPr="00D61C18">
              <w:rPr>
                <w:sz w:val="28"/>
                <w:lang w:val="nl-NL"/>
              </w:rPr>
              <w:t>- Chuyển giao nhiệm vụ thông qua các phiếu học tập kết hợp thông báo.</w:t>
            </w:r>
          </w:p>
          <w:p w14:paraId="099DE693" w14:textId="77777777" w:rsidR="006B435C" w:rsidRPr="00D61C18" w:rsidRDefault="006B435C" w:rsidP="002064CC">
            <w:pPr>
              <w:tabs>
                <w:tab w:val="left" w:pos="6190"/>
              </w:tabs>
              <w:rPr>
                <w:color w:val="FF0000"/>
                <w:sz w:val="28"/>
                <w:lang w:val="nl-NL"/>
              </w:rPr>
            </w:pPr>
            <w:r w:rsidRPr="00D61C18">
              <w:rPr>
                <w:sz w:val="28"/>
                <w:lang w:val="nl-NL"/>
              </w:rPr>
              <w:t xml:space="preserve">- Đánh giá </w:t>
            </w:r>
            <w:r w:rsidRPr="00D61C18">
              <w:rPr>
                <w:color w:val="FF0000"/>
                <w:sz w:val="28"/>
                <w:lang w:val="nl-NL"/>
              </w:rPr>
              <w:t>(theo các hình thức và các tiêu chí đã thống nhất với HS)</w:t>
            </w:r>
          </w:p>
          <w:p w14:paraId="09A35A31"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5AC7B389" w14:textId="77777777" w:rsidR="006B435C" w:rsidRPr="00D61C18" w:rsidRDefault="006B435C" w:rsidP="002064CC">
            <w:pPr>
              <w:rPr>
                <w:b/>
                <w:sz w:val="28"/>
                <w:lang w:val="nl-NL"/>
              </w:rPr>
            </w:pPr>
            <w:r w:rsidRPr="00D61C18">
              <w:rPr>
                <w:b/>
                <w:sz w:val="28"/>
                <w:lang w:val="nl-NL"/>
              </w:rPr>
              <w:t>Nội dung</w:t>
            </w:r>
          </w:p>
          <w:p w14:paraId="3A3F6F47" w14:textId="77777777" w:rsidR="006B435C" w:rsidRPr="00D61C18" w:rsidRDefault="006B435C" w:rsidP="002064CC">
            <w:pPr>
              <w:rPr>
                <w:sz w:val="28"/>
                <w:lang w:val="nl-NL"/>
              </w:rPr>
            </w:pPr>
            <w:r w:rsidRPr="00D61C18">
              <w:rPr>
                <w:sz w:val="28"/>
                <w:lang w:val="nl-NL"/>
              </w:rPr>
              <w:t xml:space="preserve">- Hệ thống kiến thức cơ bản chương </w:t>
            </w:r>
          </w:p>
          <w:p w14:paraId="2E9CCED6" w14:textId="77777777" w:rsidR="006B435C" w:rsidRPr="00D61C18" w:rsidRDefault="006B435C" w:rsidP="002064CC">
            <w:pPr>
              <w:rPr>
                <w:sz w:val="28"/>
                <w:lang w:val="nl-NL"/>
              </w:rPr>
            </w:pPr>
            <w:r w:rsidRPr="00D61C18">
              <w:rPr>
                <w:sz w:val="28"/>
                <w:lang w:val="nl-NL"/>
              </w:rPr>
              <w:t>VII</w:t>
            </w:r>
          </w:p>
          <w:p w14:paraId="50B7ABA0" w14:textId="77777777" w:rsidR="006B435C" w:rsidRPr="00D61C18" w:rsidRDefault="006B435C" w:rsidP="002064CC">
            <w:pPr>
              <w:rPr>
                <w:sz w:val="28"/>
                <w:lang w:val="vi-VN"/>
              </w:rPr>
            </w:pPr>
            <w:r w:rsidRPr="00D61C18">
              <w:rPr>
                <w:sz w:val="28"/>
                <w:lang w:val="nl-NL"/>
              </w:rPr>
              <w:t xml:space="preserve"> Bài tập</w:t>
            </w:r>
            <w:r w:rsidRPr="00D61C18">
              <w:rPr>
                <w:sz w:val="28"/>
                <w:lang w:val="vi-VN"/>
              </w:rPr>
              <w:t xml:space="preserve"> trắc nghiệm</w:t>
            </w:r>
          </w:p>
          <w:p w14:paraId="314008B2" w14:textId="77777777" w:rsidR="006B435C" w:rsidRPr="00D61C18" w:rsidRDefault="006B435C" w:rsidP="002064CC">
            <w:pPr>
              <w:rPr>
                <w:sz w:val="28"/>
                <w:lang w:val="nl-NL"/>
              </w:rPr>
            </w:pPr>
            <w:r w:rsidRPr="00D61C18">
              <w:rPr>
                <w:b/>
                <w:color w:val="FF0000"/>
                <w:sz w:val="28"/>
                <w:lang w:val="nl-NL"/>
              </w:rPr>
              <w:t>Tự học CHD</w:t>
            </w:r>
          </w:p>
          <w:p w14:paraId="009A59E7" w14:textId="77777777" w:rsidR="006B435C" w:rsidRPr="00D61C18" w:rsidRDefault="006B435C" w:rsidP="002064CC">
            <w:pPr>
              <w:rPr>
                <w:sz w:val="28"/>
              </w:rPr>
            </w:pPr>
            <w:r w:rsidRPr="00D61C18">
              <w:rPr>
                <w:b/>
                <w:sz w:val="28"/>
                <w:lang w:val="nl-NL"/>
              </w:rPr>
              <w:t>* Giao nhiệm vụ chuẩn bị cho tiết học tới</w:t>
            </w:r>
          </w:p>
          <w:p w14:paraId="3C77A01A" w14:textId="77777777" w:rsidR="006B435C" w:rsidRPr="00D61C18" w:rsidRDefault="006B435C" w:rsidP="002064CC">
            <w:pPr>
              <w:rPr>
                <w:sz w:val="28"/>
              </w:rPr>
            </w:pPr>
          </w:p>
          <w:p w14:paraId="5445CD3A" w14:textId="77777777" w:rsidR="006B435C" w:rsidRPr="00D61C18" w:rsidRDefault="006B435C" w:rsidP="002064CC">
            <w:pPr>
              <w:tabs>
                <w:tab w:val="left" w:pos="6190"/>
              </w:tabs>
              <w:rPr>
                <w:b/>
                <w:sz w:val="28"/>
                <w:lang w:val="vi-VN"/>
              </w:rPr>
            </w:pPr>
          </w:p>
        </w:tc>
      </w:tr>
      <w:tr w:rsidR="006B435C" w:rsidRPr="00D61C18" w14:paraId="7979AB12"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4C6EDEC1" w14:textId="77777777" w:rsidR="006B435C" w:rsidRPr="00D61C18" w:rsidRDefault="006B435C" w:rsidP="002064CC">
            <w:pPr>
              <w:jc w:val="center"/>
              <w:rPr>
                <w:sz w:val="28"/>
                <w:lang w:val="vi-VN"/>
              </w:rPr>
            </w:pPr>
            <w:r w:rsidRPr="00D61C18">
              <w:rPr>
                <w:sz w:val="28"/>
                <w:lang w:val="vi-VN"/>
              </w:rPr>
              <w:t>51</w:t>
            </w:r>
          </w:p>
        </w:tc>
        <w:tc>
          <w:tcPr>
            <w:tcW w:w="604" w:type="pct"/>
            <w:tcBorders>
              <w:top w:val="single" w:sz="4" w:space="0" w:color="auto"/>
              <w:left w:val="single" w:sz="4" w:space="0" w:color="auto"/>
              <w:bottom w:val="single" w:sz="4" w:space="0" w:color="auto"/>
              <w:right w:val="single" w:sz="4" w:space="0" w:color="auto"/>
            </w:tcBorders>
            <w:hideMark/>
          </w:tcPr>
          <w:p w14:paraId="5464686E" w14:textId="77777777" w:rsidR="006B435C" w:rsidRPr="00D61C18" w:rsidRDefault="006B435C" w:rsidP="002064CC">
            <w:pPr>
              <w:pStyle w:val="TableParagraph"/>
              <w:rPr>
                <w:b/>
                <w:color w:val="FF0000"/>
                <w:sz w:val="28"/>
              </w:rPr>
            </w:pPr>
            <w:r w:rsidRPr="00D61C18">
              <w:rPr>
                <w:b/>
                <w:color w:val="FF0000"/>
                <w:sz w:val="28"/>
              </w:rPr>
              <w:t>Ôn tập chương 7</w:t>
            </w:r>
          </w:p>
        </w:tc>
        <w:tc>
          <w:tcPr>
            <w:tcW w:w="278" w:type="pct"/>
            <w:tcBorders>
              <w:top w:val="single" w:sz="4" w:space="0" w:color="auto"/>
              <w:left w:val="single" w:sz="4" w:space="0" w:color="auto"/>
              <w:bottom w:val="single" w:sz="4" w:space="0" w:color="auto"/>
              <w:right w:val="single" w:sz="4" w:space="0" w:color="auto"/>
            </w:tcBorders>
            <w:hideMark/>
          </w:tcPr>
          <w:p w14:paraId="2B072764" w14:textId="77777777" w:rsidR="006B435C" w:rsidRPr="00D61C18" w:rsidRDefault="006B435C" w:rsidP="002064CC">
            <w:pPr>
              <w:jc w:val="both"/>
              <w:rPr>
                <w:sz w:val="28"/>
              </w:rPr>
            </w:pPr>
            <w:r w:rsidRPr="00D61C18">
              <w:rPr>
                <w:sz w:val="28"/>
                <w:lang w:val="vi-VN"/>
              </w:rPr>
              <w:t>1</w:t>
            </w:r>
          </w:p>
        </w:tc>
        <w:tc>
          <w:tcPr>
            <w:tcW w:w="264" w:type="pct"/>
            <w:gridSpan w:val="2"/>
            <w:tcBorders>
              <w:top w:val="single" w:sz="4" w:space="0" w:color="auto"/>
              <w:left w:val="single" w:sz="4" w:space="0" w:color="auto"/>
              <w:bottom w:val="single" w:sz="4" w:space="0" w:color="auto"/>
              <w:right w:val="single" w:sz="4" w:space="0" w:color="auto"/>
            </w:tcBorders>
            <w:hideMark/>
          </w:tcPr>
          <w:p w14:paraId="4C7F0297" w14:textId="77777777" w:rsidR="006B435C" w:rsidRPr="00D61C18" w:rsidRDefault="006B435C" w:rsidP="002064CC">
            <w:pPr>
              <w:jc w:val="both"/>
              <w:rPr>
                <w:sz w:val="28"/>
              </w:rPr>
            </w:pPr>
            <w:r w:rsidRPr="00D61C18">
              <w:rPr>
                <w:sz w:val="28"/>
              </w:rPr>
              <w:t>67</w:t>
            </w:r>
          </w:p>
        </w:tc>
        <w:tc>
          <w:tcPr>
            <w:tcW w:w="1195" w:type="pct"/>
            <w:gridSpan w:val="2"/>
            <w:tcBorders>
              <w:top w:val="single" w:sz="4" w:space="0" w:color="auto"/>
              <w:left w:val="single" w:sz="4" w:space="0" w:color="auto"/>
              <w:bottom w:val="single" w:sz="4" w:space="0" w:color="auto"/>
              <w:right w:val="single" w:sz="4" w:space="0" w:color="auto"/>
            </w:tcBorders>
          </w:tcPr>
          <w:p w14:paraId="3F933DD6" w14:textId="77777777" w:rsidR="006B435C" w:rsidRPr="00D61C18" w:rsidRDefault="006B435C" w:rsidP="002064CC">
            <w:pPr>
              <w:tabs>
                <w:tab w:val="left" w:pos="240"/>
              </w:tabs>
              <w:rPr>
                <w:sz w:val="28"/>
                <w:lang w:val="it-IT"/>
              </w:rPr>
            </w:pPr>
            <w:r w:rsidRPr="00D61C18">
              <w:rPr>
                <w:sz w:val="28"/>
                <w:lang w:val="it-IT"/>
              </w:rPr>
              <w:t xml:space="preserve">- Củng cố kiến thức cơ bản chương  </w:t>
            </w:r>
            <w:r w:rsidRPr="00D61C18">
              <w:rPr>
                <w:sz w:val="28"/>
                <w:lang w:val="vi-VN"/>
              </w:rPr>
              <w:t>VII</w:t>
            </w:r>
            <w:r w:rsidRPr="00D61C18">
              <w:rPr>
                <w:sz w:val="28"/>
                <w:lang w:val="it-IT"/>
              </w:rPr>
              <w:t>. Rèn luyện kỹ hệ thống kiến thức cơ bản đã học.</w:t>
            </w:r>
          </w:p>
          <w:p w14:paraId="0EB81290" w14:textId="77777777" w:rsidR="006B435C" w:rsidRPr="00D61C18" w:rsidRDefault="006B435C" w:rsidP="002064CC">
            <w:pPr>
              <w:jc w:val="both"/>
              <w:rPr>
                <w:sz w:val="28"/>
                <w:lang w:val="it-IT"/>
              </w:rPr>
            </w:pPr>
            <w:r w:rsidRPr="00D61C18">
              <w:rPr>
                <w:sz w:val="28"/>
                <w:lang w:val="it-IT"/>
              </w:rPr>
              <w:tab/>
              <w:t xml:space="preserve">- Rèn luyện kĩ năng giải bài tập trắc nghiệm tổng hợp chương  </w:t>
            </w:r>
            <w:r w:rsidRPr="00D61C18">
              <w:rPr>
                <w:sz w:val="28"/>
                <w:lang w:val="vi-VN"/>
              </w:rPr>
              <w:t>VII</w:t>
            </w:r>
            <w:r w:rsidRPr="00D61C18">
              <w:rPr>
                <w:sz w:val="28"/>
                <w:lang w:val="it-IT"/>
              </w:rPr>
              <w:t>.</w:t>
            </w:r>
          </w:p>
          <w:p w14:paraId="46ACCD4B" w14:textId="77777777" w:rsidR="006B435C" w:rsidRPr="00D61C18" w:rsidRDefault="006B435C" w:rsidP="002064CC">
            <w:pPr>
              <w:tabs>
                <w:tab w:val="left" w:pos="240"/>
              </w:tabs>
              <w:rPr>
                <w:bCs/>
                <w:iCs/>
                <w:sz w:val="28"/>
                <w:lang w:val="it-IT"/>
              </w:rPr>
            </w:pPr>
            <w:r w:rsidRPr="00D61C18">
              <w:rPr>
                <w:sz w:val="28"/>
                <w:lang w:val="it-IT"/>
              </w:rPr>
              <w:tab/>
              <w:t>- Rèn luyện kỹ năng làm việc nhóm.</w:t>
            </w:r>
          </w:p>
          <w:p w14:paraId="6E4C8BD0" w14:textId="77777777" w:rsidR="006B435C" w:rsidRPr="00D61C18" w:rsidRDefault="006B435C" w:rsidP="002064CC">
            <w:pPr>
              <w:jc w:val="both"/>
              <w:rPr>
                <w:sz w:val="28"/>
                <w:lang w:val="vi-VN"/>
              </w:rPr>
            </w:pPr>
          </w:p>
        </w:tc>
        <w:tc>
          <w:tcPr>
            <w:tcW w:w="805" w:type="pct"/>
            <w:tcBorders>
              <w:top w:val="single" w:sz="4" w:space="0" w:color="auto"/>
              <w:left w:val="single" w:sz="4" w:space="0" w:color="auto"/>
              <w:bottom w:val="single" w:sz="4" w:space="0" w:color="auto"/>
              <w:right w:val="single" w:sz="4" w:space="0" w:color="auto"/>
            </w:tcBorders>
            <w:hideMark/>
          </w:tcPr>
          <w:p w14:paraId="099C950A" w14:textId="77777777" w:rsidR="006B435C" w:rsidRPr="00D61C18" w:rsidRDefault="006B435C" w:rsidP="002064CC">
            <w:pPr>
              <w:jc w:val="both"/>
              <w:rPr>
                <w:b/>
                <w:sz w:val="28"/>
              </w:rPr>
            </w:pPr>
            <w:r w:rsidRPr="00D61C18">
              <w:rPr>
                <w:b/>
                <w:sz w:val="28"/>
              </w:rPr>
              <w:t>- Hình thức dạy học:</w:t>
            </w:r>
          </w:p>
          <w:p w14:paraId="570E5874" w14:textId="77777777" w:rsidR="006B435C" w:rsidRPr="00D61C18" w:rsidRDefault="006B435C" w:rsidP="002064CC">
            <w:pPr>
              <w:jc w:val="both"/>
              <w:rPr>
                <w:sz w:val="28"/>
              </w:rPr>
            </w:pPr>
            <w:r w:rsidRPr="00D61C18">
              <w:rPr>
                <w:sz w:val="28"/>
              </w:rPr>
              <w:t>+ Dạy học theo lớp</w:t>
            </w:r>
          </w:p>
          <w:p w14:paraId="5C644057" w14:textId="77777777" w:rsidR="006B435C" w:rsidRPr="00D61C18" w:rsidRDefault="006B435C" w:rsidP="002064CC">
            <w:pPr>
              <w:jc w:val="both"/>
              <w:rPr>
                <w:sz w:val="28"/>
              </w:rPr>
            </w:pPr>
            <w:r w:rsidRPr="00D61C18">
              <w:rPr>
                <w:sz w:val="28"/>
              </w:rPr>
              <w:t>+ Dạy học theo nhóm</w:t>
            </w:r>
          </w:p>
          <w:p w14:paraId="0D054085" w14:textId="77777777" w:rsidR="006B435C" w:rsidRPr="00D61C18" w:rsidRDefault="006B435C" w:rsidP="002064CC">
            <w:pPr>
              <w:jc w:val="both"/>
              <w:rPr>
                <w:sz w:val="28"/>
              </w:rPr>
            </w:pPr>
            <w:r w:rsidRPr="00D61C18">
              <w:rPr>
                <w:sz w:val="28"/>
              </w:rPr>
              <w:t>+ Dạy học cá nhân</w:t>
            </w:r>
          </w:p>
          <w:p w14:paraId="1D88EBE9" w14:textId="77777777" w:rsidR="006B435C" w:rsidRPr="00D61C18" w:rsidRDefault="006B435C" w:rsidP="002064CC">
            <w:pPr>
              <w:jc w:val="both"/>
              <w:rPr>
                <w:i/>
                <w:sz w:val="28"/>
              </w:rPr>
            </w:pPr>
            <w:r w:rsidRPr="00D61C18">
              <w:rPr>
                <w:i/>
                <w:sz w:val="28"/>
              </w:rPr>
              <w:t>(Có thể kết hợp các hình thức trên)</w:t>
            </w:r>
          </w:p>
          <w:p w14:paraId="28CF08F6" w14:textId="77777777" w:rsidR="006B435C" w:rsidRPr="00D61C18" w:rsidRDefault="006B435C" w:rsidP="002064CC">
            <w:pPr>
              <w:jc w:val="both"/>
              <w:rPr>
                <w:b/>
                <w:sz w:val="28"/>
              </w:rPr>
            </w:pPr>
            <w:r w:rsidRPr="00D61C18">
              <w:rPr>
                <w:b/>
                <w:sz w:val="28"/>
              </w:rPr>
              <w:t xml:space="preserve">- Địa điểm: </w:t>
            </w:r>
          </w:p>
          <w:p w14:paraId="29978B80" w14:textId="77777777" w:rsidR="006B435C" w:rsidRPr="00D61C18" w:rsidRDefault="006B435C" w:rsidP="002064CC">
            <w:pPr>
              <w:jc w:val="both"/>
              <w:rPr>
                <w:b/>
                <w:sz w:val="28"/>
              </w:rPr>
            </w:pPr>
            <w:r w:rsidRPr="00D61C18">
              <w:rPr>
                <w:sz w:val="28"/>
              </w:rPr>
              <w:t>Tại phòng học</w:t>
            </w:r>
          </w:p>
        </w:tc>
        <w:tc>
          <w:tcPr>
            <w:tcW w:w="1581" w:type="pct"/>
            <w:tcBorders>
              <w:top w:val="single" w:sz="4" w:space="0" w:color="auto"/>
              <w:left w:val="single" w:sz="4" w:space="0" w:color="auto"/>
              <w:bottom w:val="single" w:sz="4" w:space="0" w:color="auto"/>
              <w:right w:val="single" w:sz="4" w:space="0" w:color="auto"/>
            </w:tcBorders>
          </w:tcPr>
          <w:p w14:paraId="35CF87F0" w14:textId="77777777" w:rsidR="006B435C" w:rsidRPr="00D61C18" w:rsidRDefault="006B435C" w:rsidP="002064CC">
            <w:pPr>
              <w:rPr>
                <w:b/>
                <w:sz w:val="28"/>
                <w:lang w:val="nl-NL"/>
              </w:rPr>
            </w:pPr>
            <w:r w:rsidRPr="00D61C18">
              <w:rPr>
                <w:b/>
                <w:sz w:val="28"/>
                <w:lang w:val="nl-NL"/>
              </w:rPr>
              <w:t>Nội dung</w:t>
            </w:r>
          </w:p>
          <w:p w14:paraId="759EE53D" w14:textId="77777777" w:rsidR="006B435C" w:rsidRPr="00D61C18" w:rsidRDefault="006B435C" w:rsidP="002064CC">
            <w:pPr>
              <w:rPr>
                <w:sz w:val="28"/>
                <w:lang w:val="nl-NL"/>
              </w:rPr>
            </w:pPr>
            <w:r w:rsidRPr="00D61C18">
              <w:rPr>
                <w:sz w:val="28"/>
                <w:lang w:val="nl-NL"/>
              </w:rPr>
              <w:t>- Hệ thống kiến thức cơ bản chương VII</w:t>
            </w:r>
          </w:p>
          <w:p w14:paraId="6BCD5A4E" w14:textId="77777777" w:rsidR="006B435C" w:rsidRPr="00D61C18" w:rsidRDefault="006B435C" w:rsidP="002064CC">
            <w:pPr>
              <w:rPr>
                <w:sz w:val="28"/>
                <w:lang w:val="nl-NL"/>
              </w:rPr>
            </w:pPr>
            <w:r w:rsidRPr="00D61C18">
              <w:rPr>
                <w:sz w:val="28"/>
                <w:lang w:val="nl-NL"/>
              </w:rPr>
              <w:t>- Bài tập</w:t>
            </w:r>
          </w:p>
          <w:p w14:paraId="400E59FF" w14:textId="77777777" w:rsidR="006B435C" w:rsidRPr="00D61C18" w:rsidRDefault="006B435C" w:rsidP="002064CC">
            <w:pPr>
              <w:rPr>
                <w:sz w:val="28"/>
                <w:lang w:val="nl-NL"/>
              </w:rPr>
            </w:pPr>
            <w:r w:rsidRPr="00D61C18">
              <w:rPr>
                <w:color w:val="FF0000"/>
                <w:sz w:val="28"/>
              </w:rPr>
              <w:t>Tự học có HD</w:t>
            </w:r>
          </w:p>
          <w:p w14:paraId="019F68A0" w14:textId="77777777" w:rsidR="006B435C" w:rsidRPr="00D61C18" w:rsidRDefault="006B435C" w:rsidP="002064CC">
            <w:pPr>
              <w:tabs>
                <w:tab w:val="left" w:pos="6190"/>
              </w:tabs>
              <w:rPr>
                <w:b/>
                <w:sz w:val="28"/>
                <w:lang w:val="nl-NL"/>
              </w:rPr>
            </w:pPr>
            <w:r w:rsidRPr="00D61C18">
              <w:rPr>
                <w:b/>
                <w:sz w:val="28"/>
                <w:lang w:val="nl-NL"/>
              </w:rPr>
              <w:t>* Giao nhiệm vụ chuẩn bị cho tiết học tới</w:t>
            </w:r>
          </w:p>
          <w:p w14:paraId="5B7D858F" w14:textId="77777777" w:rsidR="006B435C" w:rsidRPr="00D61C18" w:rsidRDefault="006B435C" w:rsidP="002064CC">
            <w:pPr>
              <w:tabs>
                <w:tab w:val="left" w:pos="6190"/>
              </w:tabs>
              <w:rPr>
                <w:b/>
                <w:i/>
                <w:sz w:val="28"/>
                <w:lang w:val="nl-NL"/>
              </w:rPr>
            </w:pPr>
          </w:p>
        </w:tc>
      </w:tr>
      <w:tr w:rsidR="006B435C" w:rsidRPr="00D61C18" w14:paraId="5A4BD155"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4BA4BAF6" w14:textId="77777777" w:rsidR="006B435C" w:rsidRPr="00D61C18" w:rsidRDefault="006B435C" w:rsidP="002064CC">
            <w:pPr>
              <w:jc w:val="center"/>
              <w:rPr>
                <w:sz w:val="28"/>
                <w:lang w:val="vi-VN"/>
              </w:rPr>
            </w:pPr>
            <w:r w:rsidRPr="00D61C18">
              <w:rPr>
                <w:sz w:val="28"/>
                <w:lang w:val="vi-VN"/>
              </w:rPr>
              <w:t>52</w:t>
            </w:r>
          </w:p>
        </w:tc>
        <w:tc>
          <w:tcPr>
            <w:tcW w:w="604" w:type="pct"/>
            <w:tcBorders>
              <w:top w:val="single" w:sz="4" w:space="0" w:color="auto"/>
              <w:left w:val="single" w:sz="4" w:space="0" w:color="auto"/>
              <w:bottom w:val="single" w:sz="4" w:space="0" w:color="auto"/>
              <w:right w:val="single" w:sz="4" w:space="0" w:color="auto"/>
            </w:tcBorders>
            <w:hideMark/>
          </w:tcPr>
          <w:p w14:paraId="09A55F17" w14:textId="77777777" w:rsidR="006B435C" w:rsidRPr="00D61C18" w:rsidRDefault="006B435C" w:rsidP="002064CC">
            <w:pPr>
              <w:pStyle w:val="TableParagraph"/>
              <w:rPr>
                <w:b/>
                <w:color w:val="FF0000"/>
                <w:sz w:val="28"/>
              </w:rPr>
            </w:pPr>
            <w:r w:rsidRPr="00D61C18">
              <w:rPr>
                <w:b/>
                <w:color w:val="FF0000"/>
                <w:sz w:val="28"/>
              </w:rPr>
              <w:t>Ôn tập chuẩn bị kiểm tra cuối HK2</w:t>
            </w:r>
          </w:p>
        </w:tc>
        <w:tc>
          <w:tcPr>
            <w:tcW w:w="278" w:type="pct"/>
            <w:tcBorders>
              <w:top w:val="single" w:sz="4" w:space="0" w:color="auto"/>
              <w:left w:val="single" w:sz="4" w:space="0" w:color="auto"/>
              <w:bottom w:val="single" w:sz="4" w:space="0" w:color="auto"/>
              <w:right w:val="single" w:sz="4" w:space="0" w:color="auto"/>
            </w:tcBorders>
            <w:hideMark/>
          </w:tcPr>
          <w:p w14:paraId="283DA22A" w14:textId="77777777" w:rsidR="006B435C" w:rsidRPr="00D61C18" w:rsidRDefault="006B435C" w:rsidP="002064CC">
            <w:pPr>
              <w:jc w:val="both"/>
              <w:rPr>
                <w:sz w:val="28"/>
                <w:lang w:val="vi-VN"/>
              </w:rPr>
            </w:pPr>
            <w:r w:rsidRPr="00D61C18">
              <w:rPr>
                <w:sz w:val="28"/>
                <w:lang w:val="vi-VN"/>
              </w:rPr>
              <w:t>1</w:t>
            </w:r>
          </w:p>
        </w:tc>
        <w:tc>
          <w:tcPr>
            <w:tcW w:w="264" w:type="pct"/>
            <w:gridSpan w:val="2"/>
            <w:tcBorders>
              <w:top w:val="single" w:sz="4" w:space="0" w:color="auto"/>
              <w:left w:val="single" w:sz="4" w:space="0" w:color="auto"/>
              <w:bottom w:val="single" w:sz="4" w:space="0" w:color="auto"/>
              <w:right w:val="single" w:sz="4" w:space="0" w:color="auto"/>
            </w:tcBorders>
            <w:hideMark/>
          </w:tcPr>
          <w:p w14:paraId="5F82F08F" w14:textId="77777777" w:rsidR="006B435C" w:rsidRPr="00D61C18" w:rsidRDefault="006B435C" w:rsidP="002064CC">
            <w:pPr>
              <w:jc w:val="both"/>
              <w:rPr>
                <w:sz w:val="28"/>
                <w:lang w:val="vi-VN"/>
              </w:rPr>
            </w:pPr>
            <w:r w:rsidRPr="00D61C18">
              <w:rPr>
                <w:sz w:val="28"/>
              </w:rPr>
              <w:t>68</w:t>
            </w:r>
          </w:p>
          <w:p w14:paraId="3D538CD8" w14:textId="77777777" w:rsidR="006B435C" w:rsidRPr="00D61C18" w:rsidRDefault="006B435C" w:rsidP="002064CC">
            <w:pPr>
              <w:jc w:val="both"/>
              <w:rPr>
                <w:sz w:val="28"/>
                <w:lang w:val="vi-VN"/>
              </w:rPr>
            </w:pPr>
          </w:p>
          <w:p w14:paraId="494F0DB7" w14:textId="77777777" w:rsidR="006B435C" w:rsidRPr="00D61C18" w:rsidRDefault="006B435C" w:rsidP="002064CC">
            <w:pPr>
              <w:jc w:val="both"/>
              <w:rPr>
                <w:sz w:val="28"/>
                <w:lang w:val="vi-VN"/>
              </w:rPr>
            </w:pPr>
          </w:p>
          <w:p w14:paraId="78CDF7C0" w14:textId="77777777" w:rsidR="006B435C" w:rsidRPr="00D61C18" w:rsidRDefault="006B435C" w:rsidP="002064CC">
            <w:pPr>
              <w:jc w:val="both"/>
              <w:rPr>
                <w:sz w:val="28"/>
                <w:lang w:val="vi-VN"/>
              </w:rPr>
            </w:pPr>
          </w:p>
          <w:p w14:paraId="10A66B87" w14:textId="77777777" w:rsidR="006B435C" w:rsidRPr="00D61C18" w:rsidRDefault="006B435C" w:rsidP="002064CC">
            <w:pPr>
              <w:jc w:val="both"/>
              <w:rPr>
                <w:sz w:val="28"/>
                <w:lang w:val="vi-VN"/>
              </w:rPr>
            </w:pPr>
          </w:p>
          <w:p w14:paraId="5B77C760" w14:textId="77777777" w:rsidR="006B435C" w:rsidRPr="00D61C18" w:rsidRDefault="006B435C" w:rsidP="002064CC">
            <w:pPr>
              <w:jc w:val="both"/>
              <w:rPr>
                <w:sz w:val="28"/>
                <w:lang w:val="vi-VN"/>
              </w:rPr>
            </w:pPr>
          </w:p>
          <w:p w14:paraId="1D288398" w14:textId="77777777" w:rsidR="006B435C" w:rsidRPr="00D61C18" w:rsidRDefault="006B435C" w:rsidP="002064CC">
            <w:pPr>
              <w:jc w:val="both"/>
              <w:rPr>
                <w:sz w:val="28"/>
                <w:lang w:val="vi-VN"/>
              </w:rPr>
            </w:pPr>
          </w:p>
          <w:p w14:paraId="364D3044" w14:textId="77777777" w:rsidR="006B435C" w:rsidRPr="00D61C18" w:rsidRDefault="006B435C" w:rsidP="002064CC">
            <w:pPr>
              <w:jc w:val="both"/>
              <w:rPr>
                <w:sz w:val="28"/>
                <w:lang w:val="vi-VN"/>
              </w:rPr>
            </w:pPr>
          </w:p>
          <w:p w14:paraId="4A417692" w14:textId="77777777" w:rsidR="006B435C" w:rsidRPr="00D61C18" w:rsidRDefault="006B435C" w:rsidP="002064CC">
            <w:pPr>
              <w:jc w:val="both"/>
              <w:rPr>
                <w:sz w:val="28"/>
                <w:lang w:val="vi-VN"/>
              </w:rPr>
            </w:pPr>
          </w:p>
          <w:p w14:paraId="4C6E9F06" w14:textId="77777777" w:rsidR="006B435C" w:rsidRPr="00D61C18" w:rsidRDefault="006B435C" w:rsidP="002064CC">
            <w:pPr>
              <w:jc w:val="both"/>
              <w:rPr>
                <w:sz w:val="28"/>
                <w:lang w:val="vi-VN"/>
              </w:rPr>
            </w:pPr>
          </w:p>
          <w:p w14:paraId="4AD776CE" w14:textId="77777777" w:rsidR="006B435C" w:rsidRPr="00D61C18" w:rsidRDefault="006B435C" w:rsidP="002064CC">
            <w:pPr>
              <w:jc w:val="both"/>
              <w:rPr>
                <w:sz w:val="28"/>
                <w:lang w:val="vi-VN"/>
              </w:rPr>
            </w:pPr>
          </w:p>
          <w:p w14:paraId="46F59D91" w14:textId="77777777" w:rsidR="006B435C" w:rsidRPr="00D61C18" w:rsidRDefault="006B435C" w:rsidP="002064CC">
            <w:pPr>
              <w:jc w:val="both"/>
              <w:rPr>
                <w:sz w:val="28"/>
                <w:lang w:val="vi-VN"/>
              </w:rPr>
            </w:pPr>
          </w:p>
          <w:p w14:paraId="57AAB09F" w14:textId="77777777" w:rsidR="006B435C" w:rsidRPr="00D61C18" w:rsidRDefault="006B435C" w:rsidP="002064CC">
            <w:pPr>
              <w:jc w:val="both"/>
              <w:rPr>
                <w:sz w:val="28"/>
                <w:lang w:val="vi-VN"/>
              </w:rPr>
            </w:pPr>
          </w:p>
          <w:p w14:paraId="4A46A1A6" w14:textId="77777777" w:rsidR="006B435C" w:rsidRPr="00D61C18" w:rsidRDefault="006B435C" w:rsidP="002064CC">
            <w:pPr>
              <w:jc w:val="both"/>
              <w:rPr>
                <w:sz w:val="28"/>
                <w:lang w:val="vi-VN"/>
              </w:rPr>
            </w:pPr>
          </w:p>
          <w:p w14:paraId="12B427A3" w14:textId="77777777" w:rsidR="006B435C" w:rsidRPr="00D61C18" w:rsidRDefault="006B435C" w:rsidP="002064CC">
            <w:pPr>
              <w:jc w:val="both"/>
              <w:rPr>
                <w:sz w:val="28"/>
                <w:lang w:val="vi-VN"/>
              </w:rPr>
            </w:pPr>
          </w:p>
          <w:p w14:paraId="246152E3" w14:textId="77777777" w:rsidR="006B435C" w:rsidRPr="00D61C18" w:rsidRDefault="006B435C" w:rsidP="002064CC">
            <w:pPr>
              <w:jc w:val="both"/>
              <w:rPr>
                <w:sz w:val="28"/>
                <w:lang w:val="vi-VN"/>
              </w:rPr>
            </w:pPr>
          </w:p>
          <w:p w14:paraId="44B58A8F" w14:textId="77777777" w:rsidR="006B435C" w:rsidRPr="00D61C18" w:rsidRDefault="006B435C" w:rsidP="002064CC">
            <w:pPr>
              <w:jc w:val="both"/>
              <w:rPr>
                <w:sz w:val="28"/>
                <w:lang w:val="vi-VN"/>
              </w:rPr>
            </w:pPr>
          </w:p>
          <w:p w14:paraId="03915D5B" w14:textId="77777777" w:rsidR="006B435C" w:rsidRPr="00D61C18" w:rsidRDefault="006B435C" w:rsidP="002064CC">
            <w:pPr>
              <w:jc w:val="both"/>
              <w:rPr>
                <w:sz w:val="28"/>
                <w:lang w:val="vi-VN"/>
              </w:rPr>
            </w:pPr>
            <w:r w:rsidRPr="00D61C18">
              <w:rPr>
                <w:noProof/>
                <w:sz w:val="28"/>
              </w:rPr>
              <mc:AlternateContent>
                <mc:Choice Requires="wps">
                  <w:drawing>
                    <wp:anchor distT="0" distB="0" distL="114300" distR="114300" simplePos="0" relativeHeight="251783168" behindDoc="0" locked="0" layoutInCell="1" allowOverlap="1" wp14:anchorId="1B20CF90" wp14:editId="54C78F9E">
                      <wp:simplePos x="0" y="0"/>
                      <wp:positionH relativeFrom="column">
                        <wp:posOffset>-30480</wp:posOffset>
                      </wp:positionH>
                      <wp:positionV relativeFrom="paragraph">
                        <wp:posOffset>173355</wp:posOffset>
                      </wp:positionV>
                      <wp:extent cx="6305550" cy="0"/>
                      <wp:effectExtent l="0" t="0" r="19050" b="19050"/>
                      <wp:wrapNone/>
                      <wp:docPr id="36" name="Straight Connector 36"/>
                      <wp:cNvGraphicFramePr/>
                      <a:graphic xmlns:a="http://schemas.openxmlformats.org/drawingml/2006/main">
                        <a:graphicData uri="http://schemas.microsoft.com/office/word/2010/wordprocessingShape">
                          <wps:wsp>
                            <wps:cNvCnPr/>
                            <wps:spPr>
                              <a:xfrm>
                                <a:off x="0" y="0"/>
                                <a:ext cx="6305550"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546C8D62" id="Straight Connector 36" o:spid="_x0000_s1026" style="position:absolute;z-index:251783168;visibility:visible;mso-wrap-style:square;mso-wrap-distance-left:9pt;mso-wrap-distance-top:0;mso-wrap-distance-right:9pt;mso-wrap-distance-bottom:0;mso-position-horizontal:absolute;mso-position-horizontal-relative:text;mso-position-vertical:absolute;mso-position-vertical-relative:text" from="-2.4pt,13.65pt" to="494.1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" strokecolor="#4472c4" strokeweight=".5pt">
                      <v:stroke joinstyle="miter"/>
                    </v:line>
                  </w:pict>
                </mc:Fallback>
              </mc:AlternateContent>
            </w:r>
          </w:p>
          <w:p w14:paraId="7AB71185" w14:textId="77777777" w:rsidR="006B435C" w:rsidRPr="00D61C18" w:rsidRDefault="006B435C" w:rsidP="002064CC">
            <w:pPr>
              <w:jc w:val="both"/>
              <w:rPr>
                <w:sz w:val="28"/>
                <w:lang w:val="vi-VN"/>
              </w:rPr>
            </w:pPr>
            <w:r w:rsidRPr="00D61C18">
              <w:rPr>
                <w:sz w:val="28"/>
                <w:lang w:val="vi-VN"/>
              </w:rPr>
              <w:t>TC</w:t>
            </w:r>
          </w:p>
          <w:p w14:paraId="5C2814A0" w14:textId="77777777" w:rsidR="006B435C" w:rsidRPr="00D61C18" w:rsidRDefault="006B435C" w:rsidP="002064CC">
            <w:pPr>
              <w:jc w:val="both"/>
              <w:rPr>
                <w:sz w:val="28"/>
                <w:lang w:val="vi-VN"/>
              </w:rPr>
            </w:pPr>
            <w:r w:rsidRPr="00D61C18">
              <w:rPr>
                <w:sz w:val="28"/>
                <w:lang w:val="vi-VN"/>
              </w:rPr>
              <w:t>34</w:t>
            </w:r>
          </w:p>
          <w:p w14:paraId="08AC1AF7" w14:textId="77777777" w:rsidR="006B435C" w:rsidRPr="00D61C18" w:rsidRDefault="006B435C" w:rsidP="002064CC">
            <w:pPr>
              <w:jc w:val="both"/>
              <w:rPr>
                <w:sz w:val="28"/>
                <w:lang w:val="vi-VN"/>
              </w:rPr>
            </w:pPr>
          </w:p>
          <w:p w14:paraId="4D932B3B" w14:textId="77777777" w:rsidR="006B435C" w:rsidRPr="00D61C18" w:rsidRDefault="006B435C" w:rsidP="002064CC">
            <w:pPr>
              <w:jc w:val="both"/>
              <w:rPr>
                <w:sz w:val="28"/>
              </w:rPr>
            </w:pPr>
          </w:p>
        </w:tc>
        <w:tc>
          <w:tcPr>
            <w:tcW w:w="1195" w:type="pct"/>
            <w:gridSpan w:val="2"/>
            <w:tcBorders>
              <w:top w:val="single" w:sz="4" w:space="0" w:color="auto"/>
              <w:left w:val="single" w:sz="4" w:space="0" w:color="auto"/>
              <w:bottom w:val="single" w:sz="4" w:space="0" w:color="auto"/>
              <w:right w:val="single" w:sz="4" w:space="0" w:color="auto"/>
            </w:tcBorders>
          </w:tcPr>
          <w:p w14:paraId="21EE4470" w14:textId="77777777" w:rsidR="006B435C" w:rsidRPr="00D61C18" w:rsidRDefault="006B435C" w:rsidP="002064CC">
            <w:pPr>
              <w:tabs>
                <w:tab w:val="left" w:pos="342"/>
              </w:tabs>
              <w:rPr>
                <w:sz w:val="28"/>
                <w:lang w:val="it-IT"/>
              </w:rPr>
            </w:pPr>
            <w:r w:rsidRPr="00D61C18">
              <w:rPr>
                <w:sz w:val="28"/>
                <w:lang w:val="it-IT"/>
              </w:rPr>
              <w:t>Nắm được kiến thức cơ bản của chương IV, V, VI, VII:</w:t>
            </w:r>
          </w:p>
          <w:p w14:paraId="4CC43389" w14:textId="77777777" w:rsidR="006B435C" w:rsidRPr="00D61C18" w:rsidRDefault="006B435C" w:rsidP="002064CC">
            <w:pPr>
              <w:tabs>
                <w:tab w:val="left" w:pos="342"/>
              </w:tabs>
              <w:rPr>
                <w:sz w:val="28"/>
                <w:lang w:val="it-IT"/>
              </w:rPr>
            </w:pPr>
            <w:r w:rsidRPr="00D61C18">
              <w:rPr>
                <w:sz w:val="28"/>
                <w:lang w:val="it-IT"/>
              </w:rPr>
              <w:t>+ Các định nghĩa, định luật, tính chất, cách xác định đại lượng bằng 2 cách định tính và định lượng.</w:t>
            </w:r>
          </w:p>
          <w:p w14:paraId="1DF9E71D" w14:textId="77777777" w:rsidR="006B435C" w:rsidRPr="00D61C18" w:rsidRDefault="006B435C" w:rsidP="002064CC">
            <w:pPr>
              <w:tabs>
                <w:tab w:val="left" w:pos="342"/>
              </w:tabs>
              <w:rPr>
                <w:sz w:val="28"/>
                <w:lang w:val="it-IT"/>
              </w:rPr>
            </w:pPr>
            <w:r w:rsidRPr="00D61C18">
              <w:rPr>
                <w:sz w:val="28"/>
                <w:lang w:val="it-IT"/>
              </w:rPr>
              <w:t>+ Biết cách giải thích vận dụng kiến thức thực tiễn để thấy và hiểu hơn kiến thức vật lý học trong đời sống hằng ngày.</w:t>
            </w:r>
          </w:p>
          <w:p w14:paraId="1723FCEF" w14:textId="77777777" w:rsidR="006B435C" w:rsidRPr="00D61C18" w:rsidRDefault="006B435C" w:rsidP="002064CC">
            <w:pPr>
              <w:tabs>
                <w:tab w:val="left" w:pos="342"/>
              </w:tabs>
              <w:rPr>
                <w:bCs/>
                <w:iCs/>
                <w:sz w:val="28"/>
                <w:lang w:val="it-IT"/>
              </w:rPr>
            </w:pPr>
            <w:r w:rsidRPr="00D61C18">
              <w:rPr>
                <w:bCs/>
                <w:iCs/>
                <w:sz w:val="28"/>
                <w:lang w:val="it-IT"/>
              </w:rPr>
              <w:t>+ Biết cách tổng hợp và phân tích kiến thức một  cách tổng quát.</w:t>
            </w:r>
          </w:p>
          <w:p w14:paraId="5AAB158B" w14:textId="77777777" w:rsidR="006B435C" w:rsidRPr="00D61C18" w:rsidRDefault="006B435C" w:rsidP="002064CC">
            <w:pPr>
              <w:tabs>
                <w:tab w:val="left" w:pos="342"/>
              </w:tabs>
              <w:rPr>
                <w:bCs/>
                <w:iCs/>
                <w:sz w:val="28"/>
                <w:lang w:val="it-IT"/>
              </w:rPr>
            </w:pPr>
            <w:r w:rsidRPr="00D61C18">
              <w:rPr>
                <w:bCs/>
                <w:iCs/>
                <w:sz w:val="28"/>
                <w:lang w:val="it-IT"/>
              </w:rPr>
              <w:t>+ Giải được tất cả các dạng  bài tập trong sách giáo khoa và sách bài tập để có thêm một lượng kiến thức tổng quan.</w:t>
            </w:r>
          </w:p>
          <w:p w14:paraId="70666297" w14:textId="77777777" w:rsidR="006B435C" w:rsidRPr="00D61C18" w:rsidRDefault="006B435C" w:rsidP="002064CC">
            <w:pPr>
              <w:jc w:val="both"/>
              <w:rPr>
                <w:sz w:val="28"/>
              </w:rPr>
            </w:pPr>
          </w:p>
          <w:p w14:paraId="22E126AE" w14:textId="77777777" w:rsidR="006B435C" w:rsidRPr="00D61C18" w:rsidRDefault="006B435C" w:rsidP="002064CC">
            <w:pPr>
              <w:jc w:val="both"/>
              <w:rPr>
                <w:sz w:val="28"/>
              </w:rPr>
            </w:pPr>
          </w:p>
          <w:p w14:paraId="3295A360" w14:textId="77777777" w:rsidR="006B435C" w:rsidRPr="00D61C18" w:rsidRDefault="006B435C" w:rsidP="002064CC">
            <w:pPr>
              <w:jc w:val="both"/>
              <w:rPr>
                <w:sz w:val="28"/>
              </w:rPr>
            </w:pPr>
          </w:p>
          <w:p w14:paraId="31A95C43" w14:textId="77777777" w:rsidR="006B435C" w:rsidRPr="00D61C18" w:rsidRDefault="006B435C" w:rsidP="002064CC">
            <w:pPr>
              <w:pStyle w:val="TableParagraph"/>
              <w:rPr>
                <w:b/>
                <w:color w:val="FF0000"/>
                <w:sz w:val="28"/>
                <w:lang w:val="vi-VN"/>
              </w:rPr>
            </w:pPr>
            <w:r w:rsidRPr="00D61C18">
              <w:rPr>
                <w:b/>
                <w:color w:val="FF0000"/>
                <w:sz w:val="28"/>
              </w:rPr>
              <w:t>Ôn tập chuẩn bị kiểm tra cuối HK2</w:t>
            </w:r>
          </w:p>
          <w:p w14:paraId="49454DA2" w14:textId="77777777" w:rsidR="006B435C" w:rsidRPr="00D61C18" w:rsidRDefault="006B435C" w:rsidP="002064CC">
            <w:pPr>
              <w:pStyle w:val="TableParagraph"/>
              <w:rPr>
                <w:b/>
                <w:color w:val="FF0000"/>
                <w:sz w:val="28"/>
                <w:lang w:val="vi-VN"/>
              </w:rPr>
            </w:pPr>
            <w:r w:rsidRPr="00D61C18">
              <w:rPr>
                <w:sz w:val="28"/>
                <w:lang w:val="it-IT"/>
              </w:rPr>
              <w:t>Nắm được kiến thức cơ bản của chương IV, V, VI, VII</w:t>
            </w:r>
          </w:p>
          <w:p w14:paraId="02C00AC9" w14:textId="77777777" w:rsidR="006B435C" w:rsidRPr="00D61C18" w:rsidRDefault="006B435C" w:rsidP="002064CC">
            <w:pPr>
              <w:pStyle w:val="TableParagraph"/>
              <w:rPr>
                <w:b/>
                <w:color w:val="FF0000"/>
                <w:sz w:val="28"/>
                <w:lang w:val="vi-VN"/>
              </w:rPr>
            </w:pPr>
          </w:p>
          <w:p w14:paraId="1C6A66B6" w14:textId="77777777" w:rsidR="006B435C" w:rsidRPr="00D61C18" w:rsidRDefault="006B435C" w:rsidP="002064CC">
            <w:pPr>
              <w:jc w:val="both"/>
              <w:rPr>
                <w:sz w:val="28"/>
              </w:rPr>
            </w:pPr>
          </w:p>
        </w:tc>
        <w:tc>
          <w:tcPr>
            <w:tcW w:w="805" w:type="pct"/>
            <w:tcBorders>
              <w:top w:val="single" w:sz="4" w:space="0" w:color="auto"/>
              <w:left w:val="single" w:sz="4" w:space="0" w:color="auto"/>
              <w:bottom w:val="single" w:sz="4" w:space="0" w:color="auto"/>
              <w:right w:val="single" w:sz="4" w:space="0" w:color="auto"/>
            </w:tcBorders>
            <w:hideMark/>
          </w:tcPr>
          <w:p w14:paraId="38F3159C" w14:textId="77777777" w:rsidR="006B435C" w:rsidRPr="00D61C18" w:rsidRDefault="006B435C" w:rsidP="002064CC">
            <w:pPr>
              <w:jc w:val="both"/>
              <w:rPr>
                <w:b/>
                <w:sz w:val="28"/>
              </w:rPr>
            </w:pPr>
            <w:r w:rsidRPr="00D61C18">
              <w:rPr>
                <w:b/>
                <w:sz w:val="28"/>
              </w:rPr>
              <w:t>- Hình thức dạy học:</w:t>
            </w:r>
          </w:p>
          <w:p w14:paraId="6090C2B5" w14:textId="77777777" w:rsidR="006B435C" w:rsidRPr="00D61C18" w:rsidRDefault="006B435C" w:rsidP="002064CC">
            <w:pPr>
              <w:jc w:val="both"/>
              <w:rPr>
                <w:sz w:val="28"/>
              </w:rPr>
            </w:pPr>
            <w:r w:rsidRPr="00D61C18">
              <w:rPr>
                <w:sz w:val="28"/>
              </w:rPr>
              <w:t>+ Dạy học theo lớp</w:t>
            </w:r>
          </w:p>
          <w:p w14:paraId="2C8A8D12" w14:textId="77777777" w:rsidR="006B435C" w:rsidRPr="00D61C18" w:rsidRDefault="006B435C" w:rsidP="002064CC">
            <w:pPr>
              <w:jc w:val="both"/>
              <w:rPr>
                <w:sz w:val="28"/>
              </w:rPr>
            </w:pPr>
            <w:r w:rsidRPr="00D61C18">
              <w:rPr>
                <w:sz w:val="28"/>
              </w:rPr>
              <w:t>+ Dạy học theo nhóm</w:t>
            </w:r>
          </w:p>
          <w:p w14:paraId="5A52B3EB" w14:textId="77777777" w:rsidR="006B435C" w:rsidRPr="00D61C18" w:rsidRDefault="006B435C" w:rsidP="002064CC">
            <w:pPr>
              <w:jc w:val="both"/>
              <w:rPr>
                <w:sz w:val="28"/>
              </w:rPr>
            </w:pPr>
            <w:r w:rsidRPr="00D61C18">
              <w:rPr>
                <w:sz w:val="28"/>
              </w:rPr>
              <w:t>+ Dạy học cá nhân</w:t>
            </w:r>
          </w:p>
          <w:p w14:paraId="31CD2A0B" w14:textId="77777777" w:rsidR="006B435C" w:rsidRPr="00D61C18" w:rsidRDefault="006B435C" w:rsidP="002064CC">
            <w:pPr>
              <w:jc w:val="both"/>
              <w:rPr>
                <w:i/>
                <w:sz w:val="28"/>
              </w:rPr>
            </w:pPr>
            <w:r w:rsidRPr="00D61C18">
              <w:rPr>
                <w:i/>
                <w:sz w:val="28"/>
              </w:rPr>
              <w:t>(Có thể kết hợp các hình thức trên)</w:t>
            </w:r>
          </w:p>
          <w:p w14:paraId="26D2C283" w14:textId="77777777" w:rsidR="006B435C" w:rsidRPr="00D61C18" w:rsidRDefault="006B435C" w:rsidP="002064CC">
            <w:pPr>
              <w:jc w:val="both"/>
              <w:rPr>
                <w:b/>
                <w:sz w:val="28"/>
              </w:rPr>
            </w:pPr>
            <w:r w:rsidRPr="00D61C18">
              <w:rPr>
                <w:b/>
                <w:sz w:val="28"/>
              </w:rPr>
              <w:t xml:space="preserve">- Địa điểm: </w:t>
            </w:r>
          </w:p>
          <w:p w14:paraId="7E7CDF3F" w14:textId="77777777" w:rsidR="006B435C" w:rsidRPr="00D61C18" w:rsidRDefault="006B435C" w:rsidP="002064CC">
            <w:pPr>
              <w:jc w:val="both"/>
              <w:rPr>
                <w:sz w:val="28"/>
              </w:rPr>
            </w:pPr>
            <w:r w:rsidRPr="00D61C18">
              <w:rPr>
                <w:sz w:val="28"/>
              </w:rPr>
              <w:t>Tại phòng học</w:t>
            </w:r>
            <w:r w:rsidRPr="00D61C18">
              <w:rPr>
                <w:sz w:val="28"/>
                <w:lang w:val="vi-VN"/>
              </w:rPr>
              <w:t>, ở nhà</w:t>
            </w:r>
          </w:p>
          <w:p w14:paraId="178D74EB" w14:textId="77777777" w:rsidR="006B435C" w:rsidRPr="00D61C18" w:rsidRDefault="006B435C" w:rsidP="002064CC">
            <w:pPr>
              <w:jc w:val="both"/>
              <w:rPr>
                <w:sz w:val="28"/>
              </w:rPr>
            </w:pPr>
          </w:p>
          <w:p w14:paraId="28CB06C2" w14:textId="77777777" w:rsidR="006B435C" w:rsidRPr="00D61C18" w:rsidRDefault="006B435C" w:rsidP="002064CC">
            <w:pPr>
              <w:jc w:val="both"/>
              <w:rPr>
                <w:sz w:val="28"/>
              </w:rPr>
            </w:pPr>
          </w:p>
          <w:p w14:paraId="0FCEFA79" w14:textId="77777777" w:rsidR="006B435C" w:rsidRPr="00D61C18" w:rsidRDefault="006B435C" w:rsidP="002064CC">
            <w:pPr>
              <w:jc w:val="both"/>
              <w:rPr>
                <w:sz w:val="28"/>
              </w:rPr>
            </w:pPr>
          </w:p>
          <w:p w14:paraId="126BBE10" w14:textId="77777777" w:rsidR="006B435C" w:rsidRPr="00D61C18" w:rsidRDefault="006B435C" w:rsidP="002064CC">
            <w:pPr>
              <w:jc w:val="both"/>
              <w:rPr>
                <w:sz w:val="28"/>
              </w:rPr>
            </w:pPr>
          </w:p>
          <w:p w14:paraId="4A6737F0" w14:textId="77777777" w:rsidR="006B435C" w:rsidRPr="00D61C18" w:rsidRDefault="006B435C" w:rsidP="002064CC">
            <w:pPr>
              <w:jc w:val="both"/>
              <w:rPr>
                <w:sz w:val="28"/>
              </w:rPr>
            </w:pPr>
          </w:p>
          <w:p w14:paraId="74D9E101" w14:textId="77777777" w:rsidR="006B435C" w:rsidRPr="00D61C18" w:rsidRDefault="006B435C" w:rsidP="002064CC">
            <w:pPr>
              <w:jc w:val="both"/>
              <w:rPr>
                <w:sz w:val="28"/>
              </w:rPr>
            </w:pPr>
          </w:p>
          <w:p w14:paraId="6599D600" w14:textId="77777777" w:rsidR="006B435C" w:rsidRPr="00D61C18" w:rsidRDefault="006B435C" w:rsidP="002064CC">
            <w:pPr>
              <w:jc w:val="both"/>
              <w:rPr>
                <w:sz w:val="28"/>
              </w:rPr>
            </w:pPr>
          </w:p>
          <w:p w14:paraId="59B3BAE7" w14:textId="77777777" w:rsidR="006B435C" w:rsidRPr="00D61C18" w:rsidRDefault="006B435C" w:rsidP="002064CC">
            <w:pPr>
              <w:jc w:val="both"/>
              <w:rPr>
                <w:b/>
                <w:sz w:val="28"/>
              </w:rPr>
            </w:pPr>
            <w:r w:rsidRPr="00D61C18">
              <w:rPr>
                <w:b/>
                <w:sz w:val="28"/>
              </w:rPr>
              <w:t>Hình thức dạy học:</w:t>
            </w:r>
          </w:p>
          <w:p w14:paraId="5F162840" w14:textId="77777777" w:rsidR="006B435C" w:rsidRPr="00D61C18" w:rsidRDefault="006B435C" w:rsidP="002064CC">
            <w:pPr>
              <w:jc w:val="both"/>
              <w:rPr>
                <w:sz w:val="28"/>
              </w:rPr>
            </w:pPr>
            <w:r w:rsidRPr="00D61C18">
              <w:rPr>
                <w:sz w:val="28"/>
              </w:rPr>
              <w:t>+ Dạy học theo lớp</w:t>
            </w:r>
          </w:p>
          <w:p w14:paraId="70131483" w14:textId="77777777" w:rsidR="006B435C" w:rsidRPr="00D61C18" w:rsidRDefault="006B435C" w:rsidP="002064CC">
            <w:pPr>
              <w:jc w:val="both"/>
              <w:rPr>
                <w:sz w:val="28"/>
              </w:rPr>
            </w:pPr>
            <w:r w:rsidRPr="00D61C18">
              <w:rPr>
                <w:sz w:val="28"/>
              </w:rPr>
              <w:t>+ Dạy học theo nhóm</w:t>
            </w:r>
          </w:p>
          <w:p w14:paraId="2706C9B2" w14:textId="77777777" w:rsidR="006B435C" w:rsidRPr="00D61C18" w:rsidRDefault="006B435C" w:rsidP="002064CC">
            <w:pPr>
              <w:jc w:val="both"/>
              <w:rPr>
                <w:sz w:val="28"/>
              </w:rPr>
            </w:pPr>
            <w:r w:rsidRPr="00D61C18">
              <w:rPr>
                <w:sz w:val="28"/>
              </w:rPr>
              <w:t>+ Dạy học cá nhân</w:t>
            </w:r>
          </w:p>
          <w:p w14:paraId="4A747EEA" w14:textId="77777777" w:rsidR="006B435C" w:rsidRPr="00D61C18" w:rsidRDefault="006B435C" w:rsidP="002064CC">
            <w:pPr>
              <w:jc w:val="both"/>
              <w:rPr>
                <w:i/>
                <w:sz w:val="28"/>
              </w:rPr>
            </w:pPr>
            <w:r w:rsidRPr="00D61C18">
              <w:rPr>
                <w:i/>
                <w:sz w:val="28"/>
              </w:rPr>
              <w:t>(Có thể kết hợp các hình thức trên)</w:t>
            </w:r>
          </w:p>
          <w:p w14:paraId="7235BB42" w14:textId="77777777" w:rsidR="006B435C" w:rsidRPr="00D61C18" w:rsidRDefault="006B435C" w:rsidP="002064CC">
            <w:pPr>
              <w:jc w:val="both"/>
              <w:rPr>
                <w:b/>
                <w:sz w:val="28"/>
              </w:rPr>
            </w:pPr>
            <w:r w:rsidRPr="00D61C18">
              <w:rPr>
                <w:b/>
                <w:sz w:val="28"/>
              </w:rPr>
              <w:t xml:space="preserve">- Địa điểm: </w:t>
            </w:r>
          </w:p>
          <w:p w14:paraId="125DD488" w14:textId="77777777" w:rsidR="006B435C" w:rsidRPr="00D61C18" w:rsidRDefault="006B435C" w:rsidP="002064CC">
            <w:pPr>
              <w:jc w:val="both"/>
              <w:rPr>
                <w:b/>
                <w:sz w:val="28"/>
                <w:lang w:val="vi-VN"/>
              </w:rPr>
            </w:pPr>
            <w:r w:rsidRPr="00D61C18">
              <w:rPr>
                <w:sz w:val="28"/>
              </w:rPr>
              <w:t>Tại phòng học</w:t>
            </w:r>
            <w:r w:rsidRPr="00D61C18">
              <w:rPr>
                <w:sz w:val="28"/>
                <w:lang w:val="vi-VN"/>
              </w:rPr>
              <w:t>, ở nhà</w:t>
            </w:r>
          </w:p>
          <w:p w14:paraId="34AF1B21" w14:textId="77777777" w:rsidR="006B435C" w:rsidRPr="00D61C18" w:rsidRDefault="006B435C" w:rsidP="002064CC">
            <w:pPr>
              <w:jc w:val="both"/>
              <w:rPr>
                <w:b/>
                <w:sz w:val="28"/>
                <w:lang w:val="vi-VN"/>
              </w:rPr>
            </w:pPr>
          </w:p>
          <w:p w14:paraId="3CB0A3E5" w14:textId="77777777" w:rsidR="006B435C" w:rsidRPr="00D61C18" w:rsidRDefault="006B435C" w:rsidP="002064CC">
            <w:pPr>
              <w:jc w:val="both"/>
              <w:rPr>
                <w:b/>
                <w:sz w:val="28"/>
              </w:rPr>
            </w:pPr>
          </w:p>
        </w:tc>
        <w:tc>
          <w:tcPr>
            <w:tcW w:w="1581" w:type="pct"/>
            <w:tcBorders>
              <w:top w:val="single" w:sz="4" w:space="0" w:color="auto"/>
              <w:left w:val="single" w:sz="4" w:space="0" w:color="auto"/>
              <w:bottom w:val="single" w:sz="4" w:space="0" w:color="auto"/>
              <w:right w:val="single" w:sz="4" w:space="0" w:color="auto"/>
            </w:tcBorders>
            <w:hideMark/>
          </w:tcPr>
          <w:p w14:paraId="5F8C590A" w14:textId="77777777" w:rsidR="006B435C" w:rsidRPr="00D61C18" w:rsidRDefault="006B435C" w:rsidP="002064CC">
            <w:pPr>
              <w:rPr>
                <w:b/>
                <w:sz w:val="28"/>
                <w:lang w:val="vi-VN"/>
              </w:rPr>
            </w:pPr>
            <w:r w:rsidRPr="00D61C18">
              <w:rPr>
                <w:b/>
                <w:sz w:val="28"/>
                <w:lang w:val="vi-VN"/>
              </w:rPr>
              <w:t>Gợi ý cách thức tổ chức dạy học:</w:t>
            </w:r>
          </w:p>
          <w:p w14:paraId="2640AE19" w14:textId="77777777" w:rsidR="006B435C" w:rsidRPr="00D61C18" w:rsidRDefault="006B435C" w:rsidP="002064CC">
            <w:pPr>
              <w:rPr>
                <w:sz w:val="28"/>
                <w:lang w:val="nl-NL"/>
              </w:rPr>
            </w:pPr>
            <w:r w:rsidRPr="00D61C18">
              <w:rPr>
                <w:sz w:val="28"/>
                <w:lang w:val="vi-VN"/>
              </w:rPr>
              <w:t xml:space="preserve">- </w:t>
            </w:r>
            <w:r w:rsidRPr="00D61C18">
              <w:rPr>
                <w:sz w:val="28"/>
                <w:lang w:val="nl-NL"/>
              </w:rPr>
              <w:t xml:space="preserve">Chuẩn bị ít nhất </w:t>
            </w:r>
            <w:r w:rsidRPr="00D61C18">
              <w:rPr>
                <w:sz w:val="28"/>
                <w:lang w:val="vi-VN"/>
              </w:rPr>
              <w:t>3</w:t>
            </w:r>
            <w:r w:rsidRPr="00D61C18">
              <w:rPr>
                <w:sz w:val="28"/>
                <w:lang w:val="nl-NL"/>
              </w:rPr>
              <w:t>đề bám sát theo ma trận</w:t>
            </w:r>
          </w:p>
          <w:p w14:paraId="1A63CA47" w14:textId="77777777" w:rsidR="006B435C" w:rsidRPr="00D61C18" w:rsidRDefault="006B435C" w:rsidP="002064CC">
            <w:pPr>
              <w:rPr>
                <w:sz w:val="28"/>
                <w:lang w:val="vi-VN"/>
              </w:rPr>
            </w:pPr>
            <w:r w:rsidRPr="00D61C18">
              <w:rPr>
                <w:sz w:val="28"/>
                <w:lang w:val="vi-VN"/>
              </w:rPr>
              <w:t xml:space="preserve">- Phát </w:t>
            </w:r>
            <w:r w:rsidRPr="00D61C18">
              <w:rPr>
                <w:sz w:val="28"/>
              </w:rPr>
              <w:t>1</w:t>
            </w:r>
            <w:r w:rsidRPr="00D61C18">
              <w:rPr>
                <w:sz w:val="28"/>
                <w:lang w:val="vi-VN"/>
              </w:rPr>
              <w:t xml:space="preserve"> đề cho cá nhân HS làm</w:t>
            </w:r>
            <w:r w:rsidRPr="00D61C18">
              <w:rPr>
                <w:sz w:val="28"/>
              </w:rPr>
              <w:t xml:space="preserve"> trong 1 tiết</w:t>
            </w:r>
            <w:r w:rsidRPr="00D61C18">
              <w:rPr>
                <w:sz w:val="28"/>
                <w:lang w:val="vi-VN"/>
              </w:rPr>
              <w:t>. Giáo viên quan sát, hỗ trợ HS tại lớp.</w:t>
            </w:r>
          </w:p>
          <w:p w14:paraId="0153CD6E" w14:textId="77777777" w:rsidR="006B435C" w:rsidRPr="00D61C18" w:rsidRDefault="006B435C" w:rsidP="002064CC">
            <w:pPr>
              <w:rPr>
                <w:sz w:val="28"/>
                <w:lang w:val="vi-VN"/>
              </w:rPr>
            </w:pPr>
            <w:r w:rsidRPr="00D61C18">
              <w:rPr>
                <w:sz w:val="28"/>
                <w:lang w:val="vi-VN"/>
              </w:rPr>
              <w:t>- Phát các đề còn lại cho HS về nhà tự làm. HS tự trao đổi lẫn nhau, GV có thể hỗ trợ HS từ xa qua zalo, mail, zoom, ....</w:t>
            </w:r>
          </w:p>
          <w:p w14:paraId="06FC9AF4" w14:textId="77777777" w:rsidR="006B435C" w:rsidRPr="00D61C18" w:rsidRDefault="006B435C" w:rsidP="002064CC">
            <w:pPr>
              <w:rPr>
                <w:b/>
                <w:sz w:val="28"/>
                <w:lang w:val="nl-NL"/>
              </w:rPr>
            </w:pPr>
            <w:r w:rsidRPr="00D61C18">
              <w:rPr>
                <w:b/>
                <w:sz w:val="28"/>
                <w:lang w:val="nl-NL"/>
              </w:rPr>
              <w:t>* Giao nhiệm vụ chuẩn bị cho tiết học tới</w:t>
            </w:r>
          </w:p>
          <w:p w14:paraId="23D139A4" w14:textId="77777777" w:rsidR="006B435C" w:rsidRPr="00D61C18" w:rsidRDefault="006B435C" w:rsidP="002064CC">
            <w:pPr>
              <w:rPr>
                <w:b/>
                <w:sz w:val="28"/>
                <w:lang w:val="nl-NL"/>
              </w:rPr>
            </w:pPr>
          </w:p>
          <w:p w14:paraId="2C9D13FF" w14:textId="77777777" w:rsidR="006B435C" w:rsidRPr="00D61C18" w:rsidRDefault="006B435C" w:rsidP="002064CC">
            <w:pPr>
              <w:rPr>
                <w:b/>
                <w:sz w:val="28"/>
                <w:lang w:val="nl-NL"/>
              </w:rPr>
            </w:pPr>
          </w:p>
          <w:p w14:paraId="2114DD71" w14:textId="77777777" w:rsidR="006B435C" w:rsidRPr="00D61C18" w:rsidRDefault="006B435C" w:rsidP="002064CC">
            <w:pPr>
              <w:rPr>
                <w:b/>
                <w:sz w:val="28"/>
                <w:lang w:val="nl-NL"/>
              </w:rPr>
            </w:pPr>
          </w:p>
          <w:p w14:paraId="387FF1EF" w14:textId="77777777" w:rsidR="006B435C" w:rsidRPr="00D61C18" w:rsidRDefault="006B435C" w:rsidP="002064CC">
            <w:pPr>
              <w:rPr>
                <w:b/>
                <w:sz w:val="28"/>
                <w:lang w:val="nl-NL"/>
              </w:rPr>
            </w:pPr>
          </w:p>
          <w:p w14:paraId="1F7130A9" w14:textId="77777777" w:rsidR="006B435C" w:rsidRPr="00D61C18" w:rsidRDefault="006B435C" w:rsidP="002064CC">
            <w:pPr>
              <w:rPr>
                <w:b/>
                <w:sz w:val="28"/>
                <w:lang w:val="nl-NL"/>
              </w:rPr>
            </w:pPr>
          </w:p>
          <w:p w14:paraId="5464827C" w14:textId="77777777" w:rsidR="006B435C" w:rsidRPr="00D61C18" w:rsidRDefault="006B435C" w:rsidP="002064CC">
            <w:pPr>
              <w:rPr>
                <w:b/>
                <w:sz w:val="28"/>
                <w:lang w:val="nl-NL"/>
              </w:rPr>
            </w:pPr>
          </w:p>
          <w:p w14:paraId="2EEEA6A4" w14:textId="77777777" w:rsidR="006B435C" w:rsidRPr="00D61C18" w:rsidRDefault="006B435C" w:rsidP="002064CC">
            <w:pPr>
              <w:rPr>
                <w:b/>
                <w:sz w:val="28"/>
                <w:lang w:val="nl-NL"/>
              </w:rPr>
            </w:pPr>
          </w:p>
          <w:p w14:paraId="147BA205" w14:textId="77777777" w:rsidR="006B435C" w:rsidRPr="00D61C18" w:rsidRDefault="006B435C" w:rsidP="002064CC">
            <w:pPr>
              <w:rPr>
                <w:b/>
                <w:sz w:val="28"/>
                <w:lang w:val="nl-NL"/>
              </w:rPr>
            </w:pPr>
          </w:p>
          <w:p w14:paraId="66035562" w14:textId="77777777" w:rsidR="006B435C" w:rsidRPr="00D61C18" w:rsidRDefault="006B435C" w:rsidP="002064CC">
            <w:pPr>
              <w:rPr>
                <w:b/>
                <w:sz w:val="28"/>
                <w:lang w:val="nl-NL"/>
              </w:rPr>
            </w:pPr>
          </w:p>
          <w:p w14:paraId="28EF79F4" w14:textId="77777777" w:rsidR="006B435C" w:rsidRPr="00D61C18" w:rsidRDefault="006B435C" w:rsidP="002064CC">
            <w:pPr>
              <w:rPr>
                <w:sz w:val="28"/>
                <w:lang w:val="nl-NL"/>
              </w:rPr>
            </w:pPr>
            <w:r w:rsidRPr="00D61C18">
              <w:rPr>
                <w:sz w:val="28"/>
                <w:lang w:val="vi-VN"/>
              </w:rPr>
              <w:t xml:space="preserve">- </w:t>
            </w:r>
            <w:r w:rsidRPr="00D61C18">
              <w:rPr>
                <w:sz w:val="28"/>
                <w:lang w:val="nl-NL"/>
              </w:rPr>
              <w:t>Chuẩn bị ít nhất 2</w:t>
            </w:r>
            <w:r w:rsidRPr="00D61C18">
              <w:rPr>
                <w:sz w:val="28"/>
                <w:lang w:val="vi-VN"/>
              </w:rPr>
              <w:t xml:space="preserve"> </w:t>
            </w:r>
            <w:r w:rsidRPr="00D61C18">
              <w:rPr>
                <w:sz w:val="28"/>
                <w:lang w:val="nl-NL"/>
              </w:rPr>
              <w:t>đề bám sát theo ma trận</w:t>
            </w:r>
          </w:p>
          <w:p w14:paraId="062647F5" w14:textId="77777777" w:rsidR="006B435C" w:rsidRPr="00D61C18" w:rsidRDefault="006B435C" w:rsidP="002064CC">
            <w:pPr>
              <w:rPr>
                <w:sz w:val="28"/>
                <w:lang w:val="vi-VN"/>
              </w:rPr>
            </w:pPr>
            <w:r w:rsidRPr="00D61C18">
              <w:rPr>
                <w:sz w:val="28"/>
                <w:lang w:val="vi-VN"/>
              </w:rPr>
              <w:t xml:space="preserve">- Phát </w:t>
            </w:r>
            <w:r w:rsidRPr="00D61C18">
              <w:rPr>
                <w:sz w:val="28"/>
              </w:rPr>
              <w:t>1</w:t>
            </w:r>
            <w:r w:rsidRPr="00D61C18">
              <w:rPr>
                <w:sz w:val="28"/>
                <w:lang w:val="vi-VN"/>
              </w:rPr>
              <w:t xml:space="preserve"> đề cho cá nhân HS làm</w:t>
            </w:r>
            <w:r w:rsidRPr="00D61C18">
              <w:rPr>
                <w:sz w:val="28"/>
              </w:rPr>
              <w:t xml:space="preserve"> trong 1 tiết</w:t>
            </w:r>
            <w:r w:rsidRPr="00D61C18">
              <w:rPr>
                <w:sz w:val="28"/>
                <w:lang w:val="vi-VN"/>
              </w:rPr>
              <w:t>. Giáo viên quan sát, hỗ trợ HS tại lớp.</w:t>
            </w:r>
          </w:p>
          <w:p w14:paraId="05A32BF8" w14:textId="77777777" w:rsidR="006B435C" w:rsidRPr="00D61C18" w:rsidRDefault="006B435C" w:rsidP="002064CC">
            <w:pPr>
              <w:rPr>
                <w:sz w:val="28"/>
                <w:lang w:val="vi-VN"/>
              </w:rPr>
            </w:pPr>
            <w:r w:rsidRPr="00D61C18">
              <w:rPr>
                <w:sz w:val="28"/>
                <w:lang w:val="vi-VN"/>
              </w:rPr>
              <w:t>- Phát  đề còn lại cho HS về nhà tự làm. HS tự trao đổi lẫn nhau, GV có thể hỗ trợ HS từ xa qua zalo, mail, zoom, ....</w:t>
            </w:r>
          </w:p>
          <w:p w14:paraId="5FDA71C7" w14:textId="77777777" w:rsidR="006B435C" w:rsidRPr="00D61C18" w:rsidRDefault="006B435C" w:rsidP="002064CC">
            <w:pPr>
              <w:rPr>
                <w:b/>
                <w:sz w:val="28"/>
                <w:lang w:val="nl-NL"/>
              </w:rPr>
            </w:pPr>
          </w:p>
        </w:tc>
      </w:tr>
      <w:tr w:rsidR="006B435C" w:rsidRPr="00D61C18" w14:paraId="2C373740" w14:textId="77777777" w:rsidTr="002064CC">
        <w:tc>
          <w:tcPr>
            <w:tcW w:w="273" w:type="pct"/>
            <w:tcBorders>
              <w:top w:val="single" w:sz="4" w:space="0" w:color="auto"/>
              <w:left w:val="single" w:sz="4" w:space="0" w:color="auto"/>
              <w:bottom w:val="single" w:sz="4" w:space="0" w:color="auto"/>
              <w:right w:val="single" w:sz="4" w:space="0" w:color="auto"/>
            </w:tcBorders>
            <w:hideMark/>
          </w:tcPr>
          <w:p w14:paraId="29AA9541" w14:textId="77777777" w:rsidR="006B435C" w:rsidRPr="00D61C18" w:rsidRDefault="006B435C" w:rsidP="002064CC">
            <w:pPr>
              <w:jc w:val="center"/>
              <w:rPr>
                <w:sz w:val="28"/>
                <w:lang w:val="vi-VN"/>
              </w:rPr>
            </w:pPr>
            <w:r w:rsidRPr="00D61C18">
              <w:rPr>
                <w:sz w:val="28"/>
                <w:lang w:val="vi-VN"/>
              </w:rPr>
              <w:t>53</w:t>
            </w:r>
          </w:p>
          <w:p w14:paraId="102C9D42" w14:textId="77777777" w:rsidR="006B435C" w:rsidRPr="00D61C18" w:rsidRDefault="006B435C" w:rsidP="002064CC">
            <w:pPr>
              <w:jc w:val="center"/>
              <w:rPr>
                <w:sz w:val="28"/>
                <w:lang w:val="vi-VN"/>
              </w:rPr>
            </w:pPr>
          </w:p>
          <w:p w14:paraId="1A999AC3" w14:textId="77777777" w:rsidR="006B435C" w:rsidRPr="00D61C18" w:rsidRDefault="006B435C" w:rsidP="002064CC">
            <w:pPr>
              <w:jc w:val="center"/>
              <w:rPr>
                <w:sz w:val="28"/>
                <w:lang w:val="vi-VN"/>
              </w:rPr>
            </w:pPr>
          </w:p>
          <w:p w14:paraId="11D2DDA5" w14:textId="77777777" w:rsidR="006B435C" w:rsidRPr="00D61C18" w:rsidRDefault="006B435C" w:rsidP="002064CC">
            <w:pPr>
              <w:jc w:val="center"/>
              <w:rPr>
                <w:sz w:val="28"/>
                <w:lang w:val="vi-VN"/>
              </w:rPr>
            </w:pPr>
          </w:p>
          <w:p w14:paraId="618DBC43" w14:textId="77777777" w:rsidR="006B435C" w:rsidRPr="00D61C18" w:rsidRDefault="006B435C" w:rsidP="002064CC">
            <w:pPr>
              <w:jc w:val="center"/>
              <w:rPr>
                <w:sz w:val="28"/>
                <w:lang w:val="vi-VN"/>
              </w:rPr>
            </w:pPr>
          </w:p>
          <w:p w14:paraId="157C2E75" w14:textId="77777777" w:rsidR="006B435C" w:rsidRPr="00D61C18" w:rsidRDefault="006B435C" w:rsidP="002064CC">
            <w:pPr>
              <w:jc w:val="center"/>
              <w:rPr>
                <w:sz w:val="28"/>
                <w:lang w:val="vi-VN"/>
              </w:rPr>
            </w:pPr>
          </w:p>
          <w:p w14:paraId="580F095B" w14:textId="77777777" w:rsidR="006B435C" w:rsidRPr="00D61C18" w:rsidRDefault="006B435C" w:rsidP="002064CC">
            <w:pPr>
              <w:jc w:val="center"/>
              <w:rPr>
                <w:sz w:val="28"/>
                <w:lang w:val="vi-VN"/>
              </w:rPr>
            </w:pPr>
          </w:p>
          <w:p w14:paraId="53E6D381" w14:textId="77777777" w:rsidR="006B435C" w:rsidRPr="00D61C18" w:rsidRDefault="006B435C" w:rsidP="002064CC">
            <w:pPr>
              <w:jc w:val="center"/>
              <w:rPr>
                <w:sz w:val="28"/>
                <w:lang w:val="vi-VN"/>
              </w:rPr>
            </w:pPr>
          </w:p>
          <w:p w14:paraId="594CE7D5" w14:textId="77777777" w:rsidR="006B435C" w:rsidRPr="00D61C18" w:rsidRDefault="006B435C" w:rsidP="002064CC">
            <w:pPr>
              <w:jc w:val="center"/>
              <w:rPr>
                <w:sz w:val="28"/>
                <w:lang w:val="vi-VN"/>
              </w:rPr>
            </w:pPr>
          </w:p>
          <w:p w14:paraId="7666CCC3" w14:textId="77777777" w:rsidR="006B435C" w:rsidRPr="00D61C18" w:rsidRDefault="006B435C" w:rsidP="002064CC">
            <w:pPr>
              <w:jc w:val="center"/>
              <w:rPr>
                <w:sz w:val="28"/>
                <w:lang w:val="vi-VN"/>
              </w:rPr>
            </w:pPr>
          </w:p>
          <w:p w14:paraId="60CA54BE" w14:textId="77777777" w:rsidR="006B435C" w:rsidRPr="00D61C18" w:rsidRDefault="006B435C" w:rsidP="002064CC">
            <w:pPr>
              <w:jc w:val="center"/>
              <w:rPr>
                <w:sz w:val="28"/>
                <w:lang w:val="vi-VN"/>
              </w:rPr>
            </w:pPr>
          </w:p>
          <w:p w14:paraId="4D21D942" w14:textId="77777777" w:rsidR="006B435C" w:rsidRPr="00D61C18" w:rsidRDefault="006B435C" w:rsidP="002064CC">
            <w:pPr>
              <w:jc w:val="center"/>
              <w:rPr>
                <w:sz w:val="28"/>
                <w:lang w:val="vi-VN"/>
              </w:rPr>
            </w:pPr>
          </w:p>
          <w:p w14:paraId="2698A9D2" w14:textId="77777777" w:rsidR="006B435C" w:rsidRPr="00D61C18" w:rsidRDefault="006B435C" w:rsidP="002064CC">
            <w:pPr>
              <w:jc w:val="center"/>
              <w:rPr>
                <w:sz w:val="28"/>
                <w:lang w:val="vi-VN"/>
              </w:rPr>
            </w:pPr>
          </w:p>
          <w:p w14:paraId="49B7A5E5" w14:textId="77777777" w:rsidR="006B435C" w:rsidRPr="00D61C18" w:rsidRDefault="006B435C" w:rsidP="002064CC">
            <w:pPr>
              <w:jc w:val="center"/>
              <w:rPr>
                <w:sz w:val="28"/>
                <w:lang w:val="vi-VN"/>
              </w:rPr>
            </w:pPr>
          </w:p>
          <w:p w14:paraId="25641C68" w14:textId="77777777" w:rsidR="006B435C" w:rsidRPr="00D61C18" w:rsidRDefault="006B435C" w:rsidP="002064CC">
            <w:pPr>
              <w:jc w:val="center"/>
              <w:rPr>
                <w:sz w:val="28"/>
                <w:lang w:val="vi-VN"/>
              </w:rPr>
            </w:pPr>
          </w:p>
          <w:p w14:paraId="0CA28FEF" w14:textId="77777777" w:rsidR="006B435C" w:rsidRPr="00D61C18" w:rsidRDefault="006B435C" w:rsidP="002064CC">
            <w:pPr>
              <w:jc w:val="center"/>
              <w:rPr>
                <w:sz w:val="28"/>
                <w:lang w:val="vi-VN"/>
              </w:rPr>
            </w:pPr>
          </w:p>
          <w:p w14:paraId="5378889C" w14:textId="77777777" w:rsidR="006B435C" w:rsidRPr="00D61C18" w:rsidRDefault="006B435C" w:rsidP="002064CC">
            <w:pPr>
              <w:jc w:val="center"/>
              <w:rPr>
                <w:sz w:val="28"/>
                <w:lang w:val="vi-VN"/>
              </w:rPr>
            </w:pPr>
          </w:p>
          <w:p w14:paraId="521D98C5" w14:textId="77777777" w:rsidR="006B435C" w:rsidRPr="00D61C18" w:rsidRDefault="006B435C" w:rsidP="002064CC">
            <w:pPr>
              <w:jc w:val="center"/>
              <w:rPr>
                <w:sz w:val="28"/>
                <w:lang w:val="vi-VN"/>
              </w:rPr>
            </w:pPr>
          </w:p>
          <w:p w14:paraId="547A9E13" w14:textId="77777777" w:rsidR="006B435C" w:rsidRPr="00D61C18" w:rsidRDefault="006B435C" w:rsidP="002064CC">
            <w:pPr>
              <w:jc w:val="center"/>
              <w:rPr>
                <w:sz w:val="28"/>
                <w:lang w:val="vi-VN"/>
              </w:rPr>
            </w:pPr>
          </w:p>
          <w:p w14:paraId="7F0F16F1" w14:textId="77777777" w:rsidR="006B435C" w:rsidRPr="00D61C18" w:rsidRDefault="006B435C" w:rsidP="002064CC">
            <w:pPr>
              <w:jc w:val="center"/>
              <w:rPr>
                <w:sz w:val="28"/>
              </w:rPr>
            </w:pPr>
          </w:p>
          <w:p w14:paraId="00F005CE" w14:textId="77777777" w:rsidR="006B435C" w:rsidRPr="00D61C18" w:rsidRDefault="006B435C" w:rsidP="002064CC">
            <w:pPr>
              <w:jc w:val="center"/>
              <w:rPr>
                <w:sz w:val="28"/>
              </w:rPr>
            </w:pPr>
          </w:p>
          <w:p w14:paraId="131B52D5" w14:textId="77777777" w:rsidR="006B435C" w:rsidRPr="00D61C18" w:rsidRDefault="006B435C" w:rsidP="002064CC">
            <w:pPr>
              <w:jc w:val="center"/>
              <w:rPr>
                <w:sz w:val="28"/>
              </w:rPr>
            </w:pPr>
          </w:p>
          <w:p w14:paraId="1A456231" w14:textId="77777777" w:rsidR="006B435C" w:rsidRPr="00D61C18" w:rsidRDefault="006B435C" w:rsidP="002064CC">
            <w:pPr>
              <w:jc w:val="center"/>
              <w:rPr>
                <w:sz w:val="28"/>
              </w:rPr>
            </w:pPr>
          </w:p>
          <w:p w14:paraId="72D4A23D" w14:textId="77777777" w:rsidR="006B435C" w:rsidRPr="00D61C18" w:rsidRDefault="006B435C" w:rsidP="002064CC">
            <w:pPr>
              <w:jc w:val="center"/>
              <w:rPr>
                <w:sz w:val="28"/>
              </w:rPr>
            </w:pPr>
          </w:p>
          <w:p w14:paraId="6260FBB3" w14:textId="77777777" w:rsidR="006B435C" w:rsidRPr="00D61C18" w:rsidRDefault="006B435C" w:rsidP="002064CC">
            <w:pPr>
              <w:jc w:val="center"/>
              <w:rPr>
                <w:sz w:val="28"/>
              </w:rPr>
            </w:pPr>
          </w:p>
          <w:p w14:paraId="3DA4FC16" w14:textId="77777777" w:rsidR="006B435C" w:rsidRPr="00D61C18" w:rsidRDefault="006B435C" w:rsidP="002064CC">
            <w:pPr>
              <w:jc w:val="center"/>
              <w:rPr>
                <w:sz w:val="28"/>
              </w:rPr>
            </w:pPr>
          </w:p>
          <w:p w14:paraId="7D67ADB5" w14:textId="77777777" w:rsidR="006B435C" w:rsidRPr="00D61C18" w:rsidRDefault="006B435C" w:rsidP="002064CC">
            <w:pPr>
              <w:jc w:val="center"/>
              <w:rPr>
                <w:sz w:val="28"/>
              </w:rPr>
            </w:pPr>
          </w:p>
          <w:p w14:paraId="0D7FF12B" w14:textId="77777777" w:rsidR="006B435C" w:rsidRPr="00D61C18" w:rsidRDefault="006B435C" w:rsidP="002064CC">
            <w:pPr>
              <w:jc w:val="center"/>
              <w:rPr>
                <w:sz w:val="28"/>
              </w:rPr>
            </w:pPr>
          </w:p>
          <w:p w14:paraId="0053AE34" w14:textId="77777777" w:rsidR="006B435C" w:rsidRPr="00D61C18" w:rsidRDefault="006B435C" w:rsidP="002064CC">
            <w:pPr>
              <w:jc w:val="center"/>
              <w:rPr>
                <w:sz w:val="28"/>
              </w:rPr>
            </w:pPr>
          </w:p>
          <w:p w14:paraId="254EC17B" w14:textId="77777777" w:rsidR="006B435C" w:rsidRPr="00D61C18" w:rsidRDefault="006B435C" w:rsidP="002064CC">
            <w:pPr>
              <w:jc w:val="center"/>
              <w:rPr>
                <w:sz w:val="28"/>
              </w:rPr>
            </w:pPr>
          </w:p>
          <w:p w14:paraId="59615530" w14:textId="77777777" w:rsidR="006B435C" w:rsidRPr="00D61C18" w:rsidRDefault="006B435C" w:rsidP="002064CC">
            <w:pPr>
              <w:jc w:val="center"/>
              <w:rPr>
                <w:sz w:val="28"/>
              </w:rPr>
            </w:pPr>
            <w:r w:rsidRPr="00D61C18">
              <w:rPr>
                <w:noProof/>
                <w:sz w:val="28"/>
              </w:rPr>
              <mc:AlternateContent>
                <mc:Choice Requires="wps">
                  <w:drawing>
                    <wp:anchor distT="0" distB="0" distL="114300" distR="114300" simplePos="0" relativeHeight="251793408" behindDoc="0" locked="0" layoutInCell="1" allowOverlap="1" wp14:anchorId="06DD851B" wp14:editId="7B481514">
                      <wp:simplePos x="0" y="0"/>
                      <wp:positionH relativeFrom="column">
                        <wp:posOffset>-41910</wp:posOffset>
                      </wp:positionH>
                      <wp:positionV relativeFrom="paragraph">
                        <wp:posOffset>246967</wp:posOffset>
                      </wp:positionV>
                      <wp:extent cx="8168054" cy="0"/>
                      <wp:effectExtent l="0" t="0" r="23495" b="19050"/>
                      <wp:wrapNone/>
                      <wp:docPr id="44" name="Straight Connector 44"/>
                      <wp:cNvGraphicFramePr/>
                      <a:graphic xmlns:a="http://schemas.openxmlformats.org/drawingml/2006/main">
                        <a:graphicData uri="http://schemas.microsoft.com/office/word/2010/wordprocessingShape">
                          <wps:wsp>
                            <wps:cNvCnPr/>
                            <wps:spPr>
                              <a:xfrm>
                                <a:off x="0" y="0"/>
                                <a:ext cx="8168054"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620580DD" id="Straight Connector 44" o:spid="_x0000_s1026" style="position:absolute;z-index:251793408;visibility:visible;mso-wrap-style:square;mso-wrap-distance-left:9pt;mso-wrap-distance-top:0;mso-wrap-distance-right:9pt;mso-wrap-distance-bottom:0;mso-position-horizontal:absolute;mso-position-horizontal-relative:text;mso-position-vertical:absolute;mso-position-vertical-relative:text" from="-3.3pt,19.45pt" to="639.85pt,1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" strokecolor="#4472c4" strokeweight=".5pt">
                      <v:stroke joinstyle="miter"/>
                    </v:line>
                  </w:pict>
                </mc:Fallback>
              </mc:AlternateContent>
            </w:r>
          </w:p>
          <w:p w14:paraId="060E01EF" w14:textId="77777777" w:rsidR="006B435C" w:rsidRPr="00D61C18" w:rsidRDefault="006B435C" w:rsidP="002064CC">
            <w:pPr>
              <w:rPr>
                <w:sz w:val="28"/>
                <w:lang w:val="vi-VN"/>
              </w:rPr>
            </w:pPr>
            <w:r w:rsidRPr="00D61C18">
              <w:rPr>
                <w:sz w:val="28"/>
                <w:lang w:val="vi-VN"/>
              </w:rPr>
              <w:t>54</w:t>
            </w:r>
          </w:p>
        </w:tc>
        <w:tc>
          <w:tcPr>
            <w:tcW w:w="604" w:type="pct"/>
            <w:tcBorders>
              <w:top w:val="single" w:sz="4" w:space="0" w:color="auto"/>
              <w:left w:val="single" w:sz="4" w:space="0" w:color="auto"/>
              <w:bottom w:val="single" w:sz="4" w:space="0" w:color="auto"/>
              <w:right w:val="single" w:sz="4" w:space="0" w:color="auto"/>
            </w:tcBorders>
            <w:hideMark/>
          </w:tcPr>
          <w:p w14:paraId="626CEC16" w14:textId="77777777" w:rsidR="006B435C" w:rsidRPr="00D61C18" w:rsidRDefault="006B435C" w:rsidP="002064CC">
            <w:pPr>
              <w:pStyle w:val="TableParagraph"/>
              <w:rPr>
                <w:b/>
                <w:color w:val="FF0000"/>
                <w:sz w:val="28"/>
                <w:lang w:val="vi-VN"/>
              </w:rPr>
            </w:pPr>
          </w:p>
          <w:p w14:paraId="07AA0606" w14:textId="77777777" w:rsidR="006B435C" w:rsidRPr="00D61C18" w:rsidRDefault="006B435C" w:rsidP="002064CC">
            <w:pPr>
              <w:pStyle w:val="TableParagraph"/>
              <w:rPr>
                <w:b/>
                <w:color w:val="FF0000"/>
                <w:sz w:val="28"/>
                <w:lang w:val="vi-VN"/>
              </w:rPr>
            </w:pPr>
            <w:r w:rsidRPr="00D61C18">
              <w:rPr>
                <w:b/>
                <w:color w:val="FF0000"/>
                <w:sz w:val="28"/>
              </w:rPr>
              <w:t>Ôn tập chuẩn bị kiểm tra cuối HK2</w:t>
            </w:r>
          </w:p>
          <w:p w14:paraId="20B5DB97" w14:textId="77777777" w:rsidR="006B435C" w:rsidRPr="00D61C18" w:rsidRDefault="006B435C" w:rsidP="002064CC">
            <w:pPr>
              <w:pStyle w:val="TableParagraph"/>
              <w:rPr>
                <w:b/>
                <w:color w:val="FF0000"/>
                <w:sz w:val="28"/>
                <w:lang w:val="vi-VN"/>
              </w:rPr>
            </w:pPr>
          </w:p>
          <w:p w14:paraId="7BB5E74D" w14:textId="77777777" w:rsidR="006B435C" w:rsidRPr="00D61C18" w:rsidRDefault="006B435C" w:rsidP="002064CC">
            <w:pPr>
              <w:pStyle w:val="TableParagraph"/>
              <w:rPr>
                <w:b/>
                <w:color w:val="FF0000"/>
                <w:sz w:val="28"/>
                <w:lang w:val="vi-VN"/>
              </w:rPr>
            </w:pPr>
          </w:p>
          <w:p w14:paraId="0C775EB3" w14:textId="77777777" w:rsidR="006B435C" w:rsidRPr="00D61C18" w:rsidRDefault="006B435C" w:rsidP="002064CC">
            <w:pPr>
              <w:pStyle w:val="TableParagraph"/>
              <w:rPr>
                <w:b/>
                <w:color w:val="FF0000"/>
                <w:sz w:val="28"/>
                <w:lang w:val="vi-VN"/>
              </w:rPr>
            </w:pPr>
          </w:p>
          <w:p w14:paraId="5A78B7E4" w14:textId="77777777" w:rsidR="006B435C" w:rsidRPr="00D61C18" w:rsidRDefault="006B435C" w:rsidP="002064CC">
            <w:pPr>
              <w:pStyle w:val="TableParagraph"/>
              <w:rPr>
                <w:b/>
                <w:color w:val="FF0000"/>
                <w:sz w:val="28"/>
                <w:lang w:val="vi-VN"/>
              </w:rPr>
            </w:pPr>
          </w:p>
          <w:p w14:paraId="64338EE0" w14:textId="77777777" w:rsidR="006B435C" w:rsidRPr="00D61C18" w:rsidRDefault="006B435C" w:rsidP="002064CC">
            <w:pPr>
              <w:pStyle w:val="TableParagraph"/>
              <w:rPr>
                <w:b/>
                <w:color w:val="FF0000"/>
                <w:sz w:val="28"/>
                <w:lang w:val="vi-VN"/>
              </w:rPr>
            </w:pPr>
          </w:p>
          <w:p w14:paraId="28FD1A8B" w14:textId="77777777" w:rsidR="006B435C" w:rsidRPr="00D61C18" w:rsidRDefault="006B435C" w:rsidP="002064CC">
            <w:pPr>
              <w:pStyle w:val="TableParagraph"/>
              <w:rPr>
                <w:b/>
                <w:color w:val="FF0000"/>
                <w:sz w:val="28"/>
                <w:lang w:val="vi-VN"/>
              </w:rPr>
            </w:pPr>
          </w:p>
          <w:p w14:paraId="10F000F2" w14:textId="77777777" w:rsidR="006B435C" w:rsidRPr="00D61C18" w:rsidRDefault="006B435C" w:rsidP="002064CC">
            <w:pPr>
              <w:pStyle w:val="TableParagraph"/>
              <w:rPr>
                <w:b/>
                <w:color w:val="FF0000"/>
                <w:sz w:val="28"/>
                <w:lang w:val="vi-VN"/>
              </w:rPr>
            </w:pPr>
          </w:p>
          <w:p w14:paraId="6260EB1A" w14:textId="77777777" w:rsidR="006B435C" w:rsidRPr="00D61C18" w:rsidRDefault="006B435C" w:rsidP="002064CC">
            <w:pPr>
              <w:pStyle w:val="TableParagraph"/>
              <w:rPr>
                <w:b/>
                <w:color w:val="FF0000"/>
                <w:sz w:val="28"/>
                <w:lang w:val="vi-VN"/>
              </w:rPr>
            </w:pPr>
          </w:p>
          <w:p w14:paraId="3B281E36" w14:textId="77777777" w:rsidR="006B435C" w:rsidRPr="00D61C18" w:rsidRDefault="006B435C" w:rsidP="002064CC">
            <w:pPr>
              <w:pStyle w:val="TableParagraph"/>
              <w:rPr>
                <w:b/>
                <w:color w:val="FF0000"/>
                <w:sz w:val="28"/>
                <w:lang w:val="vi-VN"/>
              </w:rPr>
            </w:pPr>
          </w:p>
          <w:p w14:paraId="0D1BC853" w14:textId="77777777" w:rsidR="006B435C" w:rsidRPr="00D61C18" w:rsidRDefault="006B435C" w:rsidP="002064CC">
            <w:pPr>
              <w:pStyle w:val="TableParagraph"/>
              <w:rPr>
                <w:b/>
                <w:color w:val="FF0000"/>
                <w:sz w:val="28"/>
                <w:lang w:val="vi-VN"/>
              </w:rPr>
            </w:pPr>
          </w:p>
          <w:p w14:paraId="7DE0CF4C" w14:textId="77777777" w:rsidR="006B435C" w:rsidRPr="00D61C18" w:rsidRDefault="006B435C" w:rsidP="002064CC">
            <w:pPr>
              <w:pStyle w:val="TableParagraph"/>
              <w:rPr>
                <w:b/>
                <w:color w:val="FF0000"/>
                <w:sz w:val="28"/>
                <w:lang w:val="vi-VN"/>
              </w:rPr>
            </w:pPr>
          </w:p>
          <w:p w14:paraId="347D8AD3" w14:textId="77777777" w:rsidR="006B435C" w:rsidRPr="00D61C18" w:rsidRDefault="006B435C" w:rsidP="002064CC">
            <w:pPr>
              <w:pStyle w:val="TableParagraph"/>
              <w:rPr>
                <w:b/>
                <w:color w:val="FF0000"/>
                <w:sz w:val="28"/>
                <w:lang w:val="vi-VN"/>
              </w:rPr>
            </w:pPr>
          </w:p>
          <w:p w14:paraId="4F439000" w14:textId="77777777" w:rsidR="006B435C" w:rsidRPr="00D61C18" w:rsidRDefault="006B435C" w:rsidP="002064CC">
            <w:pPr>
              <w:pStyle w:val="TableParagraph"/>
              <w:rPr>
                <w:b/>
                <w:color w:val="FF0000"/>
                <w:sz w:val="28"/>
                <w:lang w:val="vi-VN"/>
              </w:rPr>
            </w:pPr>
          </w:p>
          <w:p w14:paraId="6DF8378C" w14:textId="77777777" w:rsidR="006B435C" w:rsidRPr="00D61C18" w:rsidRDefault="006B435C" w:rsidP="002064CC">
            <w:pPr>
              <w:pStyle w:val="TableParagraph"/>
              <w:rPr>
                <w:b/>
                <w:color w:val="FF0000"/>
                <w:sz w:val="28"/>
                <w:lang w:val="vi-VN"/>
              </w:rPr>
            </w:pPr>
          </w:p>
          <w:p w14:paraId="6677F71C" w14:textId="77777777" w:rsidR="006B435C" w:rsidRPr="00D61C18" w:rsidRDefault="006B435C" w:rsidP="002064CC">
            <w:pPr>
              <w:pStyle w:val="TableParagraph"/>
              <w:rPr>
                <w:b/>
                <w:color w:val="FF0000"/>
                <w:sz w:val="28"/>
                <w:lang w:val="vi-VN"/>
              </w:rPr>
            </w:pPr>
          </w:p>
          <w:p w14:paraId="234FD3C0" w14:textId="77777777" w:rsidR="006B435C" w:rsidRPr="00D61C18" w:rsidRDefault="006B435C" w:rsidP="002064CC">
            <w:pPr>
              <w:pStyle w:val="TableParagraph"/>
              <w:rPr>
                <w:b/>
                <w:color w:val="FF0000"/>
                <w:sz w:val="28"/>
                <w:lang w:val="vi-VN"/>
              </w:rPr>
            </w:pPr>
          </w:p>
          <w:p w14:paraId="487B39C7" w14:textId="77777777" w:rsidR="006B435C" w:rsidRPr="00D61C18" w:rsidRDefault="006B435C" w:rsidP="002064CC">
            <w:pPr>
              <w:pStyle w:val="TableParagraph"/>
              <w:rPr>
                <w:b/>
                <w:color w:val="FF0000"/>
                <w:sz w:val="28"/>
                <w:lang w:val="vi-VN"/>
              </w:rPr>
            </w:pPr>
          </w:p>
          <w:p w14:paraId="3A6456A5" w14:textId="77777777" w:rsidR="006B435C" w:rsidRPr="00D61C18" w:rsidRDefault="006B435C" w:rsidP="002064CC">
            <w:pPr>
              <w:pStyle w:val="TableParagraph"/>
              <w:rPr>
                <w:b/>
                <w:color w:val="FF0000"/>
                <w:sz w:val="28"/>
                <w:lang w:val="vi-VN"/>
              </w:rPr>
            </w:pPr>
          </w:p>
          <w:p w14:paraId="365CB921" w14:textId="77777777" w:rsidR="006B435C" w:rsidRPr="00D61C18" w:rsidRDefault="006B435C" w:rsidP="002064CC">
            <w:pPr>
              <w:pStyle w:val="TableParagraph"/>
              <w:rPr>
                <w:b/>
                <w:color w:val="FF0000"/>
                <w:sz w:val="28"/>
                <w:lang w:val="vi-VN"/>
              </w:rPr>
            </w:pPr>
          </w:p>
          <w:p w14:paraId="1E3701E1" w14:textId="77777777" w:rsidR="006B435C" w:rsidRPr="00D61C18" w:rsidRDefault="006B435C" w:rsidP="002064CC">
            <w:pPr>
              <w:pStyle w:val="TableParagraph"/>
              <w:rPr>
                <w:b/>
                <w:color w:val="FF0000"/>
                <w:sz w:val="28"/>
                <w:lang w:val="vi-VN"/>
              </w:rPr>
            </w:pPr>
          </w:p>
          <w:p w14:paraId="3F4FD4E1" w14:textId="77777777" w:rsidR="006B435C" w:rsidRPr="00D61C18" w:rsidRDefault="006B435C" w:rsidP="002064CC">
            <w:pPr>
              <w:pStyle w:val="TableParagraph"/>
              <w:rPr>
                <w:b/>
                <w:color w:val="FF0000"/>
                <w:sz w:val="28"/>
                <w:lang w:val="vi-VN"/>
              </w:rPr>
            </w:pPr>
          </w:p>
          <w:p w14:paraId="74A681CB" w14:textId="77777777" w:rsidR="006B435C" w:rsidRPr="00D61C18" w:rsidRDefault="006B435C" w:rsidP="002064CC">
            <w:pPr>
              <w:pStyle w:val="TableParagraph"/>
              <w:rPr>
                <w:b/>
                <w:color w:val="FF0000"/>
                <w:sz w:val="28"/>
                <w:lang w:val="vi-VN"/>
              </w:rPr>
            </w:pPr>
          </w:p>
          <w:p w14:paraId="32CE4295" w14:textId="77777777" w:rsidR="006B435C" w:rsidRPr="00D61C18" w:rsidRDefault="006B435C" w:rsidP="002064CC">
            <w:pPr>
              <w:pStyle w:val="TableParagraph"/>
              <w:rPr>
                <w:b/>
                <w:color w:val="FF0000"/>
                <w:sz w:val="28"/>
                <w:lang w:val="vi-VN"/>
              </w:rPr>
            </w:pPr>
          </w:p>
          <w:p w14:paraId="2DDD0F18" w14:textId="77777777" w:rsidR="006B435C" w:rsidRPr="00D61C18" w:rsidRDefault="006B435C" w:rsidP="002064CC">
            <w:pPr>
              <w:pStyle w:val="TableParagraph"/>
              <w:rPr>
                <w:b/>
                <w:color w:val="FF0000"/>
                <w:sz w:val="28"/>
                <w:lang w:val="en-US"/>
              </w:rPr>
            </w:pPr>
          </w:p>
          <w:p w14:paraId="1498D1B4" w14:textId="77777777" w:rsidR="006B435C" w:rsidRPr="00D61C18" w:rsidRDefault="006B435C" w:rsidP="002064CC">
            <w:pPr>
              <w:pStyle w:val="TableParagraph"/>
              <w:rPr>
                <w:b/>
                <w:color w:val="FF0000"/>
                <w:sz w:val="28"/>
                <w:lang w:val="en-US"/>
              </w:rPr>
            </w:pPr>
          </w:p>
          <w:p w14:paraId="45B1B2E4" w14:textId="77777777" w:rsidR="006B435C" w:rsidRPr="00D61C18" w:rsidRDefault="006B435C" w:rsidP="002064CC">
            <w:pPr>
              <w:pStyle w:val="TableParagraph"/>
              <w:rPr>
                <w:b/>
                <w:color w:val="FF0000"/>
                <w:sz w:val="28"/>
                <w:lang w:val="en-US"/>
              </w:rPr>
            </w:pPr>
          </w:p>
          <w:p w14:paraId="4D28C020" w14:textId="77777777" w:rsidR="006B435C" w:rsidRPr="00D61C18" w:rsidRDefault="006B435C" w:rsidP="002064CC">
            <w:pPr>
              <w:pStyle w:val="TableParagraph"/>
              <w:rPr>
                <w:b/>
                <w:color w:val="FF0000"/>
                <w:sz w:val="28"/>
                <w:lang w:val="en-US"/>
              </w:rPr>
            </w:pPr>
          </w:p>
          <w:p w14:paraId="2F5F69A9" w14:textId="77777777" w:rsidR="006B435C" w:rsidRPr="00D61C18" w:rsidRDefault="006B435C" w:rsidP="002064CC">
            <w:pPr>
              <w:pStyle w:val="TableParagraph"/>
              <w:rPr>
                <w:b/>
                <w:color w:val="FF0000"/>
                <w:sz w:val="28"/>
                <w:lang w:val="en-US"/>
              </w:rPr>
            </w:pPr>
          </w:p>
          <w:p w14:paraId="7A6550A8" w14:textId="77777777" w:rsidR="006B435C" w:rsidRPr="00D61C18" w:rsidRDefault="006B435C" w:rsidP="002064CC">
            <w:pPr>
              <w:pStyle w:val="TableParagraph"/>
              <w:rPr>
                <w:b/>
                <w:color w:val="FF0000"/>
                <w:sz w:val="28"/>
                <w:lang w:val="en-US"/>
              </w:rPr>
            </w:pPr>
          </w:p>
          <w:p w14:paraId="1BD43C30" w14:textId="77777777" w:rsidR="006B435C" w:rsidRPr="00D61C18" w:rsidRDefault="006B435C" w:rsidP="002064CC">
            <w:pPr>
              <w:pStyle w:val="TableParagraph"/>
              <w:rPr>
                <w:b/>
                <w:color w:val="FF0000"/>
                <w:sz w:val="28"/>
                <w:lang w:val="en-US"/>
              </w:rPr>
            </w:pPr>
          </w:p>
          <w:p w14:paraId="3815BA5B" w14:textId="77777777" w:rsidR="006B435C" w:rsidRPr="00D61C18" w:rsidRDefault="006B435C" w:rsidP="002064CC">
            <w:pPr>
              <w:pStyle w:val="TableParagraph"/>
              <w:rPr>
                <w:b/>
                <w:color w:val="FF0000"/>
                <w:sz w:val="28"/>
                <w:lang w:val="en-US"/>
              </w:rPr>
            </w:pPr>
          </w:p>
          <w:p w14:paraId="349B0263" w14:textId="77777777" w:rsidR="006B435C" w:rsidRPr="00D61C18" w:rsidRDefault="006B435C" w:rsidP="002064CC">
            <w:pPr>
              <w:pStyle w:val="TableParagraph"/>
              <w:rPr>
                <w:b/>
                <w:color w:val="FF0000"/>
                <w:sz w:val="28"/>
                <w:lang w:val="en-US"/>
              </w:rPr>
            </w:pPr>
          </w:p>
          <w:p w14:paraId="39B754D3" w14:textId="77777777" w:rsidR="006B435C" w:rsidRPr="00D61C18" w:rsidRDefault="006B435C" w:rsidP="002064CC">
            <w:pPr>
              <w:pStyle w:val="TableParagraph"/>
              <w:rPr>
                <w:b/>
                <w:color w:val="FF0000"/>
                <w:sz w:val="28"/>
                <w:lang w:val="en-US"/>
              </w:rPr>
            </w:pPr>
          </w:p>
          <w:p w14:paraId="493DF9B8" w14:textId="77777777" w:rsidR="006B435C" w:rsidRPr="00D61C18" w:rsidRDefault="006B435C" w:rsidP="002064CC">
            <w:pPr>
              <w:pStyle w:val="TableParagraph"/>
              <w:rPr>
                <w:b/>
                <w:color w:val="FF0000"/>
                <w:sz w:val="28"/>
                <w:lang w:val="en-US"/>
              </w:rPr>
            </w:pPr>
          </w:p>
          <w:p w14:paraId="69A1E43A" w14:textId="77777777" w:rsidR="006B435C" w:rsidRPr="00D61C18" w:rsidRDefault="006B435C" w:rsidP="002064CC">
            <w:pPr>
              <w:pStyle w:val="TableParagraph"/>
              <w:rPr>
                <w:b/>
                <w:color w:val="FF0000"/>
                <w:sz w:val="28"/>
                <w:lang w:val="en-US"/>
              </w:rPr>
            </w:pPr>
          </w:p>
          <w:p w14:paraId="02BD83DA" w14:textId="77777777" w:rsidR="006B435C" w:rsidRPr="00D61C18" w:rsidRDefault="006B435C" w:rsidP="002064CC">
            <w:pPr>
              <w:pStyle w:val="TableParagraph"/>
              <w:rPr>
                <w:b/>
                <w:color w:val="FF0000"/>
                <w:sz w:val="28"/>
                <w:lang w:val="en-US"/>
              </w:rPr>
            </w:pPr>
          </w:p>
          <w:p w14:paraId="3B78028F" w14:textId="77777777" w:rsidR="006B435C" w:rsidRPr="00D61C18" w:rsidRDefault="006B435C" w:rsidP="002064CC">
            <w:pPr>
              <w:pStyle w:val="TableParagraph"/>
              <w:rPr>
                <w:b/>
                <w:color w:val="FF0000"/>
                <w:sz w:val="28"/>
                <w:lang w:val="en-US"/>
              </w:rPr>
            </w:pPr>
          </w:p>
          <w:p w14:paraId="060702EB" w14:textId="77777777" w:rsidR="006B435C" w:rsidRPr="00D61C18" w:rsidRDefault="006B435C" w:rsidP="002064CC">
            <w:pPr>
              <w:pStyle w:val="TableParagraph"/>
              <w:rPr>
                <w:b/>
                <w:color w:val="FF0000"/>
                <w:sz w:val="28"/>
                <w:lang w:val="en-US"/>
              </w:rPr>
            </w:pPr>
          </w:p>
          <w:p w14:paraId="5607A91E" w14:textId="77777777" w:rsidR="006B435C" w:rsidRPr="00D61C18" w:rsidRDefault="006B435C" w:rsidP="002064CC">
            <w:pPr>
              <w:pStyle w:val="TableParagraph"/>
              <w:rPr>
                <w:b/>
                <w:color w:val="FF0000"/>
                <w:sz w:val="28"/>
                <w:lang w:val="en-US"/>
              </w:rPr>
            </w:pPr>
          </w:p>
          <w:p w14:paraId="7EEFC321" w14:textId="77777777" w:rsidR="006B435C" w:rsidRPr="00D61C18" w:rsidRDefault="006B435C" w:rsidP="002064CC">
            <w:pPr>
              <w:pStyle w:val="TableParagraph"/>
              <w:rPr>
                <w:b/>
                <w:color w:val="FF0000"/>
                <w:sz w:val="28"/>
              </w:rPr>
            </w:pPr>
            <w:r w:rsidRPr="00D61C18">
              <w:rPr>
                <w:b/>
                <w:color w:val="FF0000"/>
                <w:sz w:val="28"/>
              </w:rPr>
              <w:t>Kiểm tra cuối HK2</w:t>
            </w:r>
          </w:p>
        </w:tc>
        <w:tc>
          <w:tcPr>
            <w:tcW w:w="278" w:type="pct"/>
            <w:tcBorders>
              <w:top w:val="single" w:sz="4" w:space="0" w:color="auto"/>
              <w:left w:val="single" w:sz="4" w:space="0" w:color="auto"/>
              <w:bottom w:val="single" w:sz="4" w:space="0" w:color="auto"/>
              <w:right w:val="single" w:sz="4" w:space="0" w:color="auto"/>
            </w:tcBorders>
            <w:hideMark/>
          </w:tcPr>
          <w:p w14:paraId="4F1DC405" w14:textId="77777777" w:rsidR="006B435C" w:rsidRPr="00D61C18" w:rsidRDefault="006B435C" w:rsidP="002064CC">
            <w:pPr>
              <w:jc w:val="both"/>
              <w:rPr>
                <w:sz w:val="28"/>
                <w:lang w:val="vi-VN"/>
              </w:rPr>
            </w:pPr>
            <w:r w:rsidRPr="00D61C18">
              <w:rPr>
                <w:sz w:val="28"/>
                <w:lang w:val="vi-VN"/>
              </w:rPr>
              <w:t>1</w:t>
            </w:r>
          </w:p>
          <w:p w14:paraId="43F5D78C" w14:textId="77777777" w:rsidR="006B435C" w:rsidRPr="00D61C18" w:rsidRDefault="006B435C" w:rsidP="002064CC">
            <w:pPr>
              <w:jc w:val="both"/>
              <w:rPr>
                <w:sz w:val="28"/>
                <w:lang w:val="vi-VN"/>
              </w:rPr>
            </w:pPr>
          </w:p>
          <w:p w14:paraId="495AE6A2" w14:textId="77777777" w:rsidR="006B435C" w:rsidRPr="00D61C18" w:rsidRDefault="006B435C" w:rsidP="002064CC">
            <w:pPr>
              <w:jc w:val="both"/>
              <w:rPr>
                <w:sz w:val="28"/>
                <w:lang w:val="vi-VN"/>
              </w:rPr>
            </w:pPr>
          </w:p>
          <w:p w14:paraId="3F4EA759" w14:textId="77777777" w:rsidR="006B435C" w:rsidRPr="00D61C18" w:rsidRDefault="006B435C" w:rsidP="002064CC">
            <w:pPr>
              <w:jc w:val="both"/>
              <w:rPr>
                <w:sz w:val="28"/>
                <w:lang w:val="vi-VN"/>
              </w:rPr>
            </w:pPr>
          </w:p>
          <w:p w14:paraId="4776DAA5" w14:textId="77777777" w:rsidR="006B435C" w:rsidRPr="00D61C18" w:rsidRDefault="006B435C" w:rsidP="002064CC">
            <w:pPr>
              <w:jc w:val="both"/>
              <w:rPr>
                <w:sz w:val="28"/>
                <w:lang w:val="vi-VN"/>
              </w:rPr>
            </w:pPr>
          </w:p>
          <w:p w14:paraId="35AED990" w14:textId="77777777" w:rsidR="006B435C" w:rsidRPr="00D61C18" w:rsidRDefault="006B435C" w:rsidP="002064CC">
            <w:pPr>
              <w:jc w:val="both"/>
              <w:rPr>
                <w:sz w:val="28"/>
                <w:lang w:val="vi-VN"/>
              </w:rPr>
            </w:pPr>
          </w:p>
          <w:p w14:paraId="0FDD3930" w14:textId="77777777" w:rsidR="006B435C" w:rsidRPr="00D61C18" w:rsidRDefault="006B435C" w:rsidP="002064CC">
            <w:pPr>
              <w:jc w:val="both"/>
              <w:rPr>
                <w:sz w:val="28"/>
                <w:lang w:val="vi-VN"/>
              </w:rPr>
            </w:pPr>
          </w:p>
          <w:p w14:paraId="34E7B20B" w14:textId="77777777" w:rsidR="006B435C" w:rsidRPr="00D61C18" w:rsidRDefault="006B435C" w:rsidP="002064CC">
            <w:pPr>
              <w:jc w:val="both"/>
              <w:rPr>
                <w:sz w:val="28"/>
                <w:lang w:val="vi-VN"/>
              </w:rPr>
            </w:pPr>
          </w:p>
          <w:p w14:paraId="37A60E0A" w14:textId="77777777" w:rsidR="006B435C" w:rsidRPr="00D61C18" w:rsidRDefault="006B435C" w:rsidP="002064CC">
            <w:pPr>
              <w:jc w:val="both"/>
              <w:rPr>
                <w:sz w:val="28"/>
                <w:lang w:val="vi-VN"/>
              </w:rPr>
            </w:pPr>
          </w:p>
          <w:p w14:paraId="78755864" w14:textId="77777777" w:rsidR="006B435C" w:rsidRPr="00D61C18" w:rsidRDefault="006B435C" w:rsidP="002064CC">
            <w:pPr>
              <w:jc w:val="both"/>
              <w:rPr>
                <w:sz w:val="28"/>
                <w:lang w:val="vi-VN"/>
              </w:rPr>
            </w:pPr>
          </w:p>
          <w:p w14:paraId="48CCEE76" w14:textId="77777777" w:rsidR="006B435C" w:rsidRPr="00D61C18" w:rsidRDefault="006B435C" w:rsidP="002064CC">
            <w:pPr>
              <w:jc w:val="both"/>
              <w:rPr>
                <w:sz w:val="28"/>
                <w:lang w:val="vi-VN"/>
              </w:rPr>
            </w:pPr>
          </w:p>
          <w:p w14:paraId="78E501B3" w14:textId="77777777" w:rsidR="006B435C" w:rsidRPr="00D61C18" w:rsidRDefault="006B435C" w:rsidP="002064CC">
            <w:pPr>
              <w:jc w:val="both"/>
              <w:rPr>
                <w:sz w:val="28"/>
                <w:lang w:val="vi-VN"/>
              </w:rPr>
            </w:pPr>
          </w:p>
          <w:p w14:paraId="047F3242" w14:textId="77777777" w:rsidR="006B435C" w:rsidRPr="00D61C18" w:rsidRDefault="006B435C" w:rsidP="002064CC">
            <w:pPr>
              <w:jc w:val="both"/>
              <w:rPr>
                <w:sz w:val="28"/>
                <w:lang w:val="vi-VN"/>
              </w:rPr>
            </w:pPr>
          </w:p>
          <w:p w14:paraId="1EB7B5C4" w14:textId="77777777" w:rsidR="006B435C" w:rsidRPr="00D61C18" w:rsidRDefault="006B435C" w:rsidP="002064CC">
            <w:pPr>
              <w:jc w:val="both"/>
              <w:rPr>
                <w:sz w:val="28"/>
                <w:lang w:val="vi-VN"/>
              </w:rPr>
            </w:pPr>
          </w:p>
          <w:p w14:paraId="08C4E4FE" w14:textId="77777777" w:rsidR="006B435C" w:rsidRPr="00D61C18" w:rsidRDefault="006B435C" w:rsidP="002064CC">
            <w:pPr>
              <w:jc w:val="both"/>
              <w:rPr>
                <w:sz w:val="28"/>
                <w:lang w:val="vi-VN"/>
              </w:rPr>
            </w:pPr>
          </w:p>
          <w:p w14:paraId="04918E03" w14:textId="77777777" w:rsidR="006B435C" w:rsidRPr="00D61C18" w:rsidRDefault="006B435C" w:rsidP="002064CC">
            <w:pPr>
              <w:jc w:val="both"/>
              <w:rPr>
                <w:sz w:val="28"/>
                <w:lang w:val="vi-VN"/>
              </w:rPr>
            </w:pPr>
          </w:p>
          <w:p w14:paraId="5F01C33C" w14:textId="77777777" w:rsidR="006B435C" w:rsidRPr="00D61C18" w:rsidRDefault="006B435C" w:rsidP="002064CC">
            <w:pPr>
              <w:jc w:val="both"/>
              <w:rPr>
                <w:sz w:val="28"/>
                <w:lang w:val="vi-VN"/>
              </w:rPr>
            </w:pPr>
          </w:p>
          <w:p w14:paraId="61ABACD6" w14:textId="77777777" w:rsidR="006B435C" w:rsidRPr="00D61C18" w:rsidRDefault="006B435C" w:rsidP="002064CC">
            <w:pPr>
              <w:jc w:val="both"/>
              <w:rPr>
                <w:sz w:val="28"/>
                <w:lang w:val="vi-VN"/>
              </w:rPr>
            </w:pPr>
          </w:p>
          <w:p w14:paraId="121277FE" w14:textId="77777777" w:rsidR="006B435C" w:rsidRPr="00D61C18" w:rsidRDefault="006B435C" w:rsidP="002064CC">
            <w:pPr>
              <w:jc w:val="both"/>
              <w:rPr>
                <w:sz w:val="28"/>
                <w:lang w:val="vi-VN"/>
              </w:rPr>
            </w:pPr>
          </w:p>
          <w:p w14:paraId="6992147A" w14:textId="77777777" w:rsidR="006B435C" w:rsidRPr="00D61C18" w:rsidRDefault="006B435C" w:rsidP="002064CC">
            <w:pPr>
              <w:jc w:val="both"/>
              <w:rPr>
                <w:sz w:val="28"/>
                <w:lang w:val="vi-VN"/>
              </w:rPr>
            </w:pPr>
          </w:p>
          <w:p w14:paraId="242877EB" w14:textId="77777777" w:rsidR="006B435C" w:rsidRPr="00D61C18" w:rsidRDefault="006B435C" w:rsidP="002064CC">
            <w:pPr>
              <w:jc w:val="both"/>
              <w:rPr>
                <w:sz w:val="28"/>
                <w:lang w:val="vi-VN"/>
              </w:rPr>
            </w:pPr>
          </w:p>
          <w:p w14:paraId="3F8D45EB" w14:textId="77777777" w:rsidR="006B435C" w:rsidRPr="00D61C18" w:rsidRDefault="006B435C" w:rsidP="002064CC">
            <w:pPr>
              <w:jc w:val="both"/>
              <w:rPr>
                <w:sz w:val="28"/>
                <w:lang w:val="vi-VN"/>
              </w:rPr>
            </w:pPr>
          </w:p>
          <w:p w14:paraId="29C01027" w14:textId="77777777" w:rsidR="006B435C" w:rsidRPr="00D61C18" w:rsidRDefault="006B435C" w:rsidP="002064CC">
            <w:pPr>
              <w:jc w:val="both"/>
              <w:rPr>
                <w:sz w:val="28"/>
                <w:lang w:val="vi-VN"/>
              </w:rPr>
            </w:pPr>
          </w:p>
          <w:p w14:paraId="48388275" w14:textId="77777777" w:rsidR="006B435C" w:rsidRPr="00D61C18" w:rsidRDefault="006B435C" w:rsidP="002064CC">
            <w:pPr>
              <w:jc w:val="both"/>
              <w:rPr>
                <w:sz w:val="28"/>
                <w:lang w:val="vi-VN"/>
              </w:rPr>
            </w:pPr>
          </w:p>
          <w:p w14:paraId="3AF197A0" w14:textId="77777777" w:rsidR="006B435C" w:rsidRPr="00D61C18" w:rsidRDefault="006B435C" w:rsidP="002064CC">
            <w:pPr>
              <w:jc w:val="both"/>
              <w:rPr>
                <w:sz w:val="28"/>
                <w:lang w:val="vi-VN"/>
              </w:rPr>
            </w:pPr>
          </w:p>
          <w:p w14:paraId="615295C9" w14:textId="77777777" w:rsidR="006B435C" w:rsidRPr="00D61C18" w:rsidRDefault="006B435C" w:rsidP="002064CC">
            <w:pPr>
              <w:jc w:val="both"/>
              <w:rPr>
                <w:sz w:val="28"/>
                <w:lang w:val="vi-VN"/>
              </w:rPr>
            </w:pPr>
          </w:p>
          <w:p w14:paraId="384936DB" w14:textId="77777777" w:rsidR="006B435C" w:rsidRPr="00D61C18" w:rsidRDefault="006B435C" w:rsidP="002064CC">
            <w:pPr>
              <w:jc w:val="both"/>
              <w:rPr>
                <w:sz w:val="28"/>
                <w:lang w:val="vi-VN"/>
              </w:rPr>
            </w:pPr>
          </w:p>
          <w:p w14:paraId="6BCA4C8B" w14:textId="77777777" w:rsidR="006B435C" w:rsidRPr="00D61C18" w:rsidRDefault="006B435C" w:rsidP="002064CC">
            <w:pPr>
              <w:jc w:val="both"/>
              <w:rPr>
                <w:sz w:val="28"/>
                <w:lang w:val="vi-VN"/>
              </w:rPr>
            </w:pPr>
          </w:p>
          <w:p w14:paraId="4AE75A4B" w14:textId="77777777" w:rsidR="006B435C" w:rsidRPr="00D61C18" w:rsidRDefault="006B435C" w:rsidP="002064CC">
            <w:pPr>
              <w:jc w:val="both"/>
              <w:rPr>
                <w:sz w:val="28"/>
                <w:lang w:val="vi-VN"/>
              </w:rPr>
            </w:pPr>
          </w:p>
          <w:p w14:paraId="287FDB5F" w14:textId="77777777" w:rsidR="006B435C" w:rsidRPr="00D61C18" w:rsidRDefault="006B435C" w:rsidP="002064CC">
            <w:pPr>
              <w:jc w:val="both"/>
              <w:rPr>
                <w:sz w:val="28"/>
                <w:lang w:val="vi-VN"/>
              </w:rPr>
            </w:pPr>
          </w:p>
          <w:p w14:paraId="4C0F831C" w14:textId="77777777" w:rsidR="006B435C" w:rsidRPr="00D61C18" w:rsidRDefault="006B435C" w:rsidP="002064CC">
            <w:pPr>
              <w:jc w:val="both"/>
              <w:rPr>
                <w:sz w:val="28"/>
                <w:lang w:val="vi-VN"/>
              </w:rPr>
            </w:pPr>
          </w:p>
          <w:p w14:paraId="0A259A79" w14:textId="77777777" w:rsidR="006B435C" w:rsidRPr="00D61C18" w:rsidRDefault="006B435C" w:rsidP="002064CC">
            <w:pPr>
              <w:jc w:val="both"/>
              <w:rPr>
                <w:sz w:val="28"/>
                <w:lang w:val="vi-VN"/>
              </w:rPr>
            </w:pPr>
          </w:p>
          <w:p w14:paraId="5FA3CA81" w14:textId="77777777" w:rsidR="006B435C" w:rsidRPr="00D61C18" w:rsidRDefault="006B435C" w:rsidP="002064CC">
            <w:pPr>
              <w:jc w:val="both"/>
              <w:rPr>
                <w:sz w:val="28"/>
              </w:rPr>
            </w:pPr>
            <w:r w:rsidRPr="00D61C18">
              <w:rPr>
                <w:sz w:val="28"/>
              </w:rPr>
              <w:t>1</w:t>
            </w:r>
          </w:p>
          <w:p w14:paraId="299C99B2" w14:textId="77777777" w:rsidR="006B435C" w:rsidRPr="00D61C18" w:rsidRDefault="006B435C" w:rsidP="002064CC">
            <w:pPr>
              <w:jc w:val="both"/>
              <w:rPr>
                <w:sz w:val="28"/>
              </w:rPr>
            </w:pPr>
          </w:p>
        </w:tc>
        <w:tc>
          <w:tcPr>
            <w:tcW w:w="264" w:type="pct"/>
            <w:gridSpan w:val="2"/>
            <w:tcBorders>
              <w:top w:val="single" w:sz="4" w:space="0" w:color="auto"/>
              <w:left w:val="single" w:sz="4" w:space="0" w:color="auto"/>
              <w:bottom w:val="single" w:sz="4" w:space="0" w:color="auto"/>
              <w:right w:val="single" w:sz="4" w:space="0" w:color="auto"/>
            </w:tcBorders>
            <w:hideMark/>
          </w:tcPr>
          <w:p w14:paraId="77C10B8A" w14:textId="77777777" w:rsidR="006B435C" w:rsidRPr="00D61C18" w:rsidRDefault="006B435C" w:rsidP="002064CC">
            <w:pPr>
              <w:jc w:val="both"/>
              <w:rPr>
                <w:sz w:val="28"/>
                <w:lang w:val="vi-VN"/>
              </w:rPr>
            </w:pPr>
            <w:r w:rsidRPr="00D61C18">
              <w:rPr>
                <w:sz w:val="28"/>
                <w:lang w:val="vi-VN"/>
              </w:rPr>
              <w:t>69</w:t>
            </w:r>
          </w:p>
          <w:p w14:paraId="43E4B115" w14:textId="77777777" w:rsidR="006B435C" w:rsidRPr="00D61C18" w:rsidRDefault="006B435C" w:rsidP="002064CC">
            <w:pPr>
              <w:jc w:val="both"/>
              <w:rPr>
                <w:sz w:val="28"/>
                <w:lang w:val="vi-VN"/>
              </w:rPr>
            </w:pPr>
          </w:p>
          <w:p w14:paraId="376A4786" w14:textId="77777777" w:rsidR="006B435C" w:rsidRPr="00D61C18" w:rsidRDefault="006B435C" w:rsidP="002064CC">
            <w:pPr>
              <w:jc w:val="both"/>
              <w:rPr>
                <w:sz w:val="28"/>
                <w:lang w:val="vi-VN"/>
              </w:rPr>
            </w:pPr>
          </w:p>
          <w:p w14:paraId="0346B1CE" w14:textId="77777777" w:rsidR="006B435C" w:rsidRPr="00D61C18" w:rsidRDefault="006B435C" w:rsidP="002064CC">
            <w:pPr>
              <w:jc w:val="both"/>
              <w:rPr>
                <w:sz w:val="28"/>
                <w:lang w:val="vi-VN"/>
              </w:rPr>
            </w:pPr>
          </w:p>
          <w:p w14:paraId="4A1FE24F" w14:textId="77777777" w:rsidR="006B435C" w:rsidRPr="00D61C18" w:rsidRDefault="006B435C" w:rsidP="002064CC">
            <w:pPr>
              <w:jc w:val="both"/>
              <w:rPr>
                <w:sz w:val="28"/>
                <w:lang w:val="vi-VN"/>
              </w:rPr>
            </w:pPr>
          </w:p>
          <w:p w14:paraId="4439CC90" w14:textId="77777777" w:rsidR="006B435C" w:rsidRPr="00D61C18" w:rsidRDefault="006B435C" w:rsidP="002064CC">
            <w:pPr>
              <w:jc w:val="both"/>
              <w:rPr>
                <w:sz w:val="28"/>
                <w:lang w:val="vi-VN"/>
              </w:rPr>
            </w:pPr>
          </w:p>
          <w:p w14:paraId="78699550" w14:textId="77777777" w:rsidR="006B435C" w:rsidRPr="00D61C18" w:rsidRDefault="006B435C" w:rsidP="002064CC">
            <w:pPr>
              <w:jc w:val="both"/>
              <w:rPr>
                <w:sz w:val="28"/>
                <w:lang w:val="vi-VN"/>
              </w:rPr>
            </w:pPr>
          </w:p>
          <w:p w14:paraId="05921893" w14:textId="77777777" w:rsidR="006B435C" w:rsidRPr="00D61C18" w:rsidRDefault="006B435C" w:rsidP="002064CC">
            <w:pPr>
              <w:jc w:val="both"/>
              <w:rPr>
                <w:sz w:val="28"/>
                <w:lang w:val="vi-VN"/>
              </w:rPr>
            </w:pPr>
          </w:p>
          <w:p w14:paraId="50C57247" w14:textId="77777777" w:rsidR="006B435C" w:rsidRPr="00D61C18" w:rsidRDefault="006B435C" w:rsidP="002064CC">
            <w:pPr>
              <w:jc w:val="both"/>
              <w:rPr>
                <w:sz w:val="28"/>
                <w:lang w:val="vi-VN"/>
              </w:rPr>
            </w:pPr>
          </w:p>
          <w:p w14:paraId="41BDF472" w14:textId="77777777" w:rsidR="006B435C" w:rsidRPr="00D61C18" w:rsidRDefault="006B435C" w:rsidP="002064CC">
            <w:pPr>
              <w:jc w:val="both"/>
              <w:rPr>
                <w:sz w:val="28"/>
                <w:lang w:val="vi-VN"/>
              </w:rPr>
            </w:pPr>
          </w:p>
          <w:p w14:paraId="2F578D69" w14:textId="77777777" w:rsidR="006B435C" w:rsidRPr="00D61C18" w:rsidRDefault="006B435C" w:rsidP="002064CC">
            <w:pPr>
              <w:jc w:val="both"/>
              <w:rPr>
                <w:sz w:val="28"/>
                <w:lang w:val="vi-VN"/>
              </w:rPr>
            </w:pPr>
          </w:p>
          <w:p w14:paraId="4CD8C05F" w14:textId="77777777" w:rsidR="006B435C" w:rsidRPr="00D61C18" w:rsidRDefault="006B435C" w:rsidP="002064CC">
            <w:pPr>
              <w:jc w:val="both"/>
              <w:rPr>
                <w:sz w:val="28"/>
                <w:lang w:val="vi-VN"/>
              </w:rPr>
            </w:pPr>
          </w:p>
          <w:p w14:paraId="3258E470" w14:textId="77777777" w:rsidR="006B435C" w:rsidRPr="00D61C18" w:rsidRDefault="006B435C" w:rsidP="002064CC">
            <w:pPr>
              <w:jc w:val="both"/>
              <w:rPr>
                <w:sz w:val="28"/>
                <w:lang w:val="vi-VN"/>
              </w:rPr>
            </w:pPr>
          </w:p>
          <w:p w14:paraId="1740740F" w14:textId="77777777" w:rsidR="006B435C" w:rsidRPr="00D61C18" w:rsidRDefault="006B435C" w:rsidP="002064CC">
            <w:pPr>
              <w:jc w:val="both"/>
              <w:rPr>
                <w:sz w:val="28"/>
                <w:lang w:val="vi-VN"/>
              </w:rPr>
            </w:pPr>
          </w:p>
          <w:p w14:paraId="1EB10EFC" w14:textId="77777777" w:rsidR="006B435C" w:rsidRPr="00D61C18" w:rsidRDefault="006B435C" w:rsidP="002064CC">
            <w:pPr>
              <w:jc w:val="both"/>
              <w:rPr>
                <w:sz w:val="28"/>
                <w:lang w:val="vi-VN"/>
              </w:rPr>
            </w:pPr>
          </w:p>
          <w:p w14:paraId="0998A17B" w14:textId="77777777" w:rsidR="006B435C" w:rsidRPr="00D61C18" w:rsidRDefault="006B435C" w:rsidP="002064CC">
            <w:pPr>
              <w:jc w:val="both"/>
              <w:rPr>
                <w:sz w:val="28"/>
                <w:lang w:val="vi-VN"/>
              </w:rPr>
            </w:pPr>
          </w:p>
          <w:p w14:paraId="3F77AD8C" w14:textId="77777777" w:rsidR="006B435C" w:rsidRPr="00D61C18" w:rsidRDefault="006B435C" w:rsidP="002064CC">
            <w:pPr>
              <w:jc w:val="both"/>
              <w:rPr>
                <w:sz w:val="28"/>
                <w:lang w:val="vi-VN"/>
              </w:rPr>
            </w:pPr>
          </w:p>
          <w:p w14:paraId="6D49A0BC" w14:textId="77777777" w:rsidR="006B435C" w:rsidRPr="00D61C18" w:rsidRDefault="006B435C" w:rsidP="002064CC">
            <w:pPr>
              <w:jc w:val="both"/>
              <w:rPr>
                <w:sz w:val="28"/>
                <w:lang w:val="vi-VN"/>
              </w:rPr>
            </w:pPr>
          </w:p>
          <w:p w14:paraId="3CA83413" w14:textId="77777777" w:rsidR="006B435C" w:rsidRPr="00D61C18" w:rsidRDefault="006B435C" w:rsidP="002064CC">
            <w:pPr>
              <w:jc w:val="both"/>
              <w:rPr>
                <w:sz w:val="28"/>
                <w:lang w:val="vi-VN"/>
              </w:rPr>
            </w:pPr>
          </w:p>
          <w:p w14:paraId="1BE28669" w14:textId="77777777" w:rsidR="006B435C" w:rsidRPr="00D61C18" w:rsidRDefault="006B435C" w:rsidP="002064CC">
            <w:pPr>
              <w:jc w:val="both"/>
              <w:rPr>
                <w:sz w:val="28"/>
                <w:lang w:val="vi-VN"/>
              </w:rPr>
            </w:pPr>
          </w:p>
          <w:p w14:paraId="5C4B24E3" w14:textId="77777777" w:rsidR="006B435C" w:rsidRPr="00D61C18" w:rsidRDefault="006B435C" w:rsidP="002064CC">
            <w:pPr>
              <w:jc w:val="both"/>
              <w:rPr>
                <w:sz w:val="28"/>
                <w:lang w:val="vi-VN"/>
              </w:rPr>
            </w:pPr>
          </w:p>
          <w:p w14:paraId="49D301E4" w14:textId="77777777" w:rsidR="006B435C" w:rsidRPr="00D61C18" w:rsidRDefault="006B435C" w:rsidP="002064CC">
            <w:pPr>
              <w:jc w:val="both"/>
              <w:rPr>
                <w:sz w:val="28"/>
                <w:lang w:val="vi-VN"/>
              </w:rPr>
            </w:pPr>
          </w:p>
          <w:p w14:paraId="3EFC511C" w14:textId="77777777" w:rsidR="006B435C" w:rsidRPr="00D61C18" w:rsidRDefault="006B435C" w:rsidP="002064CC">
            <w:pPr>
              <w:jc w:val="both"/>
              <w:rPr>
                <w:sz w:val="28"/>
                <w:lang w:val="vi-VN"/>
              </w:rPr>
            </w:pPr>
          </w:p>
          <w:p w14:paraId="70C06B5F" w14:textId="77777777" w:rsidR="006B435C" w:rsidRPr="00D61C18" w:rsidRDefault="006B435C" w:rsidP="002064CC">
            <w:pPr>
              <w:jc w:val="both"/>
              <w:rPr>
                <w:sz w:val="28"/>
                <w:lang w:val="vi-VN"/>
              </w:rPr>
            </w:pPr>
          </w:p>
          <w:p w14:paraId="20E4114D" w14:textId="77777777" w:rsidR="006B435C" w:rsidRPr="00D61C18" w:rsidRDefault="006B435C" w:rsidP="002064CC">
            <w:pPr>
              <w:jc w:val="both"/>
              <w:rPr>
                <w:sz w:val="28"/>
                <w:lang w:val="vi-VN"/>
              </w:rPr>
            </w:pPr>
          </w:p>
          <w:p w14:paraId="68787F20" w14:textId="77777777" w:rsidR="006B435C" w:rsidRPr="00D61C18" w:rsidRDefault="006B435C" w:rsidP="002064CC">
            <w:pPr>
              <w:jc w:val="both"/>
              <w:rPr>
                <w:sz w:val="28"/>
                <w:lang w:val="vi-VN"/>
              </w:rPr>
            </w:pPr>
          </w:p>
          <w:p w14:paraId="71B1EBC1" w14:textId="77777777" w:rsidR="006B435C" w:rsidRPr="00D61C18" w:rsidRDefault="006B435C" w:rsidP="002064CC">
            <w:pPr>
              <w:jc w:val="both"/>
              <w:rPr>
                <w:sz w:val="28"/>
                <w:lang w:val="vi-VN"/>
              </w:rPr>
            </w:pPr>
          </w:p>
          <w:p w14:paraId="51AE31FD" w14:textId="77777777" w:rsidR="006B435C" w:rsidRPr="00D61C18" w:rsidRDefault="006B435C" w:rsidP="002064CC">
            <w:pPr>
              <w:jc w:val="both"/>
              <w:rPr>
                <w:sz w:val="28"/>
                <w:lang w:val="vi-VN"/>
              </w:rPr>
            </w:pPr>
          </w:p>
          <w:p w14:paraId="22C09FE3" w14:textId="77777777" w:rsidR="006B435C" w:rsidRPr="00D61C18" w:rsidRDefault="006B435C" w:rsidP="002064CC">
            <w:pPr>
              <w:jc w:val="both"/>
              <w:rPr>
                <w:sz w:val="28"/>
                <w:lang w:val="vi-VN"/>
              </w:rPr>
            </w:pPr>
          </w:p>
          <w:p w14:paraId="52C28D4C" w14:textId="77777777" w:rsidR="006B435C" w:rsidRPr="00D61C18" w:rsidRDefault="006B435C" w:rsidP="002064CC">
            <w:pPr>
              <w:jc w:val="both"/>
              <w:rPr>
                <w:sz w:val="28"/>
                <w:lang w:val="vi-VN"/>
              </w:rPr>
            </w:pPr>
          </w:p>
          <w:p w14:paraId="0CB3818B" w14:textId="77777777" w:rsidR="006B435C" w:rsidRPr="00D61C18" w:rsidRDefault="006B435C" w:rsidP="002064CC">
            <w:pPr>
              <w:jc w:val="both"/>
              <w:rPr>
                <w:sz w:val="28"/>
                <w:lang w:val="vi-VN"/>
              </w:rPr>
            </w:pPr>
          </w:p>
          <w:p w14:paraId="5D7D584F" w14:textId="77777777" w:rsidR="006B435C" w:rsidRPr="00D61C18" w:rsidRDefault="006B435C" w:rsidP="002064CC">
            <w:pPr>
              <w:jc w:val="both"/>
              <w:rPr>
                <w:sz w:val="28"/>
                <w:lang w:val="vi-VN"/>
              </w:rPr>
            </w:pPr>
          </w:p>
          <w:p w14:paraId="2CB1ABFD" w14:textId="77777777" w:rsidR="006B435C" w:rsidRPr="00D61C18" w:rsidRDefault="006B435C" w:rsidP="002064CC">
            <w:pPr>
              <w:jc w:val="both"/>
              <w:rPr>
                <w:sz w:val="28"/>
              </w:rPr>
            </w:pPr>
            <w:r w:rsidRPr="00D61C18">
              <w:rPr>
                <w:sz w:val="28"/>
              </w:rPr>
              <w:t>70</w:t>
            </w:r>
          </w:p>
          <w:p w14:paraId="371FC1DB" w14:textId="77777777" w:rsidR="006B435C" w:rsidRPr="00D61C18" w:rsidRDefault="006B435C" w:rsidP="002064CC">
            <w:pPr>
              <w:jc w:val="both"/>
              <w:rPr>
                <w:sz w:val="28"/>
              </w:rPr>
            </w:pPr>
          </w:p>
          <w:p w14:paraId="585CCA32" w14:textId="77777777" w:rsidR="006B435C" w:rsidRPr="00D61C18" w:rsidRDefault="006B435C" w:rsidP="002064CC">
            <w:pPr>
              <w:jc w:val="both"/>
              <w:rPr>
                <w:sz w:val="28"/>
              </w:rPr>
            </w:pPr>
          </w:p>
          <w:p w14:paraId="7AC5BF9F" w14:textId="77777777" w:rsidR="006B435C" w:rsidRPr="00D61C18" w:rsidRDefault="006B435C" w:rsidP="002064CC">
            <w:pPr>
              <w:jc w:val="both"/>
              <w:rPr>
                <w:sz w:val="28"/>
              </w:rPr>
            </w:pPr>
          </w:p>
          <w:p w14:paraId="0F552057" w14:textId="77777777" w:rsidR="006B435C" w:rsidRPr="00D61C18" w:rsidRDefault="006B435C" w:rsidP="002064CC">
            <w:pPr>
              <w:jc w:val="both"/>
              <w:rPr>
                <w:sz w:val="28"/>
              </w:rPr>
            </w:pPr>
          </w:p>
          <w:p w14:paraId="4FC65A88" w14:textId="77777777" w:rsidR="006B435C" w:rsidRPr="00D61C18" w:rsidRDefault="006B435C" w:rsidP="002064CC">
            <w:pPr>
              <w:jc w:val="both"/>
              <w:rPr>
                <w:sz w:val="28"/>
              </w:rPr>
            </w:pPr>
          </w:p>
          <w:p w14:paraId="078C04B4" w14:textId="77777777" w:rsidR="006B435C" w:rsidRPr="00D61C18" w:rsidRDefault="006B435C" w:rsidP="002064CC">
            <w:pPr>
              <w:jc w:val="both"/>
              <w:rPr>
                <w:sz w:val="28"/>
              </w:rPr>
            </w:pPr>
          </w:p>
          <w:p w14:paraId="219D1315" w14:textId="77777777" w:rsidR="006B435C" w:rsidRPr="00D61C18" w:rsidRDefault="006B435C" w:rsidP="002064CC">
            <w:pPr>
              <w:jc w:val="both"/>
              <w:rPr>
                <w:sz w:val="28"/>
              </w:rPr>
            </w:pPr>
          </w:p>
          <w:p w14:paraId="21F1CE1E" w14:textId="77777777" w:rsidR="006B435C" w:rsidRPr="00D61C18" w:rsidRDefault="006B435C" w:rsidP="002064CC">
            <w:pPr>
              <w:jc w:val="both"/>
              <w:rPr>
                <w:sz w:val="28"/>
              </w:rPr>
            </w:pPr>
          </w:p>
          <w:p w14:paraId="547D254C" w14:textId="77777777" w:rsidR="006B435C" w:rsidRPr="00D61C18" w:rsidRDefault="006B435C" w:rsidP="002064CC">
            <w:pPr>
              <w:jc w:val="both"/>
              <w:rPr>
                <w:sz w:val="28"/>
              </w:rPr>
            </w:pPr>
          </w:p>
          <w:p w14:paraId="600CAAA0" w14:textId="77777777" w:rsidR="006B435C" w:rsidRPr="00D61C18" w:rsidRDefault="006B435C" w:rsidP="002064CC">
            <w:pPr>
              <w:jc w:val="both"/>
              <w:rPr>
                <w:sz w:val="28"/>
              </w:rPr>
            </w:pPr>
          </w:p>
          <w:p w14:paraId="60FAAA0B" w14:textId="77777777" w:rsidR="006B435C" w:rsidRPr="00D61C18" w:rsidRDefault="006B435C" w:rsidP="002064CC">
            <w:pPr>
              <w:jc w:val="both"/>
              <w:rPr>
                <w:sz w:val="28"/>
              </w:rPr>
            </w:pPr>
          </w:p>
          <w:p w14:paraId="0B5A53BF" w14:textId="77777777" w:rsidR="006B435C" w:rsidRPr="00D61C18" w:rsidRDefault="006B435C" w:rsidP="002064CC">
            <w:pPr>
              <w:jc w:val="both"/>
              <w:rPr>
                <w:sz w:val="28"/>
              </w:rPr>
            </w:pPr>
          </w:p>
          <w:p w14:paraId="234B8182" w14:textId="77777777" w:rsidR="006B435C" w:rsidRPr="00D61C18" w:rsidRDefault="006B435C" w:rsidP="002064CC">
            <w:pPr>
              <w:jc w:val="both"/>
              <w:rPr>
                <w:sz w:val="28"/>
              </w:rPr>
            </w:pPr>
            <w:r w:rsidRPr="00D61C18">
              <w:rPr>
                <w:noProof/>
                <w:sz w:val="28"/>
              </w:rPr>
              <mc:AlternateContent>
                <mc:Choice Requires="wps">
                  <w:drawing>
                    <wp:anchor distT="0" distB="0" distL="114300" distR="114300" simplePos="0" relativeHeight="251792384" behindDoc="0" locked="0" layoutInCell="1" allowOverlap="1" wp14:anchorId="175D89EB" wp14:editId="7A80B457">
                      <wp:simplePos x="0" y="0"/>
                      <wp:positionH relativeFrom="column">
                        <wp:posOffset>-65014</wp:posOffset>
                      </wp:positionH>
                      <wp:positionV relativeFrom="paragraph">
                        <wp:posOffset>225034</wp:posOffset>
                      </wp:positionV>
                      <wp:extent cx="6286500" cy="0"/>
                      <wp:effectExtent l="0" t="0" r="19050" b="19050"/>
                      <wp:wrapNone/>
                      <wp:docPr id="43" name="Straight Connector 43"/>
                      <wp:cNvGraphicFramePr/>
                      <a:graphic xmlns:a="http://schemas.openxmlformats.org/drawingml/2006/main">
                        <a:graphicData uri="http://schemas.microsoft.com/office/word/2010/wordprocessingShape">
                          <wps:wsp>
                            <wps:cNvCnPr/>
                            <wps:spPr>
                              <a:xfrm>
                                <a:off x="0" y="0"/>
                                <a:ext cx="6286500" cy="0"/>
                              </a:xfrm>
                              <a:prstGeom prst="line">
                                <a:avLst/>
                              </a:prstGeom>
                              <a:noFill/>
                              <a:ln w="6350" cap="flat" cmpd="sng" algn="ctr">
                                <a:solidFill>
                                  <a:srgbClr val="4472C4"/>
                                </a:solidFill>
                                <a:prstDash val="solid"/>
                                <a:miter lim="800000"/>
                              </a:ln>
                              <a:effectLst/>
                            </wps:spPr>
                            <wps:bodyPr/>
                          </wps:wsp>
                        </a:graphicData>
                      </a:graphic>
                    </wp:anchor>
                  </w:drawing>
                </mc:Choice>
                <mc:Fallback>
                  <w:pict>
                    <v:line w14:anchorId="6595A9AF" id="Straight Connector 43" o:spid="_x0000_s1026" style="position:absolute;z-index:251792384;visibility:visible;mso-wrap-style:square;mso-wrap-distance-left:9pt;mso-wrap-distance-top:0;mso-wrap-distance-right:9pt;mso-wrap-distance-bottom:0;mso-position-horizontal:absolute;mso-position-horizontal-relative:text;mso-position-vertical:absolute;mso-position-vertical-relative:text" from="-5.1pt,17.7pt" to="489.9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" strokecolor="#4472c4" strokeweight=".5pt">
                      <v:stroke joinstyle="miter"/>
                    </v:line>
                  </w:pict>
                </mc:Fallback>
              </mc:AlternateContent>
            </w:r>
          </w:p>
          <w:p w14:paraId="22B417C5" w14:textId="77777777" w:rsidR="006B435C" w:rsidRPr="00D61C18" w:rsidRDefault="006B435C" w:rsidP="002064CC">
            <w:pPr>
              <w:jc w:val="both"/>
              <w:rPr>
                <w:sz w:val="28"/>
              </w:rPr>
            </w:pPr>
            <w:r w:rsidRPr="00D61C18">
              <w:rPr>
                <w:sz w:val="28"/>
              </w:rPr>
              <w:t>TC</w:t>
            </w:r>
          </w:p>
          <w:p w14:paraId="7200953D" w14:textId="77777777" w:rsidR="006B435C" w:rsidRPr="00D61C18" w:rsidRDefault="006B435C" w:rsidP="002064CC">
            <w:pPr>
              <w:jc w:val="both"/>
              <w:rPr>
                <w:sz w:val="28"/>
              </w:rPr>
            </w:pPr>
            <w:r w:rsidRPr="00D61C18">
              <w:rPr>
                <w:sz w:val="28"/>
              </w:rPr>
              <w:t>35</w:t>
            </w:r>
          </w:p>
        </w:tc>
        <w:tc>
          <w:tcPr>
            <w:tcW w:w="1195" w:type="pct"/>
            <w:gridSpan w:val="2"/>
            <w:tcBorders>
              <w:top w:val="single" w:sz="4" w:space="0" w:color="auto"/>
              <w:left w:val="single" w:sz="4" w:space="0" w:color="auto"/>
              <w:bottom w:val="single" w:sz="4" w:space="0" w:color="auto"/>
              <w:right w:val="single" w:sz="4" w:space="0" w:color="auto"/>
            </w:tcBorders>
            <w:hideMark/>
          </w:tcPr>
          <w:p w14:paraId="1B6A399A" w14:textId="77777777" w:rsidR="006B435C" w:rsidRPr="00D61C18" w:rsidRDefault="006B435C" w:rsidP="002064CC">
            <w:pPr>
              <w:tabs>
                <w:tab w:val="left" w:pos="342"/>
              </w:tabs>
              <w:rPr>
                <w:sz w:val="28"/>
                <w:lang w:val="it-IT"/>
              </w:rPr>
            </w:pPr>
            <w:r w:rsidRPr="00D61C18">
              <w:rPr>
                <w:sz w:val="28"/>
                <w:lang w:val="it-IT"/>
              </w:rPr>
              <w:t>Nắm được kiến thức cơ bản của chương IV, V, VI, VII:</w:t>
            </w:r>
          </w:p>
          <w:p w14:paraId="553086E9" w14:textId="77777777" w:rsidR="006B435C" w:rsidRPr="00D61C18" w:rsidRDefault="006B435C" w:rsidP="002064CC">
            <w:pPr>
              <w:tabs>
                <w:tab w:val="left" w:pos="342"/>
              </w:tabs>
              <w:rPr>
                <w:sz w:val="28"/>
                <w:lang w:val="it-IT"/>
              </w:rPr>
            </w:pPr>
            <w:r w:rsidRPr="00D61C18">
              <w:rPr>
                <w:sz w:val="28"/>
                <w:lang w:val="it-IT"/>
              </w:rPr>
              <w:t>+ Các định nghĩa, định luật, tính chất, cách xác định đại lượng bằng 2 cách định tính và định lượng.</w:t>
            </w:r>
          </w:p>
          <w:p w14:paraId="41B47ACD" w14:textId="77777777" w:rsidR="006B435C" w:rsidRPr="00D61C18" w:rsidRDefault="006B435C" w:rsidP="002064CC">
            <w:pPr>
              <w:tabs>
                <w:tab w:val="left" w:pos="342"/>
              </w:tabs>
              <w:rPr>
                <w:sz w:val="28"/>
                <w:lang w:val="it-IT"/>
              </w:rPr>
            </w:pPr>
            <w:r w:rsidRPr="00D61C18">
              <w:rPr>
                <w:sz w:val="28"/>
                <w:lang w:val="it-IT"/>
              </w:rPr>
              <w:t>+ Biết cs hơn kiến thức vật lý học trong đời sống hằng ngày.</w:t>
            </w:r>
          </w:p>
          <w:p w14:paraId="43D7E25D" w14:textId="77777777" w:rsidR="006B435C" w:rsidRPr="00D61C18" w:rsidRDefault="006B435C" w:rsidP="002064CC">
            <w:pPr>
              <w:tabs>
                <w:tab w:val="left" w:pos="342"/>
              </w:tabs>
              <w:rPr>
                <w:bCs/>
                <w:iCs/>
                <w:sz w:val="28"/>
                <w:lang w:val="it-IT"/>
              </w:rPr>
            </w:pPr>
            <w:r w:rsidRPr="00D61C18">
              <w:rPr>
                <w:bCs/>
                <w:iCs/>
                <w:sz w:val="28"/>
                <w:lang w:val="it-IT"/>
              </w:rPr>
              <w:t>+ Biết cách tổng hợp và phân tích kiến thức một  cách tổng quát.</w:t>
            </w:r>
          </w:p>
          <w:p w14:paraId="4C13E619" w14:textId="77777777" w:rsidR="006B435C" w:rsidRPr="00D61C18" w:rsidRDefault="006B435C" w:rsidP="002064CC">
            <w:pPr>
              <w:tabs>
                <w:tab w:val="left" w:pos="342"/>
              </w:tabs>
              <w:rPr>
                <w:bCs/>
                <w:iCs/>
                <w:sz w:val="28"/>
                <w:lang w:val="it-IT"/>
              </w:rPr>
            </w:pPr>
            <w:r w:rsidRPr="00D61C18">
              <w:rPr>
                <w:bCs/>
                <w:iCs/>
                <w:sz w:val="28"/>
                <w:lang w:val="it-IT"/>
              </w:rPr>
              <w:t>+ Giải được tất cả các dạng  bài tập trong sách giáo khoa và sách bài tập để có thêm một lượng kiến thức tổng quan.</w:t>
            </w:r>
          </w:p>
          <w:p w14:paraId="326F1E88" w14:textId="77777777" w:rsidR="006B435C" w:rsidRPr="00D61C18" w:rsidRDefault="006B435C" w:rsidP="002064CC">
            <w:pPr>
              <w:rPr>
                <w:sz w:val="28"/>
              </w:rPr>
            </w:pPr>
          </w:p>
          <w:p w14:paraId="6BF30BE3" w14:textId="77777777" w:rsidR="006B435C" w:rsidRPr="00D61C18" w:rsidRDefault="006B435C" w:rsidP="002064CC">
            <w:pPr>
              <w:rPr>
                <w:sz w:val="28"/>
              </w:rPr>
            </w:pPr>
          </w:p>
          <w:p w14:paraId="661C046A" w14:textId="77777777" w:rsidR="006B435C" w:rsidRPr="00D61C18" w:rsidRDefault="006B435C" w:rsidP="002064CC">
            <w:pPr>
              <w:pStyle w:val="TableParagraph"/>
              <w:rPr>
                <w:b/>
                <w:color w:val="FF0000"/>
                <w:sz w:val="28"/>
                <w:lang w:val="vi-VN"/>
              </w:rPr>
            </w:pPr>
            <w:r w:rsidRPr="00D61C18">
              <w:rPr>
                <w:b/>
                <w:color w:val="FF0000"/>
                <w:sz w:val="28"/>
              </w:rPr>
              <w:t>Ôn tập chuẩn bị kiểm tra cuối HK2</w:t>
            </w:r>
          </w:p>
          <w:p w14:paraId="5BE24793" w14:textId="77777777" w:rsidR="006B435C" w:rsidRPr="00D61C18" w:rsidRDefault="006B435C" w:rsidP="002064CC">
            <w:pPr>
              <w:pStyle w:val="TableParagraph"/>
              <w:rPr>
                <w:b/>
                <w:color w:val="FF0000"/>
                <w:sz w:val="28"/>
                <w:lang w:val="vi-VN"/>
              </w:rPr>
            </w:pPr>
          </w:p>
          <w:p w14:paraId="12E0AFEA" w14:textId="77777777" w:rsidR="006B435C" w:rsidRPr="00D61C18" w:rsidRDefault="006B435C" w:rsidP="002064CC">
            <w:pPr>
              <w:rPr>
                <w:sz w:val="28"/>
                <w:lang w:val="vi-VN"/>
              </w:rPr>
            </w:pPr>
          </w:p>
          <w:p w14:paraId="50C971DC" w14:textId="77777777" w:rsidR="006B435C" w:rsidRPr="00D61C18" w:rsidRDefault="006B435C" w:rsidP="002064CC">
            <w:pPr>
              <w:rPr>
                <w:sz w:val="28"/>
                <w:lang w:val="vi-VN"/>
              </w:rPr>
            </w:pPr>
          </w:p>
          <w:p w14:paraId="5B21D432" w14:textId="77777777" w:rsidR="006B435C" w:rsidRPr="00D61C18" w:rsidRDefault="006B435C" w:rsidP="002064CC">
            <w:pPr>
              <w:rPr>
                <w:sz w:val="28"/>
              </w:rPr>
            </w:pPr>
          </w:p>
          <w:p w14:paraId="3BD662BF" w14:textId="77777777" w:rsidR="006B435C" w:rsidRPr="00D61C18" w:rsidRDefault="006B435C" w:rsidP="002064CC">
            <w:pPr>
              <w:rPr>
                <w:sz w:val="28"/>
              </w:rPr>
            </w:pPr>
          </w:p>
          <w:p w14:paraId="2A971866" w14:textId="77777777" w:rsidR="006B435C" w:rsidRPr="00D61C18" w:rsidRDefault="006B435C" w:rsidP="002064CC">
            <w:pPr>
              <w:rPr>
                <w:sz w:val="28"/>
              </w:rPr>
            </w:pPr>
          </w:p>
          <w:p w14:paraId="018FC0D3" w14:textId="77777777" w:rsidR="006B435C" w:rsidRPr="00D61C18" w:rsidRDefault="006B435C" w:rsidP="002064CC">
            <w:pPr>
              <w:rPr>
                <w:sz w:val="28"/>
              </w:rPr>
            </w:pPr>
          </w:p>
          <w:p w14:paraId="02E501DF" w14:textId="77777777" w:rsidR="006B435C" w:rsidRPr="00D61C18" w:rsidRDefault="006B435C" w:rsidP="002064CC">
            <w:pPr>
              <w:rPr>
                <w:sz w:val="28"/>
              </w:rPr>
            </w:pPr>
          </w:p>
          <w:p w14:paraId="268589BA" w14:textId="77777777" w:rsidR="006B435C" w:rsidRPr="00D61C18" w:rsidRDefault="006B435C" w:rsidP="002064CC">
            <w:pPr>
              <w:rPr>
                <w:sz w:val="28"/>
              </w:rPr>
            </w:pPr>
          </w:p>
          <w:p w14:paraId="6C016F02" w14:textId="77777777" w:rsidR="006B435C" w:rsidRPr="00D61C18" w:rsidRDefault="006B435C" w:rsidP="002064CC">
            <w:pPr>
              <w:rPr>
                <w:sz w:val="28"/>
              </w:rPr>
            </w:pPr>
          </w:p>
          <w:p w14:paraId="0E0C8765" w14:textId="77777777" w:rsidR="006B435C" w:rsidRPr="00D61C18" w:rsidRDefault="006B435C" w:rsidP="002064CC">
            <w:pPr>
              <w:rPr>
                <w:sz w:val="28"/>
              </w:rPr>
            </w:pPr>
          </w:p>
          <w:p w14:paraId="11B2D987" w14:textId="77777777" w:rsidR="006B435C" w:rsidRPr="00D61C18" w:rsidRDefault="006B435C" w:rsidP="002064CC">
            <w:pPr>
              <w:rPr>
                <w:sz w:val="28"/>
              </w:rPr>
            </w:pPr>
          </w:p>
          <w:p w14:paraId="154FCD7D" w14:textId="77777777" w:rsidR="006B435C" w:rsidRPr="00D61C18" w:rsidRDefault="006B435C" w:rsidP="002064CC">
            <w:pPr>
              <w:rPr>
                <w:sz w:val="28"/>
              </w:rPr>
            </w:pPr>
          </w:p>
          <w:p w14:paraId="318AE5CA" w14:textId="77777777" w:rsidR="006B435C" w:rsidRPr="00D61C18" w:rsidRDefault="006B435C" w:rsidP="002064CC">
            <w:pPr>
              <w:rPr>
                <w:sz w:val="28"/>
              </w:rPr>
            </w:pPr>
            <w:r w:rsidRPr="00D61C18">
              <w:rPr>
                <w:sz w:val="28"/>
              </w:rPr>
              <w:t xml:space="preserve">Nắm được toàn bộ kiến thức đã học trong học kì II </w:t>
            </w:r>
          </w:p>
          <w:p w14:paraId="389E44C2" w14:textId="77777777" w:rsidR="006B435C" w:rsidRPr="00D61C18" w:rsidRDefault="006B435C" w:rsidP="002064CC">
            <w:pPr>
              <w:jc w:val="both"/>
              <w:rPr>
                <w:sz w:val="28"/>
                <w:lang w:val="vi-VN"/>
              </w:rPr>
            </w:pPr>
            <w:r w:rsidRPr="00D61C18">
              <w:rPr>
                <w:sz w:val="28"/>
              </w:rPr>
              <w:t>- Vận dụng kiến thức đã học thực hiện được các bài tập TNKQ</w:t>
            </w:r>
          </w:p>
        </w:tc>
        <w:tc>
          <w:tcPr>
            <w:tcW w:w="805" w:type="pct"/>
            <w:tcBorders>
              <w:top w:val="single" w:sz="4" w:space="0" w:color="auto"/>
              <w:left w:val="single" w:sz="4" w:space="0" w:color="auto"/>
              <w:bottom w:val="single" w:sz="4" w:space="0" w:color="auto"/>
              <w:right w:val="single" w:sz="4" w:space="0" w:color="auto"/>
            </w:tcBorders>
            <w:hideMark/>
          </w:tcPr>
          <w:p w14:paraId="2AC0A02B" w14:textId="77777777" w:rsidR="006B435C" w:rsidRPr="00D61C18" w:rsidRDefault="006B435C" w:rsidP="002064CC">
            <w:pPr>
              <w:jc w:val="both"/>
              <w:rPr>
                <w:b/>
                <w:sz w:val="28"/>
              </w:rPr>
            </w:pPr>
            <w:r w:rsidRPr="00D61C18">
              <w:rPr>
                <w:b/>
                <w:sz w:val="28"/>
              </w:rPr>
              <w:t>- Hình thức dạy học:</w:t>
            </w:r>
          </w:p>
          <w:p w14:paraId="3ACD555B" w14:textId="77777777" w:rsidR="006B435C" w:rsidRPr="00D61C18" w:rsidRDefault="006B435C" w:rsidP="002064CC">
            <w:pPr>
              <w:jc w:val="both"/>
              <w:rPr>
                <w:sz w:val="28"/>
              </w:rPr>
            </w:pPr>
            <w:r w:rsidRPr="00D61C18">
              <w:rPr>
                <w:sz w:val="28"/>
              </w:rPr>
              <w:t>+ Dạy học theo lớp</w:t>
            </w:r>
          </w:p>
          <w:p w14:paraId="725065B0" w14:textId="77777777" w:rsidR="006B435C" w:rsidRPr="00D61C18" w:rsidRDefault="006B435C" w:rsidP="002064CC">
            <w:pPr>
              <w:jc w:val="both"/>
              <w:rPr>
                <w:sz w:val="28"/>
              </w:rPr>
            </w:pPr>
            <w:r w:rsidRPr="00D61C18">
              <w:rPr>
                <w:sz w:val="28"/>
              </w:rPr>
              <w:t>+ Dạy học theo nhóm</w:t>
            </w:r>
          </w:p>
          <w:p w14:paraId="115A04C8" w14:textId="77777777" w:rsidR="006B435C" w:rsidRPr="00D61C18" w:rsidRDefault="006B435C" w:rsidP="002064CC">
            <w:pPr>
              <w:jc w:val="both"/>
              <w:rPr>
                <w:sz w:val="28"/>
              </w:rPr>
            </w:pPr>
            <w:r w:rsidRPr="00D61C18">
              <w:rPr>
                <w:sz w:val="28"/>
              </w:rPr>
              <w:t>+ Dạy học cá nhân</w:t>
            </w:r>
          </w:p>
          <w:p w14:paraId="4576193D" w14:textId="77777777" w:rsidR="006B435C" w:rsidRPr="00D61C18" w:rsidRDefault="006B435C" w:rsidP="002064CC">
            <w:pPr>
              <w:jc w:val="both"/>
              <w:rPr>
                <w:i/>
                <w:sz w:val="28"/>
              </w:rPr>
            </w:pPr>
            <w:r w:rsidRPr="00D61C18">
              <w:rPr>
                <w:i/>
                <w:sz w:val="28"/>
              </w:rPr>
              <w:t>(Có thể kết hợp các hình thức trên)</w:t>
            </w:r>
          </w:p>
          <w:p w14:paraId="5EB315EB" w14:textId="77777777" w:rsidR="006B435C" w:rsidRPr="00D61C18" w:rsidRDefault="006B435C" w:rsidP="002064CC">
            <w:pPr>
              <w:jc w:val="both"/>
              <w:rPr>
                <w:b/>
                <w:sz w:val="28"/>
              </w:rPr>
            </w:pPr>
            <w:r w:rsidRPr="00D61C18">
              <w:rPr>
                <w:b/>
                <w:sz w:val="28"/>
              </w:rPr>
              <w:t xml:space="preserve">- Địa điểm: </w:t>
            </w:r>
          </w:p>
          <w:p w14:paraId="175CD3A2" w14:textId="77777777" w:rsidR="006B435C" w:rsidRPr="00D61C18" w:rsidRDefault="006B435C" w:rsidP="002064CC">
            <w:pPr>
              <w:jc w:val="both"/>
              <w:rPr>
                <w:b/>
                <w:sz w:val="28"/>
                <w:lang w:val="vi-VN"/>
              </w:rPr>
            </w:pPr>
            <w:r w:rsidRPr="00D61C18">
              <w:rPr>
                <w:sz w:val="28"/>
              </w:rPr>
              <w:t>Tại phòng học</w:t>
            </w:r>
            <w:r w:rsidRPr="00D61C18">
              <w:rPr>
                <w:sz w:val="28"/>
                <w:lang w:val="vi-VN"/>
              </w:rPr>
              <w:t>, ở nhà</w:t>
            </w:r>
          </w:p>
          <w:p w14:paraId="5F2F999C" w14:textId="77777777" w:rsidR="006B435C" w:rsidRPr="00D61C18" w:rsidRDefault="006B435C" w:rsidP="002064CC">
            <w:pPr>
              <w:jc w:val="both"/>
              <w:rPr>
                <w:b/>
                <w:sz w:val="28"/>
                <w:lang w:val="vi-VN"/>
              </w:rPr>
            </w:pPr>
          </w:p>
          <w:p w14:paraId="4024D282" w14:textId="77777777" w:rsidR="006B435C" w:rsidRPr="00D61C18" w:rsidRDefault="006B435C" w:rsidP="002064CC">
            <w:pPr>
              <w:jc w:val="both"/>
              <w:rPr>
                <w:b/>
                <w:sz w:val="28"/>
                <w:lang w:val="vi-VN"/>
              </w:rPr>
            </w:pPr>
          </w:p>
          <w:p w14:paraId="5FACA116" w14:textId="77777777" w:rsidR="006B435C" w:rsidRPr="00D61C18" w:rsidRDefault="006B435C" w:rsidP="002064CC">
            <w:pPr>
              <w:jc w:val="both"/>
              <w:rPr>
                <w:b/>
                <w:sz w:val="28"/>
                <w:lang w:val="vi-VN"/>
              </w:rPr>
            </w:pPr>
          </w:p>
          <w:p w14:paraId="7CACBD5A" w14:textId="77777777" w:rsidR="006B435C" w:rsidRPr="00D61C18" w:rsidRDefault="006B435C" w:rsidP="002064CC">
            <w:pPr>
              <w:jc w:val="both"/>
              <w:rPr>
                <w:b/>
                <w:sz w:val="28"/>
                <w:lang w:val="vi-VN"/>
              </w:rPr>
            </w:pPr>
          </w:p>
          <w:p w14:paraId="09E92946" w14:textId="77777777" w:rsidR="006B435C" w:rsidRPr="00D61C18" w:rsidRDefault="006B435C" w:rsidP="002064CC">
            <w:pPr>
              <w:jc w:val="both"/>
              <w:rPr>
                <w:b/>
                <w:sz w:val="28"/>
              </w:rPr>
            </w:pPr>
            <w:r w:rsidRPr="00D61C18">
              <w:rPr>
                <w:b/>
                <w:sz w:val="28"/>
              </w:rPr>
              <w:t>Hình thức dạy học:</w:t>
            </w:r>
          </w:p>
          <w:p w14:paraId="50E11468" w14:textId="77777777" w:rsidR="006B435C" w:rsidRPr="00D61C18" w:rsidRDefault="006B435C" w:rsidP="002064CC">
            <w:pPr>
              <w:jc w:val="both"/>
              <w:rPr>
                <w:sz w:val="28"/>
              </w:rPr>
            </w:pPr>
            <w:r w:rsidRPr="00D61C18">
              <w:rPr>
                <w:sz w:val="28"/>
              </w:rPr>
              <w:t>+ Dạy học theo lớp</w:t>
            </w:r>
          </w:p>
          <w:p w14:paraId="65D8B98A" w14:textId="77777777" w:rsidR="006B435C" w:rsidRPr="00D61C18" w:rsidRDefault="006B435C" w:rsidP="002064CC">
            <w:pPr>
              <w:jc w:val="both"/>
              <w:rPr>
                <w:sz w:val="28"/>
              </w:rPr>
            </w:pPr>
            <w:r w:rsidRPr="00D61C18">
              <w:rPr>
                <w:sz w:val="28"/>
              </w:rPr>
              <w:t>+ Dạy học theo nhóm</w:t>
            </w:r>
          </w:p>
          <w:p w14:paraId="4652C237" w14:textId="77777777" w:rsidR="006B435C" w:rsidRPr="00D61C18" w:rsidRDefault="006B435C" w:rsidP="002064CC">
            <w:pPr>
              <w:jc w:val="both"/>
              <w:rPr>
                <w:sz w:val="28"/>
              </w:rPr>
            </w:pPr>
            <w:r w:rsidRPr="00D61C18">
              <w:rPr>
                <w:sz w:val="28"/>
              </w:rPr>
              <w:t>+ Dạy học cá nhân</w:t>
            </w:r>
          </w:p>
          <w:p w14:paraId="6FF1A513" w14:textId="77777777" w:rsidR="006B435C" w:rsidRPr="00D61C18" w:rsidRDefault="006B435C" w:rsidP="002064CC">
            <w:pPr>
              <w:jc w:val="both"/>
              <w:rPr>
                <w:i/>
                <w:sz w:val="28"/>
              </w:rPr>
            </w:pPr>
            <w:r w:rsidRPr="00D61C18">
              <w:rPr>
                <w:i/>
                <w:sz w:val="28"/>
              </w:rPr>
              <w:t>(Có thể kết hợp các hình thức trên)</w:t>
            </w:r>
          </w:p>
          <w:p w14:paraId="2456B5BA" w14:textId="77777777" w:rsidR="006B435C" w:rsidRPr="00D61C18" w:rsidRDefault="006B435C" w:rsidP="002064CC">
            <w:pPr>
              <w:jc w:val="both"/>
              <w:rPr>
                <w:b/>
                <w:sz w:val="28"/>
              </w:rPr>
            </w:pPr>
            <w:r w:rsidRPr="00D61C18">
              <w:rPr>
                <w:b/>
                <w:sz w:val="28"/>
              </w:rPr>
              <w:t xml:space="preserve">- Địa điểm: </w:t>
            </w:r>
          </w:p>
          <w:p w14:paraId="2D8662BC" w14:textId="77777777" w:rsidR="006B435C" w:rsidRPr="00D61C18" w:rsidRDefault="006B435C" w:rsidP="002064CC">
            <w:pPr>
              <w:jc w:val="both"/>
              <w:rPr>
                <w:b/>
                <w:sz w:val="28"/>
                <w:lang w:val="vi-VN"/>
              </w:rPr>
            </w:pPr>
            <w:r w:rsidRPr="00D61C18">
              <w:rPr>
                <w:sz w:val="28"/>
              </w:rPr>
              <w:t>Tại phòng học</w:t>
            </w:r>
            <w:r w:rsidRPr="00D61C18">
              <w:rPr>
                <w:sz w:val="28"/>
                <w:lang w:val="vi-VN"/>
              </w:rPr>
              <w:t>, ở nhà</w:t>
            </w:r>
          </w:p>
          <w:p w14:paraId="178688B0" w14:textId="77777777" w:rsidR="006B435C" w:rsidRPr="00D61C18" w:rsidRDefault="006B435C" w:rsidP="002064CC">
            <w:pPr>
              <w:jc w:val="both"/>
              <w:rPr>
                <w:b/>
                <w:sz w:val="28"/>
                <w:lang w:val="vi-VN"/>
              </w:rPr>
            </w:pPr>
          </w:p>
          <w:p w14:paraId="1F3678DE" w14:textId="77777777" w:rsidR="006B435C" w:rsidRPr="00D61C18" w:rsidRDefault="006B435C" w:rsidP="002064CC">
            <w:pPr>
              <w:jc w:val="both"/>
              <w:rPr>
                <w:b/>
                <w:sz w:val="28"/>
                <w:lang w:val="vi-VN"/>
              </w:rPr>
            </w:pPr>
          </w:p>
          <w:p w14:paraId="07C7A795" w14:textId="77777777" w:rsidR="006B435C" w:rsidRPr="00D61C18" w:rsidRDefault="006B435C" w:rsidP="002064CC">
            <w:pPr>
              <w:jc w:val="both"/>
              <w:rPr>
                <w:b/>
                <w:sz w:val="28"/>
                <w:lang w:val="vi-VN"/>
              </w:rPr>
            </w:pPr>
          </w:p>
          <w:p w14:paraId="1174A4D2" w14:textId="77777777" w:rsidR="006B435C" w:rsidRPr="00D61C18" w:rsidRDefault="006B435C" w:rsidP="002064CC">
            <w:pPr>
              <w:jc w:val="both"/>
              <w:rPr>
                <w:b/>
                <w:sz w:val="28"/>
                <w:lang w:val="vi-VN"/>
              </w:rPr>
            </w:pPr>
          </w:p>
          <w:p w14:paraId="42E3CDC7" w14:textId="77777777" w:rsidR="006B435C" w:rsidRPr="00D61C18" w:rsidRDefault="006B435C" w:rsidP="002064CC">
            <w:pPr>
              <w:jc w:val="both"/>
              <w:rPr>
                <w:b/>
                <w:sz w:val="28"/>
              </w:rPr>
            </w:pPr>
            <w:r w:rsidRPr="00D61C18">
              <w:rPr>
                <w:b/>
                <w:sz w:val="28"/>
              </w:rPr>
              <w:t>- Hình thức:</w:t>
            </w:r>
          </w:p>
          <w:p w14:paraId="385A1BB1" w14:textId="77777777" w:rsidR="006B435C" w:rsidRPr="00D61C18" w:rsidRDefault="006B435C" w:rsidP="002064CC">
            <w:pPr>
              <w:jc w:val="both"/>
              <w:rPr>
                <w:sz w:val="28"/>
              </w:rPr>
            </w:pPr>
            <w:r w:rsidRPr="00D61C18">
              <w:rPr>
                <w:sz w:val="28"/>
              </w:rPr>
              <w:t>Kiểm tra chung theo khối, cấu trúc đề theo quy định chung của trường.</w:t>
            </w:r>
          </w:p>
          <w:p w14:paraId="73E52B51" w14:textId="77777777" w:rsidR="006B435C" w:rsidRPr="00D61C18" w:rsidRDefault="006B435C" w:rsidP="002064CC">
            <w:pPr>
              <w:jc w:val="both"/>
              <w:rPr>
                <w:b/>
                <w:sz w:val="28"/>
              </w:rPr>
            </w:pPr>
            <w:r w:rsidRPr="00D61C18">
              <w:rPr>
                <w:b/>
                <w:sz w:val="28"/>
              </w:rPr>
              <w:t xml:space="preserve">- Địa điểm: </w:t>
            </w:r>
          </w:p>
          <w:p w14:paraId="39BBB059" w14:textId="77777777" w:rsidR="006B435C" w:rsidRPr="00D61C18" w:rsidRDefault="006B435C" w:rsidP="002064CC">
            <w:pPr>
              <w:jc w:val="both"/>
              <w:rPr>
                <w:b/>
                <w:sz w:val="28"/>
              </w:rPr>
            </w:pPr>
            <w:r w:rsidRPr="00D61C18">
              <w:rPr>
                <w:sz w:val="28"/>
              </w:rPr>
              <w:t>Tại phòng KT</w:t>
            </w:r>
          </w:p>
        </w:tc>
        <w:tc>
          <w:tcPr>
            <w:tcW w:w="1581" w:type="pct"/>
            <w:tcBorders>
              <w:top w:val="single" w:sz="4" w:space="0" w:color="auto"/>
              <w:left w:val="single" w:sz="4" w:space="0" w:color="auto"/>
              <w:bottom w:val="single" w:sz="4" w:space="0" w:color="auto"/>
              <w:right w:val="single" w:sz="4" w:space="0" w:color="auto"/>
            </w:tcBorders>
            <w:hideMark/>
          </w:tcPr>
          <w:p w14:paraId="70690BCA" w14:textId="77777777" w:rsidR="006B435C" w:rsidRPr="00D61C18" w:rsidRDefault="006B435C" w:rsidP="002064CC">
            <w:pPr>
              <w:rPr>
                <w:b/>
                <w:sz w:val="28"/>
                <w:lang w:val="vi-VN"/>
              </w:rPr>
            </w:pPr>
            <w:r w:rsidRPr="00D61C18">
              <w:rPr>
                <w:b/>
                <w:sz w:val="28"/>
                <w:lang w:val="vi-VN"/>
              </w:rPr>
              <w:t>Gợi ý cách thức tổ chức dạy học:</w:t>
            </w:r>
          </w:p>
          <w:p w14:paraId="08F62CD6" w14:textId="77777777" w:rsidR="006B435C" w:rsidRPr="00D61C18" w:rsidRDefault="006B435C" w:rsidP="002064CC">
            <w:pPr>
              <w:rPr>
                <w:sz w:val="28"/>
                <w:lang w:val="nl-NL"/>
              </w:rPr>
            </w:pPr>
            <w:r w:rsidRPr="00D61C18">
              <w:rPr>
                <w:sz w:val="28"/>
                <w:lang w:val="vi-VN"/>
              </w:rPr>
              <w:t xml:space="preserve">- </w:t>
            </w:r>
            <w:r w:rsidRPr="00D61C18">
              <w:rPr>
                <w:sz w:val="28"/>
                <w:lang w:val="nl-NL"/>
              </w:rPr>
              <w:t xml:space="preserve">Chuẩn bị ít nhất </w:t>
            </w:r>
            <w:r w:rsidRPr="00D61C18">
              <w:rPr>
                <w:sz w:val="28"/>
                <w:lang w:val="vi-VN"/>
              </w:rPr>
              <w:t xml:space="preserve">3 </w:t>
            </w:r>
            <w:r w:rsidRPr="00D61C18">
              <w:rPr>
                <w:sz w:val="28"/>
                <w:lang w:val="nl-NL"/>
              </w:rPr>
              <w:t>đề bám sát theo ma trận</w:t>
            </w:r>
          </w:p>
          <w:p w14:paraId="6722C94F" w14:textId="77777777" w:rsidR="006B435C" w:rsidRPr="00D61C18" w:rsidRDefault="006B435C" w:rsidP="002064CC">
            <w:pPr>
              <w:rPr>
                <w:sz w:val="28"/>
                <w:lang w:val="vi-VN"/>
              </w:rPr>
            </w:pPr>
            <w:r w:rsidRPr="00D61C18">
              <w:rPr>
                <w:sz w:val="28"/>
                <w:lang w:val="vi-VN"/>
              </w:rPr>
              <w:t xml:space="preserve">- Phát </w:t>
            </w:r>
            <w:r w:rsidRPr="00D61C18">
              <w:rPr>
                <w:sz w:val="28"/>
              </w:rPr>
              <w:t>1</w:t>
            </w:r>
            <w:r w:rsidRPr="00D61C18">
              <w:rPr>
                <w:sz w:val="28"/>
                <w:lang w:val="vi-VN"/>
              </w:rPr>
              <w:t xml:space="preserve"> đề cho cá nhân HS làm</w:t>
            </w:r>
            <w:r w:rsidRPr="00D61C18">
              <w:rPr>
                <w:sz w:val="28"/>
              </w:rPr>
              <w:t xml:space="preserve"> trong 1 tiết</w:t>
            </w:r>
            <w:r w:rsidRPr="00D61C18">
              <w:rPr>
                <w:sz w:val="28"/>
                <w:lang w:val="vi-VN"/>
              </w:rPr>
              <w:t>. Giáo viên quan sát, hỗ trợ HS tại lớp.</w:t>
            </w:r>
          </w:p>
          <w:p w14:paraId="3C91C50D" w14:textId="77777777" w:rsidR="006B435C" w:rsidRPr="00D61C18" w:rsidRDefault="006B435C" w:rsidP="002064CC">
            <w:pPr>
              <w:rPr>
                <w:sz w:val="28"/>
                <w:lang w:val="vi-VN"/>
              </w:rPr>
            </w:pPr>
            <w:r w:rsidRPr="00D61C18">
              <w:rPr>
                <w:sz w:val="28"/>
                <w:lang w:val="vi-VN"/>
              </w:rPr>
              <w:t>- Phát các đề còn lại cho HS về nhà tự làm. HS tự trao đổi lẫn nhau, GV có thể hỗ trợ HS từ xa qua zalo, mail, zoom, ....</w:t>
            </w:r>
          </w:p>
          <w:p w14:paraId="3F414609" w14:textId="77777777" w:rsidR="006B435C" w:rsidRPr="00D61C18" w:rsidRDefault="006B435C" w:rsidP="002064CC">
            <w:pPr>
              <w:tabs>
                <w:tab w:val="left" w:pos="6190"/>
              </w:tabs>
              <w:rPr>
                <w:i/>
                <w:sz w:val="28"/>
                <w:lang w:val="vi-VN"/>
              </w:rPr>
            </w:pPr>
          </w:p>
          <w:p w14:paraId="46289798" w14:textId="77777777" w:rsidR="006B435C" w:rsidRPr="00D61C18" w:rsidRDefault="006B435C" w:rsidP="002064CC">
            <w:pPr>
              <w:tabs>
                <w:tab w:val="left" w:pos="6190"/>
              </w:tabs>
              <w:rPr>
                <w:i/>
                <w:sz w:val="28"/>
                <w:lang w:val="vi-VN"/>
              </w:rPr>
            </w:pPr>
          </w:p>
          <w:p w14:paraId="1E4C7145" w14:textId="77777777" w:rsidR="006B435C" w:rsidRPr="00D61C18" w:rsidRDefault="006B435C" w:rsidP="002064CC">
            <w:pPr>
              <w:tabs>
                <w:tab w:val="left" w:pos="6190"/>
              </w:tabs>
              <w:rPr>
                <w:i/>
                <w:sz w:val="28"/>
                <w:lang w:val="vi-VN"/>
              </w:rPr>
            </w:pPr>
          </w:p>
          <w:p w14:paraId="75A22FBE" w14:textId="77777777" w:rsidR="006B435C" w:rsidRPr="00D61C18" w:rsidRDefault="006B435C" w:rsidP="002064CC">
            <w:pPr>
              <w:tabs>
                <w:tab w:val="left" w:pos="6190"/>
              </w:tabs>
              <w:rPr>
                <w:i/>
                <w:sz w:val="28"/>
                <w:lang w:val="vi-VN"/>
              </w:rPr>
            </w:pPr>
          </w:p>
          <w:p w14:paraId="6A0E7765" w14:textId="77777777" w:rsidR="006B435C" w:rsidRPr="00D61C18" w:rsidRDefault="006B435C" w:rsidP="002064CC">
            <w:pPr>
              <w:tabs>
                <w:tab w:val="left" w:pos="6190"/>
              </w:tabs>
              <w:rPr>
                <w:i/>
                <w:sz w:val="28"/>
                <w:lang w:val="vi-VN"/>
              </w:rPr>
            </w:pPr>
          </w:p>
          <w:p w14:paraId="480742C5" w14:textId="77777777" w:rsidR="006B435C" w:rsidRPr="00D61C18" w:rsidRDefault="006B435C" w:rsidP="002064CC">
            <w:pPr>
              <w:tabs>
                <w:tab w:val="left" w:pos="6190"/>
              </w:tabs>
              <w:rPr>
                <w:i/>
                <w:sz w:val="28"/>
                <w:lang w:val="vi-VN"/>
              </w:rPr>
            </w:pPr>
          </w:p>
          <w:p w14:paraId="59995AAE" w14:textId="77777777" w:rsidR="006B435C" w:rsidRPr="00D61C18" w:rsidRDefault="006B435C" w:rsidP="002064CC">
            <w:pPr>
              <w:tabs>
                <w:tab w:val="left" w:pos="6190"/>
              </w:tabs>
              <w:rPr>
                <w:i/>
                <w:sz w:val="28"/>
                <w:lang w:val="vi-VN"/>
              </w:rPr>
            </w:pPr>
          </w:p>
          <w:p w14:paraId="6B389A41" w14:textId="77777777" w:rsidR="006B435C" w:rsidRPr="00D61C18" w:rsidRDefault="006B435C" w:rsidP="002064CC">
            <w:pPr>
              <w:tabs>
                <w:tab w:val="left" w:pos="6190"/>
              </w:tabs>
              <w:rPr>
                <w:i/>
                <w:sz w:val="28"/>
                <w:lang w:val="vi-VN"/>
              </w:rPr>
            </w:pPr>
          </w:p>
          <w:p w14:paraId="75828FAB" w14:textId="77777777" w:rsidR="006B435C" w:rsidRPr="00D61C18" w:rsidRDefault="006B435C" w:rsidP="002064CC">
            <w:pPr>
              <w:tabs>
                <w:tab w:val="left" w:pos="6190"/>
              </w:tabs>
              <w:rPr>
                <w:i/>
                <w:sz w:val="28"/>
                <w:lang w:val="vi-VN"/>
              </w:rPr>
            </w:pPr>
            <w:r w:rsidRPr="00D61C18">
              <w:rPr>
                <w:i/>
                <w:sz w:val="28"/>
              </w:rPr>
              <w:t>Hướng dẫn hs giải các đề còn lại mà gv đã phát cho hs</w:t>
            </w:r>
          </w:p>
          <w:p w14:paraId="2CCE8E3B" w14:textId="77777777" w:rsidR="006B435C" w:rsidRPr="00D61C18" w:rsidRDefault="006B435C" w:rsidP="002064CC">
            <w:pPr>
              <w:tabs>
                <w:tab w:val="left" w:pos="6190"/>
              </w:tabs>
              <w:rPr>
                <w:i/>
                <w:sz w:val="28"/>
                <w:lang w:val="nl-NL"/>
              </w:rPr>
            </w:pPr>
          </w:p>
          <w:p w14:paraId="0B3331B2" w14:textId="77777777" w:rsidR="006B435C" w:rsidRPr="00D61C18" w:rsidRDefault="006B435C" w:rsidP="002064CC">
            <w:pPr>
              <w:tabs>
                <w:tab w:val="left" w:pos="6190"/>
              </w:tabs>
              <w:rPr>
                <w:i/>
                <w:sz w:val="28"/>
                <w:lang w:val="nl-NL"/>
              </w:rPr>
            </w:pPr>
          </w:p>
          <w:p w14:paraId="46063F59" w14:textId="77777777" w:rsidR="006B435C" w:rsidRPr="00D61C18" w:rsidRDefault="006B435C" w:rsidP="002064CC">
            <w:pPr>
              <w:tabs>
                <w:tab w:val="left" w:pos="6190"/>
              </w:tabs>
              <w:rPr>
                <w:i/>
                <w:sz w:val="28"/>
                <w:lang w:val="nl-NL"/>
              </w:rPr>
            </w:pPr>
          </w:p>
          <w:p w14:paraId="78B91052" w14:textId="77777777" w:rsidR="006B435C" w:rsidRPr="00D61C18" w:rsidRDefault="006B435C" w:rsidP="002064CC">
            <w:pPr>
              <w:tabs>
                <w:tab w:val="left" w:pos="6190"/>
              </w:tabs>
              <w:rPr>
                <w:i/>
                <w:sz w:val="28"/>
                <w:lang w:val="nl-NL"/>
              </w:rPr>
            </w:pPr>
          </w:p>
          <w:p w14:paraId="6EB41591" w14:textId="77777777" w:rsidR="006B435C" w:rsidRPr="00D61C18" w:rsidRDefault="006B435C" w:rsidP="002064CC">
            <w:pPr>
              <w:tabs>
                <w:tab w:val="left" w:pos="6190"/>
              </w:tabs>
              <w:rPr>
                <w:i/>
                <w:sz w:val="28"/>
                <w:lang w:val="nl-NL"/>
              </w:rPr>
            </w:pPr>
          </w:p>
          <w:p w14:paraId="0DAC5E94" w14:textId="77777777" w:rsidR="006B435C" w:rsidRPr="00D61C18" w:rsidRDefault="006B435C" w:rsidP="002064CC">
            <w:pPr>
              <w:tabs>
                <w:tab w:val="left" w:pos="6190"/>
              </w:tabs>
              <w:rPr>
                <w:i/>
                <w:sz w:val="28"/>
                <w:lang w:val="nl-NL"/>
              </w:rPr>
            </w:pPr>
          </w:p>
          <w:p w14:paraId="28B513D5" w14:textId="77777777" w:rsidR="006B435C" w:rsidRPr="00D61C18" w:rsidRDefault="006B435C" w:rsidP="002064CC">
            <w:pPr>
              <w:tabs>
                <w:tab w:val="left" w:pos="6190"/>
              </w:tabs>
              <w:rPr>
                <w:i/>
                <w:sz w:val="28"/>
                <w:lang w:val="nl-NL"/>
              </w:rPr>
            </w:pPr>
          </w:p>
          <w:p w14:paraId="45C69178" w14:textId="77777777" w:rsidR="006B435C" w:rsidRPr="00D61C18" w:rsidRDefault="006B435C" w:rsidP="002064CC">
            <w:pPr>
              <w:tabs>
                <w:tab w:val="left" w:pos="6190"/>
              </w:tabs>
              <w:rPr>
                <w:i/>
                <w:sz w:val="28"/>
                <w:lang w:val="nl-NL"/>
              </w:rPr>
            </w:pPr>
          </w:p>
          <w:p w14:paraId="6DC7802F" w14:textId="77777777" w:rsidR="006B435C" w:rsidRPr="00D61C18" w:rsidRDefault="006B435C" w:rsidP="002064CC">
            <w:pPr>
              <w:tabs>
                <w:tab w:val="left" w:pos="6190"/>
              </w:tabs>
              <w:rPr>
                <w:i/>
                <w:sz w:val="28"/>
                <w:lang w:val="nl-NL"/>
              </w:rPr>
            </w:pPr>
          </w:p>
          <w:p w14:paraId="198D71E1" w14:textId="77777777" w:rsidR="006B435C" w:rsidRPr="00D61C18" w:rsidRDefault="006B435C" w:rsidP="002064CC">
            <w:pPr>
              <w:tabs>
                <w:tab w:val="left" w:pos="6190"/>
              </w:tabs>
              <w:rPr>
                <w:i/>
                <w:sz w:val="28"/>
                <w:lang w:val="nl-NL"/>
              </w:rPr>
            </w:pPr>
          </w:p>
          <w:p w14:paraId="6256804E" w14:textId="77777777" w:rsidR="006B435C" w:rsidRPr="00D61C18" w:rsidRDefault="006B435C" w:rsidP="002064CC">
            <w:pPr>
              <w:tabs>
                <w:tab w:val="left" w:pos="6190"/>
              </w:tabs>
              <w:rPr>
                <w:i/>
                <w:sz w:val="28"/>
                <w:lang w:val="nl-NL"/>
              </w:rPr>
            </w:pPr>
            <w:r w:rsidRPr="00D61C18">
              <w:rPr>
                <w:i/>
                <w:sz w:val="28"/>
                <w:lang w:val="nl-NL"/>
              </w:rPr>
              <w:t>Chuẩn bị ma trận đề kiểm tra, đặc tả đề, đề kiểm tra và đáp án.</w:t>
            </w:r>
          </w:p>
          <w:p w14:paraId="2B8519B0" w14:textId="77777777" w:rsidR="006B435C" w:rsidRPr="00D61C18" w:rsidRDefault="006B435C" w:rsidP="002064CC">
            <w:pPr>
              <w:rPr>
                <w:b/>
                <w:sz w:val="28"/>
                <w:lang w:val="vi-VN"/>
              </w:rPr>
            </w:pPr>
            <w:r w:rsidRPr="00D61C18">
              <w:rPr>
                <w:b/>
                <w:sz w:val="28"/>
                <w:lang w:val="nl-NL"/>
              </w:rPr>
              <w:t>* Giao nhiệm vụ chuẩn bị cho tiết học tới</w:t>
            </w:r>
          </w:p>
        </w:tc>
      </w:tr>
    </w:tbl>
    <w:p w14:paraId="5D4F6292" w14:textId="77777777" w:rsidR="006B435C" w:rsidRPr="00D61C18" w:rsidRDefault="006B435C" w:rsidP="006B435C">
      <w:pPr>
        <w:ind w:left="567"/>
        <w:jc w:val="both"/>
        <w:rPr>
          <w:i/>
          <w:iCs/>
          <w:sz w:val="28"/>
          <w:szCs w:val="28"/>
        </w:rPr>
      </w:pPr>
      <w:r w:rsidRPr="00D61C18">
        <w:rPr>
          <w:b/>
          <w:i/>
          <w:iCs/>
          <w:sz w:val="28"/>
          <w:szCs w:val="28"/>
        </w:rPr>
        <w:t>Ghi chú</w:t>
      </w:r>
      <w:r w:rsidRPr="00D61C18">
        <w:rPr>
          <w:i/>
          <w:iCs/>
          <w:sz w:val="28"/>
          <w:szCs w:val="28"/>
        </w:rPr>
        <w:t>: Đới với các bài học hoặc chủ đề có thời lượng từ 2 tiết trở lên thì tùy vào khả năng của HS mà thầy (cô) có thể phân bố lại lượng kiến thức hợp lí trong mỗi tiết.</w:t>
      </w:r>
    </w:p>
    <w:p w14:paraId="49857074" w14:textId="77777777" w:rsidR="006B435C" w:rsidRPr="00D61C18" w:rsidRDefault="006B435C" w:rsidP="006B435C">
      <w:pPr>
        <w:spacing w:after="0"/>
        <w:rPr>
          <w:sz w:val="28"/>
          <w:szCs w:val="28"/>
        </w:rPr>
      </w:pPr>
    </w:p>
    <w:tbl>
      <w:tblPr>
        <w:tblStyle w:val="TableGrid"/>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7088"/>
      </w:tblGrid>
      <w:tr w:rsidR="006B435C" w:rsidRPr="00D61C18" w14:paraId="4DD32750" w14:textId="77777777" w:rsidTr="002064CC">
        <w:tc>
          <w:tcPr>
            <w:tcW w:w="6804" w:type="dxa"/>
          </w:tcPr>
          <w:p w14:paraId="1F37DDD2" w14:textId="77777777" w:rsidR="006B435C" w:rsidRPr="00D61C18" w:rsidRDefault="006B435C" w:rsidP="002064CC">
            <w:pPr>
              <w:jc w:val="center"/>
              <w:rPr>
                <w:b/>
                <w:bCs/>
                <w:sz w:val="28"/>
                <w:lang w:val="vi-VN"/>
              </w:rPr>
            </w:pPr>
            <w:r w:rsidRPr="00D61C18">
              <w:rPr>
                <w:b/>
                <w:bCs/>
                <w:sz w:val="28"/>
                <w:lang w:val="vi-VN"/>
              </w:rPr>
              <w:t>TỔ TRƯỞNG</w:t>
            </w:r>
          </w:p>
          <w:p w14:paraId="3D45864C" w14:textId="77777777" w:rsidR="006B435C" w:rsidRPr="00D61C18" w:rsidRDefault="006B435C" w:rsidP="002064CC">
            <w:pPr>
              <w:jc w:val="center"/>
              <w:rPr>
                <w:i/>
                <w:iCs/>
                <w:sz w:val="28"/>
                <w:lang w:val="vi-VN"/>
              </w:rPr>
            </w:pPr>
            <w:r w:rsidRPr="00D61C18">
              <w:rPr>
                <w:i/>
                <w:iCs/>
                <w:sz w:val="28"/>
                <w:lang w:val="vi-VN"/>
              </w:rPr>
              <w:t>(Ký và ghi rõ họ tên)</w:t>
            </w:r>
          </w:p>
          <w:p w14:paraId="2F3DF69D" w14:textId="77777777" w:rsidR="006B435C" w:rsidRPr="00D61C18" w:rsidRDefault="006B435C" w:rsidP="002064CC">
            <w:pPr>
              <w:jc w:val="center"/>
              <w:rPr>
                <w:b/>
                <w:bCs/>
                <w:sz w:val="28"/>
              </w:rPr>
            </w:pPr>
            <w:r w:rsidRPr="00D61C18">
              <w:rPr>
                <w:i/>
                <w:iCs/>
                <w:sz w:val="28"/>
              </w:rPr>
              <w:t>Đặng Minh Thành</w:t>
            </w:r>
          </w:p>
        </w:tc>
        <w:tc>
          <w:tcPr>
            <w:tcW w:w="7088" w:type="dxa"/>
          </w:tcPr>
          <w:p w14:paraId="772AB92D" w14:textId="77777777" w:rsidR="006B435C" w:rsidRPr="00D61C18" w:rsidRDefault="006B435C" w:rsidP="002064CC">
            <w:pPr>
              <w:jc w:val="center"/>
              <w:rPr>
                <w:bCs/>
                <w:i/>
                <w:sz w:val="28"/>
              </w:rPr>
            </w:pPr>
          </w:p>
          <w:p w14:paraId="3D0EF2E0" w14:textId="77777777" w:rsidR="006B435C" w:rsidRPr="00D61C18" w:rsidRDefault="006B435C" w:rsidP="002064CC">
            <w:pPr>
              <w:jc w:val="center"/>
              <w:rPr>
                <w:bCs/>
                <w:i/>
                <w:sz w:val="28"/>
                <w:lang w:val="vi-VN"/>
              </w:rPr>
            </w:pPr>
            <w:r w:rsidRPr="00D61C18">
              <w:rPr>
                <w:bCs/>
                <w:i/>
                <w:sz w:val="28"/>
              </w:rPr>
              <w:t xml:space="preserve">Đại Lộc…., ngày 4   tháng </w:t>
            </w:r>
            <w:r w:rsidRPr="00D61C18">
              <w:rPr>
                <w:bCs/>
                <w:i/>
                <w:sz w:val="28"/>
                <w:lang w:val="vi-VN"/>
              </w:rPr>
              <w:t>9</w:t>
            </w:r>
            <w:r w:rsidRPr="00D61C18">
              <w:rPr>
                <w:bCs/>
                <w:i/>
                <w:sz w:val="28"/>
              </w:rPr>
              <w:t xml:space="preserve">  năm 2023</w:t>
            </w:r>
          </w:p>
          <w:p w14:paraId="01885B36" w14:textId="77777777" w:rsidR="006B435C" w:rsidRPr="00D61C18" w:rsidRDefault="006B435C" w:rsidP="002064CC">
            <w:pPr>
              <w:jc w:val="center"/>
              <w:rPr>
                <w:b/>
                <w:bCs/>
                <w:sz w:val="28"/>
              </w:rPr>
            </w:pPr>
            <w:r w:rsidRPr="00D61C18">
              <w:rPr>
                <w:b/>
                <w:bCs/>
                <w:sz w:val="28"/>
              </w:rPr>
              <w:t>HIỆU TRƯỞNG</w:t>
            </w:r>
          </w:p>
          <w:p w14:paraId="671FE64E" w14:textId="77777777" w:rsidR="006B435C" w:rsidRPr="00D61C18" w:rsidRDefault="006B435C" w:rsidP="002064CC">
            <w:pPr>
              <w:jc w:val="center"/>
              <w:rPr>
                <w:b/>
                <w:bCs/>
                <w:sz w:val="28"/>
                <w:lang w:val="vi-VN"/>
              </w:rPr>
            </w:pPr>
            <w:r w:rsidRPr="00D61C18">
              <w:rPr>
                <w:i/>
                <w:iCs/>
                <w:sz w:val="28"/>
                <w:lang w:val="vi-VN"/>
              </w:rPr>
              <w:t xml:space="preserve"> (Ký và ghi rõ họ tên)</w:t>
            </w:r>
          </w:p>
        </w:tc>
      </w:tr>
    </w:tbl>
    <w:p w14:paraId="3897F95C" w14:textId="77777777" w:rsidR="006B435C" w:rsidRPr="00D61C18" w:rsidRDefault="006B435C" w:rsidP="006B435C">
      <w:pPr>
        <w:spacing w:after="0"/>
        <w:ind w:left="567"/>
        <w:jc w:val="both"/>
        <w:rPr>
          <w:i/>
          <w:iCs/>
          <w:color w:val="FF0000"/>
          <w:sz w:val="28"/>
          <w:szCs w:val="28"/>
        </w:rPr>
      </w:pPr>
    </w:p>
    <w:p w14:paraId="39461B55" w14:textId="77777777" w:rsidR="006B435C" w:rsidRPr="00D61C18" w:rsidRDefault="006B435C" w:rsidP="006B435C">
      <w:pPr>
        <w:spacing w:after="0"/>
        <w:ind w:left="567"/>
        <w:jc w:val="both"/>
        <w:rPr>
          <w:i/>
          <w:iCs/>
          <w:color w:val="FF0000"/>
          <w:sz w:val="28"/>
          <w:szCs w:val="28"/>
        </w:rPr>
      </w:pPr>
    </w:p>
    <w:p w14:paraId="51936EB5" w14:textId="77777777" w:rsidR="006B435C" w:rsidRPr="00D61C18" w:rsidRDefault="006B435C" w:rsidP="006B435C">
      <w:pPr>
        <w:spacing w:after="0"/>
        <w:ind w:left="567"/>
        <w:jc w:val="both"/>
        <w:rPr>
          <w:sz w:val="28"/>
          <w:szCs w:val="28"/>
        </w:rPr>
      </w:pPr>
      <w:r w:rsidRPr="00D61C18">
        <w:rPr>
          <w:sz w:val="28"/>
          <w:szCs w:val="28"/>
        </w:rPr>
        <w:t xml:space="preserve">                                                                                                                             </w:t>
      </w:r>
      <w:r w:rsidRPr="00D61C18">
        <w:rPr>
          <w:sz w:val="28"/>
          <w:szCs w:val="28"/>
          <w:lang w:val="en-US"/>
        </w:rPr>
        <w:t xml:space="preserve">                    </w:t>
      </w:r>
      <w:r w:rsidRPr="00D61C18">
        <w:rPr>
          <w:sz w:val="28"/>
          <w:szCs w:val="28"/>
        </w:rPr>
        <w:t xml:space="preserve">  Nguyễn Ngọc Bảo</w:t>
      </w:r>
    </w:p>
    <w:p w14:paraId="200B0600" w14:textId="77777777" w:rsidR="006B435C" w:rsidRPr="00D61C18" w:rsidRDefault="006B435C" w:rsidP="006B435C">
      <w:pPr>
        <w:spacing w:after="0"/>
        <w:jc w:val="center"/>
        <w:rPr>
          <w:b/>
          <w:bCs/>
          <w:sz w:val="28"/>
          <w:szCs w:val="28"/>
        </w:rPr>
      </w:pPr>
    </w:p>
    <w:p w14:paraId="61F1E538" w14:textId="77777777" w:rsidR="006B435C" w:rsidRDefault="006B435C" w:rsidP="006B435C">
      <w:pPr>
        <w:spacing w:before="120" w:after="120" w:line="240" w:lineRule="auto"/>
        <w:jc w:val="center"/>
        <w:rPr>
          <w:rFonts w:eastAsia="Times New Roman"/>
          <w:b/>
          <w:sz w:val="28"/>
          <w:szCs w:val="28"/>
          <w:lang w:val="en-US" w:eastAsia="en-US"/>
        </w:rPr>
      </w:pPr>
    </w:p>
    <w:p w14:paraId="17F39087" w14:textId="77777777" w:rsidR="006B435C" w:rsidRDefault="006B435C" w:rsidP="006B435C">
      <w:pPr>
        <w:spacing w:before="120" w:after="120" w:line="240" w:lineRule="auto"/>
        <w:jc w:val="center"/>
        <w:rPr>
          <w:rFonts w:eastAsia="Times New Roman"/>
          <w:b/>
          <w:sz w:val="28"/>
          <w:szCs w:val="28"/>
          <w:lang w:val="en-US" w:eastAsia="en-US"/>
        </w:rPr>
      </w:pPr>
    </w:p>
    <w:p w14:paraId="75FC5631" w14:textId="77777777" w:rsidR="006B435C" w:rsidRDefault="006B435C" w:rsidP="006B435C">
      <w:pPr>
        <w:spacing w:before="120" w:after="120" w:line="240" w:lineRule="auto"/>
        <w:jc w:val="center"/>
        <w:rPr>
          <w:rFonts w:eastAsia="Times New Roman"/>
          <w:b/>
          <w:sz w:val="28"/>
          <w:szCs w:val="28"/>
          <w:lang w:val="en-US" w:eastAsia="en-US"/>
        </w:rPr>
      </w:pPr>
    </w:p>
    <w:p w14:paraId="6C839D1E" w14:textId="77777777" w:rsidR="006B435C" w:rsidRDefault="006B435C" w:rsidP="006B435C">
      <w:pPr>
        <w:spacing w:before="120" w:after="120" w:line="240" w:lineRule="auto"/>
        <w:jc w:val="center"/>
        <w:rPr>
          <w:rFonts w:eastAsia="Times New Roman"/>
          <w:b/>
          <w:sz w:val="28"/>
          <w:szCs w:val="28"/>
          <w:lang w:val="en-US" w:eastAsia="en-US"/>
        </w:rPr>
      </w:pPr>
    </w:p>
    <w:p w14:paraId="102F89E7" w14:textId="77777777" w:rsidR="006B435C" w:rsidRDefault="006B435C" w:rsidP="006B435C">
      <w:pPr>
        <w:spacing w:before="120" w:after="120" w:line="240" w:lineRule="auto"/>
        <w:jc w:val="center"/>
        <w:rPr>
          <w:rFonts w:eastAsia="Times New Roman"/>
          <w:b/>
          <w:sz w:val="28"/>
          <w:szCs w:val="28"/>
          <w:lang w:val="en-US" w:eastAsia="en-US"/>
        </w:rPr>
      </w:pPr>
    </w:p>
    <w:p w14:paraId="0ACA1C18" w14:textId="77777777" w:rsidR="006B435C" w:rsidRPr="00D61C18" w:rsidRDefault="006B435C" w:rsidP="006B435C">
      <w:pPr>
        <w:spacing w:before="120" w:after="120" w:line="240" w:lineRule="auto"/>
        <w:jc w:val="center"/>
        <w:rPr>
          <w:rFonts w:eastAsia="Times New Roman"/>
          <w:b/>
          <w:sz w:val="28"/>
          <w:szCs w:val="28"/>
          <w:lang w:val="en-US" w:eastAsia="en-US"/>
        </w:rPr>
      </w:pPr>
      <w:r w:rsidRPr="00D61C18">
        <w:rPr>
          <w:rFonts w:eastAsia="Times New Roman"/>
          <w:b/>
          <w:sz w:val="28"/>
          <w:szCs w:val="28"/>
          <w:lang w:val="en-US" w:eastAsia="en-US"/>
        </w:rPr>
        <w:t>Phụ lục I</w:t>
      </w:r>
    </w:p>
    <w:p w14:paraId="06A4688A" w14:textId="77777777" w:rsidR="006B435C" w:rsidRPr="00D61C18" w:rsidRDefault="006B435C" w:rsidP="006B435C">
      <w:pPr>
        <w:spacing w:before="120" w:after="120" w:line="240" w:lineRule="auto"/>
        <w:jc w:val="center"/>
        <w:rPr>
          <w:rFonts w:eastAsia="Times New Roman"/>
          <w:b/>
          <w:sz w:val="28"/>
          <w:szCs w:val="28"/>
          <w:lang w:val="en-US" w:eastAsia="en-US"/>
        </w:rPr>
      </w:pPr>
      <w:r w:rsidRPr="00D61C18">
        <w:rPr>
          <w:rFonts w:eastAsia="Times New Roman"/>
          <w:b/>
          <w:sz w:val="28"/>
          <w:szCs w:val="28"/>
          <w:lang w:val="en-US" w:eastAsia="en-US"/>
        </w:rPr>
        <w:t>KHUNG KẾ HOẠCH DẠY HỌC MÔN HỌC CỦA TỔ CHUYÊN MÔN</w:t>
      </w:r>
    </w:p>
    <w:p w14:paraId="6C4B22DD" w14:textId="77777777" w:rsidR="006B435C" w:rsidRPr="00D61C18" w:rsidRDefault="006B435C" w:rsidP="006B435C">
      <w:pPr>
        <w:spacing w:before="120" w:after="120" w:line="240" w:lineRule="auto"/>
        <w:jc w:val="center"/>
        <w:rPr>
          <w:rFonts w:eastAsia="Times New Roman"/>
          <w:sz w:val="28"/>
          <w:szCs w:val="28"/>
          <w:lang w:val="en-US" w:eastAsia="en-US"/>
        </w:rPr>
      </w:pPr>
      <w:r w:rsidRPr="00D61C18">
        <w:rPr>
          <w:rFonts w:eastAsia="Times New Roman"/>
          <w:sz w:val="28"/>
          <w:szCs w:val="28"/>
          <w:lang w:val="en-US" w:eastAsia="en-US"/>
        </w:rPr>
        <w:t>(</w:t>
      </w:r>
      <w:r w:rsidRPr="00D61C18">
        <w:rPr>
          <w:rFonts w:eastAsia="Times New Roman"/>
          <w:i/>
          <w:sz w:val="28"/>
          <w:szCs w:val="28"/>
          <w:lang w:val="en-US" w:eastAsia="en-US"/>
        </w:rPr>
        <w:t>Kèm theo Công văn số  5512/BGDĐT-GDTrH ngày 18 tháng 12 năm 2020 của Bộ GDĐT</w:t>
      </w:r>
      <w:r w:rsidRPr="00D61C18">
        <w:rPr>
          <w:rFonts w:eastAsia="Times New Roman"/>
          <w:sz w:val="28"/>
          <w:szCs w:val="28"/>
          <w:lang w:val="en-US" w:eastAsia="en-US"/>
        </w:rPr>
        <w:t>)</w:t>
      </w:r>
    </w:p>
    <w:tbl>
      <w:tblPr>
        <w:tblW w:w="14562" w:type="dxa"/>
        <w:tblBorders>
          <w:top w:val="nil"/>
          <w:left w:val="nil"/>
          <w:bottom w:val="nil"/>
          <w:right w:val="nil"/>
          <w:insideH w:val="nil"/>
          <w:insideV w:val="nil"/>
        </w:tblBorders>
        <w:tblLayout w:type="fixed"/>
        <w:tblLook w:val="0400" w:firstRow="0" w:lastRow="0" w:firstColumn="0" w:lastColumn="0" w:noHBand="0" w:noVBand="1"/>
      </w:tblPr>
      <w:tblGrid>
        <w:gridCol w:w="6516"/>
        <w:gridCol w:w="8046"/>
      </w:tblGrid>
      <w:tr w:rsidR="006B435C" w:rsidRPr="00D61C18" w14:paraId="79B94A93" w14:textId="77777777" w:rsidTr="002064CC">
        <w:tc>
          <w:tcPr>
            <w:tcW w:w="6516" w:type="dxa"/>
          </w:tcPr>
          <w:p w14:paraId="198562FC" w14:textId="77777777" w:rsidR="006B435C" w:rsidRPr="00D61C18" w:rsidRDefault="006B435C" w:rsidP="002064CC">
            <w:pPr>
              <w:spacing w:after="0" w:line="240" w:lineRule="auto"/>
              <w:jc w:val="center"/>
              <w:rPr>
                <w:rFonts w:eastAsia="Times New Roman"/>
                <w:sz w:val="28"/>
                <w:szCs w:val="28"/>
                <w:lang w:eastAsia="en-US"/>
              </w:rPr>
            </w:pPr>
            <w:r w:rsidRPr="00D61C18">
              <w:rPr>
                <w:rFonts w:eastAsia="Times New Roman"/>
                <w:b/>
                <w:sz w:val="28"/>
                <w:szCs w:val="28"/>
                <w:lang w:eastAsia="en-US"/>
              </w:rPr>
              <w:t xml:space="preserve">TRƯỜNG: </w:t>
            </w:r>
            <w:r w:rsidRPr="00D61C18">
              <w:rPr>
                <w:rFonts w:eastAsia="Times New Roman"/>
                <w:sz w:val="28"/>
                <w:szCs w:val="28"/>
                <w:lang w:eastAsia="en-US"/>
              </w:rPr>
              <w:t>THPT ĐỖ ĐĂNG TUYỂN</w:t>
            </w:r>
          </w:p>
          <w:p w14:paraId="2D332A33" w14:textId="77777777" w:rsidR="006B435C" w:rsidRPr="00D61C18" w:rsidRDefault="006B435C" w:rsidP="002064CC">
            <w:pPr>
              <w:spacing w:after="0" w:line="240" w:lineRule="auto"/>
              <w:jc w:val="center"/>
              <w:rPr>
                <w:rFonts w:eastAsia="Times New Roman"/>
                <w:b/>
                <w:sz w:val="28"/>
                <w:szCs w:val="28"/>
                <w:lang w:eastAsia="en-US"/>
              </w:rPr>
            </w:pPr>
            <w:r w:rsidRPr="00D61C18">
              <w:rPr>
                <w:rFonts w:eastAsia="Times New Roman"/>
                <w:b/>
                <w:sz w:val="28"/>
                <w:szCs w:val="28"/>
                <w:lang w:eastAsia="en-US"/>
              </w:rPr>
              <w:t>TỔ: VẬT LÍ –CN.</w:t>
            </w:r>
          </w:p>
          <w:p w14:paraId="1EE6B966" w14:textId="77777777" w:rsidR="006B435C" w:rsidRPr="00D61C18" w:rsidRDefault="006B435C" w:rsidP="002064CC">
            <w:pPr>
              <w:spacing w:after="0" w:line="240" w:lineRule="auto"/>
              <w:rPr>
                <w:rFonts w:eastAsia="Times New Roman"/>
                <w:b/>
                <w:sz w:val="28"/>
                <w:szCs w:val="28"/>
                <w:lang w:eastAsia="en-US"/>
              </w:rPr>
            </w:pPr>
            <w:r w:rsidRPr="00D61C18">
              <w:rPr>
                <w:rFonts w:eastAsia="Times New Roman"/>
                <w:noProof/>
                <w:sz w:val="28"/>
                <w:szCs w:val="28"/>
                <w:lang w:eastAsia="en-US"/>
              </w:rPr>
              <mc:AlternateContent>
                <mc:Choice Requires="wps">
                  <w:drawing>
                    <wp:anchor distT="4294967295" distB="4294967295" distL="114300" distR="114300" simplePos="0" relativeHeight="251794432" behindDoc="0" locked="0" layoutInCell="1" hidden="0" allowOverlap="1" wp14:anchorId="369361BF" wp14:editId="4F19A4D7">
                      <wp:simplePos x="0" y="0"/>
                      <wp:positionH relativeFrom="column">
                        <wp:posOffset>165100</wp:posOffset>
                      </wp:positionH>
                      <wp:positionV relativeFrom="paragraph">
                        <wp:posOffset>119396</wp:posOffset>
                      </wp:positionV>
                      <wp:extent cx="0" cy="12700"/>
                      <wp:effectExtent l="0" t="0" r="0" b="0"/>
                      <wp:wrapNone/>
                      <wp:docPr id="80352272" name="Straight Arrow Connector 80352272"/>
                      <wp:cNvGraphicFramePr/>
                      <a:graphic xmlns:a="http://schemas.openxmlformats.org/drawingml/2006/main">
                        <a:graphicData uri="http://schemas.microsoft.com/office/word/2010/wordprocessingShape">
                          <wps:wsp>
                            <wps:cNvCnPr/>
                            <wps:spPr>
                              <a:xfrm>
                                <a:off x="3504500" y="3780000"/>
                                <a:ext cx="3683000" cy="0"/>
                              </a:xfrm>
                              <a:prstGeom prst="straightConnector1">
                                <a:avLst/>
                              </a:prstGeom>
                              <a:noFill/>
                              <a:ln w="9525" cap="flat" cmpd="sng">
                                <a:solidFill>
                                  <a:sysClr val="windowText" lastClr="000000"/>
                                </a:solidFill>
                                <a:prstDash val="solid"/>
                                <a:miter lim="800000"/>
                                <a:headEnd type="none" w="sm" len="sm"/>
                                <a:tailEnd type="none" w="sm" len="sm"/>
                              </a:ln>
                            </wps:spPr>
                            <wps:bodyPr/>
                          </wps:wsp>
                        </a:graphicData>
                      </a:graphic>
                    </wp:anchor>
                  </w:drawing>
                </mc:Choice>
                <mc:Fallback>
                  <w:pict>
                    <v:shape w14:anchorId="191551EC" id="Straight Arrow Connector 80352272" o:spid="_x0000_s1026" type="#_x0000_t32" style="position:absolute;margin-left:13pt;margin-top:9.4pt;width:0;height:1pt;z-index:251794432;visibility:visible;mso-wrap-style:square;mso-wrap-distance-left:9pt;mso-wrap-distance-top:-3e-5mm;mso-wrap-distance-right:9pt;mso-wrap-distance-bottom:-3e-5mm;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" strokecolor="windowText">
                      <v:stroke startarrowwidth="narrow" startarrowlength="short" endarrowwidth="narrow" endarrowlength="short" joinstyle="miter"/>
                    </v:shape>
                  </w:pict>
                </mc:Fallback>
              </mc:AlternateContent>
            </w:r>
          </w:p>
        </w:tc>
        <w:tc>
          <w:tcPr>
            <w:tcW w:w="8046" w:type="dxa"/>
          </w:tcPr>
          <w:p w14:paraId="146353DA" w14:textId="77777777" w:rsidR="006B435C" w:rsidRPr="00D61C18" w:rsidRDefault="006B435C" w:rsidP="002064CC">
            <w:pPr>
              <w:spacing w:after="0" w:line="240" w:lineRule="auto"/>
              <w:jc w:val="center"/>
              <w:rPr>
                <w:rFonts w:eastAsia="Times New Roman"/>
                <w:b/>
                <w:sz w:val="28"/>
                <w:szCs w:val="28"/>
                <w:lang w:eastAsia="en-US"/>
              </w:rPr>
            </w:pPr>
            <w:r w:rsidRPr="00D61C18">
              <w:rPr>
                <w:rFonts w:eastAsia="Times New Roman"/>
                <w:b/>
                <w:sz w:val="28"/>
                <w:szCs w:val="28"/>
                <w:lang w:eastAsia="en-US"/>
              </w:rPr>
              <w:t>CỘNG HÒA XÃ HỘI CHỦ NGHĨA VIỆT NAM</w:t>
            </w:r>
          </w:p>
          <w:p w14:paraId="419484D9" w14:textId="77777777" w:rsidR="006B435C" w:rsidRPr="00D61C18" w:rsidRDefault="006B435C" w:rsidP="002064CC">
            <w:pPr>
              <w:spacing w:after="0" w:line="240" w:lineRule="auto"/>
              <w:jc w:val="center"/>
              <w:rPr>
                <w:rFonts w:eastAsia="Times New Roman"/>
                <w:b/>
                <w:sz w:val="28"/>
                <w:szCs w:val="28"/>
                <w:lang w:eastAsia="en-US"/>
              </w:rPr>
            </w:pPr>
            <w:r w:rsidRPr="00D61C18">
              <w:rPr>
                <w:rFonts w:eastAsia="Times New Roman"/>
                <w:b/>
                <w:sz w:val="28"/>
                <w:szCs w:val="28"/>
                <w:lang w:eastAsia="en-US"/>
              </w:rPr>
              <w:t>Độc lập – Tự do – Hạnh phúc</w:t>
            </w:r>
            <w:r w:rsidRPr="00D61C18">
              <w:rPr>
                <w:rFonts w:eastAsia="Times New Roman"/>
                <w:noProof/>
                <w:sz w:val="28"/>
                <w:szCs w:val="28"/>
                <w:lang w:eastAsia="en-US"/>
              </w:rPr>
              <mc:AlternateContent>
                <mc:Choice Requires="wps">
                  <w:drawing>
                    <wp:anchor distT="4294967295" distB="4294967295" distL="114300" distR="114300" simplePos="0" relativeHeight="251795456" behindDoc="0" locked="0" layoutInCell="1" hidden="0" allowOverlap="1" wp14:anchorId="25D5BEBF" wp14:editId="14037BC8">
                      <wp:simplePos x="0" y="0"/>
                      <wp:positionH relativeFrom="column">
                        <wp:posOffset>1435100</wp:posOffset>
                      </wp:positionH>
                      <wp:positionV relativeFrom="paragraph">
                        <wp:posOffset>233696</wp:posOffset>
                      </wp:positionV>
                      <wp:extent cx="0" cy="12700"/>
                      <wp:effectExtent l="0" t="0" r="0" b="0"/>
                      <wp:wrapNone/>
                      <wp:docPr id="286486411" name="Straight Arrow Connector 286486411"/>
                      <wp:cNvGraphicFramePr/>
                      <a:graphic xmlns:a="http://schemas.openxmlformats.org/drawingml/2006/main">
                        <a:graphicData uri="http://schemas.microsoft.com/office/word/2010/wordprocessingShape">
                          <wps:wsp>
                            <wps:cNvCnPr/>
                            <wps:spPr>
                              <a:xfrm>
                                <a:off x="4283645" y="3780000"/>
                                <a:ext cx="2124710" cy="0"/>
                              </a:xfrm>
                              <a:prstGeom prst="straightConnector1">
                                <a:avLst/>
                              </a:prstGeom>
                              <a:noFill/>
                              <a:ln w="9525" cap="flat" cmpd="sng">
                                <a:solidFill>
                                  <a:sysClr val="windowText" lastClr="000000"/>
                                </a:solidFill>
                                <a:prstDash val="solid"/>
                                <a:miter lim="800000"/>
                                <a:headEnd type="none" w="sm" len="sm"/>
                                <a:tailEnd type="none" w="sm" len="sm"/>
                              </a:ln>
                            </wps:spPr>
                            <wps:bodyPr/>
                          </wps:wsp>
                        </a:graphicData>
                      </a:graphic>
                    </wp:anchor>
                  </w:drawing>
                </mc:Choice>
                <mc:Fallback>
                  <w:pict>
                    <v:shape w14:anchorId="39F4DFAA" id="Straight Arrow Connector 286486411" o:spid="_x0000_s1026" type="#_x0000_t32" style="position:absolute;margin-left:113pt;margin-top:18.4pt;width:0;height:1pt;z-index:251795456;visibility:visible;mso-wrap-style:square;mso-wrap-distance-left:9pt;mso-wrap-distance-top:-3e-5mm;mso-wrap-distance-right:9pt;mso-wrap-distance-bottom:-3e-5mm;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" strokecolor="windowText">
                      <v:stroke startarrowwidth="narrow" startarrowlength="short" endarrowwidth="narrow" endarrowlength="short" joinstyle="miter"/>
                    </v:shape>
                  </w:pict>
                </mc:Fallback>
              </mc:AlternateContent>
            </w:r>
          </w:p>
        </w:tc>
      </w:tr>
    </w:tbl>
    <w:p w14:paraId="546EF01F" w14:textId="77777777" w:rsidR="006B435C" w:rsidRPr="00D61C18" w:rsidRDefault="006B435C" w:rsidP="006B435C">
      <w:pPr>
        <w:spacing w:before="120" w:after="120" w:line="240" w:lineRule="auto"/>
        <w:jc w:val="center"/>
        <w:rPr>
          <w:rFonts w:eastAsia="Times New Roman"/>
          <w:b/>
          <w:sz w:val="28"/>
          <w:szCs w:val="28"/>
          <w:lang w:val="en-US" w:eastAsia="en-US"/>
        </w:rPr>
      </w:pPr>
    </w:p>
    <w:p w14:paraId="3EFEC5E1" w14:textId="77777777" w:rsidR="006B435C" w:rsidRPr="00D61C18" w:rsidRDefault="006B435C" w:rsidP="006B435C">
      <w:pPr>
        <w:spacing w:before="120" w:after="120" w:line="240" w:lineRule="auto"/>
        <w:jc w:val="center"/>
        <w:rPr>
          <w:rFonts w:eastAsia="Times New Roman"/>
          <w:b/>
          <w:sz w:val="28"/>
          <w:szCs w:val="28"/>
          <w:lang w:val="en-US" w:eastAsia="en-US"/>
        </w:rPr>
      </w:pPr>
      <w:r w:rsidRPr="00D61C18">
        <w:rPr>
          <w:rFonts w:eastAsia="Times New Roman"/>
          <w:b/>
          <w:sz w:val="28"/>
          <w:szCs w:val="28"/>
          <w:lang w:val="en-US" w:eastAsia="en-US"/>
        </w:rPr>
        <w:t>KẾ HOẠCH DẠY HỌC CỦA TỔ CHUYÊN MÔN</w:t>
      </w:r>
    </w:p>
    <w:p w14:paraId="4EFA22CD" w14:textId="77777777" w:rsidR="006B435C" w:rsidRPr="00D61C18" w:rsidRDefault="006B435C" w:rsidP="006B435C">
      <w:pPr>
        <w:spacing w:before="120" w:after="120" w:line="240" w:lineRule="auto"/>
        <w:jc w:val="center"/>
        <w:rPr>
          <w:rFonts w:eastAsia="Times New Roman"/>
          <w:b/>
          <w:sz w:val="28"/>
          <w:szCs w:val="28"/>
          <w:lang w:val="en-US" w:eastAsia="en-US"/>
        </w:rPr>
      </w:pPr>
      <w:r w:rsidRPr="00D61C18">
        <w:rPr>
          <w:rFonts w:eastAsia="Times New Roman"/>
          <w:b/>
          <w:sz w:val="28"/>
          <w:szCs w:val="28"/>
          <w:lang w:val="en-US" w:eastAsia="en-US"/>
        </w:rPr>
        <w:t>MÔN THIẾT KẾ CÔNG NGHỆ</w:t>
      </w:r>
      <w:r>
        <w:rPr>
          <w:rFonts w:eastAsia="Times New Roman"/>
          <w:b/>
          <w:sz w:val="28"/>
          <w:szCs w:val="28"/>
          <w:lang w:val="en-US" w:eastAsia="en-US"/>
        </w:rPr>
        <w:t xml:space="preserve"> :</w:t>
      </w:r>
      <w:r w:rsidRPr="00D61C18">
        <w:rPr>
          <w:rFonts w:eastAsia="Times New Roman"/>
          <w:b/>
          <w:sz w:val="28"/>
          <w:szCs w:val="28"/>
          <w:lang w:val="en-US" w:eastAsia="en-US"/>
        </w:rPr>
        <w:t xml:space="preserve"> KHỐI LỚP</w:t>
      </w:r>
      <w:r>
        <w:rPr>
          <w:rFonts w:eastAsia="Times New Roman"/>
          <w:b/>
          <w:sz w:val="28"/>
          <w:szCs w:val="28"/>
          <w:lang w:val="en-US" w:eastAsia="en-US"/>
        </w:rPr>
        <w:t xml:space="preserve"> </w:t>
      </w:r>
      <w:r w:rsidRPr="00D61C18">
        <w:rPr>
          <w:rFonts w:eastAsia="Times New Roman"/>
          <w:b/>
          <w:sz w:val="28"/>
          <w:szCs w:val="28"/>
          <w:lang w:val="en-US" w:eastAsia="en-US"/>
        </w:rPr>
        <w:t>10</w:t>
      </w:r>
    </w:p>
    <w:p w14:paraId="6D15F90C" w14:textId="77777777" w:rsidR="006B435C" w:rsidRPr="00D61C18" w:rsidRDefault="006B435C" w:rsidP="006B435C">
      <w:pPr>
        <w:spacing w:before="120" w:after="120" w:line="240" w:lineRule="auto"/>
        <w:jc w:val="center"/>
        <w:rPr>
          <w:rFonts w:eastAsia="Times New Roman"/>
          <w:b/>
          <w:sz w:val="28"/>
          <w:szCs w:val="28"/>
          <w:lang w:val="en-US" w:eastAsia="en-US"/>
        </w:rPr>
      </w:pPr>
      <w:r w:rsidRPr="00D61C18">
        <w:rPr>
          <w:rFonts w:eastAsia="Times New Roman"/>
          <w:b/>
          <w:sz w:val="28"/>
          <w:szCs w:val="28"/>
          <w:lang w:val="en-US" w:eastAsia="en-US"/>
        </w:rPr>
        <w:t>(Năm học 2023   - 2024)</w:t>
      </w:r>
    </w:p>
    <w:p w14:paraId="7F0034BF" w14:textId="77777777" w:rsidR="006B435C" w:rsidRPr="00D61C18" w:rsidRDefault="006B435C" w:rsidP="006B435C">
      <w:pPr>
        <w:spacing w:before="120" w:after="120" w:line="240" w:lineRule="auto"/>
        <w:ind w:firstLine="567"/>
        <w:jc w:val="both"/>
        <w:rPr>
          <w:rFonts w:eastAsia="Times New Roman"/>
          <w:b/>
          <w:sz w:val="28"/>
          <w:szCs w:val="28"/>
          <w:lang w:val="en-US" w:eastAsia="en-US"/>
        </w:rPr>
      </w:pPr>
    </w:p>
    <w:p w14:paraId="45F47919" w14:textId="77777777" w:rsidR="006B435C" w:rsidRPr="00D61C18" w:rsidRDefault="006B435C" w:rsidP="006B435C">
      <w:pPr>
        <w:spacing w:before="120" w:after="120" w:line="240" w:lineRule="auto"/>
        <w:ind w:firstLine="567"/>
        <w:jc w:val="both"/>
        <w:rPr>
          <w:rFonts w:eastAsia="Times New Roman"/>
          <w:b/>
          <w:sz w:val="28"/>
          <w:szCs w:val="28"/>
          <w:lang w:val="en-US" w:eastAsia="en-US"/>
        </w:rPr>
      </w:pPr>
      <w:r w:rsidRPr="00D61C18">
        <w:rPr>
          <w:rFonts w:eastAsia="Times New Roman"/>
          <w:b/>
          <w:sz w:val="28"/>
          <w:szCs w:val="28"/>
          <w:lang w:val="en-US" w:eastAsia="en-US"/>
        </w:rPr>
        <w:t>I. Đặc điểm tình hình</w:t>
      </w:r>
    </w:p>
    <w:p w14:paraId="4ED69BB5" w14:textId="77777777" w:rsidR="006B435C" w:rsidRPr="00D61C18" w:rsidRDefault="006B435C" w:rsidP="006B435C">
      <w:pPr>
        <w:spacing w:before="120" w:after="120" w:line="240" w:lineRule="auto"/>
        <w:ind w:firstLine="567"/>
        <w:jc w:val="both"/>
        <w:rPr>
          <w:rFonts w:eastAsia="Times New Roman"/>
          <w:b/>
          <w:sz w:val="28"/>
          <w:szCs w:val="28"/>
          <w:lang w:val="en-US" w:eastAsia="en-US"/>
        </w:rPr>
      </w:pPr>
      <w:r w:rsidRPr="00D61C18">
        <w:rPr>
          <w:rFonts w:eastAsia="Times New Roman"/>
          <w:b/>
          <w:sz w:val="28"/>
          <w:szCs w:val="28"/>
          <w:lang w:val="en-US" w:eastAsia="en-US"/>
        </w:rPr>
        <w:t xml:space="preserve">1. Số lớp: </w:t>
      </w:r>
      <w:r w:rsidRPr="00D61C18">
        <w:rPr>
          <w:rFonts w:eastAsia="Times New Roman"/>
          <w:sz w:val="28"/>
          <w:szCs w:val="28"/>
          <w:lang w:val="en-US" w:eastAsia="en-US"/>
        </w:rPr>
        <w:t>.......4...........</w:t>
      </w:r>
      <w:r w:rsidRPr="00D61C18">
        <w:rPr>
          <w:rFonts w:eastAsia="Times New Roman"/>
          <w:b/>
          <w:sz w:val="28"/>
          <w:szCs w:val="28"/>
          <w:lang w:val="en-US" w:eastAsia="en-US"/>
        </w:rPr>
        <w:t xml:space="preserve">; Số học sinh: </w:t>
      </w:r>
      <w:r w:rsidRPr="00D61C18">
        <w:rPr>
          <w:rFonts w:eastAsia="Times New Roman"/>
          <w:sz w:val="28"/>
          <w:szCs w:val="28"/>
          <w:lang w:val="en-US" w:eastAsia="en-US"/>
        </w:rPr>
        <w:t>.......162............</w:t>
      </w:r>
      <w:r w:rsidRPr="00D61C18">
        <w:rPr>
          <w:rFonts w:eastAsia="Times New Roman"/>
          <w:b/>
          <w:sz w:val="28"/>
          <w:szCs w:val="28"/>
          <w:lang w:val="en-US" w:eastAsia="en-US"/>
        </w:rPr>
        <w:t xml:space="preserve">; Số học sinh học chuyên đề lựa chọn </w:t>
      </w:r>
      <w:r w:rsidRPr="00D61C18">
        <w:rPr>
          <w:rFonts w:eastAsia="Times New Roman"/>
          <w:sz w:val="28"/>
          <w:szCs w:val="28"/>
          <w:lang w:val="en-US" w:eastAsia="en-US"/>
        </w:rPr>
        <w:t>(nếu có)</w:t>
      </w:r>
      <w:r w:rsidRPr="00D61C18">
        <w:rPr>
          <w:rFonts w:eastAsia="Times New Roman"/>
          <w:b/>
          <w:sz w:val="28"/>
          <w:szCs w:val="28"/>
          <w:lang w:val="en-US" w:eastAsia="en-US"/>
        </w:rPr>
        <w:t>:………</w:t>
      </w:r>
      <w:r>
        <w:rPr>
          <w:rFonts w:eastAsia="Times New Roman"/>
          <w:b/>
          <w:sz w:val="28"/>
          <w:szCs w:val="28"/>
          <w:lang w:val="en-US" w:eastAsia="en-US"/>
        </w:rPr>
        <w:t>Không</w:t>
      </w:r>
      <w:r w:rsidRPr="00D61C18">
        <w:rPr>
          <w:rFonts w:eastAsia="Times New Roman"/>
          <w:b/>
          <w:sz w:val="28"/>
          <w:szCs w:val="28"/>
          <w:lang w:val="en-US" w:eastAsia="en-US"/>
        </w:rPr>
        <w:t>……</w:t>
      </w:r>
    </w:p>
    <w:p w14:paraId="1A20509D" w14:textId="77777777" w:rsidR="006B435C" w:rsidRPr="00D61C18" w:rsidRDefault="006B435C" w:rsidP="006B435C">
      <w:pPr>
        <w:spacing w:before="120" w:after="120" w:line="240" w:lineRule="auto"/>
        <w:ind w:firstLine="567"/>
        <w:jc w:val="both"/>
        <w:rPr>
          <w:rFonts w:eastAsia="Times New Roman"/>
          <w:sz w:val="28"/>
          <w:szCs w:val="28"/>
          <w:lang w:val="en-US" w:eastAsia="en-US"/>
        </w:rPr>
      </w:pPr>
      <w:r w:rsidRPr="00D61C18">
        <w:rPr>
          <w:rFonts w:eastAsia="Times New Roman"/>
          <w:b/>
          <w:sz w:val="28"/>
          <w:szCs w:val="28"/>
          <w:lang w:val="en-US" w:eastAsia="en-US"/>
        </w:rPr>
        <w:t>2. Tình hình đội ngũ: Số giáo viên:</w:t>
      </w:r>
      <w:r w:rsidRPr="00D61C18">
        <w:rPr>
          <w:rFonts w:eastAsia="Times New Roman"/>
          <w:sz w:val="28"/>
          <w:szCs w:val="28"/>
          <w:lang w:val="en-US" w:eastAsia="en-US"/>
        </w:rPr>
        <w:t xml:space="preserve">...................; </w:t>
      </w:r>
      <w:r w:rsidRPr="00D61C18">
        <w:rPr>
          <w:rFonts w:eastAsia="Times New Roman"/>
          <w:b/>
          <w:sz w:val="28"/>
          <w:szCs w:val="28"/>
          <w:lang w:val="en-US" w:eastAsia="en-US"/>
        </w:rPr>
        <w:t>Trình độ đào tạo</w:t>
      </w:r>
      <w:r w:rsidRPr="00D61C18">
        <w:rPr>
          <w:rFonts w:eastAsia="Times New Roman"/>
          <w:sz w:val="28"/>
          <w:szCs w:val="28"/>
          <w:lang w:val="en-US" w:eastAsia="en-US"/>
        </w:rPr>
        <w:t>: Cao đẳng: ........ Đại học:...........; Trên đại học:.............</w:t>
      </w:r>
    </w:p>
    <w:p w14:paraId="64C1530D" w14:textId="77777777" w:rsidR="006B435C" w:rsidRPr="00D61C18" w:rsidRDefault="006B435C" w:rsidP="006B435C">
      <w:pPr>
        <w:spacing w:before="120" w:after="120" w:line="240" w:lineRule="auto"/>
        <w:ind w:firstLine="567"/>
        <w:jc w:val="both"/>
        <w:rPr>
          <w:rFonts w:eastAsia="Times New Roman"/>
          <w:b/>
          <w:sz w:val="28"/>
          <w:szCs w:val="28"/>
          <w:lang w:val="en-US" w:eastAsia="en-US"/>
        </w:rPr>
      </w:pPr>
      <w:r w:rsidRPr="00D61C18">
        <w:rPr>
          <w:rFonts w:eastAsia="Times New Roman"/>
          <w:b/>
          <w:sz w:val="28"/>
          <w:szCs w:val="28"/>
          <w:lang w:val="en-US" w:eastAsia="en-US"/>
        </w:rPr>
        <w:tab/>
        <w:t xml:space="preserve">Mức đạt chuẩn nghề nghiệp giáo viên </w:t>
      </w:r>
      <w:r w:rsidRPr="00D61C18">
        <w:rPr>
          <w:rFonts w:eastAsia="Times New Roman"/>
          <w:b/>
          <w:sz w:val="28"/>
          <w:szCs w:val="28"/>
          <w:vertAlign w:val="superscript"/>
          <w:lang w:val="en-US" w:eastAsia="en-US"/>
        </w:rPr>
        <w:footnoteReference w:id="4"/>
      </w:r>
      <w:r w:rsidRPr="00D61C18">
        <w:rPr>
          <w:rFonts w:eastAsia="Times New Roman"/>
          <w:b/>
          <w:sz w:val="28"/>
          <w:szCs w:val="28"/>
          <w:lang w:val="en-US" w:eastAsia="en-US"/>
        </w:rPr>
        <w:t>:</w:t>
      </w:r>
      <w:r w:rsidRPr="00D61C18">
        <w:rPr>
          <w:rFonts w:eastAsia="Times New Roman"/>
          <w:sz w:val="28"/>
          <w:szCs w:val="28"/>
          <w:lang w:val="en-US" w:eastAsia="en-US"/>
        </w:rPr>
        <w:t xml:space="preserve"> Tốt:.............; Khá:................; Đạt:...............; Chưa đạt:........</w:t>
      </w:r>
    </w:p>
    <w:p w14:paraId="679C0684" w14:textId="77777777" w:rsidR="006B435C" w:rsidRPr="00D61C18" w:rsidRDefault="006B435C" w:rsidP="006B435C">
      <w:pPr>
        <w:spacing w:before="120" w:after="120" w:line="240" w:lineRule="auto"/>
        <w:ind w:firstLine="567"/>
        <w:jc w:val="both"/>
        <w:rPr>
          <w:rFonts w:eastAsia="Times New Roman"/>
          <w:i/>
          <w:sz w:val="28"/>
          <w:szCs w:val="28"/>
          <w:lang w:val="en-US" w:eastAsia="en-US"/>
        </w:rPr>
      </w:pPr>
      <w:r w:rsidRPr="00D61C18">
        <w:rPr>
          <w:rFonts w:eastAsia="Times New Roman"/>
          <w:b/>
          <w:sz w:val="28"/>
          <w:szCs w:val="28"/>
          <w:lang w:val="en-US" w:eastAsia="en-US"/>
        </w:rPr>
        <w:t>3. Thiết bị dạy học</w:t>
      </w:r>
      <w:r w:rsidRPr="00D61C18">
        <w:rPr>
          <mc:AlternateContent>
            <mc:Choice Requires="w16se">
              <w:rFonts w:eastAsia="Times New Roman"/>
            </mc:Choice>
            <mc:Fallback>
              <w:rFonts w:ascii="Segoe UI Emoji" w:eastAsia="Segoe UI Emoji" w:hAnsi="Segoe UI Emoji" w:cs="Segoe UI Emoji"/>
            </mc:Fallback>
          </mc:AlternateContent>
          <w:i/>
          <w:sz w:val="28"/>
          <w:szCs w:val="28"/>
          <w:lang w:val="en-US" w:eastAsia="en-US"/>
        </w:rPr>
        <mc:AlternateContent>
          <mc:Choice Requires="w16se">
            <w16se:symEx w16se:font="Segoe UI Emoji" w16se:char="2639"/>
          </mc:Choice>
          <mc:Fallback>
            <w:t>☹</w:t>
          </mc:Fallback>
        </mc:AlternateContent>
      </w:r>
      <w:r w:rsidRPr="00D61C18">
        <w:rPr>
          <w:rFonts w:eastAsia="Times New Roman"/>
          <w:i/>
          <w:sz w:val="28"/>
          <w:szCs w:val="28"/>
          <w:lang w:val="en-US" w:eastAsia="en-US"/>
        </w:rPr>
        <w:t>Trình bày cụ thể các thiết bị dạy học có thể sử dụng để tổ chức dạy học môn học/hoạt động giáo dục)</w:t>
      </w:r>
    </w:p>
    <w:tbl>
      <w:tblPr>
        <w:tblW w:w="14000" w:type="dxa"/>
        <w:tblInd w:w="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51"/>
        <w:gridCol w:w="3118"/>
        <w:gridCol w:w="1701"/>
        <w:gridCol w:w="5417"/>
        <w:gridCol w:w="2913"/>
      </w:tblGrid>
      <w:tr w:rsidR="006B435C" w:rsidRPr="00D61C18" w14:paraId="6D44B862" w14:textId="77777777" w:rsidTr="002064CC">
        <w:tc>
          <w:tcPr>
            <w:tcW w:w="851" w:type="dxa"/>
          </w:tcPr>
          <w:p w14:paraId="67B2EC43" w14:textId="77777777" w:rsidR="006B435C" w:rsidRPr="00D61C18" w:rsidRDefault="006B435C" w:rsidP="002064CC">
            <w:pPr>
              <w:spacing w:after="0" w:line="240" w:lineRule="auto"/>
              <w:jc w:val="center"/>
              <w:rPr>
                <w:rFonts w:eastAsia="Times New Roman"/>
                <w:sz w:val="28"/>
                <w:szCs w:val="28"/>
                <w:lang w:eastAsia="en-US"/>
              </w:rPr>
            </w:pPr>
            <w:r w:rsidRPr="00D61C18">
              <w:rPr>
                <w:rFonts w:eastAsia="Times New Roman"/>
                <w:sz w:val="28"/>
                <w:szCs w:val="28"/>
                <w:lang w:eastAsia="en-US"/>
              </w:rPr>
              <w:t>STT</w:t>
            </w:r>
          </w:p>
        </w:tc>
        <w:tc>
          <w:tcPr>
            <w:tcW w:w="3118" w:type="dxa"/>
          </w:tcPr>
          <w:p w14:paraId="561EBF46" w14:textId="77777777" w:rsidR="006B435C" w:rsidRPr="00D61C18" w:rsidRDefault="006B435C" w:rsidP="002064CC">
            <w:pPr>
              <w:spacing w:after="0" w:line="240" w:lineRule="auto"/>
              <w:jc w:val="center"/>
              <w:rPr>
                <w:rFonts w:eastAsia="Times New Roman"/>
                <w:sz w:val="28"/>
                <w:szCs w:val="28"/>
                <w:lang w:eastAsia="en-US"/>
              </w:rPr>
            </w:pPr>
            <w:r w:rsidRPr="00D61C18">
              <w:rPr>
                <w:rFonts w:eastAsia="Times New Roman"/>
                <w:sz w:val="28"/>
                <w:szCs w:val="28"/>
                <w:lang w:eastAsia="en-US"/>
              </w:rPr>
              <w:t>Thiết bị dạy học</w:t>
            </w:r>
          </w:p>
        </w:tc>
        <w:tc>
          <w:tcPr>
            <w:tcW w:w="1701" w:type="dxa"/>
          </w:tcPr>
          <w:p w14:paraId="749CC0B6" w14:textId="77777777" w:rsidR="006B435C" w:rsidRPr="00D61C18" w:rsidRDefault="006B435C" w:rsidP="002064CC">
            <w:pPr>
              <w:spacing w:after="0" w:line="240" w:lineRule="auto"/>
              <w:jc w:val="center"/>
              <w:rPr>
                <w:rFonts w:eastAsia="Times New Roman"/>
                <w:sz w:val="28"/>
                <w:szCs w:val="28"/>
                <w:lang w:eastAsia="en-US"/>
              </w:rPr>
            </w:pPr>
            <w:r w:rsidRPr="00D61C18">
              <w:rPr>
                <w:rFonts w:eastAsia="Times New Roman"/>
                <w:sz w:val="28"/>
                <w:szCs w:val="28"/>
                <w:lang w:eastAsia="en-US"/>
              </w:rPr>
              <w:t>Số lượng</w:t>
            </w:r>
          </w:p>
        </w:tc>
        <w:tc>
          <w:tcPr>
            <w:tcW w:w="5417" w:type="dxa"/>
          </w:tcPr>
          <w:p w14:paraId="3C99EF9E" w14:textId="77777777" w:rsidR="006B435C" w:rsidRPr="00D61C18" w:rsidRDefault="006B435C" w:rsidP="002064CC">
            <w:pPr>
              <w:spacing w:after="0" w:line="240" w:lineRule="auto"/>
              <w:jc w:val="center"/>
              <w:rPr>
                <w:rFonts w:eastAsia="Times New Roman"/>
                <w:sz w:val="28"/>
                <w:szCs w:val="28"/>
                <w:lang w:eastAsia="en-US"/>
              </w:rPr>
            </w:pPr>
            <w:r w:rsidRPr="00D61C18">
              <w:rPr>
                <w:rFonts w:eastAsia="Times New Roman"/>
                <w:sz w:val="28"/>
                <w:szCs w:val="28"/>
                <w:lang w:eastAsia="en-US"/>
              </w:rPr>
              <w:t>Các bài thí nghiệm/thực hành</w:t>
            </w:r>
          </w:p>
        </w:tc>
        <w:tc>
          <w:tcPr>
            <w:tcW w:w="2913" w:type="dxa"/>
          </w:tcPr>
          <w:p w14:paraId="788A50A5" w14:textId="77777777" w:rsidR="006B435C" w:rsidRPr="00D61C18" w:rsidRDefault="006B435C" w:rsidP="002064CC">
            <w:pPr>
              <w:spacing w:after="0" w:line="240" w:lineRule="auto"/>
              <w:jc w:val="center"/>
              <w:rPr>
                <w:rFonts w:eastAsia="Times New Roman"/>
                <w:sz w:val="28"/>
                <w:szCs w:val="28"/>
                <w:lang w:eastAsia="en-US"/>
              </w:rPr>
            </w:pPr>
            <w:r w:rsidRPr="00D61C18">
              <w:rPr>
                <w:rFonts w:eastAsia="Times New Roman"/>
                <w:sz w:val="28"/>
                <w:szCs w:val="28"/>
                <w:lang w:eastAsia="en-US"/>
              </w:rPr>
              <w:t>Ghi chú</w:t>
            </w:r>
          </w:p>
        </w:tc>
      </w:tr>
      <w:tr w:rsidR="006B435C" w:rsidRPr="00D61C18" w14:paraId="1708B972" w14:textId="77777777" w:rsidTr="002064CC">
        <w:tc>
          <w:tcPr>
            <w:tcW w:w="851" w:type="dxa"/>
          </w:tcPr>
          <w:p w14:paraId="00627DEB" w14:textId="77777777" w:rsidR="006B435C" w:rsidRPr="00D61C18" w:rsidRDefault="006B435C" w:rsidP="002064CC">
            <w:pPr>
              <w:spacing w:after="0" w:line="240" w:lineRule="auto"/>
              <w:jc w:val="center"/>
              <w:rPr>
                <w:rFonts w:eastAsia="Times New Roman"/>
                <w:sz w:val="28"/>
                <w:szCs w:val="28"/>
                <w:lang w:eastAsia="en-US"/>
              </w:rPr>
            </w:pPr>
            <w:r w:rsidRPr="00D61C18">
              <w:rPr>
                <w:rFonts w:eastAsia="Times New Roman"/>
                <w:sz w:val="28"/>
                <w:szCs w:val="28"/>
                <w:lang w:eastAsia="en-US"/>
              </w:rPr>
              <w:t>1</w:t>
            </w:r>
          </w:p>
        </w:tc>
        <w:tc>
          <w:tcPr>
            <w:tcW w:w="3118" w:type="dxa"/>
          </w:tcPr>
          <w:p w14:paraId="5D854CA7" w14:textId="77777777" w:rsidR="006B435C" w:rsidRPr="001770F2" w:rsidRDefault="006B435C" w:rsidP="002064CC">
            <w:pPr>
              <w:spacing w:after="0" w:line="240" w:lineRule="auto"/>
              <w:rPr>
                <w:rFonts w:eastAsia="Times New Roman"/>
                <w:sz w:val="28"/>
                <w:szCs w:val="28"/>
                <w:lang w:val="en-US" w:eastAsia="en-US"/>
              </w:rPr>
            </w:pPr>
            <w:r>
              <w:rPr>
                <w:rFonts w:eastAsia="Times New Roman"/>
                <w:sz w:val="28"/>
                <w:szCs w:val="28"/>
                <w:lang w:val="en-US" w:eastAsia="en-US"/>
              </w:rPr>
              <w:t>Tranh bản vẽ xây dựng-Môn công nghệ phần 1 Định hướng Công nghiệp.</w:t>
            </w:r>
          </w:p>
        </w:tc>
        <w:tc>
          <w:tcPr>
            <w:tcW w:w="1701" w:type="dxa"/>
          </w:tcPr>
          <w:p w14:paraId="5DDA89EB" w14:textId="77777777" w:rsidR="006B435C" w:rsidRPr="001770F2" w:rsidRDefault="006B435C" w:rsidP="002064CC">
            <w:pPr>
              <w:spacing w:after="0" w:line="240" w:lineRule="auto"/>
              <w:rPr>
                <w:rFonts w:eastAsia="Times New Roman"/>
                <w:sz w:val="28"/>
                <w:szCs w:val="28"/>
                <w:lang w:val="en-US" w:eastAsia="en-US"/>
              </w:rPr>
            </w:pPr>
            <w:r>
              <w:rPr>
                <w:rFonts w:eastAsia="Times New Roman"/>
                <w:sz w:val="28"/>
                <w:szCs w:val="28"/>
                <w:lang w:val="en-US" w:eastAsia="en-US"/>
              </w:rPr>
              <w:t xml:space="preserve"> 1 tờ</w:t>
            </w:r>
          </w:p>
        </w:tc>
        <w:tc>
          <w:tcPr>
            <w:tcW w:w="5417" w:type="dxa"/>
          </w:tcPr>
          <w:p w14:paraId="23E9F023" w14:textId="77777777" w:rsidR="006B435C" w:rsidRPr="00D61C18" w:rsidRDefault="006B435C" w:rsidP="002064CC">
            <w:pPr>
              <w:spacing w:after="0" w:line="240" w:lineRule="auto"/>
              <w:rPr>
                <w:rFonts w:eastAsia="Times New Roman"/>
                <w:sz w:val="28"/>
                <w:szCs w:val="28"/>
                <w:lang w:eastAsia="en-US"/>
              </w:rPr>
            </w:pPr>
          </w:p>
        </w:tc>
        <w:tc>
          <w:tcPr>
            <w:tcW w:w="2913" w:type="dxa"/>
          </w:tcPr>
          <w:p w14:paraId="60AE3A8A" w14:textId="77777777" w:rsidR="006B435C" w:rsidRPr="001770F2" w:rsidRDefault="006B435C" w:rsidP="002064CC">
            <w:pPr>
              <w:spacing w:after="0" w:line="240" w:lineRule="auto"/>
              <w:rPr>
                <w:rFonts w:eastAsia="Times New Roman"/>
                <w:sz w:val="28"/>
                <w:szCs w:val="28"/>
                <w:lang w:val="en-US" w:eastAsia="en-US"/>
              </w:rPr>
            </w:pPr>
            <w:r>
              <w:rPr>
                <w:rFonts w:eastAsia="Times New Roman"/>
                <w:sz w:val="28"/>
                <w:szCs w:val="28"/>
                <w:lang w:val="en-US" w:eastAsia="en-US"/>
              </w:rPr>
              <w:t>Mới nhận đầu năm học 2023-2024.</w:t>
            </w:r>
          </w:p>
        </w:tc>
      </w:tr>
      <w:tr w:rsidR="006B435C" w:rsidRPr="00D61C18" w14:paraId="412F824E" w14:textId="77777777" w:rsidTr="002064CC">
        <w:tc>
          <w:tcPr>
            <w:tcW w:w="851" w:type="dxa"/>
          </w:tcPr>
          <w:p w14:paraId="44BF00D0" w14:textId="77777777" w:rsidR="006B435C" w:rsidRPr="00D61C18" w:rsidRDefault="006B435C" w:rsidP="002064CC">
            <w:pPr>
              <w:spacing w:after="0" w:line="240" w:lineRule="auto"/>
              <w:jc w:val="center"/>
              <w:rPr>
                <w:rFonts w:eastAsia="Times New Roman"/>
                <w:sz w:val="28"/>
                <w:szCs w:val="28"/>
                <w:lang w:eastAsia="en-US"/>
              </w:rPr>
            </w:pPr>
            <w:r w:rsidRPr="00D61C18">
              <w:rPr>
                <w:rFonts w:eastAsia="Times New Roman"/>
                <w:sz w:val="28"/>
                <w:szCs w:val="28"/>
                <w:lang w:eastAsia="en-US"/>
              </w:rPr>
              <w:t>2</w:t>
            </w:r>
          </w:p>
        </w:tc>
        <w:tc>
          <w:tcPr>
            <w:tcW w:w="3118" w:type="dxa"/>
          </w:tcPr>
          <w:p w14:paraId="6E8F0074" w14:textId="77777777" w:rsidR="006B435C" w:rsidRPr="001770F2" w:rsidRDefault="006B435C" w:rsidP="002064CC">
            <w:pPr>
              <w:spacing w:after="0" w:line="240" w:lineRule="auto"/>
              <w:rPr>
                <w:rFonts w:eastAsia="Times New Roman"/>
                <w:sz w:val="28"/>
                <w:szCs w:val="28"/>
                <w:lang w:val="en-US" w:eastAsia="en-US"/>
              </w:rPr>
            </w:pPr>
            <w:r>
              <w:rPr>
                <w:rFonts w:eastAsia="Times New Roman"/>
                <w:sz w:val="28"/>
                <w:szCs w:val="28"/>
                <w:lang w:val="en-US" w:eastAsia="en-US"/>
              </w:rPr>
              <w:t>Bộ dụng cụ cơ khí- Môn công nghệ phần 1 Định hướng Công nghiệp.</w:t>
            </w:r>
          </w:p>
        </w:tc>
        <w:tc>
          <w:tcPr>
            <w:tcW w:w="1701" w:type="dxa"/>
          </w:tcPr>
          <w:p w14:paraId="7F115A9F" w14:textId="77777777" w:rsidR="006B435C" w:rsidRPr="001770F2" w:rsidRDefault="006B435C" w:rsidP="002064CC">
            <w:pPr>
              <w:spacing w:after="0" w:line="240" w:lineRule="auto"/>
              <w:rPr>
                <w:rFonts w:eastAsia="Times New Roman"/>
                <w:sz w:val="28"/>
                <w:szCs w:val="28"/>
                <w:lang w:val="en-US" w:eastAsia="en-US"/>
              </w:rPr>
            </w:pPr>
            <w:r>
              <w:rPr>
                <w:rFonts w:eastAsia="Times New Roman"/>
                <w:sz w:val="28"/>
                <w:szCs w:val="28"/>
                <w:lang w:val="en-US" w:eastAsia="en-US"/>
              </w:rPr>
              <w:t>1 bộ</w:t>
            </w:r>
          </w:p>
        </w:tc>
        <w:tc>
          <w:tcPr>
            <w:tcW w:w="5417" w:type="dxa"/>
          </w:tcPr>
          <w:p w14:paraId="57CE88F6" w14:textId="77777777" w:rsidR="006B435C" w:rsidRPr="00D61C18" w:rsidRDefault="006B435C" w:rsidP="002064CC">
            <w:pPr>
              <w:spacing w:after="0" w:line="240" w:lineRule="auto"/>
              <w:rPr>
                <w:rFonts w:eastAsia="Times New Roman"/>
                <w:sz w:val="28"/>
                <w:szCs w:val="28"/>
                <w:lang w:eastAsia="en-US"/>
              </w:rPr>
            </w:pPr>
          </w:p>
        </w:tc>
        <w:tc>
          <w:tcPr>
            <w:tcW w:w="2913" w:type="dxa"/>
          </w:tcPr>
          <w:p w14:paraId="2969214E" w14:textId="77777777" w:rsidR="006B435C" w:rsidRPr="00D61C18" w:rsidRDefault="006B435C" w:rsidP="002064CC">
            <w:pPr>
              <w:spacing w:after="0" w:line="240" w:lineRule="auto"/>
              <w:rPr>
                <w:rFonts w:eastAsia="Times New Roman"/>
                <w:sz w:val="28"/>
                <w:szCs w:val="28"/>
                <w:lang w:eastAsia="en-US"/>
              </w:rPr>
            </w:pPr>
            <w:r>
              <w:rPr>
                <w:rFonts w:eastAsia="Times New Roman"/>
                <w:sz w:val="28"/>
                <w:szCs w:val="28"/>
                <w:lang w:val="en-US" w:eastAsia="en-US"/>
              </w:rPr>
              <w:t>Mới nhận đầu năm học 2023-2024.</w:t>
            </w:r>
          </w:p>
        </w:tc>
      </w:tr>
      <w:tr w:rsidR="006B435C" w:rsidRPr="00D61C18" w14:paraId="7D6DC16A" w14:textId="77777777" w:rsidTr="002064CC">
        <w:tc>
          <w:tcPr>
            <w:tcW w:w="851" w:type="dxa"/>
          </w:tcPr>
          <w:p w14:paraId="56A6C36D" w14:textId="77777777" w:rsidR="006B435C" w:rsidRPr="00D61C18" w:rsidRDefault="006B435C" w:rsidP="002064CC">
            <w:pPr>
              <w:spacing w:after="0" w:line="240" w:lineRule="auto"/>
              <w:jc w:val="center"/>
              <w:rPr>
                <w:rFonts w:eastAsia="Times New Roman"/>
                <w:sz w:val="28"/>
                <w:szCs w:val="28"/>
                <w:lang w:eastAsia="en-US"/>
              </w:rPr>
            </w:pPr>
            <w:r w:rsidRPr="00D61C18">
              <w:rPr>
                <w:rFonts w:eastAsia="Times New Roman"/>
                <w:sz w:val="28"/>
                <w:szCs w:val="28"/>
                <w:lang w:eastAsia="en-US"/>
              </w:rPr>
              <w:t>3</w:t>
            </w:r>
          </w:p>
        </w:tc>
        <w:tc>
          <w:tcPr>
            <w:tcW w:w="3118" w:type="dxa"/>
          </w:tcPr>
          <w:p w14:paraId="56A40550" w14:textId="77777777" w:rsidR="006B435C" w:rsidRPr="001770F2" w:rsidRDefault="006B435C" w:rsidP="002064CC">
            <w:pPr>
              <w:spacing w:after="0" w:line="240" w:lineRule="auto"/>
              <w:rPr>
                <w:rFonts w:eastAsia="Times New Roman"/>
                <w:sz w:val="28"/>
                <w:szCs w:val="28"/>
                <w:lang w:val="en-US" w:eastAsia="en-US"/>
              </w:rPr>
            </w:pPr>
            <w:r>
              <w:rPr>
                <w:rFonts w:eastAsia="Times New Roman"/>
                <w:sz w:val="28"/>
                <w:szCs w:val="28"/>
                <w:lang w:val="en-US" w:eastAsia="en-US"/>
              </w:rPr>
              <w:t>Bộ dụng cụ vẽ kỹ thuật</w:t>
            </w:r>
          </w:p>
        </w:tc>
        <w:tc>
          <w:tcPr>
            <w:tcW w:w="1701" w:type="dxa"/>
          </w:tcPr>
          <w:p w14:paraId="6D6CAA4C" w14:textId="77777777" w:rsidR="006B435C" w:rsidRPr="001770F2" w:rsidRDefault="006B435C" w:rsidP="002064CC">
            <w:pPr>
              <w:spacing w:after="0" w:line="240" w:lineRule="auto"/>
              <w:rPr>
                <w:rFonts w:eastAsia="Times New Roman"/>
                <w:sz w:val="28"/>
                <w:szCs w:val="28"/>
                <w:lang w:val="en-US" w:eastAsia="en-US"/>
              </w:rPr>
            </w:pPr>
            <w:r>
              <w:rPr>
                <w:rFonts w:eastAsia="Times New Roman"/>
                <w:sz w:val="28"/>
                <w:szCs w:val="28"/>
                <w:lang w:val="en-US" w:eastAsia="en-US"/>
              </w:rPr>
              <w:t>2 bộ</w:t>
            </w:r>
          </w:p>
        </w:tc>
        <w:tc>
          <w:tcPr>
            <w:tcW w:w="5417" w:type="dxa"/>
          </w:tcPr>
          <w:p w14:paraId="7CCE1673" w14:textId="77777777" w:rsidR="006B435C" w:rsidRPr="00D61C18" w:rsidRDefault="006B435C" w:rsidP="002064CC">
            <w:pPr>
              <w:spacing w:after="0" w:line="240" w:lineRule="auto"/>
              <w:rPr>
                <w:rFonts w:eastAsia="Times New Roman"/>
                <w:sz w:val="28"/>
                <w:szCs w:val="28"/>
                <w:lang w:eastAsia="en-US"/>
              </w:rPr>
            </w:pPr>
          </w:p>
        </w:tc>
        <w:tc>
          <w:tcPr>
            <w:tcW w:w="2913" w:type="dxa"/>
          </w:tcPr>
          <w:p w14:paraId="094028E6" w14:textId="77777777" w:rsidR="006B435C" w:rsidRPr="00D61C18" w:rsidRDefault="006B435C" w:rsidP="002064CC">
            <w:pPr>
              <w:spacing w:after="0" w:line="240" w:lineRule="auto"/>
              <w:rPr>
                <w:rFonts w:eastAsia="Times New Roman"/>
                <w:sz w:val="28"/>
                <w:szCs w:val="28"/>
                <w:lang w:eastAsia="en-US"/>
              </w:rPr>
            </w:pPr>
            <w:r>
              <w:rPr>
                <w:rFonts w:eastAsia="Times New Roman"/>
                <w:sz w:val="28"/>
                <w:szCs w:val="28"/>
                <w:lang w:val="en-US" w:eastAsia="en-US"/>
              </w:rPr>
              <w:t>Mới nhận đầu năm học 2023-2024.</w:t>
            </w:r>
          </w:p>
        </w:tc>
      </w:tr>
      <w:tr w:rsidR="006B435C" w:rsidRPr="00D61C18" w14:paraId="5046209F" w14:textId="77777777" w:rsidTr="002064CC">
        <w:tc>
          <w:tcPr>
            <w:tcW w:w="851" w:type="dxa"/>
          </w:tcPr>
          <w:p w14:paraId="76A1F2BF" w14:textId="77777777" w:rsidR="006B435C" w:rsidRPr="001770F2" w:rsidRDefault="006B435C" w:rsidP="002064CC">
            <w:pPr>
              <w:spacing w:after="0" w:line="240" w:lineRule="auto"/>
              <w:rPr>
                <w:rFonts w:eastAsia="Times New Roman"/>
                <w:sz w:val="28"/>
                <w:szCs w:val="28"/>
                <w:lang w:val="en-US" w:eastAsia="en-US"/>
              </w:rPr>
            </w:pPr>
            <w:r>
              <w:rPr>
                <w:rFonts w:eastAsia="Times New Roman"/>
                <w:sz w:val="28"/>
                <w:szCs w:val="28"/>
                <w:lang w:val="en-US" w:eastAsia="en-US"/>
              </w:rPr>
              <w:t xml:space="preserve">    4</w:t>
            </w:r>
          </w:p>
        </w:tc>
        <w:tc>
          <w:tcPr>
            <w:tcW w:w="3118" w:type="dxa"/>
          </w:tcPr>
          <w:p w14:paraId="3DEA7150" w14:textId="77777777" w:rsidR="006B435C" w:rsidRPr="001770F2" w:rsidRDefault="006B435C" w:rsidP="002064CC">
            <w:pPr>
              <w:spacing w:after="0" w:line="240" w:lineRule="auto"/>
              <w:rPr>
                <w:rFonts w:eastAsia="Times New Roman"/>
                <w:sz w:val="28"/>
                <w:szCs w:val="28"/>
                <w:lang w:val="en-US" w:eastAsia="en-US"/>
              </w:rPr>
            </w:pPr>
            <w:r>
              <w:rPr>
                <w:rFonts w:eastAsia="Times New Roman"/>
                <w:sz w:val="28"/>
                <w:szCs w:val="28"/>
                <w:lang w:val="en-US" w:eastAsia="en-US"/>
              </w:rPr>
              <w:t>Bộ vật liệu cơ khí- Môn công nghệ phần 1 Định hướng Công nghiệp.</w:t>
            </w:r>
          </w:p>
        </w:tc>
        <w:tc>
          <w:tcPr>
            <w:tcW w:w="1701" w:type="dxa"/>
          </w:tcPr>
          <w:p w14:paraId="6609E180" w14:textId="77777777" w:rsidR="006B435C" w:rsidRPr="001770F2" w:rsidRDefault="006B435C" w:rsidP="002064CC">
            <w:pPr>
              <w:spacing w:after="0" w:line="240" w:lineRule="auto"/>
              <w:rPr>
                <w:rFonts w:eastAsia="Times New Roman"/>
                <w:sz w:val="28"/>
                <w:szCs w:val="28"/>
                <w:lang w:val="en-US" w:eastAsia="en-US"/>
              </w:rPr>
            </w:pPr>
            <w:r>
              <w:rPr>
                <w:rFonts w:eastAsia="Times New Roman"/>
                <w:sz w:val="28"/>
                <w:szCs w:val="28"/>
                <w:lang w:val="en-US" w:eastAsia="en-US"/>
              </w:rPr>
              <w:t>1 bộ</w:t>
            </w:r>
          </w:p>
        </w:tc>
        <w:tc>
          <w:tcPr>
            <w:tcW w:w="5417" w:type="dxa"/>
          </w:tcPr>
          <w:p w14:paraId="241CEABB" w14:textId="77777777" w:rsidR="006B435C" w:rsidRPr="00D61C18" w:rsidRDefault="006B435C" w:rsidP="002064CC">
            <w:pPr>
              <w:spacing w:after="0" w:line="240" w:lineRule="auto"/>
              <w:rPr>
                <w:rFonts w:eastAsia="Times New Roman"/>
                <w:sz w:val="28"/>
                <w:szCs w:val="28"/>
                <w:lang w:eastAsia="en-US"/>
              </w:rPr>
            </w:pPr>
          </w:p>
        </w:tc>
        <w:tc>
          <w:tcPr>
            <w:tcW w:w="2913" w:type="dxa"/>
          </w:tcPr>
          <w:p w14:paraId="0465CBBF" w14:textId="77777777" w:rsidR="006B435C" w:rsidRPr="00D61C18" w:rsidRDefault="006B435C" w:rsidP="002064CC">
            <w:pPr>
              <w:spacing w:after="0" w:line="240" w:lineRule="auto"/>
              <w:rPr>
                <w:rFonts w:eastAsia="Times New Roman"/>
                <w:sz w:val="28"/>
                <w:szCs w:val="28"/>
                <w:lang w:eastAsia="en-US"/>
              </w:rPr>
            </w:pPr>
            <w:r>
              <w:rPr>
                <w:rFonts w:eastAsia="Times New Roman"/>
                <w:sz w:val="28"/>
                <w:szCs w:val="28"/>
                <w:lang w:val="en-US" w:eastAsia="en-US"/>
              </w:rPr>
              <w:t>Mới nhận đầu năm học 2023-2024.</w:t>
            </w:r>
          </w:p>
        </w:tc>
      </w:tr>
      <w:tr w:rsidR="006B435C" w:rsidRPr="00D61C18" w14:paraId="0BF73542" w14:textId="77777777" w:rsidTr="002064CC">
        <w:tc>
          <w:tcPr>
            <w:tcW w:w="851" w:type="dxa"/>
          </w:tcPr>
          <w:p w14:paraId="2D5E637B" w14:textId="77777777" w:rsidR="006B435C" w:rsidRPr="00D61C18" w:rsidRDefault="006B435C" w:rsidP="002064CC">
            <w:pPr>
              <w:spacing w:after="0" w:line="240" w:lineRule="auto"/>
              <w:jc w:val="center"/>
              <w:rPr>
                <w:rFonts w:eastAsia="Times New Roman"/>
                <w:sz w:val="28"/>
                <w:szCs w:val="28"/>
                <w:lang w:eastAsia="en-US"/>
              </w:rPr>
            </w:pPr>
            <w:r w:rsidRPr="00D61C18">
              <w:rPr>
                <w:rFonts w:eastAsia="Times New Roman"/>
                <w:sz w:val="28"/>
                <w:szCs w:val="28"/>
                <w:lang w:eastAsia="en-US"/>
              </w:rPr>
              <w:t>…</w:t>
            </w:r>
          </w:p>
        </w:tc>
        <w:tc>
          <w:tcPr>
            <w:tcW w:w="3118" w:type="dxa"/>
          </w:tcPr>
          <w:p w14:paraId="191B38DB" w14:textId="77777777" w:rsidR="006B435C" w:rsidRPr="00D61C18" w:rsidRDefault="006B435C" w:rsidP="002064CC">
            <w:pPr>
              <w:spacing w:after="0" w:line="240" w:lineRule="auto"/>
              <w:rPr>
                <w:rFonts w:eastAsia="Times New Roman"/>
                <w:sz w:val="28"/>
                <w:szCs w:val="28"/>
                <w:lang w:eastAsia="en-US"/>
              </w:rPr>
            </w:pPr>
          </w:p>
        </w:tc>
        <w:tc>
          <w:tcPr>
            <w:tcW w:w="1701" w:type="dxa"/>
          </w:tcPr>
          <w:p w14:paraId="4460F4DD" w14:textId="77777777" w:rsidR="006B435C" w:rsidRPr="00D61C18" w:rsidRDefault="006B435C" w:rsidP="002064CC">
            <w:pPr>
              <w:spacing w:after="0" w:line="240" w:lineRule="auto"/>
              <w:rPr>
                <w:rFonts w:eastAsia="Times New Roman"/>
                <w:sz w:val="28"/>
                <w:szCs w:val="28"/>
                <w:lang w:eastAsia="en-US"/>
              </w:rPr>
            </w:pPr>
          </w:p>
        </w:tc>
        <w:tc>
          <w:tcPr>
            <w:tcW w:w="5417" w:type="dxa"/>
          </w:tcPr>
          <w:p w14:paraId="569E8AD1" w14:textId="77777777" w:rsidR="006B435C" w:rsidRPr="00D61C18" w:rsidRDefault="006B435C" w:rsidP="002064CC">
            <w:pPr>
              <w:spacing w:after="0" w:line="240" w:lineRule="auto"/>
              <w:rPr>
                <w:rFonts w:eastAsia="Times New Roman"/>
                <w:sz w:val="28"/>
                <w:szCs w:val="28"/>
                <w:lang w:eastAsia="en-US"/>
              </w:rPr>
            </w:pPr>
          </w:p>
        </w:tc>
        <w:tc>
          <w:tcPr>
            <w:tcW w:w="2913" w:type="dxa"/>
          </w:tcPr>
          <w:p w14:paraId="1B40472C" w14:textId="77777777" w:rsidR="006B435C" w:rsidRPr="00D61C18" w:rsidRDefault="006B435C" w:rsidP="002064CC">
            <w:pPr>
              <w:spacing w:after="0" w:line="240" w:lineRule="auto"/>
              <w:rPr>
                <w:rFonts w:eastAsia="Times New Roman"/>
                <w:sz w:val="28"/>
                <w:szCs w:val="28"/>
                <w:lang w:eastAsia="en-US"/>
              </w:rPr>
            </w:pPr>
          </w:p>
        </w:tc>
      </w:tr>
    </w:tbl>
    <w:p w14:paraId="25C2E963" w14:textId="77777777" w:rsidR="006B435C" w:rsidRPr="00D61C18" w:rsidRDefault="006B435C" w:rsidP="006B435C">
      <w:pPr>
        <w:spacing w:before="120" w:after="120" w:line="240" w:lineRule="auto"/>
        <w:ind w:left="567"/>
        <w:jc w:val="both"/>
        <w:rPr>
          <w:rFonts w:eastAsia="Times New Roman"/>
          <w:b/>
          <w:sz w:val="28"/>
          <w:szCs w:val="28"/>
          <w:lang w:val="en-US" w:eastAsia="en-US"/>
        </w:rPr>
      </w:pPr>
      <w:r w:rsidRPr="00D61C18">
        <w:rPr>
          <w:rFonts w:eastAsia="Times New Roman"/>
          <w:b/>
          <w:sz w:val="28"/>
          <w:szCs w:val="28"/>
          <w:lang w:val="en-US" w:eastAsia="en-US"/>
        </w:rPr>
        <w:t>4. Phòng học bộ môn/phòng thí nghiệm/phòng đa năng/sân chơi, bãi tập</w:t>
      </w:r>
      <w:r w:rsidRPr="00D61C18">
        <w:rPr>
          <w:rFonts w:eastAsia="Times New Roman"/>
          <w:i/>
          <w:sz w:val="28"/>
          <w:szCs w:val="28"/>
          <w:lang w:val="en-US" w:eastAsia="en-US"/>
        </w:rPr>
        <w:t>(Trình bày cụ thể các phòng thí nghiệm/phòng bộ môn/phòng đa năng/sân chơi/bãi tập có thể sử dụng để tổ chức dạy học môn học/hoạt động giáo dục)</w:t>
      </w:r>
    </w:p>
    <w:tbl>
      <w:tblPr>
        <w:tblW w:w="14000" w:type="dxa"/>
        <w:tblInd w:w="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851"/>
        <w:gridCol w:w="3118"/>
        <w:gridCol w:w="1701"/>
        <w:gridCol w:w="5417"/>
        <w:gridCol w:w="2913"/>
      </w:tblGrid>
      <w:tr w:rsidR="006B435C" w:rsidRPr="00D61C18" w14:paraId="14DAE244" w14:textId="77777777" w:rsidTr="002064CC">
        <w:tc>
          <w:tcPr>
            <w:tcW w:w="851" w:type="dxa"/>
          </w:tcPr>
          <w:p w14:paraId="41804E96"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STT</w:t>
            </w:r>
          </w:p>
        </w:tc>
        <w:tc>
          <w:tcPr>
            <w:tcW w:w="3118" w:type="dxa"/>
          </w:tcPr>
          <w:p w14:paraId="72539F3D"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Tên phòng</w:t>
            </w:r>
          </w:p>
        </w:tc>
        <w:tc>
          <w:tcPr>
            <w:tcW w:w="1701" w:type="dxa"/>
          </w:tcPr>
          <w:p w14:paraId="0D10E3B2"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Số lượng</w:t>
            </w:r>
          </w:p>
        </w:tc>
        <w:tc>
          <w:tcPr>
            <w:tcW w:w="5417" w:type="dxa"/>
          </w:tcPr>
          <w:p w14:paraId="5BFBD2F1"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Phạm vi và nội dung sử dụng</w:t>
            </w:r>
          </w:p>
        </w:tc>
        <w:tc>
          <w:tcPr>
            <w:tcW w:w="2913" w:type="dxa"/>
          </w:tcPr>
          <w:p w14:paraId="66D858FD"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Ghi chú</w:t>
            </w:r>
          </w:p>
        </w:tc>
      </w:tr>
      <w:tr w:rsidR="006B435C" w:rsidRPr="00D61C18" w14:paraId="74B4E109" w14:textId="77777777" w:rsidTr="002064CC">
        <w:tc>
          <w:tcPr>
            <w:tcW w:w="851" w:type="dxa"/>
          </w:tcPr>
          <w:p w14:paraId="2C2703F3"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w:t>
            </w:r>
          </w:p>
        </w:tc>
        <w:tc>
          <w:tcPr>
            <w:tcW w:w="3118" w:type="dxa"/>
          </w:tcPr>
          <w:p w14:paraId="6FCF526C" w14:textId="77777777" w:rsidR="006B435C" w:rsidRPr="00D61C18" w:rsidRDefault="006B435C" w:rsidP="002064CC">
            <w:pPr>
              <w:spacing w:after="0" w:line="240" w:lineRule="auto"/>
              <w:jc w:val="both"/>
              <w:rPr>
                <w:rFonts w:eastAsia="Times New Roman"/>
                <w:sz w:val="28"/>
                <w:szCs w:val="28"/>
                <w:lang w:val="en-US" w:eastAsia="en-US"/>
              </w:rPr>
            </w:pPr>
          </w:p>
        </w:tc>
        <w:tc>
          <w:tcPr>
            <w:tcW w:w="1701" w:type="dxa"/>
          </w:tcPr>
          <w:p w14:paraId="7F99EE92" w14:textId="77777777" w:rsidR="006B435C" w:rsidRPr="00D61C18" w:rsidRDefault="006B435C" w:rsidP="002064CC">
            <w:pPr>
              <w:spacing w:after="0" w:line="240" w:lineRule="auto"/>
              <w:jc w:val="both"/>
              <w:rPr>
                <w:rFonts w:eastAsia="Times New Roman"/>
                <w:sz w:val="28"/>
                <w:szCs w:val="28"/>
                <w:lang w:val="en-US" w:eastAsia="en-US"/>
              </w:rPr>
            </w:pPr>
          </w:p>
        </w:tc>
        <w:tc>
          <w:tcPr>
            <w:tcW w:w="5417" w:type="dxa"/>
          </w:tcPr>
          <w:p w14:paraId="4F624243" w14:textId="77777777" w:rsidR="006B435C" w:rsidRPr="00D61C18" w:rsidRDefault="006B435C" w:rsidP="002064CC">
            <w:pPr>
              <w:spacing w:after="0" w:line="240" w:lineRule="auto"/>
              <w:jc w:val="both"/>
              <w:rPr>
                <w:rFonts w:eastAsia="Times New Roman"/>
                <w:sz w:val="28"/>
                <w:szCs w:val="28"/>
                <w:lang w:val="en-US" w:eastAsia="en-US"/>
              </w:rPr>
            </w:pPr>
          </w:p>
        </w:tc>
        <w:tc>
          <w:tcPr>
            <w:tcW w:w="2913" w:type="dxa"/>
          </w:tcPr>
          <w:p w14:paraId="0794DB7C" w14:textId="77777777" w:rsidR="006B435C" w:rsidRPr="00D61C18" w:rsidRDefault="006B435C" w:rsidP="002064CC">
            <w:pPr>
              <w:spacing w:after="0" w:line="240" w:lineRule="auto"/>
              <w:jc w:val="both"/>
              <w:rPr>
                <w:rFonts w:eastAsia="Times New Roman"/>
                <w:sz w:val="28"/>
                <w:szCs w:val="28"/>
                <w:lang w:val="en-US" w:eastAsia="en-US"/>
              </w:rPr>
            </w:pPr>
          </w:p>
        </w:tc>
      </w:tr>
      <w:tr w:rsidR="006B435C" w:rsidRPr="00D61C18" w14:paraId="5725FF30" w14:textId="77777777" w:rsidTr="002064CC">
        <w:tc>
          <w:tcPr>
            <w:tcW w:w="851" w:type="dxa"/>
          </w:tcPr>
          <w:p w14:paraId="5A2A10ED"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w:t>
            </w:r>
          </w:p>
        </w:tc>
        <w:tc>
          <w:tcPr>
            <w:tcW w:w="3118" w:type="dxa"/>
          </w:tcPr>
          <w:p w14:paraId="1AD83B47" w14:textId="77777777" w:rsidR="006B435C" w:rsidRPr="00D61C18" w:rsidRDefault="006B435C" w:rsidP="002064CC">
            <w:pPr>
              <w:spacing w:after="0" w:line="240" w:lineRule="auto"/>
              <w:jc w:val="both"/>
              <w:rPr>
                <w:rFonts w:eastAsia="Times New Roman"/>
                <w:sz w:val="28"/>
                <w:szCs w:val="28"/>
                <w:lang w:val="en-US" w:eastAsia="en-US"/>
              </w:rPr>
            </w:pPr>
          </w:p>
        </w:tc>
        <w:tc>
          <w:tcPr>
            <w:tcW w:w="1701" w:type="dxa"/>
          </w:tcPr>
          <w:p w14:paraId="7466CAD6" w14:textId="77777777" w:rsidR="006B435C" w:rsidRPr="00D61C18" w:rsidRDefault="006B435C" w:rsidP="002064CC">
            <w:pPr>
              <w:spacing w:after="0" w:line="240" w:lineRule="auto"/>
              <w:jc w:val="both"/>
              <w:rPr>
                <w:rFonts w:eastAsia="Times New Roman"/>
                <w:sz w:val="28"/>
                <w:szCs w:val="28"/>
                <w:lang w:val="en-US" w:eastAsia="en-US"/>
              </w:rPr>
            </w:pPr>
          </w:p>
        </w:tc>
        <w:tc>
          <w:tcPr>
            <w:tcW w:w="5417" w:type="dxa"/>
          </w:tcPr>
          <w:p w14:paraId="26806EDA" w14:textId="77777777" w:rsidR="006B435C" w:rsidRPr="00D61C18" w:rsidRDefault="006B435C" w:rsidP="002064CC">
            <w:pPr>
              <w:spacing w:after="0" w:line="240" w:lineRule="auto"/>
              <w:jc w:val="both"/>
              <w:rPr>
                <w:rFonts w:eastAsia="Times New Roman"/>
                <w:sz w:val="28"/>
                <w:szCs w:val="28"/>
                <w:lang w:val="en-US" w:eastAsia="en-US"/>
              </w:rPr>
            </w:pPr>
          </w:p>
        </w:tc>
        <w:tc>
          <w:tcPr>
            <w:tcW w:w="2913" w:type="dxa"/>
          </w:tcPr>
          <w:p w14:paraId="28296575" w14:textId="77777777" w:rsidR="006B435C" w:rsidRPr="00D61C18" w:rsidRDefault="006B435C" w:rsidP="002064CC">
            <w:pPr>
              <w:spacing w:after="0" w:line="240" w:lineRule="auto"/>
              <w:jc w:val="both"/>
              <w:rPr>
                <w:rFonts w:eastAsia="Times New Roman"/>
                <w:sz w:val="28"/>
                <w:szCs w:val="28"/>
                <w:lang w:val="en-US" w:eastAsia="en-US"/>
              </w:rPr>
            </w:pPr>
          </w:p>
        </w:tc>
      </w:tr>
      <w:tr w:rsidR="006B435C" w:rsidRPr="00D61C18" w14:paraId="762C825D" w14:textId="77777777" w:rsidTr="002064CC">
        <w:tc>
          <w:tcPr>
            <w:tcW w:w="851" w:type="dxa"/>
          </w:tcPr>
          <w:p w14:paraId="67BBAB6D"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w:t>
            </w:r>
          </w:p>
        </w:tc>
        <w:tc>
          <w:tcPr>
            <w:tcW w:w="3118" w:type="dxa"/>
          </w:tcPr>
          <w:p w14:paraId="25AC7062" w14:textId="77777777" w:rsidR="006B435C" w:rsidRPr="00D61C18" w:rsidRDefault="006B435C" w:rsidP="002064CC">
            <w:pPr>
              <w:spacing w:after="0" w:line="240" w:lineRule="auto"/>
              <w:jc w:val="both"/>
              <w:rPr>
                <w:rFonts w:eastAsia="Times New Roman"/>
                <w:sz w:val="28"/>
                <w:szCs w:val="28"/>
                <w:lang w:val="en-US" w:eastAsia="en-US"/>
              </w:rPr>
            </w:pPr>
          </w:p>
        </w:tc>
        <w:tc>
          <w:tcPr>
            <w:tcW w:w="1701" w:type="dxa"/>
          </w:tcPr>
          <w:p w14:paraId="636015C6" w14:textId="77777777" w:rsidR="006B435C" w:rsidRPr="00D61C18" w:rsidRDefault="006B435C" w:rsidP="002064CC">
            <w:pPr>
              <w:spacing w:after="0" w:line="240" w:lineRule="auto"/>
              <w:jc w:val="both"/>
              <w:rPr>
                <w:rFonts w:eastAsia="Times New Roman"/>
                <w:sz w:val="28"/>
                <w:szCs w:val="28"/>
                <w:lang w:val="en-US" w:eastAsia="en-US"/>
              </w:rPr>
            </w:pPr>
          </w:p>
        </w:tc>
        <w:tc>
          <w:tcPr>
            <w:tcW w:w="5417" w:type="dxa"/>
          </w:tcPr>
          <w:p w14:paraId="78303347" w14:textId="77777777" w:rsidR="006B435C" w:rsidRPr="00D61C18" w:rsidRDefault="006B435C" w:rsidP="002064CC">
            <w:pPr>
              <w:spacing w:after="0" w:line="240" w:lineRule="auto"/>
              <w:jc w:val="both"/>
              <w:rPr>
                <w:rFonts w:eastAsia="Times New Roman"/>
                <w:sz w:val="28"/>
                <w:szCs w:val="28"/>
                <w:lang w:val="en-US" w:eastAsia="en-US"/>
              </w:rPr>
            </w:pPr>
          </w:p>
        </w:tc>
        <w:tc>
          <w:tcPr>
            <w:tcW w:w="2913" w:type="dxa"/>
          </w:tcPr>
          <w:p w14:paraId="6C2C2FA3" w14:textId="77777777" w:rsidR="006B435C" w:rsidRPr="00D61C18" w:rsidRDefault="006B435C" w:rsidP="002064CC">
            <w:pPr>
              <w:spacing w:after="0" w:line="240" w:lineRule="auto"/>
              <w:jc w:val="both"/>
              <w:rPr>
                <w:rFonts w:eastAsia="Times New Roman"/>
                <w:sz w:val="28"/>
                <w:szCs w:val="28"/>
                <w:lang w:val="en-US" w:eastAsia="en-US"/>
              </w:rPr>
            </w:pPr>
          </w:p>
        </w:tc>
      </w:tr>
    </w:tbl>
    <w:p w14:paraId="24921742" w14:textId="77777777" w:rsidR="006B435C" w:rsidRPr="00D61C18" w:rsidRDefault="006B435C" w:rsidP="006B435C">
      <w:pPr>
        <w:spacing w:before="120" w:after="120" w:line="240" w:lineRule="auto"/>
        <w:ind w:firstLine="567"/>
        <w:jc w:val="both"/>
        <w:rPr>
          <w:rFonts w:eastAsia="Times New Roman"/>
          <w:b/>
          <w:sz w:val="28"/>
          <w:szCs w:val="28"/>
          <w:lang w:val="en-US" w:eastAsia="en-US"/>
        </w:rPr>
      </w:pPr>
      <w:r w:rsidRPr="00D61C18">
        <w:rPr>
          <w:rFonts w:eastAsia="Times New Roman"/>
          <w:b/>
          <w:sz w:val="28"/>
          <w:szCs w:val="28"/>
          <w:lang w:val="en-US" w:eastAsia="en-US"/>
        </w:rPr>
        <w:t>II. Kế hoạch dạy học</w:t>
      </w:r>
    </w:p>
    <w:p w14:paraId="139300FE" w14:textId="77777777" w:rsidR="006B435C" w:rsidRPr="00D61C18" w:rsidRDefault="006B435C" w:rsidP="006B435C">
      <w:pPr>
        <w:numPr>
          <w:ilvl w:val="0"/>
          <w:numId w:val="54"/>
        </w:numPr>
        <w:pBdr>
          <w:top w:val="nil"/>
          <w:left w:val="nil"/>
          <w:bottom w:val="nil"/>
          <w:right w:val="nil"/>
          <w:between w:val="nil"/>
        </w:pBdr>
        <w:spacing w:before="120" w:after="0" w:line="240" w:lineRule="auto"/>
        <w:jc w:val="both"/>
        <w:rPr>
          <w:rFonts w:eastAsia="Times New Roman"/>
          <w:b/>
          <w:color w:val="000000"/>
          <w:sz w:val="28"/>
          <w:szCs w:val="28"/>
          <w:lang w:val="en-US" w:eastAsia="en-US"/>
        </w:rPr>
      </w:pPr>
      <w:r w:rsidRPr="00D61C18">
        <w:rPr>
          <w:rFonts w:eastAsia="Times New Roman"/>
          <w:b/>
          <w:color w:val="000000"/>
          <w:sz w:val="28"/>
          <w:szCs w:val="28"/>
          <w:lang w:val="en-US" w:eastAsia="en-US"/>
        </w:rPr>
        <w:t>Phân phối chương trình</w:t>
      </w:r>
    </w:p>
    <w:p w14:paraId="0999C4BA" w14:textId="77777777" w:rsidR="006B435C" w:rsidRPr="00D61C18" w:rsidRDefault="006B435C" w:rsidP="006B435C">
      <w:pPr>
        <w:pBdr>
          <w:top w:val="nil"/>
          <w:left w:val="nil"/>
          <w:bottom w:val="nil"/>
          <w:right w:val="nil"/>
          <w:between w:val="nil"/>
        </w:pBdr>
        <w:spacing w:after="120" w:line="240" w:lineRule="auto"/>
        <w:ind w:left="927"/>
        <w:jc w:val="both"/>
        <w:rPr>
          <w:rFonts w:eastAsia="Times New Roman"/>
          <w:b/>
          <w:color w:val="000000"/>
          <w:sz w:val="28"/>
          <w:szCs w:val="28"/>
          <w:lang w:val="en-US" w:eastAsia="en-US"/>
        </w:rPr>
      </w:pPr>
    </w:p>
    <w:tbl>
      <w:tblPr>
        <w:tblW w:w="14868"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93"/>
        <w:gridCol w:w="1134"/>
        <w:gridCol w:w="4654"/>
        <w:gridCol w:w="6802"/>
        <w:gridCol w:w="1285"/>
      </w:tblGrid>
      <w:tr w:rsidR="006B435C" w:rsidRPr="00D61C18" w14:paraId="0449886A" w14:textId="77777777" w:rsidTr="002064CC">
        <w:trPr>
          <w:trHeight w:val="129"/>
        </w:trPr>
        <w:tc>
          <w:tcPr>
            <w:tcW w:w="993" w:type="dxa"/>
            <w:tcBorders>
              <w:top w:val="single" w:sz="4" w:space="0" w:color="000000"/>
              <w:left w:val="single" w:sz="4" w:space="0" w:color="000000"/>
              <w:bottom w:val="single" w:sz="4" w:space="0" w:color="000000"/>
              <w:right w:val="single" w:sz="4" w:space="0" w:color="000000"/>
            </w:tcBorders>
            <w:vAlign w:val="center"/>
          </w:tcPr>
          <w:p w14:paraId="6B1CCCBD" w14:textId="77777777" w:rsidR="006B435C" w:rsidRPr="00D61C18" w:rsidRDefault="006B435C" w:rsidP="002064CC">
            <w:pPr>
              <w:spacing w:before="120" w:after="0" w:line="360" w:lineRule="auto"/>
              <w:jc w:val="center"/>
              <w:rPr>
                <w:rFonts w:eastAsia="Times New Roman"/>
                <w:b/>
                <w:sz w:val="28"/>
                <w:szCs w:val="28"/>
                <w:lang w:val="en-US" w:eastAsia="en-US"/>
              </w:rPr>
            </w:pPr>
            <w:r w:rsidRPr="00D61C18">
              <w:rPr>
                <w:rFonts w:eastAsia="Times New Roman"/>
                <w:b/>
                <w:sz w:val="28"/>
                <w:szCs w:val="28"/>
                <w:lang w:val="en-US" w:eastAsia="en-US"/>
              </w:rPr>
              <w:t>Tuần</w:t>
            </w:r>
          </w:p>
        </w:tc>
        <w:tc>
          <w:tcPr>
            <w:tcW w:w="1134" w:type="dxa"/>
            <w:tcBorders>
              <w:top w:val="single" w:sz="4" w:space="0" w:color="000000"/>
              <w:left w:val="single" w:sz="4" w:space="0" w:color="000000"/>
              <w:bottom w:val="single" w:sz="4" w:space="0" w:color="000000"/>
              <w:right w:val="single" w:sz="4" w:space="0" w:color="000000"/>
            </w:tcBorders>
            <w:vAlign w:val="center"/>
          </w:tcPr>
          <w:p w14:paraId="4AE75F34" w14:textId="77777777" w:rsidR="006B435C" w:rsidRPr="00D61C18" w:rsidRDefault="006B435C" w:rsidP="002064CC">
            <w:pPr>
              <w:spacing w:before="120" w:after="0" w:line="360" w:lineRule="auto"/>
              <w:jc w:val="center"/>
              <w:rPr>
                <w:rFonts w:eastAsia="Times New Roman"/>
                <w:b/>
                <w:sz w:val="28"/>
                <w:szCs w:val="28"/>
                <w:lang w:val="en-US" w:eastAsia="en-US"/>
              </w:rPr>
            </w:pPr>
            <w:r w:rsidRPr="00D61C18">
              <w:rPr>
                <w:rFonts w:eastAsia="Times New Roman"/>
                <w:b/>
                <w:sz w:val="28"/>
                <w:szCs w:val="28"/>
                <w:lang w:val="en-US" w:eastAsia="en-US"/>
              </w:rPr>
              <w:t>Số tiết</w:t>
            </w:r>
          </w:p>
        </w:tc>
        <w:tc>
          <w:tcPr>
            <w:tcW w:w="4654" w:type="dxa"/>
            <w:tcBorders>
              <w:top w:val="single" w:sz="4" w:space="0" w:color="000000"/>
              <w:left w:val="single" w:sz="4" w:space="0" w:color="000000"/>
              <w:bottom w:val="single" w:sz="4" w:space="0" w:color="000000"/>
              <w:right w:val="single" w:sz="4" w:space="0" w:color="000000"/>
            </w:tcBorders>
            <w:vAlign w:val="center"/>
          </w:tcPr>
          <w:p w14:paraId="293C2123" w14:textId="77777777" w:rsidR="006B435C" w:rsidRPr="00D61C18" w:rsidRDefault="006B435C" w:rsidP="002064CC">
            <w:pPr>
              <w:spacing w:before="120" w:after="0" w:line="360" w:lineRule="auto"/>
              <w:jc w:val="center"/>
              <w:rPr>
                <w:rFonts w:eastAsia="Times New Roman"/>
                <w:b/>
                <w:sz w:val="28"/>
                <w:szCs w:val="28"/>
                <w:lang w:val="en-US" w:eastAsia="en-US"/>
              </w:rPr>
            </w:pPr>
            <w:r w:rsidRPr="00D61C18">
              <w:rPr>
                <w:rFonts w:eastAsia="Times New Roman"/>
                <w:b/>
                <w:sz w:val="28"/>
                <w:szCs w:val="28"/>
                <w:lang w:val="en-US" w:eastAsia="en-US"/>
              </w:rPr>
              <w:t>Nội dung chủ đề</w:t>
            </w:r>
          </w:p>
        </w:tc>
        <w:tc>
          <w:tcPr>
            <w:tcW w:w="6802" w:type="dxa"/>
            <w:tcBorders>
              <w:top w:val="single" w:sz="4" w:space="0" w:color="000000"/>
              <w:left w:val="single" w:sz="4" w:space="0" w:color="000000"/>
              <w:bottom w:val="single" w:sz="4" w:space="0" w:color="000000"/>
              <w:right w:val="single" w:sz="4" w:space="0" w:color="000000"/>
            </w:tcBorders>
            <w:vAlign w:val="center"/>
          </w:tcPr>
          <w:p w14:paraId="02D00DFD" w14:textId="77777777" w:rsidR="006B435C" w:rsidRPr="00D61C18" w:rsidRDefault="006B435C" w:rsidP="002064CC">
            <w:pPr>
              <w:spacing w:before="120" w:after="0" w:line="360" w:lineRule="auto"/>
              <w:jc w:val="center"/>
              <w:rPr>
                <w:rFonts w:eastAsia="Times New Roman"/>
                <w:b/>
                <w:sz w:val="28"/>
                <w:szCs w:val="28"/>
                <w:lang w:val="en-US" w:eastAsia="en-US"/>
              </w:rPr>
            </w:pPr>
            <w:r w:rsidRPr="00D61C18">
              <w:rPr>
                <w:rFonts w:eastAsia="Times New Roman"/>
                <w:b/>
                <w:sz w:val="28"/>
                <w:szCs w:val="28"/>
                <w:lang w:val="en-US" w:eastAsia="en-US"/>
              </w:rPr>
              <w:t>Yêu cầu cần đạt</w:t>
            </w:r>
          </w:p>
        </w:tc>
        <w:tc>
          <w:tcPr>
            <w:tcW w:w="1285" w:type="dxa"/>
            <w:tcBorders>
              <w:top w:val="single" w:sz="4" w:space="0" w:color="000000"/>
              <w:left w:val="single" w:sz="4" w:space="0" w:color="000000"/>
              <w:bottom w:val="single" w:sz="4" w:space="0" w:color="000000"/>
              <w:right w:val="single" w:sz="4" w:space="0" w:color="000000"/>
            </w:tcBorders>
          </w:tcPr>
          <w:p w14:paraId="02B56753" w14:textId="77777777" w:rsidR="006B435C" w:rsidRPr="00D61C18" w:rsidRDefault="006B435C" w:rsidP="002064CC">
            <w:pPr>
              <w:spacing w:before="120" w:after="0" w:line="360" w:lineRule="auto"/>
              <w:jc w:val="center"/>
              <w:rPr>
                <w:rFonts w:eastAsia="Times New Roman"/>
                <w:b/>
                <w:sz w:val="28"/>
                <w:szCs w:val="28"/>
                <w:lang w:val="en-US" w:eastAsia="en-US"/>
              </w:rPr>
            </w:pPr>
            <w:r w:rsidRPr="00D61C18">
              <w:rPr>
                <w:rFonts w:eastAsia="Times New Roman"/>
                <w:b/>
                <w:sz w:val="28"/>
                <w:szCs w:val="28"/>
                <w:lang w:val="en-US" w:eastAsia="en-US"/>
              </w:rPr>
              <w:t>Ghi chú</w:t>
            </w:r>
          </w:p>
        </w:tc>
      </w:tr>
      <w:tr w:rsidR="006B435C" w:rsidRPr="00D61C18" w14:paraId="539F5BAA" w14:textId="77777777" w:rsidTr="002064CC">
        <w:trPr>
          <w:trHeight w:val="129"/>
        </w:trPr>
        <w:tc>
          <w:tcPr>
            <w:tcW w:w="14868" w:type="dxa"/>
            <w:gridSpan w:val="5"/>
            <w:tcBorders>
              <w:top w:val="single" w:sz="4" w:space="0" w:color="000000"/>
              <w:left w:val="single" w:sz="4" w:space="0" w:color="000000"/>
              <w:bottom w:val="single" w:sz="4" w:space="0" w:color="000000"/>
              <w:right w:val="single" w:sz="4" w:space="0" w:color="000000"/>
            </w:tcBorders>
            <w:vAlign w:val="center"/>
          </w:tcPr>
          <w:p w14:paraId="140309E5" w14:textId="77777777" w:rsidR="006B435C" w:rsidRPr="00D61C18" w:rsidRDefault="006B435C" w:rsidP="002064CC">
            <w:pPr>
              <w:spacing w:before="120" w:after="0" w:line="360" w:lineRule="auto"/>
              <w:jc w:val="center"/>
              <w:rPr>
                <w:rFonts w:eastAsia="Times New Roman"/>
                <w:b/>
                <w:sz w:val="28"/>
                <w:szCs w:val="28"/>
                <w:lang w:val="en-US" w:eastAsia="en-US"/>
              </w:rPr>
            </w:pPr>
            <w:r w:rsidRPr="00D61C18">
              <w:rPr>
                <w:rFonts w:eastAsia="Times New Roman"/>
                <w:b/>
                <w:sz w:val="28"/>
                <w:szCs w:val="28"/>
                <w:lang w:val="en-US" w:eastAsia="en-US"/>
              </w:rPr>
              <w:t xml:space="preserve">HỌC KÌ I: </w:t>
            </w:r>
            <w:r w:rsidRPr="00D61C18">
              <w:rPr>
                <w:rFonts w:eastAsia="Times New Roman"/>
                <w:b/>
                <w:color w:val="000000"/>
                <w:sz w:val="28"/>
                <w:szCs w:val="28"/>
                <w:lang w:val="en-US" w:eastAsia="en-US"/>
              </w:rPr>
              <w:t>18 tuần (36 tiết)</w:t>
            </w:r>
          </w:p>
        </w:tc>
      </w:tr>
      <w:tr w:rsidR="006B435C" w:rsidRPr="00D61C18" w14:paraId="5B8E4AB4" w14:textId="77777777" w:rsidTr="002064CC">
        <w:trPr>
          <w:trHeight w:val="129"/>
        </w:trPr>
        <w:tc>
          <w:tcPr>
            <w:tcW w:w="14868" w:type="dxa"/>
            <w:gridSpan w:val="5"/>
            <w:tcBorders>
              <w:top w:val="single" w:sz="4" w:space="0" w:color="000000"/>
              <w:left w:val="single" w:sz="4" w:space="0" w:color="000000"/>
              <w:bottom w:val="single" w:sz="4" w:space="0" w:color="000000"/>
              <w:right w:val="single" w:sz="4" w:space="0" w:color="000000"/>
            </w:tcBorders>
            <w:vAlign w:val="center"/>
          </w:tcPr>
          <w:p w14:paraId="238C61BD" w14:textId="77777777" w:rsidR="006B435C" w:rsidRPr="00D61C18" w:rsidRDefault="006B435C" w:rsidP="002064CC">
            <w:pPr>
              <w:spacing w:before="120" w:after="0" w:line="360" w:lineRule="auto"/>
              <w:jc w:val="center"/>
              <w:rPr>
                <w:rFonts w:eastAsia="Times New Roman"/>
                <w:b/>
                <w:sz w:val="28"/>
                <w:szCs w:val="28"/>
                <w:lang w:val="en-US" w:eastAsia="en-US"/>
              </w:rPr>
            </w:pPr>
            <w:r w:rsidRPr="00D61C18">
              <w:rPr>
                <w:rFonts w:eastAsia="Times New Roman"/>
                <w:b/>
                <w:sz w:val="28"/>
                <w:szCs w:val="28"/>
                <w:lang w:val="en-US" w:eastAsia="en-US"/>
              </w:rPr>
              <w:t>CHƯƠNG 1: ĐẠI CƯƠNG VỀ CÔNG NGHỆ(22 tiết,1 tiết kiểm tra)</w:t>
            </w:r>
          </w:p>
        </w:tc>
      </w:tr>
      <w:tr w:rsidR="006B435C" w:rsidRPr="00D61C18" w14:paraId="69815C06" w14:textId="77777777" w:rsidTr="002064CC">
        <w:trPr>
          <w:trHeight w:val="129"/>
        </w:trPr>
        <w:tc>
          <w:tcPr>
            <w:tcW w:w="993" w:type="dxa"/>
            <w:tcBorders>
              <w:top w:val="single" w:sz="4" w:space="0" w:color="000000"/>
              <w:left w:val="single" w:sz="4" w:space="0" w:color="000000"/>
              <w:bottom w:val="single" w:sz="4" w:space="0" w:color="000000"/>
              <w:right w:val="single" w:sz="4" w:space="0" w:color="000000"/>
            </w:tcBorders>
            <w:vAlign w:val="center"/>
          </w:tcPr>
          <w:p w14:paraId="7CD4BA52" w14:textId="77777777" w:rsidR="006B435C" w:rsidRPr="00D61C18" w:rsidRDefault="006B435C" w:rsidP="002064CC">
            <w:pPr>
              <w:spacing w:before="120" w:after="0" w:line="360" w:lineRule="auto"/>
              <w:jc w:val="center"/>
              <w:rPr>
                <w:rFonts w:eastAsia="Times New Roman"/>
                <w:sz w:val="28"/>
                <w:szCs w:val="28"/>
                <w:lang w:val="en-US" w:eastAsia="en-US"/>
              </w:rPr>
            </w:pPr>
          </w:p>
          <w:p w14:paraId="07FCE151" w14:textId="77777777" w:rsidR="006B435C" w:rsidRPr="00D61C18" w:rsidRDefault="006B435C" w:rsidP="002064CC">
            <w:pPr>
              <w:spacing w:before="120" w:after="0" w:line="360" w:lineRule="auto"/>
              <w:jc w:val="center"/>
              <w:rPr>
                <w:rFonts w:eastAsia="Times New Roman"/>
                <w:sz w:val="28"/>
                <w:szCs w:val="28"/>
                <w:lang w:val="en-US" w:eastAsia="en-US"/>
              </w:rPr>
            </w:pPr>
            <w:r w:rsidRPr="00D61C18">
              <w:rPr>
                <w:rFonts w:eastAsia="Times New Roman"/>
                <w:sz w:val="28"/>
                <w:szCs w:val="28"/>
                <w:lang w:val="en-US" w:eastAsia="en-US"/>
              </w:rPr>
              <w:t>1</w:t>
            </w:r>
          </w:p>
          <w:p w14:paraId="0B5C87EB" w14:textId="77777777" w:rsidR="006B435C" w:rsidRPr="00D61C18" w:rsidRDefault="006B435C" w:rsidP="002064CC">
            <w:pPr>
              <w:spacing w:before="120" w:after="0" w:line="360" w:lineRule="auto"/>
              <w:jc w:val="center"/>
              <w:rPr>
                <w:rFonts w:eastAsia="Times New Roman"/>
                <w:b/>
                <w:sz w:val="28"/>
                <w:szCs w:val="28"/>
                <w:lang w:val="en-US" w:eastAsia="en-US"/>
              </w:rPr>
            </w:pPr>
          </w:p>
        </w:tc>
        <w:tc>
          <w:tcPr>
            <w:tcW w:w="1134" w:type="dxa"/>
            <w:tcBorders>
              <w:top w:val="single" w:sz="4" w:space="0" w:color="000000"/>
              <w:left w:val="single" w:sz="4" w:space="0" w:color="000000"/>
              <w:bottom w:val="single" w:sz="4" w:space="0" w:color="000000"/>
              <w:right w:val="single" w:sz="4" w:space="0" w:color="000000"/>
            </w:tcBorders>
            <w:vAlign w:val="center"/>
          </w:tcPr>
          <w:p w14:paraId="77D6EB47" w14:textId="77777777" w:rsidR="006B435C" w:rsidRDefault="006B435C" w:rsidP="002064CC">
            <w:pPr>
              <w:spacing w:before="120" w:after="0" w:line="360" w:lineRule="auto"/>
              <w:jc w:val="center"/>
              <w:rPr>
                <w:rFonts w:eastAsia="Times New Roman"/>
                <w:sz w:val="28"/>
                <w:szCs w:val="28"/>
                <w:lang w:val="en-US" w:eastAsia="en-US"/>
              </w:rPr>
            </w:pPr>
            <w:r w:rsidRPr="00D61C18">
              <w:rPr>
                <w:rFonts w:eastAsia="Times New Roman"/>
                <w:sz w:val="28"/>
                <w:szCs w:val="28"/>
                <w:lang w:val="en-US" w:eastAsia="en-US"/>
              </w:rPr>
              <w:t>2</w:t>
            </w:r>
          </w:p>
          <w:p w14:paraId="0B0D09BE" w14:textId="77777777" w:rsidR="006B435C" w:rsidRPr="00D61C18" w:rsidRDefault="006B435C" w:rsidP="002064CC">
            <w:pPr>
              <w:spacing w:before="120" w:after="0" w:line="360" w:lineRule="auto"/>
              <w:jc w:val="center"/>
              <w:rPr>
                <w:rFonts w:eastAsia="Times New Roman"/>
                <w:b/>
                <w:sz w:val="28"/>
                <w:szCs w:val="28"/>
                <w:lang w:val="en-US" w:eastAsia="en-US"/>
              </w:rPr>
            </w:pPr>
            <w:r>
              <w:rPr>
                <w:rFonts w:eastAsia="Times New Roman"/>
                <w:sz w:val="28"/>
                <w:szCs w:val="28"/>
                <w:lang w:val="en-US" w:eastAsia="en-US"/>
              </w:rPr>
              <w:t>(T1,2)</w:t>
            </w:r>
          </w:p>
        </w:tc>
        <w:tc>
          <w:tcPr>
            <w:tcW w:w="4654" w:type="dxa"/>
            <w:tcBorders>
              <w:top w:val="single" w:sz="4" w:space="0" w:color="000000"/>
              <w:left w:val="single" w:sz="4" w:space="0" w:color="000000"/>
              <w:bottom w:val="single" w:sz="4" w:space="0" w:color="000000"/>
              <w:right w:val="single" w:sz="4" w:space="0" w:color="000000"/>
            </w:tcBorders>
            <w:vAlign w:val="center"/>
          </w:tcPr>
          <w:p w14:paraId="0E3B76BF" w14:textId="77777777" w:rsidR="006B435C" w:rsidRPr="00D61C18" w:rsidRDefault="006B435C" w:rsidP="002064CC">
            <w:pPr>
              <w:spacing w:before="120" w:after="0" w:line="360" w:lineRule="auto"/>
              <w:rPr>
                <w:rFonts w:eastAsia="Times New Roman"/>
                <w:b/>
                <w:sz w:val="28"/>
                <w:szCs w:val="28"/>
                <w:lang w:val="en-US" w:eastAsia="en-US"/>
              </w:rPr>
            </w:pPr>
            <w:r w:rsidRPr="00D61C18">
              <w:rPr>
                <w:rFonts w:eastAsia="Times New Roman"/>
                <w:sz w:val="28"/>
                <w:szCs w:val="28"/>
                <w:lang w:val="en-US" w:eastAsia="en-US"/>
              </w:rPr>
              <w:t>Bài 1. Công nghệ và đời sống</w:t>
            </w:r>
          </w:p>
        </w:tc>
        <w:tc>
          <w:tcPr>
            <w:tcW w:w="6802" w:type="dxa"/>
            <w:tcBorders>
              <w:top w:val="single" w:sz="4" w:space="0" w:color="000000"/>
              <w:left w:val="single" w:sz="4" w:space="0" w:color="000000"/>
              <w:bottom w:val="single" w:sz="4" w:space="0" w:color="000000"/>
              <w:right w:val="single" w:sz="4" w:space="0" w:color="000000"/>
            </w:tcBorders>
            <w:vAlign w:val="center"/>
          </w:tcPr>
          <w:p w14:paraId="1A47441F" w14:textId="77777777" w:rsidR="006B435C" w:rsidRPr="00D61C18" w:rsidRDefault="006B435C" w:rsidP="002064CC">
            <w:pPr>
              <w:widowControl w:val="0"/>
              <w:pBdr>
                <w:top w:val="nil"/>
                <w:left w:val="nil"/>
                <w:bottom w:val="nil"/>
                <w:right w:val="nil"/>
                <w:between w:val="nil"/>
              </w:pBdr>
              <w:shd w:val="clear" w:color="auto" w:fill="FFFFFF"/>
              <w:tabs>
                <w:tab w:val="left" w:pos="221"/>
              </w:tabs>
              <w:spacing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 xml:space="preserve">- Nêu được các khái niệm khoa học, kĩ thuật, công nghệ và mối liên hệ giữa chúng. </w:t>
            </w:r>
          </w:p>
          <w:p w14:paraId="3B0D1EB9" w14:textId="77777777" w:rsidR="006B435C" w:rsidRPr="00D61C18" w:rsidRDefault="006B435C" w:rsidP="002064CC">
            <w:pPr>
              <w:widowControl w:val="0"/>
              <w:pBdr>
                <w:top w:val="nil"/>
                <w:left w:val="nil"/>
                <w:bottom w:val="nil"/>
                <w:right w:val="nil"/>
                <w:between w:val="nil"/>
              </w:pBdr>
              <w:shd w:val="clear" w:color="auto" w:fill="FFFFFF"/>
              <w:tabs>
                <w:tab w:val="left" w:pos="221"/>
              </w:tabs>
              <w:spacing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 xml:space="preserve">– Mô tả được mối quan hệ giữa công nghệ với tự nhiên, con người và xã hội. </w:t>
            </w:r>
          </w:p>
        </w:tc>
        <w:tc>
          <w:tcPr>
            <w:tcW w:w="1285" w:type="dxa"/>
            <w:tcBorders>
              <w:top w:val="single" w:sz="4" w:space="0" w:color="000000"/>
              <w:left w:val="single" w:sz="4" w:space="0" w:color="000000"/>
              <w:bottom w:val="single" w:sz="4" w:space="0" w:color="000000"/>
              <w:right w:val="single" w:sz="4" w:space="0" w:color="000000"/>
            </w:tcBorders>
          </w:tcPr>
          <w:p w14:paraId="0160614C" w14:textId="77777777" w:rsidR="006B435C" w:rsidRPr="00D61C18" w:rsidRDefault="006B435C" w:rsidP="002064CC">
            <w:pPr>
              <w:spacing w:before="120" w:after="0" w:line="360" w:lineRule="auto"/>
              <w:jc w:val="center"/>
              <w:rPr>
                <w:rFonts w:eastAsia="Times New Roman"/>
                <w:b/>
                <w:sz w:val="28"/>
                <w:szCs w:val="28"/>
                <w:lang w:val="en-US" w:eastAsia="en-US"/>
              </w:rPr>
            </w:pPr>
          </w:p>
        </w:tc>
      </w:tr>
      <w:tr w:rsidR="006B435C" w:rsidRPr="00D61C18" w14:paraId="5866C3F2" w14:textId="77777777" w:rsidTr="002064CC">
        <w:trPr>
          <w:trHeight w:val="129"/>
        </w:trPr>
        <w:tc>
          <w:tcPr>
            <w:tcW w:w="993" w:type="dxa"/>
            <w:tcBorders>
              <w:top w:val="single" w:sz="4" w:space="0" w:color="000000"/>
              <w:left w:val="single" w:sz="4" w:space="0" w:color="000000"/>
              <w:bottom w:val="single" w:sz="4" w:space="0" w:color="000000"/>
              <w:right w:val="single" w:sz="4" w:space="0" w:color="000000"/>
            </w:tcBorders>
            <w:vAlign w:val="center"/>
          </w:tcPr>
          <w:p w14:paraId="22B453F5" w14:textId="77777777" w:rsidR="006B435C" w:rsidRPr="00D61C18" w:rsidRDefault="006B435C" w:rsidP="002064CC">
            <w:pPr>
              <w:spacing w:before="120" w:after="0" w:line="360" w:lineRule="auto"/>
              <w:jc w:val="center"/>
              <w:rPr>
                <w:rFonts w:eastAsia="Times New Roman"/>
                <w:sz w:val="28"/>
                <w:szCs w:val="28"/>
                <w:lang w:val="en-US" w:eastAsia="en-US"/>
              </w:rPr>
            </w:pPr>
            <w:r w:rsidRPr="00D61C18">
              <w:rPr>
                <w:rFonts w:eastAsia="Times New Roman"/>
                <w:sz w:val="28"/>
                <w:szCs w:val="28"/>
                <w:lang w:val="en-US" w:eastAsia="en-US"/>
              </w:rPr>
              <w:t>2</w:t>
            </w:r>
          </w:p>
        </w:tc>
        <w:tc>
          <w:tcPr>
            <w:tcW w:w="1134" w:type="dxa"/>
            <w:tcBorders>
              <w:top w:val="single" w:sz="4" w:space="0" w:color="000000"/>
              <w:left w:val="single" w:sz="4" w:space="0" w:color="000000"/>
              <w:bottom w:val="single" w:sz="4" w:space="0" w:color="000000"/>
              <w:right w:val="single" w:sz="4" w:space="0" w:color="000000"/>
            </w:tcBorders>
            <w:vAlign w:val="center"/>
          </w:tcPr>
          <w:p w14:paraId="7B05B405" w14:textId="77777777" w:rsidR="006B435C" w:rsidRDefault="006B435C" w:rsidP="002064CC">
            <w:pPr>
              <w:spacing w:before="120" w:after="0" w:line="360" w:lineRule="auto"/>
              <w:jc w:val="center"/>
              <w:rPr>
                <w:rFonts w:eastAsia="Times New Roman"/>
                <w:sz w:val="28"/>
                <w:szCs w:val="28"/>
                <w:lang w:val="en-US" w:eastAsia="en-US"/>
              </w:rPr>
            </w:pPr>
            <w:r w:rsidRPr="00D61C18">
              <w:rPr>
                <w:rFonts w:eastAsia="Times New Roman"/>
                <w:sz w:val="28"/>
                <w:szCs w:val="28"/>
                <w:lang w:val="en-US" w:eastAsia="en-US"/>
              </w:rPr>
              <w:t>2</w:t>
            </w:r>
          </w:p>
          <w:p w14:paraId="24D811BD" w14:textId="77777777" w:rsidR="006B435C" w:rsidRPr="00D61C18" w:rsidRDefault="006B435C" w:rsidP="002064CC">
            <w:pPr>
              <w:spacing w:before="120" w:after="0" w:line="360" w:lineRule="auto"/>
              <w:jc w:val="center"/>
              <w:rPr>
                <w:rFonts w:eastAsia="Times New Roman"/>
                <w:sz w:val="28"/>
                <w:szCs w:val="28"/>
                <w:lang w:val="en-US" w:eastAsia="en-US"/>
              </w:rPr>
            </w:pPr>
            <w:r>
              <w:rPr>
                <w:rFonts w:eastAsia="Times New Roman"/>
                <w:sz w:val="28"/>
                <w:szCs w:val="28"/>
                <w:lang w:val="en-US" w:eastAsia="en-US"/>
              </w:rPr>
              <w:t>(T3,4)</w:t>
            </w:r>
          </w:p>
        </w:tc>
        <w:tc>
          <w:tcPr>
            <w:tcW w:w="4654" w:type="dxa"/>
            <w:tcBorders>
              <w:top w:val="single" w:sz="4" w:space="0" w:color="000000"/>
              <w:left w:val="single" w:sz="4" w:space="0" w:color="000000"/>
              <w:bottom w:val="single" w:sz="4" w:space="0" w:color="000000"/>
              <w:right w:val="single" w:sz="4" w:space="0" w:color="000000"/>
            </w:tcBorders>
            <w:vAlign w:val="center"/>
          </w:tcPr>
          <w:p w14:paraId="102D451F" w14:textId="77777777" w:rsidR="006B435C" w:rsidRPr="00D61C18" w:rsidRDefault="006B435C" w:rsidP="002064CC">
            <w:pPr>
              <w:spacing w:before="120" w:after="0" w:line="360" w:lineRule="auto"/>
              <w:rPr>
                <w:rFonts w:eastAsia="Times New Roman"/>
                <w:b/>
                <w:sz w:val="28"/>
                <w:szCs w:val="28"/>
                <w:lang w:val="en-US" w:eastAsia="en-US"/>
              </w:rPr>
            </w:pPr>
            <w:r w:rsidRPr="00D61C18">
              <w:rPr>
                <w:rFonts w:eastAsia="Times New Roman"/>
                <w:sz w:val="28"/>
                <w:szCs w:val="28"/>
                <w:lang w:val="en-US" w:eastAsia="en-US"/>
              </w:rPr>
              <w:t>Bài 2. Hệ thống kỹ thuật</w:t>
            </w:r>
          </w:p>
        </w:tc>
        <w:tc>
          <w:tcPr>
            <w:tcW w:w="6802" w:type="dxa"/>
            <w:tcBorders>
              <w:top w:val="single" w:sz="4" w:space="0" w:color="000000"/>
              <w:left w:val="single" w:sz="4" w:space="0" w:color="000000"/>
              <w:bottom w:val="single" w:sz="4" w:space="0" w:color="000000"/>
              <w:right w:val="single" w:sz="4" w:space="0" w:color="000000"/>
            </w:tcBorders>
            <w:vAlign w:val="center"/>
          </w:tcPr>
          <w:p w14:paraId="33C17859" w14:textId="77777777" w:rsidR="006B435C" w:rsidRPr="00D61C18" w:rsidRDefault="006B435C" w:rsidP="002064CC">
            <w:pPr>
              <w:widowControl w:val="0"/>
              <w:pBdr>
                <w:top w:val="nil"/>
                <w:left w:val="nil"/>
                <w:bottom w:val="nil"/>
                <w:right w:val="nil"/>
                <w:between w:val="nil"/>
              </w:pBdr>
              <w:shd w:val="clear" w:color="auto" w:fill="FFFFFF"/>
              <w:tabs>
                <w:tab w:val="left" w:pos="221"/>
              </w:tabs>
              <w:spacing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 xml:space="preserve">– Trình bày được khái niệm, cấu trúc của hệ thống kĩ thuật. </w:t>
            </w:r>
          </w:p>
        </w:tc>
        <w:tc>
          <w:tcPr>
            <w:tcW w:w="1285" w:type="dxa"/>
            <w:tcBorders>
              <w:top w:val="single" w:sz="4" w:space="0" w:color="000000"/>
              <w:left w:val="single" w:sz="4" w:space="0" w:color="000000"/>
              <w:bottom w:val="single" w:sz="4" w:space="0" w:color="000000"/>
              <w:right w:val="single" w:sz="4" w:space="0" w:color="000000"/>
            </w:tcBorders>
          </w:tcPr>
          <w:p w14:paraId="2032D01E" w14:textId="77777777" w:rsidR="006B435C" w:rsidRPr="00D61C18" w:rsidRDefault="006B435C" w:rsidP="002064CC">
            <w:pPr>
              <w:spacing w:before="120" w:after="0" w:line="360" w:lineRule="auto"/>
              <w:jc w:val="center"/>
              <w:rPr>
                <w:rFonts w:eastAsia="Times New Roman"/>
                <w:b/>
                <w:sz w:val="28"/>
                <w:szCs w:val="28"/>
                <w:lang w:val="en-US" w:eastAsia="en-US"/>
              </w:rPr>
            </w:pPr>
          </w:p>
        </w:tc>
      </w:tr>
      <w:tr w:rsidR="006B435C" w:rsidRPr="00D61C18" w14:paraId="7E77625D" w14:textId="77777777" w:rsidTr="002064CC">
        <w:trPr>
          <w:trHeight w:val="129"/>
        </w:trPr>
        <w:tc>
          <w:tcPr>
            <w:tcW w:w="993" w:type="dxa"/>
            <w:tcBorders>
              <w:top w:val="single" w:sz="4" w:space="0" w:color="000000"/>
              <w:left w:val="single" w:sz="4" w:space="0" w:color="000000"/>
              <w:bottom w:val="single" w:sz="4" w:space="0" w:color="000000"/>
              <w:right w:val="single" w:sz="4" w:space="0" w:color="000000"/>
            </w:tcBorders>
            <w:vAlign w:val="center"/>
          </w:tcPr>
          <w:p w14:paraId="79780BD4" w14:textId="77777777" w:rsidR="006B435C" w:rsidRPr="00D61C18" w:rsidRDefault="006B435C" w:rsidP="002064CC">
            <w:pPr>
              <w:spacing w:before="120" w:after="0" w:line="360" w:lineRule="auto"/>
              <w:jc w:val="center"/>
              <w:rPr>
                <w:rFonts w:eastAsia="Times New Roman"/>
                <w:sz w:val="28"/>
                <w:szCs w:val="28"/>
                <w:lang w:val="en-US" w:eastAsia="en-US"/>
              </w:rPr>
            </w:pPr>
            <w:r w:rsidRPr="00D61C18">
              <w:rPr>
                <w:rFonts w:eastAsia="Times New Roman"/>
                <w:color w:val="000000"/>
                <w:sz w:val="28"/>
                <w:szCs w:val="28"/>
                <w:lang w:val="en-US" w:eastAsia="en-US"/>
              </w:rPr>
              <w:t>3,4,5</w:t>
            </w:r>
          </w:p>
        </w:tc>
        <w:tc>
          <w:tcPr>
            <w:tcW w:w="1134" w:type="dxa"/>
            <w:tcBorders>
              <w:top w:val="single" w:sz="4" w:space="0" w:color="000000"/>
              <w:left w:val="single" w:sz="4" w:space="0" w:color="000000"/>
              <w:bottom w:val="single" w:sz="4" w:space="0" w:color="000000"/>
              <w:right w:val="single" w:sz="4" w:space="0" w:color="000000"/>
            </w:tcBorders>
            <w:vAlign w:val="center"/>
          </w:tcPr>
          <w:p w14:paraId="0D6AB9F5"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5</w:t>
            </w:r>
          </w:p>
          <w:p w14:paraId="526C9BE2" w14:textId="77777777" w:rsidR="006B435C" w:rsidRPr="00D61C18" w:rsidRDefault="006B435C" w:rsidP="002064CC">
            <w:pPr>
              <w:spacing w:before="120" w:after="0" w:line="360" w:lineRule="auto"/>
              <w:jc w:val="center"/>
              <w:rPr>
                <w:rFonts w:eastAsia="Times New Roman"/>
                <w:sz w:val="28"/>
                <w:szCs w:val="28"/>
                <w:lang w:val="en-US" w:eastAsia="en-US"/>
              </w:rPr>
            </w:pPr>
            <w:r>
              <w:rPr>
                <w:rFonts w:eastAsia="Times New Roman"/>
                <w:color w:val="000000"/>
                <w:sz w:val="28"/>
                <w:szCs w:val="28"/>
                <w:lang w:val="en-US" w:eastAsia="en-US"/>
              </w:rPr>
              <w:t>(T5,6,7,8,9)</w:t>
            </w:r>
          </w:p>
        </w:tc>
        <w:tc>
          <w:tcPr>
            <w:tcW w:w="4654" w:type="dxa"/>
            <w:tcBorders>
              <w:top w:val="single" w:sz="4" w:space="0" w:color="000000"/>
              <w:left w:val="single" w:sz="4" w:space="0" w:color="000000"/>
              <w:bottom w:val="single" w:sz="4" w:space="0" w:color="000000"/>
              <w:right w:val="single" w:sz="4" w:space="0" w:color="000000"/>
            </w:tcBorders>
            <w:vAlign w:val="center"/>
          </w:tcPr>
          <w:p w14:paraId="2BA50991" w14:textId="77777777" w:rsidR="006B435C" w:rsidRPr="00D61C18" w:rsidRDefault="006B435C" w:rsidP="002064CC">
            <w:pPr>
              <w:spacing w:before="120" w:after="0" w:line="360" w:lineRule="auto"/>
              <w:rPr>
                <w:rFonts w:eastAsia="Times New Roman"/>
                <w:sz w:val="28"/>
                <w:szCs w:val="28"/>
                <w:lang w:val="en-US" w:eastAsia="en-US"/>
              </w:rPr>
            </w:pPr>
            <w:r w:rsidRPr="00D61C18">
              <w:rPr>
                <w:rFonts w:eastAsia="Times New Roman"/>
                <w:color w:val="000000"/>
                <w:sz w:val="28"/>
                <w:szCs w:val="28"/>
                <w:lang w:val="en-US" w:eastAsia="en-US"/>
              </w:rPr>
              <w:t>Bài 3. Công nghệ phổ biến</w:t>
            </w:r>
          </w:p>
        </w:tc>
        <w:tc>
          <w:tcPr>
            <w:tcW w:w="6802" w:type="dxa"/>
            <w:tcBorders>
              <w:top w:val="single" w:sz="4" w:space="0" w:color="000000"/>
              <w:left w:val="single" w:sz="4" w:space="0" w:color="000000"/>
              <w:bottom w:val="single" w:sz="4" w:space="0" w:color="000000"/>
              <w:right w:val="single" w:sz="4" w:space="0" w:color="000000"/>
            </w:tcBorders>
            <w:vAlign w:val="center"/>
          </w:tcPr>
          <w:p w14:paraId="756CB8B1" w14:textId="77777777" w:rsidR="006B435C" w:rsidRPr="00D61C18" w:rsidRDefault="006B435C" w:rsidP="002064CC">
            <w:pPr>
              <w:widowControl w:val="0"/>
              <w:pBdr>
                <w:top w:val="nil"/>
                <w:left w:val="nil"/>
                <w:bottom w:val="nil"/>
                <w:right w:val="nil"/>
                <w:between w:val="nil"/>
              </w:pBdr>
              <w:shd w:val="clear" w:color="auto" w:fill="FFFFFF"/>
              <w:tabs>
                <w:tab w:val="left" w:pos="221"/>
              </w:tabs>
              <w:spacing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 Kể tên được một số công nghệ phổ biến.</w:t>
            </w:r>
          </w:p>
          <w:p w14:paraId="66F66745" w14:textId="77777777" w:rsidR="006B435C" w:rsidRPr="00D61C18" w:rsidRDefault="006B435C" w:rsidP="002064CC">
            <w:pPr>
              <w:widowControl w:val="0"/>
              <w:pBdr>
                <w:top w:val="nil"/>
                <w:left w:val="nil"/>
                <w:bottom w:val="nil"/>
                <w:right w:val="nil"/>
                <w:between w:val="nil"/>
              </w:pBdr>
              <w:shd w:val="clear" w:color="auto" w:fill="FFFFFF"/>
              <w:tabs>
                <w:tab w:val="left" w:pos="221"/>
              </w:tabs>
              <w:spacing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 Tóm tắt được nội dung cơ bản của một số công nghệ phổ biến.</w:t>
            </w:r>
          </w:p>
        </w:tc>
        <w:tc>
          <w:tcPr>
            <w:tcW w:w="1285" w:type="dxa"/>
            <w:tcBorders>
              <w:top w:val="single" w:sz="4" w:space="0" w:color="000000"/>
              <w:left w:val="single" w:sz="4" w:space="0" w:color="000000"/>
              <w:bottom w:val="single" w:sz="4" w:space="0" w:color="000000"/>
              <w:right w:val="single" w:sz="4" w:space="0" w:color="000000"/>
            </w:tcBorders>
          </w:tcPr>
          <w:p w14:paraId="15E49D68" w14:textId="77777777" w:rsidR="006B435C" w:rsidRPr="00D61C18" w:rsidRDefault="006B435C" w:rsidP="002064CC">
            <w:pPr>
              <w:spacing w:before="120" w:after="0" w:line="360" w:lineRule="auto"/>
              <w:jc w:val="center"/>
              <w:rPr>
                <w:rFonts w:eastAsia="Times New Roman"/>
                <w:b/>
                <w:sz w:val="28"/>
                <w:szCs w:val="28"/>
                <w:lang w:val="en-US" w:eastAsia="en-US"/>
              </w:rPr>
            </w:pPr>
          </w:p>
        </w:tc>
      </w:tr>
      <w:tr w:rsidR="006B435C" w:rsidRPr="00D61C18" w14:paraId="0915C268" w14:textId="77777777" w:rsidTr="002064CC">
        <w:trPr>
          <w:trHeight w:val="129"/>
        </w:trPr>
        <w:tc>
          <w:tcPr>
            <w:tcW w:w="993" w:type="dxa"/>
            <w:tcBorders>
              <w:top w:val="single" w:sz="4" w:space="0" w:color="000000"/>
              <w:left w:val="single" w:sz="4" w:space="0" w:color="000000"/>
              <w:bottom w:val="single" w:sz="4" w:space="0" w:color="000000"/>
              <w:right w:val="single" w:sz="4" w:space="0" w:color="000000"/>
            </w:tcBorders>
            <w:vAlign w:val="center"/>
          </w:tcPr>
          <w:p w14:paraId="450583D8" w14:textId="77777777" w:rsidR="006B435C" w:rsidRPr="00D61C18" w:rsidRDefault="006B435C" w:rsidP="002064CC">
            <w:pPr>
              <w:spacing w:before="120" w:after="0" w:line="360" w:lineRule="auto"/>
              <w:jc w:val="center"/>
              <w:rPr>
                <w:rFonts w:eastAsia="Times New Roman"/>
                <w:sz w:val="28"/>
                <w:szCs w:val="28"/>
                <w:lang w:val="en-US" w:eastAsia="en-US"/>
              </w:rPr>
            </w:pPr>
            <w:r w:rsidRPr="00D61C18">
              <w:rPr>
                <w:rFonts w:eastAsia="Times New Roman"/>
                <w:color w:val="000000"/>
                <w:sz w:val="28"/>
                <w:szCs w:val="28"/>
                <w:lang w:val="en-US" w:eastAsia="en-US"/>
              </w:rPr>
              <w:t>5,6,7</w:t>
            </w:r>
          </w:p>
        </w:tc>
        <w:tc>
          <w:tcPr>
            <w:tcW w:w="1134" w:type="dxa"/>
            <w:tcBorders>
              <w:top w:val="single" w:sz="4" w:space="0" w:color="000000"/>
              <w:left w:val="single" w:sz="4" w:space="0" w:color="000000"/>
              <w:bottom w:val="single" w:sz="4" w:space="0" w:color="000000"/>
              <w:right w:val="single" w:sz="4" w:space="0" w:color="000000"/>
            </w:tcBorders>
            <w:vAlign w:val="center"/>
          </w:tcPr>
          <w:p w14:paraId="7F9FCB42"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5</w:t>
            </w:r>
          </w:p>
          <w:p w14:paraId="3045A25B" w14:textId="77777777" w:rsidR="006B435C" w:rsidRPr="00D61C18" w:rsidRDefault="006B435C" w:rsidP="002064CC">
            <w:pPr>
              <w:spacing w:before="120" w:after="0" w:line="360" w:lineRule="auto"/>
              <w:jc w:val="center"/>
              <w:rPr>
                <w:rFonts w:eastAsia="Times New Roman"/>
                <w:sz w:val="28"/>
                <w:szCs w:val="28"/>
                <w:lang w:val="en-US" w:eastAsia="en-US"/>
              </w:rPr>
            </w:pPr>
            <w:r>
              <w:rPr>
                <w:rFonts w:eastAsia="Times New Roman"/>
                <w:color w:val="000000"/>
                <w:sz w:val="28"/>
                <w:szCs w:val="28"/>
                <w:lang w:val="en-US" w:eastAsia="en-US"/>
              </w:rPr>
              <w:t>(T10,11,12,13,14)</w:t>
            </w:r>
          </w:p>
        </w:tc>
        <w:tc>
          <w:tcPr>
            <w:tcW w:w="4654" w:type="dxa"/>
            <w:tcBorders>
              <w:top w:val="single" w:sz="4" w:space="0" w:color="000000"/>
              <w:left w:val="single" w:sz="4" w:space="0" w:color="000000"/>
              <w:bottom w:val="single" w:sz="4" w:space="0" w:color="000000"/>
              <w:right w:val="single" w:sz="4" w:space="0" w:color="000000"/>
            </w:tcBorders>
            <w:vAlign w:val="center"/>
          </w:tcPr>
          <w:p w14:paraId="7A724ECD" w14:textId="77777777" w:rsidR="006B435C" w:rsidRPr="00D61C18" w:rsidRDefault="006B435C" w:rsidP="002064CC">
            <w:pPr>
              <w:spacing w:before="120" w:after="0" w:line="360" w:lineRule="auto"/>
              <w:rPr>
                <w:rFonts w:eastAsia="Times New Roman"/>
                <w:sz w:val="28"/>
                <w:szCs w:val="28"/>
                <w:lang w:val="en-US" w:eastAsia="en-US"/>
              </w:rPr>
            </w:pPr>
            <w:r w:rsidRPr="00D61C18">
              <w:rPr>
                <w:rFonts w:eastAsia="Times New Roman"/>
                <w:color w:val="000000"/>
                <w:sz w:val="28"/>
                <w:szCs w:val="28"/>
                <w:lang w:val="en-US" w:eastAsia="en-US"/>
              </w:rPr>
              <w:t>Bài 4. Một số công nghệ mới</w:t>
            </w:r>
          </w:p>
        </w:tc>
        <w:tc>
          <w:tcPr>
            <w:tcW w:w="6802" w:type="dxa"/>
            <w:tcBorders>
              <w:top w:val="single" w:sz="4" w:space="0" w:color="000000"/>
              <w:left w:val="single" w:sz="4" w:space="0" w:color="000000"/>
              <w:bottom w:val="single" w:sz="4" w:space="0" w:color="000000"/>
              <w:right w:val="single" w:sz="4" w:space="0" w:color="000000"/>
            </w:tcBorders>
            <w:vAlign w:val="center"/>
          </w:tcPr>
          <w:p w14:paraId="0E461532" w14:textId="77777777" w:rsidR="006B435C" w:rsidRPr="00D61C18" w:rsidRDefault="006B435C" w:rsidP="002064CC">
            <w:pPr>
              <w:widowControl w:val="0"/>
              <w:pBdr>
                <w:top w:val="nil"/>
                <w:left w:val="nil"/>
                <w:bottom w:val="nil"/>
                <w:right w:val="nil"/>
                <w:between w:val="nil"/>
              </w:pBdr>
              <w:shd w:val="clear" w:color="auto" w:fill="FFFFFF"/>
              <w:tabs>
                <w:tab w:val="left" w:pos="221"/>
              </w:tabs>
              <w:spacing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 xml:space="preserve">– Trình bày được bản chất của một số công nghệ mới. </w:t>
            </w:r>
          </w:p>
          <w:p w14:paraId="31A7E96B" w14:textId="77777777" w:rsidR="006B435C" w:rsidRPr="00D61C18" w:rsidRDefault="006B435C" w:rsidP="002064CC">
            <w:pPr>
              <w:widowControl w:val="0"/>
              <w:pBdr>
                <w:top w:val="nil"/>
                <w:left w:val="nil"/>
                <w:bottom w:val="nil"/>
                <w:right w:val="nil"/>
                <w:between w:val="nil"/>
              </w:pBdr>
              <w:shd w:val="clear" w:color="auto" w:fill="FFFFFF"/>
              <w:tabs>
                <w:tab w:val="left" w:pos="221"/>
              </w:tabs>
              <w:spacing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 xml:space="preserve">– Phát biểu được hướng ứng dụng của một số công nghệ mới. </w:t>
            </w:r>
          </w:p>
        </w:tc>
        <w:tc>
          <w:tcPr>
            <w:tcW w:w="1285" w:type="dxa"/>
            <w:tcBorders>
              <w:top w:val="single" w:sz="4" w:space="0" w:color="000000"/>
              <w:left w:val="single" w:sz="4" w:space="0" w:color="000000"/>
              <w:bottom w:val="single" w:sz="4" w:space="0" w:color="000000"/>
              <w:right w:val="single" w:sz="4" w:space="0" w:color="000000"/>
            </w:tcBorders>
          </w:tcPr>
          <w:p w14:paraId="11B287F0" w14:textId="77777777" w:rsidR="006B435C" w:rsidRPr="00D61C18" w:rsidRDefault="006B435C" w:rsidP="002064CC">
            <w:pPr>
              <w:spacing w:before="120" w:after="0" w:line="360" w:lineRule="auto"/>
              <w:jc w:val="center"/>
              <w:rPr>
                <w:rFonts w:eastAsia="Times New Roman"/>
                <w:b/>
                <w:sz w:val="28"/>
                <w:szCs w:val="28"/>
                <w:lang w:val="en-US" w:eastAsia="en-US"/>
              </w:rPr>
            </w:pPr>
          </w:p>
        </w:tc>
      </w:tr>
      <w:tr w:rsidR="006B435C" w:rsidRPr="00D61C18" w14:paraId="61C6EDD7" w14:textId="77777777" w:rsidTr="002064CC">
        <w:trPr>
          <w:trHeight w:val="129"/>
        </w:trPr>
        <w:tc>
          <w:tcPr>
            <w:tcW w:w="993" w:type="dxa"/>
            <w:tcBorders>
              <w:top w:val="single" w:sz="4" w:space="0" w:color="000000"/>
              <w:left w:val="single" w:sz="4" w:space="0" w:color="000000"/>
              <w:bottom w:val="single" w:sz="4" w:space="0" w:color="000000"/>
              <w:right w:val="single" w:sz="4" w:space="0" w:color="000000"/>
            </w:tcBorders>
            <w:vAlign w:val="center"/>
          </w:tcPr>
          <w:p w14:paraId="22CFB672"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8</w:t>
            </w:r>
          </w:p>
        </w:tc>
        <w:tc>
          <w:tcPr>
            <w:tcW w:w="1134" w:type="dxa"/>
            <w:tcBorders>
              <w:top w:val="single" w:sz="4" w:space="0" w:color="000000"/>
              <w:left w:val="single" w:sz="4" w:space="0" w:color="000000"/>
              <w:bottom w:val="single" w:sz="4" w:space="0" w:color="000000"/>
              <w:right w:val="single" w:sz="4" w:space="0" w:color="000000"/>
            </w:tcBorders>
            <w:vAlign w:val="center"/>
          </w:tcPr>
          <w:p w14:paraId="159702C4"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2</w:t>
            </w:r>
          </w:p>
          <w:p w14:paraId="5D51DA64"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000000"/>
                <w:sz w:val="28"/>
                <w:szCs w:val="28"/>
                <w:lang w:val="en-US" w:eastAsia="en-US"/>
              </w:rPr>
              <w:t>(T15,16)</w:t>
            </w:r>
          </w:p>
        </w:tc>
        <w:tc>
          <w:tcPr>
            <w:tcW w:w="4654" w:type="dxa"/>
            <w:tcBorders>
              <w:top w:val="single" w:sz="4" w:space="0" w:color="000000"/>
              <w:left w:val="single" w:sz="4" w:space="0" w:color="000000"/>
              <w:bottom w:val="single" w:sz="4" w:space="0" w:color="000000"/>
              <w:right w:val="single" w:sz="4" w:space="0" w:color="000000"/>
            </w:tcBorders>
            <w:vAlign w:val="center"/>
          </w:tcPr>
          <w:p w14:paraId="28340938"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Bài 5. Đánh giá công nghệ</w:t>
            </w:r>
          </w:p>
        </w:tc>
        <w:tc>
          <w:tcPr>
            <w:tcW w:w="6802" w:type="dxa"/>
            <w:tcBorders>
              <w:top w:val="single" w:sz="4" w:space="0" w:color="000000"/>
              <w:left w:val="single" w:sz="4" w:space="0" w:color="000000"/>
              <w:bottom w:val="single" w:sz="4" w:space="0" w:color="000000"/>
              <w:right w:val="single" w:sz="4" w:space="0" w:color="000000"/>
            </w:tcBorders>
            <w:vAlign w:val="center"/>
          </w:tcPr>
          <w:p w14:paraId="6F52697B" w14:textId="77777777" w:rsidR="006B435C" w:rsidRPr="00D61C18" w:rsidRDefault="006B435C" w:rsidP="002064CC">
            <w:pPr>
              <w:widowControl w:val="0"/>
              <w:pBdr>
                <w:top w:val="nil"/>
                <w:left w:val="nil"/>
                <w:bottom w:val="nil"/>
                <w:right w:val="nil"/>
                <w:between w:val="nil"/>
              </w:pBdr>
              <w:shd w:val="clear" w:color="auto" w:fill="FFFFFF"/>
              <w:tabs>
                <w:tab w:val="left" w:pos="221"/>
              </w:tabs>
              <w:spacing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 xml:space="preserve">– Giải thích được các tiêu chí cơ bản trong đánh giá công nghệ. </w:t>
            </w:r>
          </w:p>
          <w:p w14:paraId="47A5801B" w14:textId="77777777" w:rsidR="006B435C" w:rsidRPr="00D61C18" w:rsidRDefault="006B435C" w:rsidP="002064CC">
            <w:pPr>
              <w:widowControl w:val="0"/>
              <w:pBdr>
                <w:top w:val="nil"/>
                <w:left w:val="nil"/>
                <w:bottom w:val="nil"/>
                <w:right w:val="nil"/>
                <w:between w:val="nil"/>
              </w:pBdr>
              <w:shd w:val="clear" w:color="auto" w:fill="FFFFFF"/>
              <w:tabs>
                <w:tab w:val="left" w:pos="221"/>
              </w:tabs>
              <w:spacing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 Đánh giá được một số sản phẩm công nghệ phổ biến.</w:t>
            </w:r>
          </w:p>
        </w:tc>
        <w:tc>
          <w:tcPr>
            <w:tcW w:w="1285" w:type="dxa"/>
            <w:tcBorders>
              <w:top w:val="single" w:sz="4" w:space="0" w:color="000000"/>
              <w:left w:val="single" w:sz="4" w:space="0" w:color="000000"/>
              <w:bottom w:val="single" w:sz="4" w:space="0" w:color="000000"/>
              <w:right w:val="single" w:sz="4" w:space="0" w:color="000000"/>
            </w:tcBorders>
          </w:tcPr>
          <w:p w14:paraId="33305F5B" w14:textId="77777777" w:rsidR="006B435C" w:rsidRPr="00D61C18" w:rsidRDefault="006B435C" w:rsidP="002064CC">
            <w:pPr>
              <w:spacing w:before="120" w:after="0" w:line="360" w:lineRule="auto"/>
              <w:jc w:val="center"/>
              <w:rPr>
                <w:rFonts w:eastAsia="Times New Roman"/>
                <w:b/>
                <w:sz w:val="28"/>
                <w:szCs w:val="28"/>
                <w:lang w:val="en-US" w:eastAsia="en-US"/>
              </w:rPr>
            </w:pPr>
          </w:p>
        </w:tc>
      </w:tr>
      <w:tr w:rsidR="006B435C" w:rsidRPr="00D61C18" w14:paraId="73B05967" w14:textId="77777777" w:rsidTr="002064CC">
        <w:trPr>
          <w:trHeight w:val="129"/>
        </w:trPr>
        <w:tc>
          <w:tcPr>
            <w:tcW w:w="993" w:type="dxa"/>
            <w:vMerge w:val="restart"/>
            <w:tcBorders>
              <w:top w:val="single" w:sz="4" w:space="0" w:color="000000"/>
              <w:left w:val="single" w:sz="4" w:space="0" w:color="000000"/>
              <w:right w:val="single" w:sz="4" w:space="0" w:color="000000"/>
            </w:tcBorders>
            <w:vAlign w:val="center"/>
          </w:tcPr>
          <w:p w14:paraId="279F2B65" w14:textId="77777777" w:rsidR="006B435C" w:rsidRPr="00D61C18" w:rsidRDefault="006B435C" w:rsidP="002064CC">
            <w:pPr>
              <w:spacing w:before="120" w:after="0" w:line="360" w:lineRule="auto"/>
              <w:jc w:val="center"/>
              <w:rPr>
                <w:rFonts w:eastAsia="Times New Roman"/>
                <w:color w:val="FF0000"/>
                <w:sz w:val="28"/>
                <w:szCs w:val="28"/>
                <w:lang w:val="en-US" w:eastAsia="en-US"/>
              </w:rPr>
            </w:pPr>
            <w:r w:rsidRPr="00D61C18">
              <w:rPr>
                <w:rFonts w:eastAsia="Times New Roman"/>
                <w:color w:val="FF0000"/>
                <w:sz w:val="28"/>
                <w:szCs w:val="28"/>
                <w:lang w:val="en-US" w:eastAsia="en-US"/>
              </w:rPr>
              <w:t>9</w:t>
            </w:r>
          </w:p>
        </w:tc>
        <w:tc>
          <w:tcPr>
            <w:tcW w:w="1134" w:type="dxa"/>
            <w:tcBorders>
              <w:top w:val="single" w:sz="4" w:space="0" w:color="000000"/>
              <w:left w:val="single" w:sz="4" w:space="0" w:color="000000"/>
              <w:bottom w:val="single" w:sz="4" w:space="0" w:color="000000"/>
              <w:right w:val="single" w:sz="4" w:space="0" w:color="000000"/>
            </w:tcBorders>
            <w:vAlign w:val="center"/>
          </w:tcPr>
          <w:p w14:paraId="205096D0" w14:textId="77777777" w:rsidR="006B435C" w:rsidRDefault="006B435C" w:rsidP="002064CC">
            <w:pPr>
              <w:spacing w:before="120" w:after="0" w:line="360" w:lineRule="auto"/>
              <w:jc w:val="center"/>
              <w:rPr>
                <w:rFonts w:eastAsia="Times New Roman"/>
                <w:color w:val="FF0000"/>
                <w:sz w:val="28"/>
                <w:szCs w:val="28"/>
                <w:lang w:val="en-US" w:eastAsia="en-US"/>
              </w:rPr>
            </w:pPr>
            <w:r>
              <w:rPr>
                <w:rFonts w:eastAsia="Times New Roman"/>
                <w:color w:val="FF0000"/>
                <w:sz w:val="28"/>
                <w:szCs w:val="28"/>
                <w:lang w:val="en-US" w:eastAsia="en-US"/>
              </w:rPr>
              <w:t>1</w:t>
            </w:r>
          </w:p>
          <w:p w14:paraId="4EB66A3A" w14:textId="77777777" w:rsidR="006B435C" w:rsidRDefault="006B435C" w:rsidP="002064CC">
            <w:pPr>
              <w:spacing w:before="120" w:after="0" w:line="360" w:lineRule="auto"/>
              <w:jc w:val="center"/>
              <w:rPr>
                <w:rFonts w:eastAsia="Times New Roman"/>
                <w:color w:val="FF0000"/>
                <w:sz w:val="28"/>
                <w:szCs w:val="28"/>
                <w:lang w:val="en-US" w:eastAsia="en-US"/>
              </w:rPr>
            </w:pPr>
            <w:r>
              <w:rPr>
                <w:rFonts w:eastAsia="Times New Roman"/>
                <w:color w:val="FF0000"/>
                <w:sz w:val="28"/>
                <w:szCs w:val="28"/>
                <w:lang w:val="en-US" w:eastAsia="en-US"/>
              </w:rPr>
              <w:t>(T17)</w:t>
            </w:r>
          </w:p>
        </w:tc>
        <w:tc>
          <w:tcPr>
            <w:tcW w:w="4654" w:type="dxa"/>
            <w:tcBorders>
              <w:top w:val="single" w:sz="4" w:space="0" w:color="000000"/>
              <w:left w:val="single" w:sz="4" w:space="0" w:color="000000"/>
              <w:bottom w:val="single" w:sz="4" w:space="0" w:color="000000"/>
              <w:right w:val="single" w:sz="4" w:space="0" w:color="000000"/>
            </w:tcBorders>
            <w:vAlign w:val="center"/>
          </w:tcPr>
          <w:p w14:paraId="4716038B" w14:textId="77777777" w:rsidR="006B435C" w:rsidRPr="00D61C18" w:rsidRDefault="006B435C" w:rsidP="002064CC">
            <w:pPr>
              <w:spacing w:before="120" w:after="0" w:line="360" w:lineRule="auto"/>
              <w:rPr>
                <w:rFonts w:eastAsia="Times New Roman"/>
                <w:color w:val="FF0000"/>
                <w:sz w:val="28"/>
                <w:szCs w:val="28"/>
                <w:lang w:val="en-US" w:eastAsia="en-US"/>
              </w:rPr>
            </w:pPr>
            <w:r w:rsidRPr="00D61C18">
              <w:rPr>
                <w:rFonts w:eastAsia="Times New Roman"/>
                <w:color w:val="000000"/>
                <w:sz w:val="28"/>
                <w:szCs w:val="28"/>
                <w:lang w:val="en-US" w:eastAsia="en-US"/>
              </w:rPr>
              <w:t>Ôn tập</w:t>
            </w:r>
          </w:p>
        </w:tc>
        <w:tc>
          <w:tcPr>
            <w:tcW w:w="6802" w:type="dxa"/>
            <w:tcBorders>
              <w:top w:val="single" w:sz="4" w:space="0" w:color="000000"/>
              <w:left w:val="single" w:sz="4" w:space="0" w:color="000000"/>
              <w:bottom w:val="single" w:sz="4" w:space="0" w:color="000000"/>
              <w:right w:val="single" w:sz="4" w:space="0" w:color="000000"/>
            </w:tcBorders>
            <w:vAlign w:val="center"/>
          </w:tcPr>
          <w:p w14:paraId="3292C87C" w14:textId="77777777" w:rsidR="006B435C" w:rsidRPr="00D61C18" w:rsidRDefault="006B435C" w:rsidP="002064CC">
            <w:pPr>
              <w:spacing w:before="120" w:after="0" w:line="360" w:lineRule="auto"/>
              <w:rPr>
                <w:rFonts w:eastAsia="Times New Roman"/>
                <w:color w:val="FF0000"/>
                <w:sz w:val="28"/>
                <w:szCs w:val="28"/>
                <w:lang w:val="en-US" w:eastAsia="en-US"/>
              </w:rPr>
            </w:pPr>
            <w:r w:rsidRPr="00D61C18">
              <w:rPr>
                <w:rFonts w:eastAsia="Times New Roman"/>
                <w:color w:val="FF0000"/>
                <w:sz w:val="28"/>
                <w:szCs w:val="28"/>
                <w:lang w:val="en-US" w:eastAsia="en-US"/>
              </w:rPr>
              <w:t>- Hệ thống kiến thức, kỹ năng của chương 1 đến bài 5</w:t>
            </w:r>
          </w:p>
          <w:p w14:paraId="4422007B" w14:textId="77777777" w:rsidR="006B435C" w:rsidRPr="00D61C18" w:rsidRDefault="006B435C" w:rsidP="002064CC">
            <w:pPr>
              <w:spacing w:before="120" w:after="0" w:line="360" w:lineRule="auto"/>
              <w:rPr>
                <w:rFonts w:eastAsia="Times New Roman"/>
                <w:color w:val="FF0000"/>
                <w:sz w:val="28"/>
                <w:szCs w:val="28"/>
                <w:lang w:val="en-US" w:eastAsia="en-US"/>
              </w:rPr>
            </w:pPr>
            <w:r w:rsidRPr="00D61C18">
              <w:rPr>
                <w:rFonts w:eastAsia="Times New Roman"/>
                <w:color w:val="FF0000"/>
                <w:sz w:val="28"/>
                <w:szCs w:val="28"/>
                <w:lang w:val="en-US" w:eastAsia="en-US"/>
              </w:rPr>
              <w:t xml:space="preserve">- Vận dụng trả lời các câu hỏi, bài tập </w:t>
            </w:r>
          </w:p>
          <w:p w14:paraId="67795ACE" w14:textId="77777777" w:rsidR="006B435C" w:rsidRPr="00D61C18" w:rsidRDefault="006B435C" w:rsidP="002064CC">
            <w:pPr>
              <w:spacing w:before="120" w:after="0" w:line="360" w:lineRule="auto"/>
              <w:rPr>
                <w:rFonts w:eastAsia="Times New Roman"/>
                <w:color w:val="FF0000"/>
                <w:sz w:val="28"/>
                <w:szCs w:val="28"/>
                <w:lang w:val="en-US" w:eastAsia="en-US"/>
              </w:rPr>
            </w:pPr>
          </w:p>
        </w:tc>
        <w:tc>
          <w:tcPr>
            <w:tcW w:w="1285" w:type="dxa"/>
            <w:tcBorders>
              <w:top w:val="single" w:sz="4" w:space="0" w:color="000000"/>
              <w:left w:val="single" w:sz="4" w:space="0" w:color="000000"/>
              <w:bottom w:val="single" w:sz="4" w:space="0" w:color="000000"/>
              <w:right w:val="single" w:sz="4" w:space="0" w:color="000000"/>
            </w:tcBorders>
          </w:tcPr>
          <w:p w14:paraId="359D6ECC" w14:textId="77777777" w:rsidR="006B435C" w:rsidRPr="00D61C18" w:rsidRDefault="006B435C" w:rsidP="002064CC">
            <w:pPr>
              <w:spacing w:before="120" w:after="0" w:line="360" w:lineRule="auto"/>
              <w:jc w:val="center"/>
              <w:rPr>
                <w:rFonts w:eastAsia="Times New Roman"/>
                <w:b/>
                <w:color w:val="FF0000"/>
                <w:sz w:val="28"/>
                <w:szCs w:val="28"/>
                <w:lang w:val="en-US" w:eastAsia="en-US"/>
              </w:rPr>
            </w:pPr>
          </w:p>
        </w:tc>
      </w:tr>
      <w:tr w:rsidR="006B435C" w:rsidRPr="00D61C18" w14:paraId="3D27321B" w14:textId="77777777" w:rsidTr="002064CC">
        <w:trPr>
          <w:trHeight w:val="129"/>
        </w:trPr>
        <w:tc>
          <w:tcPr>
            <w:tcW w:w="993" w:type="dxa"/>
            <w:vMerge/>
            <w:tcBorders>
              <w:left w:val="single" w:sz="4" w:space="0" w:color="000000"/>
              <w:bottom w:val="single" w:sz="4" w:space="0" w:color="000000"/>
              <w:right w:val="single" w:sz="4" w:space="0" w:color="000000"/>
            </w:tcBorders>
            <w:vAlign w:val="center"/>
          </w:tcPr>
          <w:p w14:paraId="4F62C7B1" w14:textId="77777777" w:rsidR="006B435C" w:rsidRPr="00D61C18" w:rsidRDefault="006B435C" w:rsidP="002064CC">
            <w:pPr>
              <w:spacing w:before="120" w:after="0" w:line="360" w:lineRule="auto"/>
              <w:jc w:val="center"/>
              <w:rPr>
                <w:rFonts w:eastAsia="Times New Roman"/>
                <w:color w:val="FF0000"/>
                <w:sz w:val="28"/>
                <w:szCs w:val="28"/>
                <w:lang w:val="en-US" w:eastAsia="en-US"/>
              </w:rPr>
            </w:pPr>
          </w:p>
        </w:tc>
        <w:tc>
          <w:tcPr>
            <w:tcW w:w="1134" w:type="dxa"/>
            <w:tcBorders>
              <w:top w:val="single" w:sz="4" w:space="0" w:color="000000"/>
              <w:left w:val="single" w:sz="4" w:space="0" w:color="000000"/>
              <w:bottom w:val="single" w:sz="4" w:space="0" w:color="000000"/>
              <w:right w:val="single" w:sz="4" w:space="0" w:color="000000"/>
            </w:tcBorders>
            <w:vAlign w:val="center"/>
          </w:tcPr>
          <w:p w14:paraId="1B93B422" w14:textId="77777777" w:rsidR="006B435C" w:rsidRDefault="006B435C" w:rsidP="002064CC">
            <w:pPr>
              <w:spacing w:before="120" w:after="0" w:line="360" w:lineRule="auto"/>
              <w:jc w:val="center"/>
              <w:rPr>
                <w:rFonts w:eastAsia="Times New Roman"/>
                <w:color w:val="FF0000"/>
                <w:sz w:val="28"/>
                <w:szCs w:val="28"/>
                <w:lang w:val="en-US" w:eastAsia="en-US"/>
              </w:rPr>
            </w:pPr>
            <w:r>
              <w:rPr>
                <w:rFonts w:eastAsia="Times New Roman"/>
                <w:color w:val="FF0000"/>
                <w:sz w:val="28"/>
                <w:szCs w:val="28"/>
                <w:lang w:val="en-US" w:eastAsia="en-US"/>
              </w:rPr>
              <w:t>1</w:t>
            </w:r>
          </w:p>
          <w:p w14:paraId="0C72463C" w14:textId="77777777" w:rsidR="006B435C" w:rsidRPr="00D61C18" w:rsidRDefault="006B435C" w:rsidP="002064CC">
            <w:pPr>
              <w:spacing w:before="120" w:after="0" w:line="360" w:lineRule="auto"/>
              <w:jc w:val="center"/>
              <w:rPr>
                <w:rFonts w:eastAsia="Times New Roman"/>
                <w:color w:val="FF0000"/>
                <w:sz w:val="28"/>
                <w:szCs w:val="28"/>
                <w:lang w:val="en-US" w:eastAsia="en-US"/>
              </w:rPr>
            </w:pPr>
            <w:r>
              <w:rPr>
                <w:rFonts w:eastAsia="Times New Roman"/>
                <w:color w:val="FF0000"/>
                <w:sz w:val="28"/>
                <w:szCs w:val="28"/>
                <w:lang w:val="en-US" w:eastAsia="en-US"/>
              </w:rPr>
              <w:t>(T18)</w:t>
            </w:r>
          </w:p>
        </w:tc>
        <w:tc>
          <w:tcPr>
            <w:tcW w:w="4654" w:type="dxa"/>
            <w:tcBorders>
              <w:top w:val="single" w:sz="4" w:space="0" w:color="000000"/>
              <w:left w:val="single" w:sz="4" w:space="0" w:color="000000"/>
              <w:bottom w:val="single" w:sz="4" w:space="0" w:color="000000"/>
              <w:right w:val="single" w:sz="4" w:space="0" w:color="000000"/>
            </w:tcBorders>
            <w:vAlign w:val="center"/>
          </w:tcPr>
          <w:p w14:paraId="16FD2306" w14:textId="77777777" w:rsidR="006B435C" w:rsidRPr="00D61C18" w:rsidRDefault="006B435C" w:rsidP="002064CC">
            <w:pPr>
              <w:spacing w:before="120" w:after="0" w:line="360" w:lineRule="auto"/>
              <w:rPr>
                <w:rFonts w:eastAsia="Times New Roman"/>
                <w:color w:val="FF0000"/>
                <w:sz w:val="28"/>
                <w:szCs w:val="28"/>
                <w:lang w:val="en-US" w:eastAsia="en-US"/>
              </w:rPr>
            </w:pPr>
            <w:r w:rsidRPr="00D61C18">
              <w:rPr>
                <w:rFonts w:eastAsia="Times New Roman"/>
                <w:color w:val="FF0000"/>
                <w:sz w:val="28"/>
                <w:szCs w:val="28"/>
                <w:lang w:val="en-US" w:eastAsia="en-US"/>
              </w:rPr>
              <w:t>Kiểm tra GHKI</w:t>
            </w:r>
          </w:p>
        </w:tc>
        <w:tc>
          <w:tcPr>
            <w:tcW w:w="6802" w:type="dxa"/>
            <w:tcBorders>
              <w:top w:val="single" w:sz="4" w:space="0" w:color="000000"/>
              <w:left w:val="single" w:sz="4" w:space="0" w:color="000000"/>
              <w:bottom w:val="single" w:sz="4" w:space="0" w:color="000000"/>
              <w:right w:val="single" w:sz="4" w:space="0" w:color="000000"/>
            </w:tcBorders>
            <w:vAlign w:val="center"/>
          </w:tcPr>
          <w:p w14:paraId="08354BA4" w14:textId="77777777" w:rsidR="006B435C" w:rsidRPr="00D61C18" w:rsidRDefault="006B435C" w:rsidP="002064CC">
            <w:pPr>
              <w:widowControl w:val="0"/>
              <w:pBdr>
                <w:top w:val="nil"/>
                <w:left w:val="nil"/>
                <w:bottom w:val="nil"/>
                <w:right w:val="nil"/>
                <w:between w:val="nil"/>
              </w:pBdr>
              <w:shd w:val="clear" w:color="auto" w:fill="FFFFFF"/>
              <w:tabs>
                <w:tab w:val="left" w:pos="221"/>
              </w:tabs>
              <w:spacing w:after="0" w:line="360" w:lineRule="auto"/>
              <w:jc w:val="both"/>
              <w:rPr>
                <w:rFonts w:eastAsia="Times New Roman"/>
                <w:color w:val="FF0000"/>
                <w:sz w:val="28"/>
                <w:szCs w:val="28"/>
                <w:lang w:val="en-US" w:eastAsia="en-US"/>
              </w:rPr>
            </w:pPr>
            <w:r w:rsidRPr="00D61C18">
              <w:rPr>
                <w:rFonts w:eastAsia="Times New Roman"/>
                <w:color w:val="FF0000"/>
                <w:sz w:val="28"/>
                <w:szCs w:val="28"/>
                <w:lang w:val="en-US" w:eastAsia="en-US"/>
              </w:rPr>
              <w:t>- Làm bài kiểm tra giữa kì (Trắc nghiệm và tự luận)</w:t>
            </w:r>
          </w:p>
        </w:tc>
        <w:tc>
          <w:tcPr>
            <w:tcW w:w="1285" w:type="dxa"/>
            <w:tcBorders>
              <w:top w:val="single" w:sz="4" w:space="0" w:color="000000"/>
              <w:left w:val="single" w:sz="4" w:space="0" w:color="000000"/>
              <w:bottom w:val="single" w:sz="4" w:space="0" w:color="000000"/>
              <w:right w:val="single" w:sz="4" w:space="0" w:color="000000"/>
            </w:tcBorders>
          </w:tcPr>
          <w:p w14:paraId="7FA3775D" w14:textId="77777777" w:rsidR="006B435C" w:rsidRPr="00D61C18" w:rsidRDefault="006B435C" w:rsidP="002064CC">
            <w:pPr>
              <w:spacing w:before="120" w:after="0" w:line="360" w:lineRule="auto"/>
              <w:jc w:val="center"/>
              <w:rPr>
                <w:rFonts w:eastAsia="Times New Roman"/>
                <w:b/>
                <w:color w:val="FF0000"/>
                <w:sz w:val="28"/>
                <w:szCs w:val="28"/>
                <w:lang w:val="en-US" w:eastAsia="en-US"/>
              </w:rPr>
            </w:pPr>
          </w:p>
        </w:tc>
      </w:tr>
      <w:tr w:rsidR="006B435C" w:rsidRPr="00D61C18" w14:paraId="4C57EB76" w14:textId="77777777" w:rsidTr="002064CC">
        <w:trPr>
          <w:trHeight w:val="129"/>
        </w:trPr>
        <w:tc>
          <w:tcPr>
            <w:tcW w:w="993" w:type="dxa"/>
            <w:tcBorders>
              <w:top w:val="single" w:sz="4" w:space="0" w:color="000000"/>
              <w:left w:val="single" w:sz="4" w:space="0" w:color="000000"/>
              <w:bottom w:val="single" w:sz="4" w:space="0" w:color="000000"/>
              <w:right w:val="single" w:sz="4" w:space="0" w:color="000000"/>
            </w:tcBorders>
            <w:vAlign w:val="center"/>
          </w:tcPr>
          <w:p w14:paraId="23BA1173"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9,10</w:t>
            </w:r>
          </w:p>
        </w:tc>
        <w:tc>
          <w:tcPr>
            <w:tcW w:w="1134" w:type="dxa"/>
            <w:tcBorders>
              <w:top w:val="single" w:sz="4" w:space="0" w:color="000000"/>
              <w:left w:val="single" w:sz="4" w:space="0" w:color="000000"/>
              <w:bottom w:val="single" w:sz="4" w:space="0" w:color="000000"/>
              <w:right w:val="single" w:sz="4" w:space="0" w:color="000000"/>
            </w:tcBorders>
            <w:vAlign w:val="center"/>
          </w:tcPr>
          <w:p w14:paraId="343C21E0"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3</w:t>
            </w:r>
          </w:p>
          <w:p w14:paraId="01EC5197"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000000"/>
                <w:sz w:val="28"/>
                <w:szCs w:val="28"/>
                <w:lang w:val="en-US" w:eastAsia="en-US"/>
              </w:rPr>
              <w:t>(T19,20,21)</w:t>
            </w:r>
          </w:p>
        </w:tc>
        <w:tc>
          <w:tcPr>
            <w:tcW w:w="4654" w:type="dxa"/>
            <w:tcBorders>
              <w:top w:val="single" w:sz="4" w:space="0" w:color="000000"/>
              <w:left w:val="single" w:sz="4" w:space="0" w:color="000000"/>
              <w:bottom w:val="single" w:sz="4" w:space="0" w:color="000000"/>
              <w:right w:val="single" w:sz="4" w:space="0" w:color="000000"/>
            </w:tcBorders>
            <w:vAlign w:val="center"/>
          </w:tcPr>
          <w:p w14:paraId="6202BEB5"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Bài 6. Cách mạng công nghiệp</w:t>
            </w:r>
          </w:p>
        </w:tc>
        <w:tc>
          <w:tcPr>
            <w:tcW w:w="6802" w:type="dxa"/>
            <w:tcBorders>
              <w:top w:val="single" w:sz="4" w:space="0" w:color="000000"/>
              <w:left w:val="single" w:sz="4" w:space="0" w:color="000000"/>
              <w:bottom w:val="single" w:sz="4" w:space="0" w:color="000000"/>
              <w:right w:val="single" w:sz="4" w:space="0" w:color="000000"/>
            </w:tcBorders>
            <w:vAlign w:val="center"/>
          </w:tcPr>
          <w:p w14:paraId="1E5B1015" w14:textId="77777777" w:rsidR="006B435C" w:rsidRPr="00D61C18" w:rsidRDefault="006B435C" w:rsidP="002064CC">
            <w:pPr>
              <w:widowControl w:val="0"/>
              <w:pBdr>
                <w:top w:val="nil"/>
                <w:left w:val="nil"/>
                <w:bottom w:val="nil"/>
                <w:right w:val="nil"/>
                <w:between w:val="nil"/>
              </w:pBdr>
              <w:shd w:val="clear" w:color="auto" w:fill="FFFFFF"/>
              <w:tabs>
                <w:tab w:val="left" w:pos="221"/>
              </w:tabs>
              <w:spacing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 xml:space="preserve">– Tóm tắt được nội dung cơ bản, vai trò, đặc điểm của các cuộc cách mạng công nghiệp. </w:t>
            </w:r>
          </w:p>
        </w:tc>
        <w:tc>
          <w:tcPr>
            <w:tcW w:w="1285" w:type="dxa"/>
            <w:tcBorders>
              <w:top w:val="single" w:sz="4" w:space="0" w:color="000000"/>
              <w:left w:val="single" w:sz="4" w:space="0" w:color="000000"/>
              <w:bottom w:val="single" w:sz="4" w:space="0" w:color="000000"/>
              <w:right w:val="single" w:sz="4" w:space="0" w:color="000000"/>
            </w:tcBorders>
          </w:tcPr>
          <w:p w14:paraId="2684B672" w14:textId="77777777" w:rsidR="006B435C" w:rsidRPr="00D61C18" w:rsidRDefault="006B435C" w:rsidP="002064CC">
            <w:pPr>
              <w:spacing w:before="120" w:after="0" w:line="360" w:lineRule="auto"/>
              <w:jc w:val="center"/>
              <w:rPr>
                <w:rFonts w:eastAsia="Times New Roman"/>
                <w:b/>
                <w:sz w:val="28"/>
                <w:szCs w:val="28"/>
                <w:lang w:val="en-US" w:eastAsia="en-US"/>
              </w:rPr>
            </w:pPr>
          </w:p>
        </w:tc>
      </w:tr>
      <w:tr w:rsidR="006B435C" w:rsidRPr="00D61C18" w14:paraId="1622AE6C" w14:textId="77777777" w:rsidTr="002064CC">
        <w:trPr>
          <w:trHeight w:val="129"/>
        </w:trPr>
        <w:tc>
          <w:tcPr>
            <w:tcW w:w="993" w:type="dxa"/>
            <w:tcBorders>
              <w:top w:val="single" w:sz="4" w:space="0" w:color="000000"/>
              <w:left w:val="single" w:sz="4" w:space="0" w:color="000000"/>
              <w:bottom w:val="single" w:sz="4" w:space="0" w:color="000000"/>
              <w:right w:val="single" w:sz="4" w:space="0" w:color="000000"/>
            </w:tcBorders>
            <w:vAlign w:val="center"/>
          </w:tcPr>
          <w:p w14:paraId="63F0E29C"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11,12</w:t>
            </w:r>
          </w:p>
        </w:tc>
        <w:tc>
          <w:tcPr>
            <w:tcW w:w="1134" w:type="dxa"/>
            <w:tcBorders>
              <w:top w:val="single" w:sz="4" w:space="0" w:color="000000"/>
              <w:left w:val="single" w:sz="4" w:space="0" w:color="000000"/>
              <w:bottom w:val="single" w:sz="4" w:space="0" w:color="000000"/>
              <w:right w:val="single" w:sz="4" w:space="0" w:color="000000"/>
            </w:tcBorders>
            <w:vAlign w:val="center"/>
          </w:tcPr>
          <w:p w14:paraId="2B326539"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2</w:t>
            </w:r>
          </w:p>
          <w:p w14:paraId="4761FA6C"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000000"/>
                <w:sz w:val="28"/>
                <w:szCs w:val="28"/>
                <w:lang w:val="en-US" w:eastAsia="en-US"/>
              </w:rPr>
              <w:t>(T22,23)</w:t>
            </w:r>
          </w:p>
        </w:tc>
        <w:tc>
          <w:tcPr>
            <w:tcW w:w="4654" w:type="dxa"/>
            <w:tcBorders>
              <w:top w:val="single" w:sz="4" w:space="0" w:color="000000"/>
              <w:left w:val="single" w:sz="4" w:space="0" w:color="000000"/>
              <w:bottom w:val="single" w:sz="4" w:space="0" w:color="000000"/>
              <w:right w:val="single" w:sz="4" w:space="0" w:color="000000"/>
            </w:tcBorders>
            <w:vAlign w:val="center"/>
          </w:tcPr>
          <w:p w14:paraId="14D0DC5A"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Bài 7. Ngành nghề kĩ thuật, công nghệ</w:t>
            </w:r>
          </w:p>
        </w:tc>
        <w:tc>
          <w:tcPr>
            <w:tcW w:w="6802" w:type="dxa"/>
            <w:tcBorders>
              <w:top w:val="single" w:sz="4" w:space="0" w:color="000000"/>
              <w:left w:val="single" w:sz="4" w:space="0" w:color="000000"/>
              <w:bottom w:val="single" w:sz="4" w:space="0" w:color="000000"/>
              <w:right w:val="single" w:sz="4" w:space="0" w:color="000000"/>
            </w:tcBorders>
            <w:vAlign w:val="center"/>
          </w:tcPr>
          <w:p w14:paraId="2BA21761" w14:textId="77777777" w:rsidR="006B435C" w:rsidRPr="00D61C18" w:rsidRDefault="006B435C" w:rsidP="002064CC">
            <w:pPr>
              <w:widowControl w:val="0"/>
              <w:pBdr>
                <w:top w:val="nil"/>
                <w:left w:val="nil"/>
                <w:bottom w:val="nil"/>
                <w:right w:val="nil"/>
                <w:between w:val="nil"/>
              </w:pBdr>
              <w:shd w:val="clear" w:color="auto" w:fill="FFFFFF"/>
              <w:tabs>
                <w:tab w:val="left" w:pos="221"/>
              </w:tabs>
              <w:spacing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 Trình bày được yêu cầu và triển vọng, những thông tin chính về thị trường lao động của một số ngành nghề trong lĩnh vực kĩ thuật, công nghệ; đánh giá được sự phù hợp của bản thân đối với những ngành nghề đó.</w:t>
            </w:r>
          </w:p>
        </w:tc>
        <w:tc>
          <w:tcPr>
            <w:tcW w:w="1285" w:type="dxa"/>
            <w:tcBorders>
              <w:top w:val="single" w:sz="4" w:space="0" w:color="000000"/>
              <w:left w:val="single" w:sz="4" w:space="0" w:color="000000"/>
              <w:bottom w:val="single" w:sz="4" w:space="0" w:color="000000"/>
              <w:right w:val="single" w:sz="4" w:space="0" w:color="000000"/>
            </w:tcBorders>
          </w:tcPr>
          <w:p w14:paraId="04679DF0" w14:textId="77777777" w:rsidR="006B435C" w:rsidRPr="00D61C18" w:rsidRDefault="006B435C" w:rsidP="002064CC">
            <w:pPr>
              <w:spacing w:before="120" w:after="0" w:line="360" w:lineRule="auto"/>
              <w:jc w:val="center"/>
              <w:rPr>
                <w:rFonts w:eastAsia="Times New Roman"/>
                <w:b/>
                <w:sz w:val="28"/>
                <w:szCs w:val="28"/>
                <w:lang w:val="en-US" w:eastAsia="en-US"/>
              </w:rPr>
            </w:pPr>
          </w:p>
        </w:tc>
      </w:tr>
      <w:tr w:rsidR="006B435C" w:rsidRPr="00D61C18" w14:paraId="0C4D2B02" w14:textId="77777777" w:rsidTr="002064CC">
        <w:trPr>
          <w:trHeight w:val="421"/>
        </w:trPr>
        <w:tc>
          <w:tcPr>
            <w:tcW w:w="14868" w:type="dxa"/>
            <w:gridSpan w:val="5"/>
            <w:tcBorders>
              <w:top w:val="single" w:sz="4" w:space="0" w:color="000000"/>
              <w:left w:val="single" w:sz="4" w:space="0" w:color="000000"/>
              <w:right w:val="single" w:sz="4" w:space="0" w:color="000000"/>
            </w:tcBorders>
            <w:vAlign w:val="center"/>
          </w:tcPr>
          <w:p w14:paraId="4B8A1B7B" w14:textId="77777777" w:rsidR="006B435C" w:rsidRPr="00D61C18" w:rsidRDefault="006B435C" w:rsidP="002064CC">
            <w:pPr>
              <w:spacing w:before="120" w:after="0" w:line="360" w:lineRule="auto"/>
              <w:jc w:val="center"/>
              <w:rPr>
                <w:rFonts w:eastAsia="Times New Roman"/>
                <w:b/>
                <w:color w:val="000000"/>
                <w:sz w:val="28"/>
                <w:szCs w:val="28"/>
                <w:lang w:val="en-US" w:eastAsia="en-US"/>
              </w:rPr>
            </w:pPr>
            <w:r w:rsidRPr="00D61C18">
              <w:rPr>
                <w:rFonts w:eastAsia="Times New Roman"/>
                <w:b/>
                <w:color w:val="000000"/>
                <w:sz w:val="28"/>
                <w:szCs w:val="28"/>
                <w:lang w:val="en-US" w:eastAsia="en-US"/>
              </w:rPr>
              <w:t>CHƯƠNG 2: VẼ KỸ THUẬT(22 tiết, 1 tiết kiểm tra và 2 tiết ôn tập)</w:t>
            </w:r>
          </w:p>
        </w:tc>
      </w:tr>
      <w:tr w:rsidR="006B435C" w:rsidRPr="00D61C18" w14:paraId="5C4F0322" w14:textId="77777777" w:rsidTr="002064CC">
        <w:trPr>
          <w:trHeight w:val="421"/>
        </w:trPr>
        <w:tc>
          <w:tcPr>
            <w:tcW w:w="993" w:type="dxa"/>
            <w:tcBorders>
              <w:top w:val="single" w:sz="4" w:space="0" w:color="000000"/>
              <w:left w:val="single" w:sz="4" w:space="0" w:color="000000"/>
              <w:right w:val="single" w:sz="4" w:space="0" w:color="000000"/>
            </w:tcBorders>
            <w:vAlign w:val="center"/>
          </w:tcPr>
          <w:p w14:paraId="07779FBB"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12,13</w:t>
            </w:r>
          </w:p>
        </w:tc>
        <w:tc>
          <w:tcPr>
            <w:tcW w:w="1134" w:type="dxa"/>
            <w:tcBorders>
              <w:top w:val="single" w:sz="4" w:space="0" w:color="000000"/>
              <w:left w:val="single" w:sz="4" w:space="0" w:color="000000"/>
              <w:right w:val="single" w:sz="4" w:space="0" w:color="000000"/>
            </w:tcBorders>
            <w:vAlign w:val="center"/>
          </w:tcPr>
          <w:p w14:paraId="13377EA9"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2</w:t>
            </w:r>
          </w:p>
          <w:p w14:paraId="5302D5F0"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000000"/>
                <w:sz w:val="28"/>
                <w:szCs w:val="28"/>
                <w:lang w:val="en-US" w:eastAsia="en-US"/>
              </w:rPr>
              <w:t>(T24,25)</w:t>
            </w:r>
          </w:p>
        </w:tc>
        <w:tc>
          <w:tcPr>
            <w:tcW w:w="4654" w:type="dxa"/>
            <w:tcBorders>
              <w:top w:val="single" w:sz="4" w:space="0" w:color="000000"/>
              <w:left w:val="single" w:sz="4" w:space="0" w:color="000000"/>
              <w:right w:val="single" w:sz="4" w:space="0" w:color="000000"/>
            </w:tcBorders>
            <w:vAlign w:val="center"/>
          </w:tcPr>
          <w:p w14:paraId="2ED62909"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Bài 8: Bản vẽ kỹ thuật và các tiêu chuẩn trình bày bản vẽ kỹ thuật</w:t>
            </w:r>
          </w:p>
        </w:tc>
        <w:tc>
          <w:tcPr>
            <w:tcW w:w="6802" w:type="dxa"/>
            <w:tcBorders>
              <w:left w:val="single" w:sz="4" w:space="0" w:color="000000"/>
              <w:right w:val="single" w:sz="4" w:space="0" w:color="000000"/>
            </w:tcBorders>
            <w:vAlign w:val="center"/>
          </w:tcPr>
          <w:p w14:paraId="68F117BB" w14:textId="77777777" w:rsidR="006B435C" w:rsidRPr="00D61C18" w:rsidRDefault="006B435C" w:rsidP="002064CC">
            <w:pPr>
              <w:widowControl w:val="0"/>
              <w:pBdr>
                <w:top w:val="nil"/>
                <w:left w:val="nil"/>
                <w:bottom w:val="nil"/>
                <w:right w:val="nil"/>
                <w:between w:val="nil"/>
              </w:pBdr>
              <w:tabs>
                <w:tab w:val="left" w:pos="226"/>
              </w:tabs>
              <w:spacing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 xml:space="preserve">– Trình bày được khái niệm, vai trò của bản vẽ kĩ thuật, </w:t>
            </w:r>
          </w:p>
          <w:p w14:paraId="04285C7F" w14:textId="77777777" w:rsidR="006B435C" w:rsidRPr="00D61C18" w:rsidRDefault="006B435C" w:rsidP="002064CC">
            <w:pPr>
              <w:widowControl w:val="0"/>
              <w:pBdr>
                <w:top w:val="nil"/>
                <w:left w:val="nil"/>
                <w:bottom w:val="nil"/>
                <w:right w:val="nil"/>
                <w:between w:val="nil"/>
              </w:pBdr>
              <w:tabs>
                <w:tab w:val="left" w:pos="226"/>
              </w:tabs>
              <w:spacing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 xml:space="preserve">– Mô tả được các tiêu chuẩn trình bày bản vẽ kĩ thuật. </w:t>
            </w:r>
          </w:p>
        </w:tc>
        <w:tc>
          <w:tcPr>
            <w:tcW w:w="1285" w:type="dxa"/>
            <w:tcBorders>
              <w:top w:val="single" w:sz="4" w:space="0" w:color="000000"/>
              <w:left w:val="single" w:sz="4" w:space="0" w:color="000000"/>
              <w:right w:val="single" w:sz="4" w:space="0" w:color="000000"/>
            </w:tcBorders>
          </w:tcPr>
          <w:p w14:paraId="1B711568" w14:textId="77777777" w:rsidR="006B435C" w:rsidRPr="00D61C18" w:rsidRDefault="006B435C" w:rsidP="002064CC">
            <w:pPr>
              <w:spacing w:before="120" w:after="0" w:line="360" w:lineRule="auto"/>
              <w:jc w:val="both"/>
              <w:rPr>
                <w:rFonts w:eastAsia="Times New Roman"/>
                <w:color w:val="000000"/>
                <w:sz w:val="28"/>
                <w:szCs w:val="28"/>
                <w:lang w:val="en-US" w:eastAsia="en-US"/>
              </w:rPr>
            </w:pPr>
          </w:p>
        </w:tc>
      </w:tr>
      <w:tr w:rsidR="006B435C" w:rsidRPr="00D61C18" w14:paraId="520DC508" w14:textId="77777777" w:rsidTr="002064CC">
        <w:trPr>
          <w:trHeight w:val="421"/>
        </w:trPr>
        <w:tc>
          <w:tcPr>
            <w:tcW w:w="993" w:type="dxa"/>
            <w:tcBorders>
              <w:top w:val="single" w:sz="4" w:space="0" w:color="000000"/>
              <w:left w:val="single" w:sz="4" w:space="0" w:color="000000"/>
              <w:right w:val="single" w:sz="4" w:space="0" w:color="000000"/>
            </w:tcBorders>
            <w:vAlign w:val="center"/>
          </w:tcPr>
          <w:p w14:paraId="5E380CB6"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13,14</w:t>
            </w:r>
          </w:p>
        </w:tc>
        <w:tc>
          <w:tcPr>
            <w:tcW w:w="1134" w:type="dxa"/>
            <w:tcBorders>
              <w:top w:val="single" w:sz="4" w:space="0" w:color="000000"/>
              <w:left w:val="single" w:sz="4" w:space="0" w:color="000000"/>
              <w:right w:val="single" w:sz="4" w:space="0" w:color="000000"/>
            </w:tcBorders>
            <w:vAlign w:val="center"/>
          </w:tcPr>
          <w:p w14:paraId="274C8865"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3</w:t>
            </w:r>
          </w:p>
          <w:p w14:paraId="3E196235"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000000"/>
                <w:sz w:val="28"/>
                <w:szCs w:val="28"/>
                <w:lang w:val="en-US" w:eastAsia="en-US"/>
              </w:rPr>
              <w:t>(T26,27,28)</w:t>
            </w:r>
          </w:p>
        </w:tc>
        <w:tc>
          <w:tcPr>
            <w:tcW w:w="4654" w:type="dxa"/>
            <w:tcBorders>
              <w:top w:val="single" w:sz="4" w:space="0" w:color="000000"/>
              <w:left w:val="single" w:sz="4" w:space="0" w:color="000000"/>
              <w:right w:val="single" w:sz="4" w:space="0" w:color="000000"/>
            </w:tcBorders>
            <w:vAlign w:val="center"/>
          </w:tcPr>
          <w:p w14:paraId="6ED96B16"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Bài 9: Hình chiếu vuông góc</w:t>
            </w:r>
          </w:p>
        </w:tc>
        <w:tc>
          <w:tcPr>
            <w:tcW w:w="6802" w:type="dxa"/>
            <w:tcBorders>
              <w:left w:val="single" w:sz="4" w:space="0" w:color="000000"/>
              <w:right w:val="single" w:sz="4" w:space="0" w:color="000000"/>
            </w:tcBorders>
            <w:vAlign w:val="center"/>
          </w:tcPr>
          <w:p w14:paraId="25EE110C" w14:textId="77777777" w:rsidR="006B435C" w:rsidRPr="00D61C18" w:rsidRDefault="006B435C" w:rsidP="002064CC">
            <w:pPr>
              <w:widowControl w:val="0"/>
              <w:pBdr>
                <w:top w:val="nil"/>
                <w:left w:val="nil"/>
                <w:bottom w:val="nil"/>
                <w:right w:val="nil"/>
                <w:between w:val="nil"/>
              </w:pBdr>
              <w:tabs>
                <w:tab w:val="left" w:pos="226"/>
              </w:tabs>
              <w:spacing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 Trình bày được khái niệm về hình chiếu vuông góc, các loại hình chiếu vuông góc. Phân tích được phương pháp và vẽ được hình chiếu vuông góc của các vật thể đơn giản.</w:t>
            </w:r>
          </w:p>
        </w:tc>
        <w:tc>
          <w:tcPr>
            <w:tcW w:w="1285" w:type="dxa"/>
            <w:tcBorders>
              <w:top w:val="single" w:sz="4" w:space="0" w:color="000000"/>
              <w:left w:val="single" w:sz="4" w:space="0" w:color="000000"/>
              <w:right w:val="single" w:sz="4" w:space="0" w:color="000000"/>
            </w:tcBorders>
          </w:tcPr>
          <w:p w14:paraId="3910BC1F" w14:textId="77777777" w:rsidR="006B435C" w:rsidRPr="00D61C18" w:rsidRDefault="006B435C" w:rsidP="002064CC">
            <w:pPr>
              <w:spacing w:before="120" w:after="0" w:line="360" w:lineRule="auto"/>
              <w:jc w:val="both"/>
              <w:rPr>
                <w:rFonts w:eastAsia="Times New Roman"/>
                <w:color w:val="000000"/>
                <w:sz w:val="28"/>
                <w:szCs w:val="28"/>
                <w:lang w:val="en-US" w:eastAsia="en-US"/>
              </w:rPr>
            </w:pPr>
          </w:p>
        </w:tc>
      </w:tr>
      <w:tr w:rsidR="006B435C" w:rsidRPr="00D61C18" w14:paraId="4DCC05A3" w14:textId="77777777" w:rsidTr="002064CC">
        <w:trPr>
          <w:trHeight w:val="421"/>
        </w:trPr>
        <w:tc>
          <w:tcPr>
            <w:tcW w:w="993" w:type="dxa"/>
            <w:tcBorders>
              <w:top w:val="single" w:sz="4" w:space="0" w:color="000000"/>
              <w:left w:val="single" w:sz="4" w:space="0" w:color="000000"/>
              <w:right w:val="single" w:sz="4" w:space="0" w:color="000000"/>
            </w:tcBorders>
            <w:vAlign w:val="center"/>
          </w:tcPr>
          <w:p w14:paraId="754CA097"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15</w:t>
            </w:r>
          </w:p>
        </w:tc>
        <w:tc>
          <w:tcPr>
            <w:tcW w:w="1134" w:type="dxa"/>
            <w:tcBorders>
              <w:top w:val="single" w:sz="4" w:space="0" w:color="000000"/>
              <w:left w:val="single" w:sz="4" w:space="0" w:color="000000"/>
              <w:right w:val="single" w:sz="4" w:space="0" w:color="000000"/>
            </w:tcBorders>
            <w:vAlign w:val="center"/>
          </w:tcPr>
          <w:p w14:paraId="17B9B526"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2</w:t>
            </w:r>
          </w:p>
          <w:p w14:paraId="4A6722AF"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000000"/>
                <w:sz w:val="28"/>
                <w:szCs w:val="28"/>
                <w:lang w:val="en-US" w:eastAsia="en-US"/>
              </w:rPr>
              <w:t>(T29,30)</w:t>
            </w:r>
          </w:p>
        </w:tc>
        <w:tc>
          <w:tcPr>
            <w:tcW w:w="4654" w:type="dxa"/>
            <w:tcBorders>
              <w:top w:val="single" w:sz="4" w:space="0" w:color="000000"/>
              <w:left w:val="single" w:sz="4" w:space="0" w:color="000000"/>
              <w:right w:val="single" w:sz="4" w:space="0" w:color="000000"/>
            </w:tcBorders>
            <w:vAlign w:val="center"/>
          </w:tcPr>
          <w:p w14:paraId="71AA7008"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Bài 10: Mặt cắt và hình cắt</w:t>
            </w:r>
          </w:p>
        </w:tc>
        <w:tc>
          <w:tcPr>
            <w:tcW w:w="6802" w:type="dxa"/>
            <w:tcBorders>
              <w:left w:val="single" w:sz="4" w:space="0" w:color="000000"/>
              <w:right w:val="single" w:sz="4" w:space="0" w:color="000000"/>
            </w:tcBorders>
            <w:vAlign w:val="center"/>
          </w:tcPr>
          <w:p w14:paraId="3298E8A8" w14:textId="77777777" w:rsidR="006B435C" w:rsidRPr="00D61C18" w:rsidRDefault="006B435C" w:rsidP="002064CC">
            <w:pPr>
              <w:widowControl w:val="0"/>
              <w:pBdr>
                <w:top w:val="nil"/>
                <w:left w:val="nil"/>
                <w:bottom w:val="nil"/>
                <w:right w:val="nil"/>
                <w:between w:val="nil"/>
              </w:pBdr>
              <w:tabs>
                <w:tab w:val="left" w:pos="226"/>
              </w:tabs>
              <w:spacing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 Trình bày được khái niệm hình cắt, mặt cắt, ứng dụng của các loại hình cắt, mặt cắt; Phân tích được phương pháp và vẽ được hình cắt, mặt cắt của các vật thể đơn giản</w:t>
            </w:r>
          </w:p>
        </w:tc>
        <w:tc>
          <w:tcPr>
            <w:tcW w:w="1285" w:type="dxa"/>
            <w:tcBorders>
              <w:top w:val="single" w:sz="4" w:space="0" w:color="000000"/>
              <w:left w:val="single" w:sz="4" w:space="0" w:color="000000"/>
              <w:right w:val="single" w:sz="4" w:space="0" w:color="000000"/>
            </w:tcBorders>
          </w:tcPr>
          <w:p w14:paraId="2F22315A" w14:textId="77777777" w:rsidR="006B435C" w:rsidRPr="00D61C18" w:rsidRDefault="006B435C" w:rsidP="002064CC">
            <w:pPr>
              <w:spacing w:before="120" w:after="0" w:line="360" w:lineRule="auto"/>
              <w:jc w:val="both"/>
              <w:rPr>
                <w:rFonts w:eastAsia="Times New Roman"/>
                <w:color w:val="000000"/>
                <w:sz w:val="28"/>
                <w:szCs w:val="28"/>
                <w:lang w:val="en-US" w:eastAsia="en-US"/>
              </w:rPr>
            </w:pPr>
          </w:p>
        </w:tc>
      </w:tr>
      <w:tr w:rsidR="006B435C" w:rsidRPr="00D61C18" w14:paraId="76042A87" w14:textId="77777777" w:rsidTr="002064CC">
        <w:trPr>
          <w:trHeight w:val="421"/>
        </w:trPr>
        <w:tc>
          <w:tcPr>
            <w:tcW w:w="993" w:type="dxa"/>
            <w:tcBorders>
              <w:top w:val="single" w:sz="4" w:space="0" w:color="000000"/>
              <w:left w:val="single" w:sz="4" w:space="0" w:color="000000"/>
              <w:right w:val="single" w:sz="4" w:space="0" w:color="000000"/>
            </w:tcBorders>
            <w:vAlign w:val="center"/>
          </w:tcPr>
          <w:p w14:paraId="2701240B"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16,17</w:t>
            </w:r>
          </w:p>
        </w:tc>
        <w:tc>
          <w:tcPr>
            <w:tcW w:w="1134" w:type="dxa"/>
            <w:tcBorders>
              <w:top w:val="single" w:sz="4" w:space="0" w:color="000000"/>
              <w:left w:val="single" w:sz="4" w:space="0" w:color="000000"/>
              <w:right w:val="single" w:sz="4" w:space="0" w:color="000000"/>
            </w:tcBorders>
            <w:vAlign w:val="center"/>
          </w:tcPr>
          <w:p w14:paraId="71D08E10"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3</w:t>
            </w:r>
          </w:p>
          <w:p w14:paraId="68E6F45F"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000000"/>
                <w:sz w:val="28"/>
                <w:szCs w:val="28"/>
                <w:lang w:val="en-US" w:eastAsia="en-US"/>
              </w:rPr>
              <w:t>(T31,32,33)</w:t>
            </w:r>
          </w:p>
        </w:tc>
        <w:tc>
          <w:tcPr>
            <w:tcW w:w="4654" w:type="dxa"/>
            <w:tcBorders>
              <w:top w:val="single" w:sz="4" w:space="0" w:color="000000"/>
              <w:left w:val="single" w:sz="4" w:space="0" w:color="000000"/>
              <w:right w:val="single" w:sz="4" w:space="0" w:color="000000"/>
            </w:tcBorders>
            <w:vAlign w:val="center"/>
          </w:tcPr>
          <w:p w14:paraId="7F39C463"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Bài 11: Hình chiếu trục đo</w:t>
            </w:r>
          </w:p>
        </w:tc>
        <w:tc>
          <w:tcPr>
            <w:tcW w:w="6802" w:type="dxa"/>
            <w:tcBorders>
              <w:left w:val="single" w:sz="4" w:space="0" w:color="000000"/>
              <w:right w:val="single" w:sz="4" w:space="0" w:color="000000"/>
            </w:tcBorders>
            <w:vAlign w:val="center"/>
          </w:tcPr>
          <w:p w14:paraId="66300F09" w14:textId="77777777" w:rsidR="006B435C" w:rsidRPr="00D61C18" w:rsidRDefault="006B435C" w:rsidP="002064CC">
            <w:pPr>
              <w:widowControl w:val="0"/>
              <w:numPr>
                <w:ilvl w:val="0"/>
                <w:numId w:val="55"/>
              </w:numPr>
              <w:pBdr>
                <w:top w:val="nil"/>
                <w:left w:val="nil"/>
                <w:bottom w:val="nil"/>
                <w:right w:val="nil"/>
                <w:between w:val="nil"/>
              </w:pBdr>
              <w:tabs>
                <w:tab w:val="left" w:pos="226"/>
              </w:tabs>
              <w:spacing w:before="120"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Trình bày được thế nào là hình chiếu trục đo, các thông số của hình chiếu trục đo, các loại hình chiếu trục đo. Phân tích các bước vẽ và vẽ được hình chiếu trục đo của các vật thể đơn giản; Biểu diễn được vật thể trên bản vẽ kỹ thuật</w:t>
            </w:r>
          </w:p>
        </w:tc>
        <w:tc>
          <w:tcPr>
            <w:tcW w:w="1285" w:type="dxa"/>
            <w:tcBorders>
              <w:top w:val="single" w:sz="4" w:space="0" w:color="000000"/>
              <w:left w:val="single" w:sz="4" w:space="0" w:color="000000"/>
              <w:right w:val="single" w:sz="4" w:space="0" w:color="000000"/>
            </w:tcBorders>
          </w:tcPr>
          <w:p w14:paraId="5CBDBCE3" w14:textId="77777777" w:rsidR="006B435C" w:rsidRPr="00D61C18" w:rsidRDefault="006B435C" w:rsidP="002064CC">
            <w:pPr>
              <w:spacing w:before="120" w:after="0" w:line="360" w:lineRule="auto"/>
              <w:jc w:val="both"/>
              <w:rPr>
                <w:rFonts w:eastAsia="Times New Roman"/>
                <w:color w:val="000000"/>
                <w:sz w:val="28"/>
                <w:szCs w:val="28"/>
                <w:lang w:val="en-US" w:eastAsia="en-US"/>
              </w:rPr>
            </w:pPr>
          </w:p>
        </w:tc>
      </w:tr>
      <w:tr w:rsidR="006B435C" w:rsidRPr="00D61C18" w14:paraId="18F0F13B" w14:textId="77777777" w:rsidTr="002064CC">
        <w:trPr>
          <w:trHeight w:val="421"/>
        </w:trPr>
        <w:tc>
          <w:tcPr>
            <w:tcW w:w="993" w:type="dxa"/>
            <w:tcBorders>
              <w:top w:val="single" w:sz="4" w:space="0" w:color="000000"/>
              <w:left w:val="single" w:sz="4" w:space="0" w:color="000000"/>
              <w:right w:val="single" w:sz="4" w:space="0" w:color="000000"/>
            </w:tcBorders>
            <w:vAlign w:val="center"/>
          </w:tcPr>
          <w:p w14:paraId="18E0639F"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17,18</w:t>
            </w:r>
          </w:p>
        </w:tc>
        <w:tc>
          <w:tcPr>
            <w:tcW w:w="1134" w:type="dxa"/>
            <w:tcBorders>
              <w:top w:val="single" w:sz="4" w:space="0" w:color="000000"/>
              <w:left w:val="single" w:sz="4" w:space="0" w:color="000000"/>
              <w:right w:val="single" w:sz="4" w:space="0" w:color="000000"/>
            </w:tcBorders>
            <w:vAlign w:val="center"/>
          </w:tcPr>
          <w:p w14:paraId="735A97DC"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2</w:t>
            </w:r>
          </w:p>
          <w:p w14:paraId="7580CF99"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000000"/>
                <w:sz w:val="28"/>
                <w:szCs w:val="28"/>
                <w:lang w:val="en-US" w:eastAsia="en-US"/>
              </w:rPr>
              <w:t>(T34,35)</w:t>
            </w:r>
          </w:p>
        </w:tc>
        <w:tc>
          <w:tcPr>
            <w:tcW w:w="4654" w:type="dxa"/>
            <w:tcBorders>
              <w:top w:val="single" w:sz="4" w:space="0" w:color="000000"/>
              <w:left w:val="single" w:sz="4" w:space="0" w:color="000000"/>
              <w:right w:val="single" w:sz="4" w:space="0" w:color="000000"/>
            </w:tcBorders>
            <w:vAlign w:val="center"/>
          </w:tcPr>
          <w:p w14:paraId="69A92A5F"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Ôn tập</w:t>
            </w:r>
          </w:p>
        </w:tc>
        <w:tc>
          <w:tcPr>
            <w:tcW w:w="6802" w:type="dxa"/>
            <w:tcBorders>
              <w:left w:val="single" w:sz="4" w:space="0" w:color="000000"/>
              <w:right w:val="single" w:sz="4" w:space="0" w:color="000000"/>
            </w:tcBorders>
            <w:vAlign w:val="center"/>
          </w:tcPr>
          <w:p w14:paraId="19CB8037"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 Hệ thống lại kiến thức đã học trong học kì 1</w:t>
            </w:r>
          </w:p>
          <w:p w14:paraId="2F028191"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 xml:space="preserve">- Vận dụng trả lời các câu hỏi, bài tập </w:t>
            </w:r>
          </w:p>
        </w:tc>
        <w:tc>
          <w:tcPr>
            <w:tcW w:w="1285" w:type="dxa"/>
            <w:tcBorders>
              <w:top w:val="single" w:sz="4" w:space="0" w:color="000000"/>
              <w:left w:val="single" w:sz="4" w:space="0" w:color="000000"/>
              <w:right w:val="single" w:sz="4" w:space="0" w:color="000000"/>
            </w:tcBorders>
          </w:tcPr>
          <w:p w14:paraId="0E316B60" w14:textId="77777777" w:rsidR="006B435C" w:rsidRPr="00D61C18" w:rsidRDefault="006B435C" w:rsidP="002064CC">
            <w:pPr>
              <w:spacing w:before="120" w:after="0" w:line="360" w:lineRule="auto"/>
              <w:jc w:val="both"/>
              <w:rPr>
                <w:rFonts w:eastAsia="Times New Roman"/>
                <w:color w:val="000000"/>
                <w:sz w:val="28"/>
                <w:szCs w:val="28"/>
                <w:lang w:val="en-US" w:eastAsia="en-US"/>
              </w:rPr>
            </w:pPr>
          </w:p>
        </w:tc>
      </w:tr>
      <w:tr w:rsidR="006B435C" w:rsidRPr="00D61C18" w14:paraId="489AEBF5" w14:textId="77777777" w:rsidTr="002064CC">
        <w:trPr>
          <w:trHeight w:val="421"/>
        </w:trPr>
        <w:tc>
          <w:tcPr>
            <w:tcW w:w="993" w:type="dxa"/>
            <w:tcBorders>
              <w:top w:val="single" w:sz="4" w:space="0" w:color="000000"/>
              <w:left w:val="single" w:sz="4" w:space="0" w:color="000000"/>
              <w:right w:val="single" w:sz="4" w:space="0" w:color="000000"/>
            </w:tcBorders>
            <w:vAlign w:val="center"/>
          </w:tcPr>
          <w:p w14:paraId="6E63367A" w14:textId="77777777" w:rsidR="006B435C" w:rsidRPr="00D61C18" w:rsidRDefault="006B435C" w:rsidP="002064CC">
            <w:pPr>
              <w:spacing w:before="120" w:after="0" w:line="360" w:lineRule="auto"/>
              <w:jc w:val="center"/>
              <w:rPr>
                <w:rFonts w:eastAsia="Times New Roman"/>
                <w:color w:val="FF0000"/>
                <w:sz w:val="28"/>
                <w:szCs w:val="28"/>
                <w:lang w:val="en-US" w:eastAsia="en-US"/>
              </w:rPr>
            </w:pPr>
            <w:r w:rsidRPr="00D61C18">
              <w:rPr>
                <w:rFonts w:eastAsia="Times New Roman"/>
                <w:color w:val="FF0000"/>
                <w:sz w:val="28"/>
                <w:szCs w:val="28"/>
                <w:lang w:val="en-US" w:eastAsia="en-US"/>
              </w:rPr>
              <w:t>18</w:t>
            </w:r>
          </w:p>
        </w:tc>
        <w:tc>
          <w:tcPr>
            <w:tcW w:w="1134" w:type="dxa"/>
            <w:tcBorders>
              <w:top w:val="single" w:sz="4" w:space="0" w:color="000000"/>
              <w:left w:val="single" w:sz="4" w:space="0" w:color="000000"/>
              <w:right w:val="single" w:sz="4" w:space="0" w:color="000000"/>
            </w:tcBorders>
            <w:vAlign w:val="center"/>
          </w:tcPr>
          <w:p w14:paraId="6F2DE28D" w14:textId="77777777" w:rsidR="006B435C" w:rsidRDefault="006B435C" w:rsidP="002064CC">
            <w:pPr>
              <w:spacing w:before="120" w:after="0" w:line="360" w:lineRule="auto"/>
              <w:jc w:val="center"/>
              <w:rPr>
                <w:rFonts w:eastAsia="Times New Roman"/>
                <w:color w:val="FF0000"/>
                <w:sz w:val="28"/>
                <w:szCs w:val="28"/>
                <w:lang w:val="en-US" w:eastAsia="en-US"/>
              </w:rPr>
            </w:pPr>
            <w:r w:rsidRPr="00D61C18">
              <w:rPr>
                <w:rFonts w:eastAsia="Times New Roman"/>
                <w:color w:val="FF0000"/>
                <w:sz w:val="28"/>
                <w:szCs w:val="28"/>
                <w:lang w:val="en-US" w:eastAsia="en-US"/>
              </w:rPr>
              <w:t>1</w:t>
            </w:r>
          </w:p>
          <w:p w14:paraId="4E591B5B" w14:textId="77777777" w:rsidR="006B435C" w:rsidRPr="00D61C18" w:rsidRDefault="006B435C" w:rsidP="002064CC">
            <w:pPr>
              <w:spacing w:before="120" w:after="0" w:line="360" w:lineRule="auto"/>
              <w:jc w:val="center"/>
              <w:rPr>
                <w:rFonts w:eastAsia="Times New Roman"/>
                <w:color w:val="FF0000"/>
                <w:sz w:val="28"/>
                <w:szCs w:val="28"/>
                <w:lang w:val="en-US" w:eastAsia="en-US"/>
              </w:rPr>
            </w:pPr>
            <w:r>
              <w:rPr>
                <w:rFonts w:eastAsia="Times New Roman"/>
                <w:color w:val="FF0000"/>
                <w:sz w:val="28"/>
                <w:szCs w:val="28"/>
                <w:lang w:val="en-US" w:eastAsia="en-US"/>
              </w:rPr>
              <w:t>(T36)</w:t>
            </w:r>
          </w:p>
        </w:tc>
        <w:tc>
          <w:tcPr>
            <w:tcW w:w="4654" w:type="dxa"/>
            <w:tcBorders>
              <w:top w:val="single" w:sz="4" w:space="0" w:color="000000"/>
              <w:left w:val="single" w:sz="4" w:space="0" w:color="000000"/>
              <w:right w:val="single" w:sz="4" w:space="0" w:color="000000"/>
            </w:tcBorders>
            <w:vAlign w:val="center"/>
          </w:tcPr>
          <w:p w14:paraId="4B7B4DB2" w14:textId="77777777" w:rsidR="006B435C" w:rsidRPr="00D61C18" w:rsidRDefault="006B435C" w:rsidP="002064CC">
            <w:pPr>
              <w:spacing w:before="120" w:after="0" w:line="360" w:lineRule="auto"/>
              <w:rPr>
                <w:rFonts w:eastAsia="Times New Roman"/>
                <w:color w:val="FF0000"/>
                <w:sz w:val="28"/>
                <w:szCs w:val="28"/>
                <w:lang w:val="en-US" w:eastAsia="en-US"/>
              </w:rPr>
            </w:pPr>
            <w:r w:rsidRPr="00D61C18">
              <w:rPr>
                <w:rFonts w:eastAsia="Times New Roman"/>
                <w:color w:val="FF0000"/>
                <w:sz w:val="28"/>
                <w:szCs w:val="28"/>
                <w:lang w:val="en-US" w:eastAsia="en-US"/>
              </w:rPr>
              <w:t>Kiểm tra CKI</w:t>
            </w:r>
          </w:p>
        </w:tc>
        <w:tc>
          <w:tcPr>
            <w:tcW w:w="6802" w:type="dxa"/>
            <w:tcBorders>
              <w:left w:val="single" w:sz="4" w:space="0" w:color="000000"/>
              <w:right w:val="single" w:sz="4" w:space="0" w:color="000000"/>
            </w:tcBorders>
            <w:vAlign w:val="center"/>
          </w:tcPr>
          <w:p w14:paraId="5460851F" w14:textId="77777777" w:rsidR="006B435C" w:rsidRPr="00D61C18" w:rsidRDefault="006B435C" w:rsidP="002064CC">
            <w:pPr>
              <w:spacing w:before="120" w:after="0" w:line="360" w:lineRule="auto"/>
              <w:rPr>
                <w:rFonts w:eastAsia="Times New Roman"/>
                <w:color w:val="FF0000"/>
                <w:sz w:val="28"/>
                <w:szCs w:val="28"/>
                <w:lang w:val="en-US" w:eastAsia="en-US"/>
              </w:rPr>
            </w:pPr>
            <w:r w:rsidRPr="00D61C18">
              <w:rPr>
                <w:rFonts w:eastAsia="Times New Roman"/>
                <w:color w:val="FF0000"/>
                <w:sz w:val="28"/>
                <w:szCs w:val="28"/>
                <w:lang w:val="en-US" w:eastAsia="en-US"/>
              </w:rPr>
              <w:t>- Làm bài kiểm tra giữa kì (Trắc nghiệm và tự luận)</w:t>
            </w:r>
          </w:p>
        </w:tc>
        <w:tc>
          <w:tcPr>
            <w:tcW w:w="1285" w:type="dxa"/>
            <w:tcBorders>
              <w:top w:val="single" w:sz="4" w:space="0" w:color="000000"/>
              <w:left w:val="single" w:sz="4" w:space="0" w:color="000000"/>
              <w:right w:val="single" w:sz="4" w:space="0" w:color="000000"/>
            </w:tcBorders>
          </w:tcPr>
          <w:p w14:paraId="15DFDFD7" w14:textId="77777777" w:rsidR="006B435C" w:rsidRPr="00D61C18" w:rsidRDefault="006B435C" w:rsidP="002064CC">
            <w:pPr>
              <w:spacing w:before="120" w:after="0" w:line="360" w:lineRule="auto"/>
              <w:jc w:val="both"/>
              <w:rPr>
                <w:rFonts w:eastAsia="Times New Roman"/>
                <w:color w:val="FF0000"/>
                <w:sz w:val="28"/>
                <w:szCs w:val="28"/>
                <w:lang w:val="en-US" w:eastAsia="en-US"/>
              </w:rPr>
            </w:pPr>
          </w:p>
        </w:tc>
      </w:tr>
      <w:tr w:rsidR="006B435C" w:rsidRPr="00D61C18" w14:paraId="102866B1" w14:textId="77777777" w:rsidTr="002064CC">
        <w:trPr>
          <w:trHeight w:val="421"/>
        </w:trPr>
        <w:tc>
          <w:tcPr>
            <w:tcW w:w="14868" w:type="dxa"/>
            <w:gridSpan w:val="5"/>
            <w:tcBorders>
              <w:top w:val="single" w:sz="4" w:space="0" w:color="000000"/>
              <w:left w:val="single" w:sz="4" w:space="0" w:color="000000"/>
              <w:right w:val="single" w:sz="4" w:space="0" w:color="000000"/>
            </w:tcBorders>
            <w:vAlign w:val="center"/>
          </w:tcPr>
          <w:p w14:paraId="7A5B0053"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b/>
                <w:color w:val="000000"/>
                <w:sz w:val="28"/>
                <w:szCs w:val="28"/>
                <w:lang w:val="en-US" w:eastAsia="en-US"/>
              </w:rPr>
              <w:t>HỌC KÌ II</w:t>
            </w:r>
            <w:r w:rsidRPr="00D61C18">
              <w:rPr>
                <w:rFonts w:eastAsia="Times New Roman"/>
                <w:b/>
                <w:sz w:val="28"/>
                <w:szCs w:val="28"/>
                <w:lang w:val="en-US" w:eastAsia="en-US"/>
              </w:rPr>
              <w:t>: 17 tuần (34 tiết).</w:t>
            </w:r>
          </w:p>
        </w:tc>
      </w:tr>
      <w:tr w:rsidR="006B435C" w:rsidRPr="00D61C18" w14:paraId="18F285D7" w14:textId="77777777" w:rsidTr="002064CC">
        <w:trPr>
          <w:trHeight w:val="421"/>
        </w:trPr>
        <w:tc>
          <w:tcPr>
            <w:tcW w:w="993" w:type="dxa"/>
            <w:tcBorders>
              <w:top w:val="single" w:sz="4" w:space="0" w:color="000000"/>
              <w:left w:val="single" w:sz="4" w:space="0" w:color="000000"/>
              <w:right w:val="single" w:sz="4" w:space="0" w:color="000000"/>
            </w:tcBorders>
            <w:vAlign w:val="center"/>
          </w:tcPr>
          <w:p w14:paraId="78F8558F"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19</w:t>
            </w:r>
          </w:p>
        </w:tc>
        <w:tc>
          <w:tcPr>
            <w:tcW w:w="1134" w:type="dxa"/>
            <w:tcBorders>
              <w:top w:val="single" w:sz="4" w:space="0" w:color="000000"/>
              <w:left w:val="single" w:sz="4" w:space="0" w:color="000000"/>
              <w:right w:val="single" w:sz="4" w:space="0" w:color="000000"/>
            </w:tcBorders>
            <w:vAlign w:val="center"/>
          </w:tcPr>
          <w:p w14:paraId="69F7572B"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2</w:t>
            </w:r>
          </w:p>
          <w:p w14:paraId="50D7EF27"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000000"/>
                <w:sz w:val="28"/>
                <w:szCs w:val="28"/>
                <w:lang w:val="en-US" w:eastAsia="en-US"/>
              </w:rPr>
              <w:t>(T37,38)</w:t>
            </w:r>
          </w:p>
        </w:tc>
        <w:tc>
          <w:tcPr>
            <w:tcW w:w="4654" w:type="dxa"/>
            <w:tcBorders>
              <w:top w:val="single" w:sz="4" w:space="0" w:color="000000"/>
              <w:left w:val="single" w:sz="4" w:space="0" w:color="000000"/>
              <w:right w:val="single" w:sz="4" w:space="0" w:color="000000"/>
            </w:tcBorders>
            <w:vAlign w:val="center"/>
          </w:tcPr>
          <w:p w14:paraId="06FE7F8B"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Bài 12: Hình chiếu phối cảnh</w:t>
            </w:r>
          </w:p>
        </w:tc>
        <w:tc>
          <w:tcPr>
            <w:tcW w:w="6802" w:type="dxa"/>
            <w:tcBorders>
              <w:left w:val="single" w:sz="4" w:space="0" w:color="000000"/>
              <w:right w:val="single" w:sz="4" w:space="0" w:color="000000"/>
            </w:tcBorders>
            <w:vAlign w:val="center"/>
          </w:tcPr>
          <w:p w14:paraId="6C6F98D6" w14:textId="77777777" w:rsidR="006B435C" w:rsidRPr="00D61C18" w:rsidRDefault="006B435C" w:rsidP="002064CC">
            <w:pPr>
              <w:widowControl w:val="0"/>
              <w:numPr>
                <w:ilvl w:val="0"/>
                <w:numId w:val="55"/>
              </w:numPr>
              <w:pBdr>
                <w:top w:val="nil"/>
                <w:left w:val="nil"/>
                <w:bottom w:val="nil"/>
                <w:right w:val="nil"/>
                <w:between w:val="nil"/>
              </w:pBdr>
              <w:tabs>
                <w:tab w:val="left" w:pos="226"/>
              </w:tabs>
              <w:spacing w:before="120"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Trình bày được về hệ thống hình chiếu phối cảnh, đặc điểm của các loại hình chiếu phối cảnh; Nêu được các bước vẽ và vẽ được hình chiếu phối cảnh một điểm tụ của một số vật thể đơn giản</w:t>
            </w:r>
          </w:p>
        </w:tc>
        <w:tc>
          <w:tcPr>
            <w:tcW w:w="1285" w:type="dxa"/>
            <w:tcBorders>
              <w:top w:val="single" w:sz="4" w:space="0" w:color="000000"/>
              <w:left w:val="single" w:sz="4" w:space="0" w:color="000000"/>
              <w:right w:val="single" w:sz="4" w:space="0" w:color="000000"/>
            </w:tcBorders>
          </w:tcPr>
          <w:p w14:paraId="1047436E" w14:textId="77777777" w:rsidR="006B435C" w:rsidRPr="00D61C18" w:rsidRDefault="006B435C" w:rsidP="002064CC">
            <w:pPr>
              <w:spacing w:before="120" w:after="0" w:line="360" w:lineRule="auto"/>
              <w:jc w:val="both"/>
              <w:rPr>
                <w:rFonts w:eastAsia="Times New Roman"/>
                <w:color w:val="000000"/>
                <w:sz w:val="28"/>
                <w:szCs w:val="28"/>
                <w:lang w:val="en-US" w:eastAsia="en-US"/>
              </w:rPr>
            </w:pPr>
          </w:p>
        </w:tc>
      </w:tr>
      <w:tr w:rsidR="006B435C" w:rsidRPr="00D61C18" w14:paraId="4A08A27B" w14:textId="77777777" w:rsidTr="002064CC">
        <w:trPr>
          <w:trHeight w:val="649"/>
        </w:trPr>
        <w:tc>
          <w:tcPr>
            <w:tcW w:w="993" w:type="dxa"/>
            <w:tcBorders>
              <w:left w:val="single" w:sz="4" w:space="0" w:color="000000"/>
              <w:bottom w:val="single" w:sz="4" w:space="0" w:color="000000"/>
              <w:right w:val="single" w:sz="4" w:space="0" w:color="000000"/>
            </w:tcBorders>
            <w:vAlign w:val="center"/>
          </w:tcPr>
          <w:p w14:paraId="2B054965"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20</w:t>
            </w:r>
          </w:p>
        </w:tc>
        <w:tc>
          <w:tcPr>
            <w:tcW w:w="1134" w:type="dxa"/>
            <w:tcBorders>
              <w:left w:val="single" w:sz="4" w:space="0" w:color="000000"/>
              <w:bottom w:val="single" w:sz="4" w:space="0" w:color="000000"/>
              <w:right w:val="single" w:sz="4" w:space="0" w:color="000000"/>
            </w:tcBorders>
            <w:vAlign w:val="center"/>
          </w:tcPr>
          <w:p w14:paraId="04DD7BB1"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2</w:t>
            </w:r>
          </w:p>
          <w:p w14:paraId="3FDEDA2A"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000000"/>
                <w:sz w:val="28"/>
                <w:szCs w:val="28"/>
                <w:lang w:val="en-US" w:eastAsia="en-US"/>
              </w:rPr>
              <w:t>(T39,40)</w:t>
            </w:r>
          </w:p>
        </w:tc>
        <w:tc>
          <w:tcPr>
            <w:tcW w:w="4654" w:type="dxa"/>
            <w:tcBorders>
              <w:top w:val="single" w:sz="4" w:space="0" w:color="000000"/>
              <w:left w:val="single" w:sz="4" w:space="0" w:color="000000"/>
              <w:bottom w:val="single" w:sz="4" w:space="0" w:color="000000"/>
              <w:right w:val="single" w:sz="4" w:space="0" w:color="000000"/>
            </w:tcBorders>
            <w:vAlign w:val="center"/>
          </w:tcPr>
          <w:p w14:paraId="6364652E"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Bài 13: Biểu diễn ren</w:t>
            </w:r>
          </w:p>
        </w:tc>
        <w:tc>
          <w:tcPr>
            <w:tcW w:w="6802" w:type="dxa"/>
            <w:tcBorders>
              <w:left w:val="single" w:sz="4" w:space="0" w:color="000000"/>
              <w:bottom w:val="single" w:sz="4" w:space="0" w:color="000000"/>
              <w:right w:val="single" w:sz="4" w:space="0" w:color="000000"/>
            </w:tcBorders>
            <w:vAlign w:val="center"/>
          </w:tcPr>
          <w:p w14:paraId="1D8A9371" w14:textId="77777777" w:rsidR="006B435C" w:rsidRPr="00D61C18" w:rsidRDefault="006B435C" w:rsidP="002064CC">
            <w:pPr>
              <w:widowControl w:val="0"/>
              <w:tabs>
                <w:tab w:val="left" w:pos="211"/>
              </w:tabs>
              <w:spacing w:before="120"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 Trình bày được các quy định về biểu diễn ren, nhận dạng được ren trên bản vẽ kỹ thuật. Đọc được các bản vẽ chi tiết có ren.</w:t>
            </w:r>
          </w:p>
          <w:p w14:paraId="684727F2" w14:textId="77777777" w:rsidR="006B435C" w:rsidRPr="00D61C18" w:rsidRDefault="006B435C" w:rsidP="002064CC">
            <w:pPr>
              <w:widowControl w:val="0"/>
              <w:tabs>
                <w:tab w:val="left" w:pos="211"/>
              </w:tabs>
              <w:spacing w:before="120"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 Vẽ được hình biểu diễn quy ước ren của vật thể</w:t>
            </w:r>
          </w:p>
        </w:tc>
        <w:tc>
          <w:tcPr>
            <w:tcW w:w="1285" w:type="dxa"/>
            <w:tcBorders>
              <w:top w:val="single" w:sz="4" w:space="0" w:color="000000"/>
              <w:left w:val="single" w:sz="4" w:space="0" w:color="000000"/>
              <w:bottom w:val="single" w:sz="4" w:space="0" w:color="000000"/>
              <w:right w:val="single" w:sz="4" w:space="0" w:color="000000"/>
            </w:tcBorders>
          </w:tcPr>
          <w:p w14:paraId="0CD45D36" w14:textId="77777777" w:rsidR="006B435C" w:rsidRPr="00D61C18" w:rsidRDefault="006B435C" w:rsidP="002064CC">
            <w:pPr>
              <w:spacing w:before="120" w:after="0" w:line="360" w:lineRule="auto"/>
              <w:jc w:val="both"/>
              <w:rPr>
                <w:rFonts w:eastAsia="Times New Roman"/>
                <w:color w:val="000000"/>
                <w:sz w:val="28"/>
                <w:szCs w:val="28"/>
                <w:lang w:val="en-US" w:eastAsia="en-US"/>
              </w:rPr>
            </w:pPr>
          </w:p>
        </w:tc>
      </w:tr>
      <w:tr w:rsidR="006B435C" w:rsidRPr="00D61C18" w14:paraId="646880B3" w14:textId="77777777" w:rsidTr="002064CC">
        <w:trPr>
          <w:trHeight w:val="649"/>
        </w:trPr>
        <w:tc>
          <w:tcPr>
            <w:tcW w:w="993" w:type="dxa"/>
            <w:tcBorders>
              <w:left w:val="single" w:sz="4" w:space="0" w:color="000000"/>
              <w:bottom w:val="single" w:sz="4" w:space="0" w:color="000000"/>
              <w:right w:val="single" w:sz="4" w:space="0" w:color="000000"/>
            </w:tcBorders>
            <w:vAlign w:val="center"/>
          </w:tcPr>
          <w:p w14:paraId="484E158F"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21,22</w:t>
            </w:r>
          </w:p>
        </w:tc>
        <w:tc>
          <w:tcPr>
            <w:tcW w:w="1134" w:type="dxa"/>
            <w:tcBorders>
              <w:left w:val="single" w:sz="4" w:space="0" w:color="000000"/>
              <w:bottom w:val="single" w:sz="4" w:space="0" w:color="000000"/>
              <w:right w:val="single" w:sz="4" w:space="0" w:color="000000"/>
            </w:tcBorders>
            <w:vAlign w:val="center"/>
          </w:tcPr>
          <w:p w14:paraId="769DF6B9"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3</w:t>
            </w:r>
          </w:p>
          <w:p w14:paraId="250F0701"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000000"/>
                <w:sz w:val="28"/>
                <w:szCs w:val="28"/>
                <w:lang w:val="en-US" w:eastAsia="en-US"/>
              </w:rPr>
              <w:t>(T41,42,43)</w:t>
            </w:r>
          </w:p>
        </w:tc>
        <w:tc>
          <w:tcPr>
            <w:tcW w:w="4654" w:type="dxa"/>
            <w:tcBorders>
              <w:top w:val="single" w:sz="4" w:space="0" w:color="000000"/>
              <w:left w:val="single" w:sz="4" w:space="0" w:color="000000"/>
              <w:bottom w:val="single" w:sz="4" w:space="0" w:color="000000"/>
              <w:right w:val="single" w:sz="4" w:space="0" w:color="000000"/>
            </w:tcBorders>
            <w:vAlign w:val="center"/>
          </w:tcPr>
          <w:p w14:paraId="4C8C6523"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Bài 14: Bản vẽ cơ khí</w:t>
            </w:r>
          </w:p>
        </w:tc>
        <w:tc>
          <w:tcPr>
            <w:tcW w:w="6802" w:type="dxa"/>
            <w:tcBorders>
              <w:left w:val="single" w:sz="4" w:space="0" w:color="000000"/>
              <w:bottom w:val="single" w:sz="4" w:space="0" w:color="000000"/>
              <w:right w:val="single" w:sz="4" w:space="0" w:color="000000"/>
            </w:tcBorders>
            <w:vAlign w:val="center"/>
          </w:tcPr>
          <w:p w14:paraId="4110DD43" w14:textId="77777777" w:rsidR="006B435C" w:rsidRPr="00D61C18" w:rsidRDefault="006B435C" w:rsidP="002064CC">
            <w:pPr>
              <w:widowControl w:val="0"/>
              <w:numPr>
                <w:ilvl w:val="0"/>
                <w:numId w:val="56"/>
              </w:numPr>
              <w:tabs>
                <w:tab w:val="left" w:pos="211"/>
              </w:tabs>
              <w:spacing w:before="120"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Lập và đọc được bản vẽ chi tiết đơn giản</w:t>
            </w:r>
          </w:p>
          <w:p w14:paraId="3F051C3F" w14:textId="77777777" w:rsidR="006B435C" w:rsidRPr="00D61C18" w:rsidRDefault="006B435C" w:rsidP="002064CC">
            <w:pPr>
              <w:widowControl w:val="0"/>
              <w:numPr>
                <w:ilvl w:val="0"/>
                <w:numId w:val="56"/>
              </w:numPr>
              <w:tabs>
                <w:tab w:val="left" w:pos="211"/>
              </w:tabs>
              <w:spacing w:before="120"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Đọc được bản vẽ lắp của vật thể đơn giản</w:t>
            </w:r>
          </w:p>
        </w:tc>
        <w:tc>
          <w:tcPr>
            <w:tcW w:w="1285" w:type="dxa"/>
            <w:tcBorders>
              <w:top w:val="single" w:sz="4" w:space="0" w:color="000000"/>
              <w:left w:val="single" w:sz="4" w:space="0" w:color="000000"/>
              <w:bottom w:val="single" w:sz="4" w:space="0" w:color="000000"/>
              <w:right w:val="single" w:sz="4" w:space="0" w:color="000000"/>
            </w:tcBorders>
          </w:tcPr>
          <w:p w14:paraId="42196C9C" w14:textId="77777777" w:rsidR="006B435C" w:rsidRPr="00D61C18" w:rsidRDefault="006B435C" w:rsidP="002064CC">
            <w:pPr>
              <w:spacing w:before="120" w:after="0" w:line="360" w:lineRule="auto"/>
              <w:jc w:val="both"/>
              <w:rPr>
                <w:rFonts w:eastAsia="Times New Roman"/>
                <w:color w:val="000000"/>
                <w:sz w:val="28"/>
                <w:szCs w:val="28"/>
                <w:lang w:val="en-US" w:eastAsia="en-US"/>
              </w:rPr>
            </w:pPr>
          </w:p>
        </w:tc>
      </w:tr>
      <w:tr w:rsidR="006B435C" w:rsidRPr="00D61C18" w14:paraId="3EA505BB" w14:textId="77777777" w:rsidTr="002064CC">
        <w:trPr>
          <w:trHeight w:val="649"/>
        </w:trPr>
        <w:tc>
          <w:tcPr>
            <w:tcW w:w="993" w:type="dxa"/>
            <w:tcBorders>
              <w:left w:val="single" w:sz="4" w:space="0" w:color="000000"/>
              <w:bottom w:val="single" w:sz="4" w:space="0" w:color="000000"/>
              <w:right w:val="single" w:sz="4" w:space="0" w:color="000000"/>
            </w:tcBorders>
            <w:vAlign w:val="center"/>
          </w:tcPr>
          <w:p w14:paraId="181E3FAD"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22,23</w:t>
            </w:r>
          </w:p>
        </w:tc>
        <w:tc>
          <w:tcPr>
            <w:tcW w:w="1134" w:type="dxa"/>
            <w:tcBorders>
              <w:left w:val="single" w:sz="4" w:space="0" w:color="000000"/>
              <w:bottom w:val="single" w:sz="4" w:space="0" w:color="000000"/>
              <w:right w:val="single" w:sz="4" w:space="0" w:color="000000"/>
            </w:tcBorders>
            <w:vAlign w:val="center"/>
          </w:tcPr>
          <w:p w14:paraId="5B7D91DC"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2</w:t>
            </w:r>
          </w:p>
          <w:p w14:paraId="7B517FBB"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000000"/>
                <w:sz w:val="28"/>
                <w:szCs w:val="28"/>
                <w:lang w:val="en-US" w:eastAsia="en-US"/>
              </w:rPr>
              <w:t>(T44,45)</w:t>
            </w:r>
          </w:p>
        </w:tc>
        <w:tc>
          <w:tcPr>
            <w:tcW w:w="4654" w:type="dxa"/>
            <w:tcBorders>
              <w:top w:val="single" w:sz="4" w:space="0" w:color="000000"/>
              <w:left w:val="single" w:sz="4" w:space="0" w:color="000000"/>
              <w:bottom w:val="single" w:sz="4" w:space="0" w:color="000000"/>
              <w:right w:val="single" w:sz="4" w:space="0" w:color="000000"/>
            </w:tcBorders>
            <w:vAlign w:val="center"/>
          </w:tcPr>
          <w:p w14:paraId="009E2ED6"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Bài 15: Bản vẽ xây dựng</w:t>
            </w:r>
          </w:p>
        </w:tc>
        <w:tc>
          <w:tcPr>
            <w:tcW w:w="6802" w:type="dxa"/>
            <w:tcBorders>
              <w:left w:val="single" w:sz="4" w:space="0" w:color="000000"/>
              <w:bottom w:val="single" w:sz="4" w:space="0" w:color="000000"/>
              <w:right w:val="single" w:sz="4" w:space="0" w:color="000000"/>
            </w:tcBorders>
            <w:vAlign w:val="center"/>
          </w:tcPr>
          <w:p w14:paraId="4F776BA2" w14:textId="77777777" w:rsidR="006B435C" w:rsidRPr="00D61C18" w:rsidRDefault="006B435C" w:rsidP="002064CC">
            <w:pPr>
              <w:widowControl w:val="0"/>
              <w:tabs>
                <w:tab w:val="left" w:pos="211"/>
              </w:tabs>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 xml:space="preserve">- Trình bày được khái niệm, ứng dụng của bản vẽ xây dựng, các loại bản vẽ xây dựng. </w:t>
            </w:r>
          </w:p>
          <w:p w14:paraId="3368FFEB" w14:textId="77777777" w:rsidR="006B435C" w:rsidRPr="00D61C18" w:rsidRDefault="006B435C" w:rsidP="002064CC">
            <w:pPr>
              <w:widowControl w:val="0"/>
              <w:tabs>
                <w:tab w:val="left" w:pos="211"/>
              </w:tabs>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 Lập và đọc được bản vẽ xây dựng đơn giản.</w:t>
            </w:r>
          </w:p>
        </w:tc>
        <w:tc>
          <w:tcPr>
            <w:tcW w:w="1285" w:type="dxa"/>
            <w:tcBorders>
              <w:top w:val="single" w:sz="4" w:space="0" w:color="000000"/>
              <w:left w:val="single" w:sz="4" w:space="0" w:color="000000"/>
              <w:bottom w:val="single" w:sz="4" w:space="0" w:color="000000"/>
              <w:right w:val="single" w:sz="4" w:space="0" w:color="000000"/>
            </w:tcBorders>
          </w:tcPr>
          <w:p w14:paraId="5E2EA60C" w14:textId="77777777" w:rsidR="006B435C" w:rsidRPr="00D61C18" w:rsidRDefault="006B435C" w:rsidP="002064CC">
            <w:pPr>
              <w:spacing w:before="120" w:after="0" w:line="360" w:lineRule="auto"/>
              <w:jc w:val="both"/>
              <w:rPr>
                <w:rFonts w:eastAsia="Times New Roman"/>
                <w:color w:val="000000"/>
                <w:sz w:val="28"/>
                <w:szCs w:val="28"/>
                <w:lang w:val="en-US" w:eastAsia="en-US"/>
              </w:rPr>
            </w:pPr>
          </w:p>
        </w:tc>
      </w:tr>
      <w:tr w:rsidR="006B435C" w:rsidRPr="00D61C18" w14:paraId="45A80298" w14:textId="77777777" w:rsidTr="002064CC">
        <w:trPr>
          <w:trHeight w:val="649"/>
        </w:trPr>
        <w:tc>
          <w:tcPr>
            <w:tcW w:w="993" w:type="dxa"/>
            <w:tcBorders>
              <w:left w:val="single" w:sz="4" w:space="0" w:color="000000"/>
              <w:bottom w:val="single" w:sz="4" w:space="0" w:color="000000"/>
              <w:right w:val="single" w:sz="4" w:space="0" w:color="000000"/>
            </w:tcBorders>
            <w:vAlign w:val="center"/>
          </w:tcPr>
          <w:p w14:paraId="5BD9BBF0"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23-25</w:t>
            </w:r>
          </w:p>
        </w:tc>
        <w:tc>
          <w:tcPr>
            <w:tcW w:w="1134" w:type="dxa"/>
            <w:tcBorders>
              <w:left w:val="single" w:sz="4" w:space="0" w:color="000000"/>
              <w:bottom w:val="single" w:sz="4" w:space="0" w:color="000000"/>
              <w:right w:val="single" w:sz="4" w:space="0" w:color="000000"/>
            </w:tcBorders>
            <w:vAlign w:val="center"/>
          </w:tcPr>
          <w:p w14:paraId="4B0BBA55"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4</w:t>
            </w:r>
          </w:p>
          <w:p w14:paraId="1BF8280C"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000000"/>
                <w:sz w:val="28"/>
                <w:szCs w:val="28"/>
                <w:lang w:val="en-US" w:eastAsia="en-US"/>
              </w:rPr>
              <w:t>(T46,47,48,49)</w:t>
            </w:r>
          </w:p>
        </w:tc>
        <w:tc>
          <w:tcPr>
            <w:tcW w:w="4654" w:type="dxa"/>
            <w:tcBorders>
              <w:top w:val="single" w:sz="4" w:space="0" w:color="000000"/>
              <w:left w:val="single" w:sz="4" w:space="0" w:color="000000"/>
              <w:bottom w:val="single" w:sz="4" w:space="0" w:color="000000"/>
              <w:right w:val="single" w:sz="4" w:space="0" w:color="000000"/>
            </w:tcBorders>
            <w:vAlign w:val="center"/>
          </w:tcPr>
          <w:p w14:paraId="1A250DAF"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Bài 16: Vẽ kĩ thuật với sự trợ giúp của máy tính</w:t>
            </w:r>
          </w:p>
        </w:tc>
        <w:tc>
          <w:tcPr>
            <w:tcW w:w="6802" w:type="dxa"/>
            <w:tcBorders>
              <w:left w:val="single" w:sz="4" w:space="0" w:color="000000"/>
              <w:bottom w:val="single" w:sz="4" w:space="0" w:color="000000"/>
              <w:right w:val="single" w:sz="4" w:space="0" w:color="000000"/>
            </w:tcBorders>
            <w:vAlign w:val="center"/>
          </w:tcPr>
          <w:p w14:paraId="1A8AA454" w14:textId="77777777" w:rsidR="006B435C" w:rsidRPr="00D61C18" w:rsidRDefault="006B435C" w:rsidP="002064CC">
            <w:pPr>
              <w:widowControl w:val="0"/>
              <w:numPr>
                <w:ilvl w:val="0"/>
                <w:numId w:val="56"/>
              </w:numPr>
              <w:tabs>
                <w:tab w:val="left" w:pos="211"/>
              </w:tabs>
              <w:spacing w:before="120"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Vẽ được một số hình biểu diễn của vật thể đơn giản với sự hỗ trợ của máy tính</w:t>
            </w:r>
          </w:p>
        </w:tc>
        <w:tc>
          <w:tcPr>
            <w:tcW w:w="1285" w:type="dxa"/>
            <w:tcBorders>
              <w:top w:val="single" w:sz="4" w:space="0" w:color="000000"/>
              <w:left w:val="single" w:sz="4" w:space="0" w:color="000000"/>
              <w:bottom w:val="single" w:sz="4" w:space="0" w:color="000000"/>
              <w:right w:val="single" w:sz="4" w:space="0" w:color="000000"/>
            </w:tcBorders>
          </w:tcPr>
          <w:p w14:paraId="53CEF55E" w14:textId="77777777" w:rsidR="006B435C" w:rsidRPr="00D61C18" w:rsidRDefault="006B435C" w:rsidP="002064CC">
            <w:pPr>
              <w:spacing w:before="120" w:after="0" w:line="360" w:lineRule="auto"/>
              <w:jc w:val="both"/>
              <w:rPr>
                <w:rFonts w:eastAsia="Times New Roman"/>
                <w:color w:val="000000"/>
                <w:sz w:val="28"/>
                <w:szCs w:val="28"/>
                <w:lang w:val="en-US" w:eastAsia="en-US"/>
              </w:rPr>
            </w:pPr>
          </w:p>
        </w:tc>
      </w:tr>
      <w:tr w:rsidR="006B435C" w:rsidRPr="00D61C18" w14:paraId="7C01C0D2" w14:textId="77777777" w:rsidTr="002064CC">
        <w:trPr>
          <w:trHeight w:val="649"/>
        </w:trPr>
        <w:tc>
          <w:tcPr>
            <w:tcW w:w="14868" w:type="dxa"/>
            <w:gridSpan w:val="5"/>
            <w:tcBorders>
              <w:left w:val="single" w:sz="4" w:space="0" w:color="000000"/>
              <w:bottom w:val="single" w:sz="4" w:space="0" w:color="000000"/>
              <w:right w:val="single" w:sz="4" w:space="0" w:color="000000"/>
            </w:tcBorders>
            <w:vAlign w:val="center"/>
          </w:tcPr>
          <w:p w14:paraId="59786D30" w14:textId="77777777" w:rsidR="006B435C" w:rsidRPr="00D61C18" w:rsidRDefault="006B435C" w:rsidP="002064CC">
            <w:pPr>
              <w:spacing w:before="120" w:after="0" w:line="360" w:lineRule="auto"/>
              <w:jc w:val="center"/>
              <w:rPr>
                <w:rFonts w:eastAsia="Times New Roman"/>
                <w:b/>
                <w:color w:val="000000"/>
                <w:sz w:val="28"/>
                <w:szCs w:val="28"/>
                <w:lang w:val="en-US" w:eastAsia="en-US"/>
              </w:rPr>
            </w:pPr>
            <w:r w:rsidRPr="00D61C18">
              <w:rPr>
                <w:rFonts w:eastAsia="Times New Roman"/>
                <w:b/>
                <w:color w:val="000000"/>
                <w:sz w:val="28"/>
                <w:szCs w:val="28"/>
                <w:lang w:val="en-US" w:eastAsia="en-US"/>
              </w:rPr>
              <w:t>CHƯƠNG 3: THIẾT KẾ KỸ THUẬT(18 tiết,2 tiết kiểm tra, 1 tiết ôn tập)</w:t>
            </w:r>
          </w:p>
        </w:tc>
      </w:tr>
      <w:tr w:rsidR="006B435C" w:rsidRPr="00D61C18" w14:paraId="4DF66CF1" w14:textId="77777777" w:rsidTr="002064CC">
        <w:trPr>
          <w:trHeight w:val="907"/>
        </w:trPr>
        <w:tc>
          <w:tcPr>
            <w:tcW w:w="993" w:type="dxa"/>
            <w:tcBorders>
              <w:left w:val="single" w:sz="4" w:space="0" w:color="000000"/>
              <w:bottom w:val="single" w:sz="4" w:space="0" w:color="000000"/>
              <w:right w:val="single" w:sz="4" w:space="0" w:color="000000"/>
            </w:tcBorders>
            <w:vAlign w:val="center"/>
          </w:tcPr>
          <w:p w14:paraId="6A4F3830"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25,26</w:t>
            </w:r>
          </w:p>
        </w:tc>
        <w:tc>
          <w:tcPr>
            <w:tcW w:w="1134" w:type="dxa"/>
            <w:tcBorders>
              <w:left w:val="single" w:sz="4" w:space="0" w:color="000000"/>
              <w:bottom w:val="single" w:sz="4" w:space="0" w:color="000000"/>
              <w:right w:val="single" w:sz="4" w:space="0" w:color="000000"/>
            </w:tcBorders>
            <w:vAlign w:val="center"/>
          </w:tcPr>
          <w:p w14:paraId="7C2B8C09"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2</w:t>
            </w:r>
          </w:p>
          <w:p w14:paraId="2DA8261D"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000000"/>
                <w:sz w:val="28"/>
                <w:szCs w:val="28"/>
                <w:lang w:val="en-US" w:eastAsia="en-US"/>
              </w:rPr>
              <w:t>(T50,51)</w:t>
            </w:r>
          </w:p>
        </w:tc>
        <w:tc>
          <w:tcPr>
            <w:tcW w:w="4654" w:type="dxa"/>
            <w:tcBorders>
              <w:top w:val="single" w:sz="4" w:space="0" w:color="000000"/>
              <w:left w:val="single" w:sz="4" w:space="0" w:color="000000"/>
              <w:bottom w:val="single" w:sz="4" w:space="0" w:color="000000"/>
              <w:right w:val="single" w:sz="4" w:space="0" w:color="000000"/>
            </w:tcBorders>
            <w:vAlign w:val="center"/>
          </w:tcPr>
          <w:p w14:paraId="26CAEF4B"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Bài 17: Khái quát về thiết kế kĩ thuật</w:t>
            </w:r>
          </w:p>
        </w:tc>
        <w:tc>
          <w:tcPr>
            <w:tcW w:w="6802" w:type="dxa"/>
            <w:tcBorders>
              <w:top w:val="single" w:sz="4" w:space="0" w:color="000000"/>
              <w:left w:val="single" w:sz="4" w:space="0" w:color="000000"/>
              <w:bottom w:val="single" w:sz="4" w:space="0" w:color="000000"/>
              <w:right w:val="single" w:sz="4" w:space="0" w:color="000000"/>
            </w:tcBorders>
            <w:vAlign w:val="center"/>
          </w:tcPr>
          <w:p w14:paraId="524AD208" w14:textId="77777777" w:rsidR="006B435C" w:rsidRPr="00D61C18" w:rsidRDefault="006B435C" w:rsidP="002064CC">
            <w:pPr>
              <w:spacing w:before="120"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 Trình bày được vai trò, ý nghĩa của hoạt động thiết kế kĩ thuật.</w:t>
            </w:r>
          </w:p>
          <w:p w14:paraId="1B68692E"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 Mô tả được đặc điểm, tính chất của một số nghề nghiệp liên quan đến thiết kế</w:t>
            </w:r>
          </w:p>
        </w:tc>
        <w:tc>
          <w:tcPr>
            <w:tcW w:w="1285" w:type="dxa"/>
            <w:tcBorders>
              <w:top w:val="single" w:sz="4" w:space="0" w:color="000000"/>
              <w:left w:val="single" w:sz="4" w:space="0" w:color="000000"/>
              <w:bottom w:val="single" w:sz="4" w:space="0" w:color="000000"/>
              <w:right w:val="single" w:sz="4" w:space="0" w:color="000000"/>
            </w:tcBorders>
          </w:tcPr>
          <w:p w14:paraId="0F97CF3F" w14:textId="77777777" w:rsidR="006B435C" w:rsidRPr="00D61C18" w:rsidRDefault="006B435C" w:rsidP="002064CC">
            <w:pPr>
              <w:spacing w:before="120" w:after="0" w:line="360" w:lineRule="auto"/>
              <w:jc w:val="both"/>
              <w:rPr>
                <w:rFonts w:eastAsia="Times New Roman"/>
                <w:color w:val="000000"/>
                <w:sz w:val="28"/>
                <w:szCs w:val="28"/>
                <w:lang w:val="en-US" w:eastAsia="en-US"/>
              </w:rPr>
            </w:pPr>
          </w:p>
        </w:tc>
      </w:tr>
      <w:tr w:rsidR="006B435C" w:rsidRPr="00D61C18" w14:paraId="410E1357" w14:textId="77777777" w:rsidTr="002064CC">
        <w:trPr>
          <w:trHeight w:val="907"/>
        </w:trPr>
        <w:tc>
          <w:tcPr>
            <w:tcW w:w="993" w:type="dxa"/>
            <w:tcBorders>
              <w:left w:val="single" w:sz="4" w:space="0" w:color="000000"/>
              <w:bottom w:val="single" w:sz="4" w:space="0" w:color="000000"/>
              <w:right w:val="single" w:sz="4" w:space="0" w:color="000000"/>
            </w:tcBorders>
            <w:vAlign w:val="center"/>
          </w:tcPr>
          <w:p w14:paraId="01BE3737"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26, 27</w:t>
            </w:r>
          </w:p>
        </w:tc>
        <w:tc>
          <w:tcPr>
            <w:tcW w:w="1134" w:type="dxa"/>
            <w:tcBorders>
              <w:left w:val="single" w:sz="4" w:space="0" w:color="000000"/>
              <w:bottom w:val="single" w:sz="4" w:space="0" w:color="000000"/>
              <w:right w:val="single" w:sz="4" w:space="0" w:color="000000"/>
            </w:tcBorders>
            <w:vAlign w:val="center"/>
          </w:tcPr>
          <w:p w14:paraId="7958EE67"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3</w:t>
            </w:r>
          </w:p>
          <w:p w14:paraId="63BED2D0"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000000"/>
                <w:sz w:val="28"/>
                <w:szCs w:val="28"/>
                <w:lang w:val="en-US" w:eastAsia="en-US"/>
              </w:rPr>
              <w:t>(T52,53,54)</w:t>
            </w:r>
          </w:p>
        </w:tc>
        <w:tc>
          <w:tcPr>
            <w:tcW w:w="4654" w:type="dxa"/>
            <w:tcBorders>
              <w:top w:val="single" w:sz="4" w:space="0" w:color="000000"/>
              <w:left w:val="single" w:sz="4" w:space="0" w:color="000000"/>
              <w:bottom w:val="single" w:sz="4" w:space="0" w:color="000000"/>
              <w:right w:val="single" w:sz="4" w:space="0" w:color="000000"/>
            </w:tcBorders>
            <w:vAlign w:val="center"/>
          </w:tcPr>
          <w:p w14:paraId="2AAA6DF9" w14:textId="77777777" w:rsidR="006B435C" w:rsidRPr="00D61C18" w:rsidRDefault="006B435C" w:rsidP="002064CC">
            <w:pPr>
              <w:spacing w:before="120" w:after="0" w:line="360" w:lineRule="auto"/>
              <w:rPr>
                <w:rFonts w:eastAsia="Times New Roman"/>
                <w:b/>
                <w:color w:val="000000"/>
                <w:sz w:val="28"/>
                <w:szCs w:val="28"/>
                <w:lang w:val="en-US" w:eastAsia="en-US"/>
              </w:rPr>
            </w:pPr>
            <w:r w:rsidRPr="00D61C18">
              <w:rPr>
                <w:rFonts w:eastAsia="Times New Roman"/>
                <w:color w:val="000000"/>
                <w:sz w:val="28"/>
                <w:szCs w:val="28"/>
                <w:lang w:val="en-US" w:eastAsia="en-US"/>
              </w:rPr>
              <w:t>Bài 18: Quy trình thiết kế kĩ thuật</w:t>
            </w:r>
          </w:p>
        </w:tc>
        <w:tc>
          <w:tcPr>
            <w:tcW w:w="6802" w:type="dxa"/>
            <w:tcBorders>
              <w:top w:val="single" w:sz="4" w:space="0" w:color="000000"/>
              <w:left w:val="single" w:sz="4" w:space="0" w:color="000000"/>
              <w:bottom w:val="single" w:sz="4" w:space="0" w:color="000000"/>
              <w:right w:val="single" w:sz="4" w:space="0" w:color="000000"/>
            </w:tcBorders>
            <w:vAlign w:val="center"/>
          </w:tcPr>
          <w:p w14:paraId="6749BF53" w14:textId="77777777" w:rsidR="006B435C" w:rsidRPr="00D61C18" w:rsidRDefault="006B435C" w:rsidP="002064CC">
            <w:pPr>
              <w:spacing w:before="120" w:after="0" w:line="36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 Giải thích được quy trình thiết kế kĩ thuật; trình bày được các công việc cụ thể của từng bước của quá trình thiết kế.</w:t>
            </w:r>
          </w:p>
        </w:tc>
        <w:tc>
          <w:tcPr>
            <w:tcW w:w="1285" w:type="dxa"/>
            <w:tcBorders>
              <w:top w:val="single" w:sz="4" w:space="0" w:color="000000"/>
              <w:left w:val="single" w:sz="4" w:space="0" w:color="000000"/>
              <w:bottom w:val="single" w:sz="4" w:space="0" w:color="000000"/>
              <w:right w:val="single" w:sz="4" w:space="0" w:color="000000"/>
            </w:tcBorders>
          </w:tcPr>
          <w:p w14:paraId="133DB323" w14:textId="77777777" w:rsidR="006B435C" w:rsidRPr="00D61C18" w:rsidRDefault="006B435C" w:rsidP="002064CC">
            <w:pPr>
              <w:spacing w:before="120" w:after="0" w:line="360" w:lineRule="auto"/>
              <w:jc w:val="both"/>
              <w:rPr>
                <w:rFonts w:eastAsia="Times New Roman"/>
                <w:color w:val="000000"/>
                <w:sz w:val="28"/>
                <w:szCs w:val="28"/>
                <w:lang w:val="en-US" w:eastAsia="en-US"/>
              </w:rPr>
            </w:pPr>
          </w:p>
        </w:tc>
      </w:tr>
      <w:tr w:rsidR="006B435C" w:rsidRPr="00D61C18" w14:paraId="4926CBCA" w14:textId="77777777" w:rsidTr="002064CC">
        <w:trPr>
          <w:trHeight w:val="907"/>
        </w:trPr>
        <w:tc>
          <w:tcPr>
            <w:tcW w:w="993" w:type="dxa"/>
            <w:tcBorders>
              <w:left w:val="single" w:sz="4" w:space="0" w:color="000000"/>
              <w:bottom w:val="single" w:sz="4" w:space="0" w:color="000000"/>
              <w:right w:val="single" w:sz="4" w:space="0" w:color="000000"/>
            </w:tcBorders>
            <w:vAlign w:val="center"/>
          </w:tcPr>
          <w:p w14:paraId="5408D156"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FF0000"/>
                <w:sz w:val="28"/>
                <w:szCs w:val="28"/>
                <w:lang w:val="en-US" w:eastAsia="en-US"/>
              </w:rPr>
              <w:t>28</w:t>
            </w:r>
          </w:p>
        </w:tc>
        <w:tc>
          <w:tcPr>
            <w:tcW w:w="1134" w:type="dxa"/>
            <w:tcBorders>
              <w:left w:val="single" w:sz="4" w:space="0" w:color="000000"/>
              <w:bottom w:val="single" w:sz="4" w:space="0" w:color="000000"/>
              <w:right w:val="single" w:sz="4" w:space="0" w:color="000000"/>
            </w:tcBorders>
            <w:vAlign w:val="center"/>
          </w:tcPr>
          <w:p w14:paraId="7153BD2F" w14:textId="77777777" w:rsidR="006B435C" w:rsidRDefault="006B435C" w:rsidP="002064CC">
            <w:pPr>
              <w:spacing w:before="120" w:after="0" w:line="360" w:lineRule="auto"/>
              <w:jc w:val="center"/>
              <w:rPr>
                <w:rFonts w:eastAsia="Times New Roman"/>
                <w:color w:val="FF0000"/>
                <w:sz w:val="28"/>
                <w:szCs w:val="28"/>
                <w:lang w:val="en-US" w:eastAsia="en-US"/>
              </w:rPr>
            </w:pPr>
            <w:r w:rsidRPr="00D61C18">
              <w:rPr>
                <w:rFonts w:eastAsia="Times New Roman"/>
                <w:color w:val="FF0000"/>
                <w:sz w:val="28"/>
                <w:szCs w:val="28"/>
                <w:lang w:val="en-US" w:eastAsia="en-US"/>
              </w:rPr>
              <w:t>1</w:t>
            </w:r>
          </w:p>
          <w:p w14:paraId="348DB853"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FF0000"/>
                <w:sz w:val="28"/>
                <w:szCs w:val="28"/>
                <w:lang w:val="en-US" w:eastAsia="en-US"/>
              </w:rPr>
              <w:t>(T55)</w:t>
            </w:r>
          </w:p>
        </w:tc>
        <w:tc>
          <w:tcPr>
            <w:tcW w:w="4654" w:type="dxa"/>
            <w:tcBorders>
              <w:top w:val="single" w:sz="4" w:space="0" w:color="000000"/>
              <w:left w:val="single" w:sz="4" w:space="0" w:color="000000"/>
              <w:bottom w:val="single" w:sz="4" w:space="0" w:color="000000"/>
              <w:right w:val="single" w:sz="4" w:space="0" w:color="000000"/>
            </w:tcBorders>
            <w:vAlign w:val="center"/>
          </w:tcPr>
          <w:p w14:paraId="3BE5128F"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FF0000"/>
                <w:sz w:val="28"/>
                <w:szCs w:val="28"/>
                <w:lang w:val="en-US" w:eastAsia="en-US"/>
              </w:rPr>
              <w:t>Kiểm tra GHKII</w:t>
            </w:r>
          </w:p>
        </w:tc>
        <w:tc>
          <w:tcPr>
            <w:tcW w:w="6802" w:type="dxa"/>
            <w:tcBorders>
              <w:top w:val="single" w:sz="4" w:space="0" w:color="000000"/>
              <w:left w:val="single" w:sz="4" w:space="0" w:color="000000"/>
              <w:bottom w:val="single" w:sz="4" w:space="0" w:color="000000"/>
              <w:right w:val="single" w:sz="4" w:space="0" w:color="000000"/>
            </w:tcBorders>
            <w:vAlign w:val="center"/>
          </w:tcPr>
          <w:p w14:paraId="5E05B996" w14:textId="77777777" w:rsidR="006B435C" w:rsidRPr="00D61C18" w:rsidRDefault="006B435C" w:rsidP="002064CC">
            <w:pPr>
              <w:spacing w:before="120" w:after="0" w:line="360" w:lineRule="auto"/>
              <w:jc w:val="both"/>
              <w:rPr>
                <w:rFonts w:eastAsia="Times New Roman"/>
                <w:color w:val="000000"/>
                <w:sz w:val="28"/>
                <w:szCs w:val="28"/>
                <w:lang w:val="en-US" w:eastAsia="en-US"/>
              </w:rPr>
            </w:pPr>
            <w:r w:rsidRPr="00D61C18">
              <w:rPr>
                <w:rFonts w:eastAsia="Times New Roman"/>
                <w:color w:val="FF0000"/>
                <w:sz w:val="28"/>
                <w:szCs w:val="28"/>
                <w:lang w:val="en-US" w:eastAsia="en-US"/>
              </w:rPr>
              <w:t>- Vận dụng kiến thức, kỹ năng về vẽ kỹ thuật ứng dụng trong chương 2 và chương 3 đến bài 18 để làm bài kiểm tra giữa kì 2 (Trắc nghiệm và tự luận)</w:t>
            </w:r>
          </w:p>
        </w:tc>
        <w:tc>
          <w:tcPr>
            <w:tcW w:w="1285" w:type="dxa"/>
            <w:tcBorders>
              <w:top w:val="single" w:sz="4" w:space="0" w:color="000000"/>
              <w:left w:val="single" w:sz="4" w:space="0" w:color="000000"/>
              <w:bottom w:val="single" w:sz="4" w:space="0" w:color="000000"/>
              <w:right w:val="single" w:sz="4" w:space="0" w:color="000000"/>
            </w:tcBorders>
          </w:tcPr>
          <w:p w14:paraId="1CAD8DD4" w14:textId="77777777" w:rsidR="006B435C" w:rsidRPr="00D61C18" w:rsidRDefault="006B435C" w:rsidP="002064CC">
            <w:pPr>
              <w:spacing w:before="120" w:after="0" w:line="360" w:lineRule="auto"/>
              <w:jc w:val="both"/>
              <w:rPr>
                <w:rFonts w:eastAsia="Times New Roman"/>
                <w:color w:val="000000"/>
                <w:sz w:val="28"/>
                <w:szCs w:val="28"/>
                <w:lang w:val="en-US" w:eastAsia="en-US"/>
              </w:rPr>
            </w:pPr>
          </w:p>
        </w:tc>
      </w:tr>
      <w:tr w:rsidR="006B435C" w:rsidRPr="00D61C18" w14:paraId="25AD06F5" w14:textId="77777777" w:rsidTr="002064CC">
        <w:trPr>
          <w:trHeight w:val="907"/>
        </w:trPr>
        <w:tc>
          <w:tcPr>
            <w:tcW w:w="993" w:type="dxa"/>
            <w:tcBorders>
              <w:left w:val="single" w:sz="4" w:space="0" w:color="000000"/>
              <w:bottom w:val="single" w:sz="4" w:space="0" w:color="000000"/>
              <w:right w:val="single" w:sz="4" w:space="0" w:color="000000"/>
            </w:tcBorders>
            <w:vAlign w:val="center"/>
          </w:tcPr>
          <w:p w14:paraId="7064F30D"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28,29</w:t>
            </w:r>
          </w:p>
        </w:tc>
        <w:tc>
          <w:tcPr>
            <w:tcW w:w="1134" w:type="dxa"/>
            <w:tcBorders>
              <w:left w:val="single" w:sz="4" w:space="0" w:color="000000"/>
              <w:bottom w:val="single" w:sz="4" w:space="0" w:color="000000"/>
              <w:right w:val="single" w:sz="4" w:space="0" w:color="000000"/>
            </w:tcBorders>
            <w:vAlign w:val="center"/>
          </w:tcPr>
          <w:p w14:paraId="6BCD1E6D"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3</w:t>
            </w:r>
          </w:p>
          <w:p w14:paraId="37151A3C"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000000"/>
                <w:sz w:val="28"/>
                <w:szCs w:val="28"/>
                <w:lang w:val="en-US" w:eastAsia="en-US"/>
              </w:rPr>
              <w:t>(T56,57,58)</w:t>
            </w:r>
          </w:p>
        </w:tc>
        <w:tc>
          <w:tcPr>
            <w:tcW w:w="4654" w:type="dxa"/>
            <w:tcBorders>
              <w:top w:val="single" w:sz="4" w:space="0" w:color="000000"/>
              <w:left w:val="single" w:sz="4" w:space="0" w:color="000000"/>
              <w:bottom w:val="single" w:sz="4" w:space="0" w:color="000000"/>
              <w:right w:val="single" w:sz="4" w:space="0" w:color="000000"/>
            </w:tcBorders>
            <w:vAlign w:val="center"/>
          </w:tcPr>
          <w:p w14:paraId="3F9C3328"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Bài 19: Những yếu tố ảnh hưởng đến thiết kế kĩ thuật</w:t>
            </w:r>
          </w:p>
        </w:tc>
        <w:tc>
          <w:tcPr>
            <w:tcW w:w="6802" w:type="dxa"/>
            <w:tcBorders>
              <w:top w:val="single" w:sz="4" w:space="0" w:color="000000"/>
              <w:left w:val="single" w:sz="4" w:space="0" w:color="000000"/>
              <w:bottom w:val="single" w:sz="4" w:space="0" w:color="000000"/>
              <w:right w:val="single" w:sz="4" w:space="0" w:color="000000"/>
            </w:tcBorders>
            <w:vAlign w:val="center"/>
          </w:tcPr>
          <w:p w14:paraId="66636AAF"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 Phân tích được các yếu tố ảnh hưởng trong quá trình thiết kế kĩ thuật.</w:t>
            </w:r>
          </w:p>
        </w:tc>
        <w:tc>
          <w:tcPr>
            <w:tcW w:w="1285" w:type="dxa"/>
            <w:tcBorders>
              <w:top w:val="single" w:sz="4" w:space="0" w:color="000000"/>
              <w:left w:val="single" w:sz="4" w:space="0" w:color="000000"/>
              <w:bottom w:val="single" w:sz="4" w:space="0" w:color="000000"/>
              <w:right w:val="single" w:sz="4" w:space="0" w:color="000000"/>
            </w:tcBorders>
          </w:tcPr>
          <w:p w14:paraId="0F009DA9" w14:textId="77777777" w:rsidR="006B435C" w:rsidRPr="00D61C18" w:rsidRDefault="006B435C" w:rsidP="002064CC">
            <w:pPr>
              <w:spacing w:before="120" w:after="0" w:line="360" w:lineRule="auto"/>
              <w:jc w:val="both"/>
              <w:rPr>
                <w:rFonts w:eastAsia="Times New Roman"/>
                <w:color w:val="000000"/>
                <w:sz w:val="28"/>
                <w:szCs w:val="28"/>
                <w:lang w:val="en-US" w:eastAsia="en-US"/>
              </w:rPr>
            </w:pPr>
          </w:p>
        </w:tc>
      </w:tr>
      <w:tr w:rsidR="006B435C" w:rsidRPr="00D61C18" w14:paraId="28809897" w14:textId="77777777" w:rsidTr="002064CC">
        <w:trPr>
          <w:trHeight w:val="907"/>
        </w:trPr>
        <w:tc>
          <w:tcPr>
            <w:tcW w:w="993" w:type="dxa"/>
            <w:tcBorders>
              <w:left w:val="single" w:sz="4" w:space="0" w:color="000000"/>
              <w:bottom w:val="single" w:sz="4" w:space="0" w:color="000000"/>
              <w:right w:val="single" w:sz="4" w:space="0" w:color="000000"/>
            </w:tcBorders>
            <w:vAlign w:val="center"/>
          </w:tcPr>
          <w:p w14:paraId="79F09F12"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30</w:t>
            </w:r>
          </w:p>
        </w:tc>
        <w:tc>
          <w:tcPr>
            <w:tcW w:w="1134" w:type="dxa"/>
            <w:tcBorders>
              <w:left w:val="single" w:sz="4" w:space="0" w:color="000000"/>
              <w:bottom w:val="single" w:sz="4" w:space="0" w:color="000000"/>
              <w:right w:val="single" w:sz="4" w:space="0" w:color="000000"/>
            </w:tcBorders>
            <w:vAlign w:val="center"/>
          </w:tcPr>
          <w:p w14:paraId="1F136CFA"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2</w:t>
            </w:r>
          </w:p>
          <w:p w14:paraId="47487AFA"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000000"/>
                <w:sz w:val="28"/>
                <w:szCs w:val="28"/>
                <w:lang w:val="en-US" w:eastAsia="en-US"/>
              </w:rPr>
              <w:t>(T59,60)</w:t>
            </w:r>
          </w:p>
        </w:tc>
        <w:tc>
          <w:tcPr>
            <w:tcW w:w="4654" w:type="dxa"/>
            <w:tcBorders>
              <w:top w:val="single" w:sz="4" w:space="0" w:color="000000"/>
              <w:left w:val="single" w:sz="4" w:space="0" w:color="000000"/>
              <w:bottom w:val="single" w:sz="4" w:space="0" w:color="000000"/>
              <w:right w:val="single" w:sz="4" w:space="0" w:color="000000"/>
            </w:tcBorders>
            <w:vAlign w:val="center"/>
          </w:tcPr>
          <w:p w14:paraId="42A29F96"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Bài 20: Nguyên tắc thiết kế kỹ thuật</w:t>
            </w:r>
          </w:p>
        </w:tc>
        <w:tc>
          <w:tcPr>
            <w:tcW w:w="6802" w:type="dxa"/>
            <w:tcBorders>
              <w:top w:val="single" w:sz="4" w:space="0" w:color="000000"/>
              <w:left w:val="single" w:sz="4" w:space="0" w:color="000000"/>
              <w:bottom w:val="single" w:sz="4" w:space="0" w:color="000000"/>
              <w:right w:val="single" w:sz="4" w:space="0" w:color="000000"/>
            </w:tcBorders>
            <w:vAlign w:val="center"/>
          </w:tcPr>
          <w:p w14:paraId="73D1245E"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 Nêu được các nguyên tắc thiết kế kĩ thuật.</w:t>
            </w:r>
          </w:p>
        </w:tc>
        <w:tc>
          <w:tcPr>
            <w:tcW w:w="1285" w:type="dxa"/>
            <w:tcBorders>
              <w:top w:val="single" w:sz="4" w:space="0" w:color="000000"/>
              <w:left w:val="single" w:sz="4" w:space="0" w:color="000000"/>
              <w:bottom w:val="single" w:sz="4" w:space="0" w:color="000000"/>
              <w:right w:val="single" w:sz="4" w:space="0" w:color="000000"/>
            </w:tcBorders>
          </w:tcPr>
          <w:p w14:paraId="396D130C" w14:textId="77777777" w:rsidR="006B435C" w:rsidRPr="00D61C18" w:rsidRDefault="006B435C" w:rsidP="002064CC">
            <w:pPr>
              <w:spacing w:before="120" w:after="0" w:line="360" w:lineRule="auto"/>
              <w:jc w:val="both"/>
              <w:rPr>
                <w:rFonts w:eastAsia="Times New Roman"/>
                <w:color w:val="000000"/>
                <w:sz w:val="28"/>
                <w:szCs w:val="28"/>
                <w:lang w:val="en-US" w:eastAsia="en-US"/>
              </w:rPr>
            </w:pPr>
          </w:p>
        </w:tc>
      </w:tr>
      <w:tr w:rsidR="006B435C" w:rsidRPr="00D61C18" w14:paraId="2DDD2BE7" w14:textId="77777777" w:rsidTr="002064CC">
        <w:trPr>
          <w:trHeight w:val="907"/>
        </w:trPr>
        <w:tc>
          <w:tcPr>
            <w:tcW w:w="993" w:type="dxa"/>
            <w:tcBorders>
              <w:left w:val="single" w:sz="4" w:space="0" w:color="000000"/>
              <w:bottom w:val="single" w:sz="4" w:space="0" w:color="000000"/>
              <w:right w:val="single" w:sz="4" w:space="0" w:color="000000"/>
            </w:tcBorders>
            <w:vAlign w:val="center"/>
          </w:tcPr>
          <w:p w14:paraId="686A9B8A"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31,32</w:t>
            </w:r>
          </w:p>
        </w:tc>
        <w:tc>
          <w:tcPr>
            <w:tcW w:w="1134" w:type="dxa"/>
            <w:tcBorders>
              <w:left w:val="single" w:sz="4" w:space="0" w:color="000000"/>
              <w:bottom w:val="single" w:sz="4" w:space="0" w:color="000000"/>
              <w:right w:val="single" w:sz="4" w:space="0" w:color="000000"/>
            </w:tcBorders>
            <w:vAlign w:val="center"/>
          </w:tcPr>
          <w:p w14:paraId="5CDDF04C"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4</w:t>
            </w:r>
          </w:p>
          <w:p w14:paraId="4958746B"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000000"/>
                <w:sz w:val="28"/>
                <w:szCs w:val="28"/>
                <w:lang w:val="en-US" w:eastAsia="en-US"/>
              </w:rPr>
              <w:t>(T61,62,63,64)</w:t>
            </w:r>
          </w:p>
        </w:tc>
        <w:tc>
          <w:tcPr>
            <w:tcW w:w="4654" w:type="dxa"/>
            <w:tcBorders>
              <w:top w:val="single" w:sz="4" w:space="0" w:color="000000"/>
              <w:left w:val="single" w:sz="4" w:space="0" w:color="000000"/>
              <w:bottom w:val="single" w:sz="4" w:space="0" w:color="000000"/>
              <w:right w:val="single" w:sz="4" w:space="0" w:color="000000"/>
            </w:tcBorders>
            <w:vAlign w:val="center"/>
          </w:tcPr>
          <w:p w14:paraId="6176FA6C"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Bài 21: Phương pháp, phương tiện hỗ trợ thiết kế kĩ thuật</w:t>
            </w:r>
          </w:p>
        </w:tc>
        <w:tc>
          <w:tcPr>
            <w:tcW w:w="6802" w:type="dxa"/>
            <w:tcBorders>
              <w:top w:val="single" w:sz="4" w:space="0" w:color="000000"/>
              <w:left w:val="single" w:sz="4" w:space="0" w:color="000000"/>
              <w:bottom w:val="single" w:sz="4" w:space="0" w:color="000000"/>
              <w:right w:val="single" w:sz="4" w:space="0" w:color="000000"/>
            </w:tcBorders>
            <w:vAlign w:val="center"/>
          </w:tcPr>
          <w:p w14:paraId="2C71DB00"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 Trình bày được các phương pháp thực hiện, phương tiện hỗ trợ trong từng bước của quá trình thiết kế kĩ thuật</w:t>
            </w:r>
          </w:p>
        </w:tc>
        <w:tc>
          <w:tcPr>
            <w:tcW w:w="1285" w:type="dxa"/>
            <w:tcBorders>
              <w:top w:val="single" w:sz="4" w:space="0" w:color="000000"/>
              <w:left w:val="single" w:sz="4" w:space="0" w:color="000000"/>
              <w:bottom w:val="single" w:sz="4" w:space="0" w:color="000000"/>
              <w:right w:val="single" w:sz="4" w:space="0" w:color="000000"/>
            </w:tcBorders>
          </w:tcPr>
          <w:p w14:paraId="26EB59B5" w14:textId="77777777" w:rsidR="006B435C" w:rsidRPr="00D61C18" w:rsidRDefault="006B435C" w:rsidP="002064CC">
            <w:pPr>
              <w:spacing w:before="120" w:after="0" w:line="360" w:lineRule="auto"/>
              <w:jc w:val="both"/>
              <w:rPr>
                <w:rFonts w:eastAsia="Times New Roman"/>
                <w:color w:val="000000"/>
                <w:sz w:val="28"/>
                <w:szCs w:val="28"/>
                <w:lang w:val="en-US" w:eastAsia="en-US"/>
              </w:rPr>
            </w:pPr>
          </w:p>
        </w:tc>
      </w:tr>
      <w:tr w:rsidR="006B435C" w:rsidRPr="00D61C18" w14:paraId="4B01A86C" w14:textId="77777777" w:rsidTr="002064CC">
        <w:trPr>
          <w:trHeight w:val="1396"/>
        </w:trPr>
        <w:tc>
          <w:tcPr>
            <w:tcW w:w="993" w:type="dxa"/>
            <w:tcBorders>
              <w:left w:val="single" w:sz="4" w:space="0" w:color="000000"/>
              <w:bottom w:val="single" w:sz="4" w:space="0" w:color="000000"/>
              <w:right w:val="single" w:sz="4" w:space="0" w:color="000000"/>
            </w:tcBorders>
            <w:vAlign w:val="center"/>
          </w:tcPr>
          <w:p w14:paraId="18EA0AC5"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33,34</w:t>
            </w:r>
          </w:p>
        </w:tc>
        <w:tc>
          <w:tcPr>
            <w:tcW w:w="1134" w:type="dxa"/>
            <w:tcBorders>
              <w:left w:val="single" w:sz="4" w:space="0" w:color="000000"/>
              <w:bottom w:val="single" w:sz="4" w:space="0" w:color="000000"/>
              <w:right w:val="single" w:sz="4" w:space="0" w:color="000000"/>
            </w:tcBorders>
            <w:vAlign w:val="center"/>
          </w:tcPr>
          <w:p w14:paraId="65ABF6D7"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4</w:t>
            </w:r>
          </w:p>
          <w:p w14:paraId="112976B1"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000000"/>
                <w:sz w:val="28"/>
                <w:szCs w:val="28"/>
                <w:lang w:val="en-US" w:eastAsia="en-US"/>
              </w:rPr>
              <w:t>(T65,66,67,68)</w:t>
            </w:r>
          </w:p>
        </w:tc>
        <w:tc>
          <w:tcPr>
            <w:tcW w:w="4654" w:type="dxa"/>
            <w:tcBorders>
              <w:top w:val="single" w:sz="4" w:space="0" w:color="000000"/>
              <w:left w:val="single" w:sz="4" w:space="0" w:color="000000"/>
              <w:bottom w:val="single" w:sz="4" w:space="0" w:color="000000"/>
              <w:right w:val="single" w:sz="4" w:space="0" w:color="000000"/>
            </w:tcBorders>
            <w:vAlign w:val="center"/>
          </w:tcPr>
          <w:p w14:paraId="7EBB1CF1"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Bài 22: Dự án Thiết kế sản phẩm đơn giản</w:t>
            </w:r>
          </w:p>
        </w:tc>
        <w:tc>
          <w:tcPr>
            <w:tcW w:w="6802" w:type="dxa"/>
            <w:tcBorders>
              <w:top w:val="single" w:sz="4" w:space="0" w:color="000000"/>
              <w:left w:val="single" w:sz="4" w:space="0" w:color="000000"/>
              <w:right w:val="single" w:sz="4" w:space="0" w:color="000000"/>
            </w:tcBorders>
            <w:vAlign w:val="center"/>
          </w:tcPr>
          <w:p w14:paraId="6B52560A"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 Vận dụng được kiến thức về thiết kế kĩ thuật để thiết kế được một sản phẩm đơn giản.</w:t>
            </w:r>
          </w:p>
        </w:tc>
        <w:tc>
          <w:tcPr>
            <w:tcW w:w="1285" w:type="dxa"/>
            <w:tcBorders>
              <w:top w:val="single" w:sz="4" w:space="0" w:color="000000"/>
              <w:left w:val="single" w:sz="4" w:space="0" w:color="000000"/>
              <w:bottom w:val="single" w:sz="4" w:space="0" w:color="000000"/>
              <w:right w:val="single" w:sz="4" w:space="0" w:color="000000"/>
            </w:tcBorders>
          </w:tcPr>
          <w:p w14:paraId="50BBADA6" w14:textId="77777777" w:rsidR="006B435C" w:rsidRPr="00D61C18" w:rsidRDefault="006B435C" w:rsidP="002064CC">
            <w:pPr>
              <w:spacing w:before="120" w:after="0" w:line="360" w:lineRule="auto"/>
              <w:jc w:val="both"/>
              <w:rPr>
                <w:rFonts w:eastAsia="Times New Roman"/>
                <w:color w:val="000000"/>
                <w:sz w:val="28"/>
                <w:szCs w:val="28"/>
                <w:lang w:val="en-US" w:eastAsia="en-US"/>
              </w:rPr>
            </w:pPr>
          </w:p>
        </w:tc>
      </w:tr>
      <w:tr w:rsidR="006B435C" w:rsidRPr="00D61C18" w14:paraId="181B7548" w14:textId="77777777" w:rsidTr="002064CC">
        <w:trPr>
          <w:trHeight w:val="1204"/>
        </w:trPr>
        <w:tc>
          <w:tcPr>
            <w:tcW w:w="993" w:type="dxa"/>
            <w:tcBorders>
              <w:left w:val="single" w:sz="4" w:space="0" w:color="000000"/>
              <w:right w:val="single" w:sz="4" w:space="0" w:color="000000"/>
            </w:tcBorders>
            <w:vAlign w:val="center"/>
          </w:tcPr>
          <w:p w14:paraId="19A71F63"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35</w:t>
            </w:r>
          </w:p>
        </w:tc>
        <w:tc>
          <w:tcPr>
            <w:tcW w:w="1134" w:type="dxa"/>
            <w:tcBorders>
              <w:left w:val="single" w:sz="4" w:space="0" w:color="000000"/>
              <w:right w:val="single" w:sz="4" w:space="0" w:color="000000"/>
            </w:tcBorders>
            <w:vAlign w:val="center"/>
          </w:tcPr>
          <w:p w14:paraId="3B6BDEE0" w14:textId="77777777" w:rsidR="006B435C" w:rsidRDefault="006B435C" w:rsidP="002064CC">
            <w:pPr>
              <w:spacing w:before="120" w:after="0" w:line="360" w:lineRule="auto"/>
              <w:jc w:val="center"/>
              <w:rPr>
                <w:rFonts w:eastAsia="Times New Roman"/>
                <w:color w:val="000000"/>
                <w:sz w:val="28"/>
                <w:szCs w:val="28"/>
                <w:lang w:val="en-US" w:eastAsia="en-US"/>
              </w:rPr>
            </w:pPr>
            <w:r w:rsidRPr="00D61C18">
              <w:rPr>
                <w:rFonts w:eastAsia="Times New Roman"/>
                <w:color w:val="000000"/>
                <w:sz w:val="28"/>
                <w:szCs w:val="28"/>
                <w:lang w:val="en-US" w:eastAsia="en-US"/>
              </w:rPr>
              <w:t>1</w:t>
            </w:r>
          </w:p>
          <w:p w14:paraId="3451FCE9" w14:textId="77777777" w:rsidR="006B435C" w:rsidRPr="00D61C18" w:rsidRDefault="006B435C" w:rsidP="002064CC">
            <w:pPr>
              <w:spacing w:before="120" w:after="0" w:line="360" w:lineRule="auto"/>
              <w:jc w:val="center"/>
              <w:rPr>
                <w:rFonts w:eastAsia="Times New Roman"/>
                <w:color w:val="000000"/>
                <w:sz w:val="28"/>
                <w:szCs w:val="28"/>
                <w:lang w:val="en-US" w:eastAsia="en-US"/>
              </w:rPr>
            </w:pPr>
            <w:r>
              <w:rPr>
                <w:rFonts w:eastAsia="Times New Roman"/>
                <w:color w:val="000000"/>
                <w:sz w:val="28"/>
                <w:szCs w:val="28"/>
                <w:lang w:val="en-US" w:eastAsia="en-US"/>
              </w:rPr>
              <w:t>(T69)</w:t>
            </w:r>
          </w:p>
        </w:tc>
        <w:tc>
          <w:tcPr>
            <w:tcW w:w="4654" w:type="dxa"/>
            <w:tcBorders>
              <w:top w:val="single" w:sz="4" w:space="0" w:color="000000"/>
              <w:left w:val="single" w:sz="4" w:space="0" w:color="000000"/>
              <w:bottom w:val="single" w:sz="4" w:space="0" w:color="000000"/>
              <w:right w:val="single" w:sz="4" w:space="0" w:color="000000"/>
            </w:tcBorders>
            <w:vAlign w:val="center"/>
          </w:tcPr>
          <w:p w14:paraId="48603FB3"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Ôn tập</w:t>
            </w:r>
          </w:p>
        </w:tc>
        <w:tc>
          <w:tcPr>
            <w:tcW w:w="6802" w:type="dxa"/>
            <w:tcBorders>
              <w:top w:val="single" w:sz="4" w:space="0" w:color="000000"/>
              <w:left w:val="single" w:sz="4" w:space="0" w:color="000000"/>
              <w:bottom w:val="single" w:sz="4" w:space="0" w:color="000000"/>
              <w:right w:val="single" w:sz="4" w:space="0" w:color="000000"/>
            </w:tcBorders>
            <w:vAlign w:val="center"/>
          </w:tcPr>
          <w:p w14:paraId="2F7893B0"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 Hệ thống hóa kiến thức, kỹ năng học kì II</w:t>
            </w:r>
          </w:p>
          <w:p w14:paraId="3FC6A2BA" w14:textId="77777777" w:rsidR="006B435C" w:rsidRPr="00D61C18" w:rsidRDefault="006B435C" w:rsidP="002064CC">
            <w:pPr>
              <w:spacing w:before="120"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 Vận dụng để trả lời các câu hỏi, làm bài tập</w:t>
            </w:r>
          </w:p>
        </w:tc>
        <w:tc>
          <w:tcPr>
            <w:tcW w:w="1285" w:type="dxa"/>
            <w:tcBorders>
              <w:top w:val="single" w:sz="4" w:space="0" w:color="000000"/>
              <w:left w:val="single" w:sz="4" w:space="0" w:color="000000"/>
              <w:bottom w:val="single" w:sz="4" w:space="0" w:color="000000"/>
              <w:right w:val="single" w:sz="4" w:space="0" w:color="000000"/>
            </w:tcBorders>
          </w:tcPr>
          <w:p w14:paraId="425D809A" w14:textId="77777777" w:rsidR="006B435C" w:rsidRPr="00D61C18" w:rsidRDefault="006B435C" w:rsidP="002064CC">
            <w:pPr>
              <w:spacing w:before="120" w:after="0" w:line="360" w:lineRule="auto"/>
              <w:jc w:val="both"/>
              <w:rPr>
                <w:rFonts w:eastAsia="Times New Roman"/>
                <w:color w:val="000000"/>
                <w:sz w:val="28"/>
                <w:szCs w:val="28"/>
                <w:lang w:val="en-US" w:eastAsia="en-US"/>
              </w:rPr>
            </w:pPr>
          </w:p>
        </w:tc>
      </w:tr>
      <w:tr w:rsidR="006B435C" w:rsidRPr="00D61C18" w14:paraId="2AE453AB" w14:textId="77777777" w:rsidTr="002064CC">
        <w:trPr>
          <w:trHeight w:val="1204"/>
        </w:trPr>
        <w:tc>
          <w:tcPr>
            <w:tcW w:w="993" w:type="dxa"/>
            <w:tcBorders>
              <w:left w:val="single" w:sz="4" w:space="0" w:color="000000"/>
              <w:bottom w:val="single" w:sz="4" w:space="0" w:color="000000"/>
              <w:right w:val="single" w:sz="4" w:space="0" w:color="000000"/>
            </w:tcBorders>
            <w:vAlign w:val="center"/>
          </w:tcPr>
          <w:p w14:paraId="706EFCC2" w14:textId="77777777" w:rsidR="006B435C" w:rsidRPr="00D61C18" w:rsidRDefault="006B435C" w:rsidP="002064CC">
            <w:pPr>
              <w:spacing w:before="120" w:after="0" w:line="360" w:lineRule="auto"/>
              <w:jc w:val="center"/>
              <w:rPr>
                <w:rFonts w:eastAsia="Times New Roman"/>
                <w:color w:val="FF0000"/>
                <w:sz w:val="28"/>
                <w:szCs w:val="28"/>
                <w:lang w:val="en-US" w:eastAsia="en-US"/>
              </w:rPr>
            </w:pPr>
            <w:r w:rsidRPr="00D61C18">
              <w:rPr>
                <w:rFonts w:eastAsia="Times New Roman"/>
                <w:color w:val="FF0000"/>
                <w:sz w:val="28"/>
                <w:szCs w:val="28"/>
                <w:lang w:val="en-US" w:eastAsia="en-US"/>
              </w:rPr>
              <w:t>35</w:t>
            </w:r>
          </w:p>
        </w:tc>
        <w:tc>
          <w:tcPr>
            <w:tcW w:w="1134" w:type="dxa"/>
            <w:tcBorders>
              <w:left w:val="single" w:sz="4" w:space="0" w:color="000000"/>
              <w:bottom w:val="single" w:sz="4" w:space="0" w:color="000000"/>
              <w:right w:val="single" w:sz="4" w:space="0" w:color="000000"/>
            </w:tcBorders>
            <w:vAlign w:val="center"/>
          </w:tcPr>
          <w:p w14:paraId="6CE381C1" w14:textId="77777777" w:rsidR="006B435C" w:rsidRDefault="006B435C" w:rsidP="002064CC">
            <w:pPr>
              <w:spacing w:before="120" w:after="0" w:line="360" w:lineRule="auto"/>
              <w:jc w:val="center"/>
              <w:rPr>
                <w:rFonts w:eastAsia="Times New Roman"/>
                <w:color w:val="FF0000"/>
                <w:sz w:val="28"/>
                <w:szCs w:val="28"/>
                <w:lang w:val="en-US" w:eastAsia="en-US"/>
              </w:rPr>
            </w:pPr>
            <w:r w:rsidRPr="00D61C18">
              <w:rPr>
                <w:rFonts w:eastAsia="Times New Roman"/>
                <w:color w:val="FF0000"/>
                <w:sz w:val="28"/>
                <w:szCs w:val="28"/>
                <w:lang w:val="en-US" w:eastAsia="en-US"/>
              </w:rPr>
              <w:t>1</w:t>
            </w:r>
          </w:p>
          <w:p w14:paraId="6EF5BCE0" w14:textId="77777777" w:rsidR="006B435C" w:rsidRPr="00D61C18" w:rsidRDefault="006B435C" w:rsidP="002064CC">
            <w:pPr>
              <w:spacing w:before="120" w:after="0" w:line="360" w:lineRule="auto"/>
              <w:jc w:val="center"/>
              <w:rPr>
                <w:rFonts w:eastAsia="Times New Roman"/>
                <w:color w:val="FF0000"/>
                <w:sz w:val="28"/>
                <w:szCs w:val="28"/>
                <w:lang w:val="en-US" w:eastAsia="en-US"/>
              </w:rPr>
            </w:pPr>
            <w:r>
              <w:rPr>
                <w:rFonts w:eastAsia="Times New Roman"/>
                <w:color w:val="FF0000"/>
                <w:sz w:val="28"/>
                <w:szCs w:val="28"/>
                <w:lang w:val="en-US" w:eastAsia="en-US"/>
              </w:rPr>
              <w:t>(T70)</w:t>
            </w:r>
          </w:p>
        </w:tc>
        <w:tc>
          <w:tcPr>
            <w:tcW w:w="4654" w:type="dxa"/>
            <w:tcBorders>
              <w:top w:val="single" w:sz="4" w:space="0" w:color="000000"/>
              <w:left w:val="single" w:sz="4" w:space="0" w:color="000000"/>
              <w:bottom w:val="single" w:sz="4" w:space="0" w:color="000000"/>
              <w:right w:val="single" w:sz="4" w:space="0" w:color="000000"/>
            </w:tcBorders>
            <w:vAlign w:val="center"/>
          </w:tcPr>
          <w:p w14:paraId="645BCFA4" w14:textId="77777777" w:rsidR="006B435C" w:rsidRPr="00D61C18" w:rsidRDefault="006B435C" w:rsidP="002064CC">
            <w:pPr>
              <w:spacing w:before="120" w:after="0" w:line="360" w:lineRule="auto"/>
              <w:rPr>
                <w:rFonts w:eastAsia="Times New Roman"/>
                <w:color w:val="FF0000"/>
                <w:sz w:val="28"/>
                <w:szCs w:val="28"/>
                <w:lang w:val="en-US" w:eastAsia="en-US"/>
              </w:rPr>
            </w:pPr>
            <w:r w:rsidRPr="00D61C18">
              <w:rPr>
                <w:rFonts w:eastAsia="Times New Roman"/>
                <w:color w:val="FF0000"/>
                <w:sz w:val="28"/>
                <w:szCs w:val="28"/>
                <w:lang w:val="en-US" w:eastAsia="en-US"/>
              </w:rPr>
              <w:t>Kiểm tra CHKII</w:t>
            </w:r>
          </w:p>
        </w:tc>
        <w:tc>
          <w:tcPr>
            <w:tcW w:w="6802" w:type="dxa"/>
            <w:tcBorders>
              <w:top w:val="single" w:sz="4" w:space="0" w:color="000000"/>
              <w:left w:val="single" w:sz="4" w:space="0" w:color="000000"/>
              <w:bottom w:val="single" w:sz="4" w:space="0" w:color="000000"/>
              <w:right w:val="single" w:sz="4" w:space="0" w:color="000000"/>
            </w:tcBorders>
            <w:vAlign w:val="center"/>
          </w:tcPr>
          <w:p w14:paraId="3139A091" w14:textId="77777777" w:rsidR="006B435C" w:rsidRPr="00D61C18" w:rsidRDefault="006B435C" w:rsidP="002064CC">
            <w:pPr>
              <w:spacing w:before="120" w:after="0" w:line="360" w:lineRule="auto"/>
              <w:rPr>
                <w:rFonts w:eastAsia="Times New Roman"/>
                <w:color w:val="FF0000"/>
                <w:sz w:val="28"/>
                <w:szCs w:val="28"/>
                <w:lang w:val="en-US" w:eastAsia="en-US"/>
              </w:rPr>
            </w:pPr>
            <w:r w:rsidRPr="00D61C18">
              <w:rPr>
                <w:rFonts w:eastAsia="Times New Roman"/>
                <w:color w:val="FF0000"/>
                <w:sz w:val="28"/>
                <w:szCs w:val="28"/>
                <w:lang w:val="en-US" w:eastAsia="en-US"/>
              </w:rPr>
              <w:t>- Vận dụng để trả lời các câu hỏi, làm bài tập và làm bài kiểm tra (trắc nghiệm + tự luận) các nội dung trong học kì II</w:t>
            </w:r>
          </w:p>
        </w:tc>
        <w:tc>
          <w:tcPr>
            <w:tcW w:w="1285" w:type="dxa"/>
            <w:tcBorders>
              <w:top w:val="single" w:sz="4" w:space="0" w:color="000000"/>
              <w:left w:val="single" w:sz="4" w:space="0" w:color="000000"/>
              <w:bottom w:val="single" w:sz="4" w:space="0" w:color="000000"/>
              <w:right w:val="single" w:sz="4" w:space="0" w:color="000000"/>
            </w:tcBorders>
          </w:tcPr>
          <w:p w14:paraId="0AD1BA4A" w14:textId="77777777" w:rsidR="006B435C" w:rsidRPr="00D61C18" w:rsidRDefault="006B435C" w:rsidP="002064CC">
            <w:pPr>
              <w:spacing w:before="120" w:after="0" w:line="360" w:lineRule="auto"/>
              <w:jc w:val="both"/>
              <w:rPr>
                <w:rFonts w:eastAsia="Times New Roman"/>
                <w:color w:val="FF0000"/>
                <w:sz w:val="28"/>
                <w:szCs w:val="28"/>
                <w:lang w:val="en-US" w:eastAsia="en-US"/>
              </w:rPr>
            </w:pPr>
          </w:p>
        </w:tc>
      </w:tr>
    </w:tbl>
    <w:p w14:paraId="146A9619" w14:textId="77777777" w:rsidR="006B435C" w:rsidRPr="00D61C18" w:rsidRDefault="006B435C" w:rsidP="006B435C">
      <w:pPr>
        <w:pBdr>
          <w:top w:val="nil"/>
          <w:left w:val="nil"/>
          <w:bottom w:val="nil"/>
          <w:right w:val="nil"/>
          <w:between w:val="nil"/>
        </w:pBdr>
        <w:spacing w:before="120" w:after="0" w:line="240" w:lineRule="auto"/>
        <w:ind w:left="927"/>
        <w:jc w:val="both"/>
        <w:rPr>
          <w:rFonts w:eastAsia="Times New Roman"/>
          <w:b/>
          <w:color w:val="000000"/>
          <w:sz w:val="28"/>
          <w:szCs w:val="28"/>
          <w:lang w:val="en-US" w:eastAsia="en-US"/>
        </w:rPr>
      </w:pPr>
    </w:p>
    <w:p w14:paraId="580D01CA" w14:textId="77777777" w:rsidR="006B435C" w:rsidRPr="00D61C18" w:rsidRDefault="006B435C" w:rsidP="006B435C">
      <w:pPr>
        <w:pStyle w:val="ListParagraph"/>
        <w:numPr>
          <w:ilvl w:val="0"/>
          <w:numId w:val="54"/>
        </w:numPr>
        <w:spacing w:after="0" w:line="240" w:lineRule="auto"/>
        <w:rPr>
          <w:rFonts w:eastAsia="Calibri"/>
          <w:color w:val="000000"/>
          <w:sz w:val="28"/>
          <w:szCs w:val="28"/>
        </w:rPr>
      </w:pPr>
      <w:r w:rsidRPr="00D61C18">
        <w:rPr>
          <w:rFonts w:eastAsia="Calibri"/>
          <w:b/>
          <w:color w:val="000000"/>
          <w:sz w:val="28"/>
          <w:szCs w:val="28"/>
        </w:rPr>
        <w:t xml:space="preserve">Chuyên đề lựa chọn: </w:t>
      </w:r>
      <w:r w:rsidRPr="00D61C18">
        <w:rPr>
          <w:rFonts w:eastAsia="Calibri"/>
          <w:color w:val="000000"/>
          <w:sz w:val="28"/>
          <w:szCs w:val="28"/>
        </w:rPr>
        <w:t>Không lựa chọn chuyên đề môn Công nghệ</w:t>
      </w:r>
      <w:r>
        <w:rPr>
          <w:rFonts w:eastAsia="Calibri"/>
          <w:color w:val="000000"/>
          <w:sz w:val="28"/>
          <w:szCs w:val="28"/>
          <w:lang w:val="en-US"/>
        </w:rPr>
        <w:t xml:space="preserve"> 10.</w:t>
      </w:r>
    </w:p>
    <w:p w14:paraId="060A91E1" w14:textId="77777777" w:rsidR="006B435C" w:rsidRPr="00D61C18" w:rsidRDefault="006B435C" w:rsidP="006B435C">
      <w:pPr>
        <w:spacing w:before="120" w:after="120" w:line="240" w:lineRule="auto"/>
        <w:ind w:left="567"/>
        <w:jc w:val="both"/>
        <w:rPr>
          <w:rFonts w:eastAsia="Times New Roman"/>
          <w:i/>
          <w:sz w:val="28"/>
          <w:szCs w:val="28"/>
          <w:lang w:val="en-US" w:eastAsia="en-US"/>
        </w:rPr>
      </w:pPr>
      <w:r w:rsidRPr="00D61C18">
        <w:rPr>
          <w:rFonts w:eastAsia="Times New Roman"/>
          <w:i/>
          <w:sz w:val="28"/>
          <w:szCs w:val="28"/>
          <w:lang w:val="en-US" w:eastAsia="en-US"/>
        </w:rPr>
        <w:t xml:space="preserve"> (1)Tên bài học/chuyên đề được xây dựng từ nội dung/chủ đề/chuyên đề(được lấy nguyên hoặc thiết kế lại phù hợp với điều kiện thực tế của nhà trường)theo chương trình, sách giáo khoa môn học/hoạt động giáo dục.</w:t>
      </w:r>
    </w:p>
    <w:p w14:paraId="5E8B2301" w14:textId="77777777" w:rsidR="006B435C" w:rsidRPr="00D61C18" w:rsidRDefault="006B435C" w:rsidP="006B435C">
      <w:pPr>
        <w:spacing w:before="120" w:after="120" w:line="240" w:lineRule="auto"/>
        <w:ind w:left="567"/>
        <w:jc w:val="both"/>
        <w:rPr>
          <w:rFonts w:eastAsia="Times New Roman"/>
          <w:i/>
          <w:sz w:val="28"/>
          <w:szCs w:val="28"/>
          <w:lang w:val="en-US" w:eastAsia="en-US"/>
        </w:rPr>
      </w:pPr>
      <w:r w:rsidRPr="00D61C18">
        <w:rPr>
          <w:rFonts w:eastAsia="Times New Roman"/>
          <w:i/>
          <w:sz w:val="28"/>
          <w:szCs w:val="28"/>
          <w:lang w:val="en-US" w:eastAsia="en-US"/>
        </w:rPr>
        <w:t>(2) Số tiết được sử dụng để thực hiện bài học/chủ đề/chuyên đề.</w:t>
      </w:r>
    </w:p>
    <w:p w14:paraId="1ACAB508" w14:textId="77777777" w:rsidR="006B435C" w:rsidRPr="00D61C18" w:rsidRDefault="006B435C" w:rsidP="006B435C">
      <w:pPr>
        <w:spacing w:before="120" w:after="120" w:line="240" w:lineRule="auto"/>
        <w:ind w:left="567"/>
        <w:jc w:val="both"/>
        <w:rPr>
          <w:rFonts w:eastAsia="Times New Roman"/>
          <w:i/>
          <w:color w:val="000000"/>
          <w:sz w:val="28"/>
          <w:szCs w:val="28"/>
          <w:lang w:val="en-US" w:eastAsia="en-US"/>
        </w:rPr>
      </w:pPr>
      <w:r w:rsidRPr="00D61C18">
        <w:rPr>
          <w:rFonts w:eastAsia="Times New Roman"/>
          <w:i/>
          <w:color w:val="000000"/>
          <w:sz w:val="28"/>
          <w:szCs w:val="28"/>
          <w:lang w:val="en-US" w:eastAsia="en-US"/>
        </w:rPr>
        <w:t>(3) Yêu cầu (mức độ) cần đạt theo chương trình môn họ: Giáo viên chủ động các đơn vị bài học, chủ đề và xác định yêu cầu (mức độ) cần đạt.</w:t>
      </w:r>
    </w:p>
    <w:p w14:paraId="6D8FBB4F" w14:textId="77777777" w:rsidR="006B435C" w:rsidRPr="00D61C18" w:rsidRDefault="006B435C" w:rsidP="006B435C">
      <w:pPr>
        <w:spacing w:before="120" w:after="120" w:line="240" w:lineRule="auto"/>
        <w:ind w:left="567"/>
        <w:jc w:val="both"/>
        <w:rPr>
          <w:rFonts w:eastAsia="Times New Roman"/>
          <w:i/>
          <w:color w:val="000000"/>
          <w:sz w:val="28"/>
          <w:szCs w:val="28"/>
          <w:lang w:val="en-US" w:eastAsia="en-US"/>
        </w:rPr>
      </w:pPr>
    </w:p>
    <w:p w14:paraId="3E11C9E0" w14:textId="77777777" w:rsidR="006B435C" w:rsidRPr="00D61C18" w:rsidRDefault="006B435C" w:rsidP="006B435C">
      <w:pPr>
        <w:pStyle w:val="ListParagraph"/>
        <w:numPr>
          <w:ilvl w:val="0"/>
          <w:numId w:val="69"/>
        </w:numPr>
        <w:spacing w:before="120" w:after="120" w:line="240" w:lineRule="auto"/>
        <w:ind w:left="426"/>
        <w:jc w:val="both"/>
        <w:rPr>
          <w:rFonts w:eastAsia="Times New Roman"/>
          <w:b/>
          <w:sz w:val="28"/>
          <w:szCs w:val="28"/>
          <w:lang w:val="en-US" w:eastAsia="en-US"/>
        </w:rPr>
      </w:pPr>
      <w:r w:rsidRPr="00D61C18">
        <w:rPr>
          <w:rFonts w:eastAsia="Times New Roman"/>
          <w:b/>
          <w:sz w:val="28"/>
          <w:szCs w:val="28"/>
          <w:lang w:val="en-US" w:eastAsia="en-US"/>
        </w:rPr>
        <w:t>Kiểm tra, đánh giá định kỳ</w:t>
      </w:r>
    </w:p>
    <w:tbl>
      <w:tblPr>
        <w:tblW w:w="13892" w:type="dxa"/>
        <w:tblInd w:w="5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35"/>
        <w:gridCol w:w="1417"/>
        <w:gridCol w:w="1418"/>
        <w:gridCol w:w="5529"/>
        <w:gridCol w:w="2693"/>
      </w:tblGrid>
      <w:tr w:rsidR="006B435C" w:rsidRPr="00D61C18" w14:paraId="0BDB388E" w14:textId="77777777" w:rsidTr="002064CC">
        <w:tc>
          <w:tcPr>
            <w:tcW w:w="2835" w:type="dxa"/>
          </w:tcPr>
          <w:p w14:paraId="4B7A59BC"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Bài kiểm tra, đánh giá</w:t>
            </w:r>
          </w:p>
          <w:p w14:paraId="2FD16674" w14:textId="77777777" w:rsidR="006B435C" w:rsidRPr="00D61C18" w:rsidRDefault="006B435C" w:rsidP="002064CC">
            <w:pPr>
              <w:spacing w:after="0" w:line="240" w:lineRule="auto"/>
              <w:jc w:val="center"/>
              <w:rPr>
                <w:rFonts w:eastAsia="Times New Roman"/>
                <w:sz w:val="28"/>
                <w:szCs w:val="28"/>
                <w:lang w:val="en-US" w:eastAsia="en-US"/>
              </w:rPr>
            </w:pPr>
          </w:p>
        </w:tc>
        <w:tc>
          <w:tcPr>
            <w:tcW w:w="1417" w:type="dxa"/>
          </w:tcPr>
          <w:p w14:paraId="0F542BDD"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Thời gian</w:t>
            </w:r>
          </w:p>
          <w:p w14:paraId="2B2367D9"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1)</w:t>
            </w:r>
          </w:p>
        </w:tc>
        <w:tc>
          <w:tcPr>
            <w:tcW w:w="1418" w:type="dxa"/>
          </w:tcPr>
          <w:p w14:paraId="0853A9E8"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Thời điểm</w:t>
            </w:r>
          </w:p>
          <w:p w14:paraId="0CA9D3FE"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2)</w:t>
            </w:r>
          </w:p>
        </w:tc>
        <w:tc>
          <w:tcPr>
            <w:tcW w:w="5529" w:type="dxa"/>
          </w:tcPr>
          <w:p w14:paraId="6A367F47"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Yêu cầu cần đạt</w:t>
            </w:r>
          </w:p>
          <w:p w14:paraId="47BDB5FD"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3)</w:t>
            </w:r>
          </w:p>
        </w:tc>
        <w:tc>
          <w:tcPr>
            <w:tcW w:w="2693" w:type="dxa"/>
          </w:tcPr>
          <w:p w14:paraId="53FB73AA"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Hình thức</w:t>
            </w:r>
          </w:p>
          <w:p w14:paraId="709128E8"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4)</w:t>
            </w:r>
          </w:p>
        </w:tc>
      </w:tr>
      <w:tr w:rsidR="006B435C" w:rsidRPr="00D61C18" w14:paraId="0E50FF79" w14:textId="77777777" w:rsidTr="002064CC">
        <w:tc>
          <w:tcPr>
            <w:tcW w:w="2835" w:type="dxa"/>
          </w:tcPr>
          <w:p w14:paraId="74156531"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Giữa Học kỳ 1</w:t>
            </w:r>
          </w:p>
        </w:tc>
        <w:tc>
          <w:tcPr>
            <w:tcW w:w="1417" w:type="dxa"/>
          </w:tcPr>
          <w:p w14:paraId="73D7FF2F" w14:textId="77777777" w:rsidR="006B435C" w:rsidRPr="00D61C18" w:rsidRDefault="006B435C" w:rsidP="002064CC">
            <w:pPr>
              <w:spacing w:after="0" w:line="240" w:lineRule="auto"/>
              <w:jc w:val="both"/>
              <w:rPr>
                <w:rFonts w:eastAsia="Times New Roman"/>
                <w:sz w:val="28"/>
                <w:szCs w:val="28"/>
                <w:lang w:val="en-US" w:eastAsia="en-US"/>
              </w:rPr>
            </w:pPr>
          </w:p>
        </w:tc>
        <w:tc>
          <w:tcPr>
            <w:tcW w:w="1418" w:type="dxa"/>
          </w:tcPr>
          <w:p w14:paraId="4065ADFA"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Tuần 9</w:t>
            </w:r>
          </w:p>
        </w:tc>
        <w:tc>
          <w:tcPr>
            <w:tcW w:w="5529" w:type="dxa"/>
          </w:tcPr>
          <w:p w14:paraId="17D02C0F" w14:textId="77777777" w:rsidR="006B435C" w:rsidRPr="00D61C18" w:rsidRDefault="006B435C" w:rsidP="002064CC">
            <w:pPr>
              <w:spacing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 Hệ thống kiến thức, kỹ năng của chương 1 đến bài 5</w:t>
            </w:r>
          </w:p>
          <w:p w14:paraId="283705EE" w14:textId="77777777" w:rsidR="006B435C" w:rsidRPr="00D61C18" w:rsidRDefault="006B435C" w:rsidP="002064CC">
            <w:pPr>
              <w:spacing w:after="0" w:line="360" w:lineRule="auto"/>
              <w:rPr>
                <w:rFonts w:eastAsia="Times New Roman"/>
                <w:color w:val="000000"/>
                <w:sz w:val="28"/>
                <w:szCs w:val="28"/>
                <w:lang w:val="en-US" w:eastAsia="en-US"/>
              </w:rPr>
            </w:pPr>
            <w:r w:rsidRPr="00D61C18">
              <w:rPr>
                <w:rFonts w:eastAsia="Times New Roman"/>
                <w:color w:val="000000"/>
                <w:sz w:val="28"/>
                <w:szCs w:val="28"/>
                <w:lang w:val="en-US" w:eastAsia="en-US"/>
              </w:rPr>
              <w:t xml:space="preserve">- Vận dụng trả lời các câu hỏi, bài tập </w:t>
            </w:r>
          </w:p>
          <w:p w14:paraId="61EB4411"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color w:val="000000"/>
                <w:sz w:val="28"/>
                <w:szCs w:val="28"/>
                <w:lang w:val="en-US" w:eastAsia="en-US"/>
              </w:rPr>
              <w:t>- Làm bài kiểm tra giữa kì (Trắc nghiệm và tự luận)</w:t>
            </w:r>
          </w:p>
        </w:tc>
        <w:tc>
          <w:tcPr>
            <w:tcW w:w="2693" w:type="dxa"/>
          </w:tcPr>
          <w:p w14:paraId="199F1A64" w14:textId="77777777" w:rsidR="006B435C"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Kiểm tra viết</w:t>
            </w:r>
          </w:p>
          <w:p w14:paraId="07C43C7B" w14:textId="77777777" w:rsidR="006B435C" w:rsidRPr="00D61C18" w:rsidRDefault="006B435C" w:rsidP="002064CC">
            <w:pPr>
              <w:spacing w:after="0" w:line="240" w:lineRule="auto"/>
              <w:jc w:val="center"/>
              <w:rPr>
                <w:rFonts w:eastAsia="Times New Roman"/>
                <w:sz w:val="28"/>
                <w:szCs w:val="28"/>
                <w:lang w:val="en-US" w:eastAsia="en-US"/>
              </w:rPr>
            </w:pPr>
            <w:r>
              <w:rPr>
                <w:rFonts w:eastAsia="Times New Roman"/>
                <w:sz w:val="28"/>
                <w:szCs w:val="28"/>
                <w:lang w:val="en-US" w:eastAsia="en-US"/>
              </w:rPr>
              <w:t>50% TN,50% TL</w:t>
            </w:r>
          </w:p>
        </w:tc>
      </w:tr>
      <w:tr w:rsidR="006B435C" w:rsidRPr="00D61C18" w14:paraId="4A41FDEE" w14:textId="77777777" w:rsidTr="002064CC">
        <w:tc>
          <w:tcPr>
            <w:tcW w:w="2835" w:type="dxa"/>
          </w:tcPr>
          <w:p w14:paraId="54656EB1"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Cuối Học kỳ 1</w:t>
            </w:r>
          </w:p>
        </w:tc>
        <w:tc>
          <w:tcPr>
            <w:tcW w:w="1417" w:type="dxa"/>
          </w:tcPr>
          <w:p w14:paraId="52545CCF" w14:textId="77777777" w:rsidR="006B435C" w:rsidRPr="00D61C18" w:rsidRDefault="006B435C" w:rsidP="002064CC">
            <w:pPr>
              <w:spacing w:after="0" w:line="240" w:lineRule="auto"/>
              <w:jc w:val="both"/>
              <w:rPr>
                <w:rFonts w:eastAsia="Times New Roman"/>
                <w:sz w:val="28"/>
                <w:szCs w:val="28"/>
                <w:lang w:val="en-US" w:eastAsia="en-US"/>
              </w:rPr>
            </w:pPr>
          </w:p>
        </w:tc>
        <w:tc>
          <w:tcPr>
            <w:tcW w:w="1418" w:type="dxa"/>
          </w:tcPr>
          <w:p w14:paraId="0979493E"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Tuần 18</w:t>
            </w:r>
          </w:p>
        </w:tc>
        <w:tc>
          <w:tcPr>
            <w:tcW w:w="5529" w:type="dxa"/>
          </w:tcPr>
          <w:p w14:paraId="0CFB9369"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color w:val="000000"/>
                <w:sz w:val="28"/>
                <w:szCs w:val="28"/>
                <w:lang w:val="en-US" w:eastAsia="en-US"/>
              </w:rPr>
              <w:t>- Vận dụng để trả lời các câu hỏi, làm bài tập và làm bài kiểm tra (trắc nghiệm + tự luận) các nội dung trong học kì II</w:t>
            </w:r>
          </w:p>
        </w:tc>
        <w:tc>
          <w:tcPr>
            <w:tcW w:w="2693" w:type="dxa"/>
          </w:tcPr>
          <w:p w14:paraId="2A52EC5A"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Kiểm tra viết</w:t>
            </w:r>
            <w:r>
              <w:rPr>
                <w:rFonts w:eastAsia="Times New Roman"/>
                <w:sz w:val="28"/>
                <w:szCs w:val="28"/>
                <w:lang w:val="en-US" w:eastAsia="en-US"/>
              </w:rPr>
              <w:t>50% TN,50% TL</w:t>
            </w:r>
          </w:p>
        </w:tc>
      </w:tr>
      <w:tr w:rsidR="006B435C" w:rsidRPr="00D61C18" w14:paraId="1F7F270B" w14:textId="77777777" w:rsidTr="002064CC">
        <w:tc>
          <w:tcPr>
            <w:tcW w:w="2835" w:type="dxa"/>
          </w:tcPr>
          <w:p w14:paraId="60B76701"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Giữa Học kỳ 2</w:t>
            </w:r>
          </w:p>
        </w:tc>
        <w:tc>
          <w:tcPr>
            <w:tcW w:w="1417" w:type="dxa"/>
          </w:tcPr>
          <w:p w14:paraId="76F77F81" w14:textId="77777777" w:rsidR="006B435C" w:rsidRPr="00D61C18" w:rsidRDefault="006B435C" w:rsidP="002064CC">
            <w:pPr>
              <w:spacing w:after="0" w:line="240" w:lineRule="auto"/>
              <w:jc w:val="both"/>
              <w:rPr>
                <w:rFonts w:eastAsia="Times New Roman"/>
                <w:sz w:val="28"/>
                <w:szCs w:val="28"/>
                <w:lang w:val="en-US" w:eastAsia="en-US"/>
              </w:rPr>
            </w:pPr>
          </w:p>
        </w:tc>
        <w:tc>
          <w:tcPr>
            <w:tcW w:w="1418" w:type="dxa"/>
          </w:tcPr>
          <w:p w14:paraId="0FE37885"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Tuần 2</w:t>
            </w:r>
            <w:r>
              <w:rPr>
                <w:rFonts w:eastAsia="Times New Roman"/>
                <w:sz w:val="28"/>
                <w:szCs w:val="28"/>
                <w:lang w:val="en-US" w:eastAsia="en-US"/>
              </w:rPr>
              <w:t>7</w:t>
            </w:r>
          </w:p>
        </w:tc>
        <w:tc>
          <w:tcPr>
            <w:tcW w:w="5529" w:type="dxa"/>
          </w:tcPr>
          <w:p w14:paraId="24933526" w14:textId="77777777" w:rsidR="006B435C" w:rsidRPr="00D61C18" w:rsidRDefault="006B435C" w:rsidP="002064CC">
            <w:pPr>
              <w:spacing w:after="0" w:line="240" w:lineRule="auto"/>
              <w:jc w:val="both"/>
              <w:rPr>
                <w:rFonts w:eastAsia="Times New Roman"/>
                <w:color w:val="000000"/>
                <w:sz w:val="28"/>
                <w:szCs w:val="28"/>
                <w:lang w:val="en-US" w:eastAsia="en-US"/>
              </w:rPr>
            </w:pPr>
            <w:r w:rsidRPr="00D61C18">
              <w:rPr>
                <w:rFonts w:eastAsia="Times New Roman"/>
                <w:color w:val="000000"/>
                <w:sz w:val="28"/>
                <w:szCs w:val="28"/>
                <w:lang w:val="en-US" w:eastAsia="en-US"/>
              </w:rPr>
              <w:t>- Vận dụng kiến thức, kỹ năng về vẽ kỹ thuật ứng dụng trong chương 2 và chương 3 đến bài 18 để làm bài kiểm tra giữa kì 2 (Trắc nghiệm và tự luận)</w:t>
            </w:r>
          </w:p>
        </w:tc>
        <w:tc>
          <w:tcPr>
            <w:tcW w:w="2693" w:type="dxa"/>
          </w:tcPr>
          <w:p w14:paraId="3E6ABA70"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Kiểm tra viết</w:t>
            </w:r>
            <w:r>
              <w:rPr>
                <w:rFonts w:eastAsia="Times New Roman"/>
                <w:sz w:val="28"/>
                <w:szCs w:val="28"/>
                <w:lang w:val="en-US" w:eastAsia="en-US"/>
              </w:rPr>
              <w:t>50% TN,50% TL</w:t>
            </w:r>
          </w:p>
        </w:tc>
      </w:tr>
      <w:tr w:rsidR="006B435C" w:rsidRPr="00D61C18" w14:paraId="70C50DD4" w14:textId="77777777" w:rsidTr="002064CC">
        <w:tc>
          <w:tcPr>
            <w:tcW w:w="2835" w:type="dxa"/>
          </w:tcPr>
          <w:p w14:paraId="6C0987FE"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Cuối Học kỳ 2</w:t>
            </w:r>
          </w:p>
        </w:tc>
        <w:tc>
          <w:tcPr>
            <w:tcW w:w="1417" w:type="dxa"/>
          </w:tcPr>
          <w:p w14:paraId="44B3018D" w14:textId="77777777" w:rsidR="006B435C" w:rsidRPr="00D61C18" w:rsidRDefault="006B435C" w:rsidP="002064CC">
            <w:pPr>
              <w:spacing w:after="0" w:line="240" w:lineRule="auto"/>
              <w:jc w:val="both"/>
              <w:rPr>
                <w:rFonts w:eastAsia="Times New Roman"/>
                <w:sz w:val="28"/>
                <w:szCs w:val="28"/>
                <w:lang w:val="en-US" w:eastAsia="en-US"/>
              </w:rPr>
            </w:pPr>
          </w:p>
        </w:tc>
        <w:tc>
          <w:tcPr>
            <w:tcW w:w="1418" w:type="dxa"/>
          </w:tcPr>
          <w:p w14:paraId="224F55D1"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sz w:val="28"/>
                <w:szCs w:val="28"/>
                <w:lang w:val="en-US" w:eastAsia="en-US"/>
              </w:rPr>
              <w:t>Tuần 3</w:t>
            </w:r>
            <w:r>
              <w:rPr>
                <w:rFonts w:eastAsia="Times New Roman"/>
                <w:sz w:val="28"/>
                <w:szCs w:val="28"/>
                <w:lang w:val="en-US" w:eastAsia="en-US"/>
              </w:rPr>
              <w:t>5</w:t>
            </w:r>
          </w:p>
        </w:tc>
        <w:tc>
          <w:tcPr>
            <w:tcW w:w="5529" w:type="dxa"/>
          </w:tcPr>
          <w:p w14:paraId="589BF35D" w14:textId="77777777" w:rsidR="006B435C" w:rsidRPr="00D61C18" w:rsidRDefault="006B435C" w:rsidP="002064CC">
            <w:pPr>
              <w:spacing w:after="0" w:line="240" w:lineRule="auto"/>
              <w:jc w:val="both"/>
              <w:rPr>
                <w:rFonts w:eastAsia="Times New Roman"/>
                <w:sz w:val="28"/>
                <w:szCs w:val="28"/>
                <w:lang w:val="en-US" w:eastAsia="en-US"/>
              </w:rPr>
            </w:pPr>
            <w:r w:rsidRPr="00D61C18">
              <w:rPr>
                <w:rFonts w:eastAsia="Times New Roman"/>
                <w:color w:val="000000"/>
                <w:sz w:val="28"/>
                <w:szCs w:val="28"/>
                <w:lang w:val="en-US" w:eastAsia="en-US"/>
              </w:rPr>
              <w:t>- Vận dụng để trả lời các câu hỏi, làm bài tập và làm bài kiểm tra (trắc nghiệm + tự luận) các nội dung trong học kì II</w:t>
            </w:r>
          </w:p>
        </w:tc>
        <w:tc>
          <w:tcPr>
            <w:tcW w:w="2693" w:type="dxa"/>
          </w:tcPr>
          <w:p w14:paraId="71D418B7" w14:textId="77777777" w:rsidR="006B435C" w:rsidRPr="00D61C18" w:rsidRDefault="006B435C" w:rsidP="002064CC">
            <w:pPr>
              <w:spacing w:after="0" w:line="240" w:lineRule="auto"/>
              <w:jc w:val="center"/>
              <w:rPr>
                <w:rFonts w:eastAsia="Times New Roman"/>
                <w:sz w:val="28"/>
                <w:szCs w:val="28"/>
                <w:lang w:val="en-US" w:eastAsia="en-US"/>
              </w:rPr>
            </w:pPr>
            <w:r w:rsidRPr="00D61C18">
              <w:rPr>
                <w:rFonts w:eastAsia="Times New Roman"/>
                <w:sz w:val="28"/>
                <w:szCs w:val="28"/>
                <w:lang w:val="en-US" w:eastAsia="en-US"/>
              </w:rPr>
              <w:t>Kiểm tra viết</w:t>
            </w:r>
            <w:r>
              <w:rPr>
                <w:rFonts w:eastAsia="Times New Roman"/>
                <w:sz w:val="28"/>
                <w:szCs w:val="28"/>
                <w:lang w:val="en-US" w:eastAsia="en-US"/>
              </w:rPr>
              <w:t>50% TN,50% TL</w:t>
            </w:r>
          </w:p>
        </w:tc>
      </w:tr>
    </w:tbl>
    <w:p w14:paraId="52B066D7" w14:textId="77777777" w:rsidR="006B435C" w:rsidRPr="00D61C18" w:rsidRDefault="006B435C" w:rsidP="006B435C">
      <w:pPr>
        <w:spacing w:before="120" w:after="120" w:line="240" w:lineRule="auto"/>
        <w:ind w:left="567"/>
        <w:jc w:val="both"/>
        <w:rPr>
          <w:rFonts w:eastAsia="Times New Roman"/>
          <w:i/>
          <w:sz w:val="28"/>
          <w:szCs w:val="28"/>
          <w:lang w:val="en-US" w:eastAsia="en-US"/>
        </w:rPr>
      </w:pPr>
      <w:r w:rsidRPr="00D61C18">
        <w:rPr>
          <w:rFonts w:eastAsia="Times New Roman"/>
          <w:i/>
          <w:sz w:val="28"/>
          <w:szCs w:val="28"/>
          <w:lang w:val="en-US" w:eastAsia="en-US"/>
        </w:rPr>
        <w:t>(1) Thời gian làm bài kiểm tra, đánh giá.</w:t>
      </w:r>
    </w:p>
    <w:p w14:paraId="54662470" w14:textId="77777777" w:rsidR="006B435C" w:rsidRPr="00D61C18" w:rsidRDefault="006B435C" w:rsidP="006B435C">
      <w:pPr>
        <w:spacing w:before="120" w:after="120" w:line="240" w:lineRule="auto"/>
        <w:ind w:left="567"/>
        <w:jc w:val="both"/>
        <w:rPr>
          <w:rFonts w:eastAsia="Times New Roman"/>
          <w:i/>
          <w:sz w:val="28"/>
          <w:szCs w:val="28"/>
          <w:lang w:val="en-US" w:eastAsia="en-US"/>
        </w:rPr>
      </w:pPr>
      <w:r w:rsidRPr="00D61C18">
        <w:rPr>
          <w:rFonts w:eastAsia="Times New Roman"/>
          <w:i/>
          <w:sz w:val="28"/>
          <w:szCs w:val="28"/>
          <w:lang w:val="en-US" w:eastAsia="en-US"/>
        </w:rPr>
        <w:t>(2) Tuần thứ, tháng, năm thực hiện bài kiểm tra, đánh giá.</w:t>
      </w:r>
    </w:p>
    <w:p w14:paraId="6D90D0D3" w14:textId="77777777" w:rsidR="006B435C" w:rsidRPr="00D61C18" w:rsidRDefault="006B435C" w:rsidP="006B435C">
      <w:pPr>
        <w:spacing w:before="120" w:after="120" w:line="240" w:lineRule="auto"/>
        <w:ind w:left="567"/>
        <w:jc w:val="both"/>
        <w:rPr>
          <w:rFonts w:eastAsia="Times New Roman"/>
          <w:i/>
          <w:sz w:val="28"/>
          <w:szCs w:val="28"/>
          <w:lang w:val="en-US" w:eastAsia="en-US"/>
        </w:rPr>
      </w:pPr>
      <w:r w:rsidRPr="00D61C18">
        <w:rPr>
          <w:rFonts w:eastAsia="Times New Roman"/>
          <w:i/>
          <w:sz w:val="28"/>
          <w:szCs w:val="28"/>
          <w:lang w:val="en-US" w:eastAsia="en-US"/>
        </w:rPr>
        <w:t>(3) Yêu cầu (mức độ) cần đạt đến thời điểm kiểm tra, đánh giá (theo phân phối chương trình).</w:t>
      </w:r>
    </w:p>
    <w:p w14:paraId="67A81D52" w14:textId="77777777" w:rsidR="006B435C" w:rsidRPr="00D61C18" w:rsidRDefault="006B435C" w:rsidP="006B435C">
      <w:pPr>
        <w:spacing w:before="120" w:after="120" w:line="240" w:lineRule="auto"/>
        <w:ind w:left="567"/>
        <w:jc w:val="both"/>
        <w:rPr>
          <w:rFonts w:eastAsia="Times New Roman"/>
          <w:i/>
          <w:sz w:val="28"/>
          <w:szCs w:val="28"/>
          <w:lang w:val="en-US" w:eastAsia="en-US"/>
        </w:rPr>
      </w:pPr>
      <w:r w:rsidRPr="00D61C18">
        <w:rPr>
          <w:rFonts w:eastAsia="Times New Roman"/>
          <w:i/>
          <w:sz w:val="28"/>
          <w:szCs w:val="28"/>
          <w:lang w:val="en-US" w:eastAsia="en-US"/>
        </w:rPr>
        <w:t>(4) Hình thức bài kiểm tra, đánh giá: viết (trên giấy hoặc trên máy tính); bài thực hành; dự án học tập.</w:t>
      </w:r>
    </w:p>
    <w:p w14:paraId="3779B792" w14:textId="77777777" w:rsidR="006B435C" w:rsidRPr="00D61C18" w:rsidRDefault="006B435C" w:rsidP="006B435C">
      <w:pPr>
        <w:spacing w:before="120" w:after="120" w:line="240" w:lineRule="auto"/>
        <w:ind w:left="567"/>
        <w:jc w:val="both"/>
        <w:rPr>
          <w:rFonts w:eastAsia="Times New Roman"/>
          <w:b/>
          <w:sz w:val="28"/>
          <w:szCs w:val="28"/>
          <w:lang w:val="en-US" w:eastAsia="en-US"/>
        </w:rPr>
      </w:pPr>
      <w:r w:rsidRPr="00D61C18">
        <w:rPr>
          <w:rFonts w:eastAsia="Times New Roman"/>
          <w:b/>
          <w:sz w:val="28"/>
          <w:szCs w:val="28"/>
          <w:lang w:val="en-US" w:eastAsia="en-US"/>
        </w:rPr>
        <w:t>III. Các nội dung khác (nếu có):</w:t>
      </w:r>
    </w:p>
    <w:p w14:paraId="53841B47" w14:textId="77777777" w:rsidR="006B435C" w:rsidRPr="00D61C18" w:rsidRDefault="006B435C" w:rsidP="006B435C">
      <w:pPr>
        <w:spacing w:before="120" w:after="120" w:line="240" w:lineRule="auto"/>
        <w:ind w:left="567"/>
        <w:jc w:val="both"/>
        <w:rPr>
          <w:rFonts w:eastAsia="Times New Roman"/>
          <w:b/>
          <w:sz w:val="28"/>
          <w:szCs w:val="28"/>
          <w:lang w:val="en-US" w:eastAsia="en-US"/>
        </w:rPr>
      </w:pPr>
    </w:p>
    <w:tbl>
      <w:tblPr>
        <w:tblW w:w="13891" w:type="dxa"/>
        <w:tblInd w:w="567" w:type="dxa"/>
        <w:tblBorders>
          <w:top w:val="nil"/>
          <w:left w:val="nil"/>
          <w:bottom w:val="nil"/>
          <w:right w:val="nil"/>
          <w:insideH w:val="nil"/>
          <w:insideV w:val="nil"/>
        </w:tblBorders>
        <w:tblLayout w:type="fixed"/>
        <w:tblLook w:val="0400" w:firstRow="0" w:lastRow="0" w:firstColumn="0" w:lastColumn="0" w:noHBand="0" w:noVBand="1"/>
      </w:tblPr>
      <w:tblGrid>
        <w:gridCol w:w="6804"/>
        <w:gridCol w:w="7087"/>
      </w:tblGrid>
      <w:tr w:rsidR="006B435C" w:rsidRPr="00D61C18" w14:paraId="5BA1A462" w14:textId="77777777" w:rsidTr="002064CC">
        <w:tc>
          <w:tcPr>
            <w:tcW w:w="6804" w:type="dxa"/>
          </w:tcPr>
          <w:p w14:paraId="0E175853"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TỔ TRƯỞNG</w:t>
            </w:r>
          </w:p>
          <w:p w14:paraId="30A4205A"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i/>
                <w:sz w:val="28"/>
                <w:szCs w:val="28"/>
                <w:lang w:val="en-US" w:eastAsia="en-US"/>
              </w:rPr>
              <w:t>(Ký và ghi rõ họ tên)</w:t>
            </w:r>
          </w:p>
        </w:tc>
        <w:tc>
          <w:tcPr>
            <w:tcW w:w="7087" w:type="dxa"/>
          </w:tcPr>
          <w:p w14:paraId="2379D904" w14:textId="77777777" w:rsidR="006B435C" w:rsidRPr="00D61C18" w:rsidRDefault="006B435C" w:rsidP="002064CC">
            <w:pPr>
              <w:spacing w:after="0" w:line="240" w:lineRule="auto"/>
              <w:jc w:val="center"/>
              <w:rPr>
                <w:rFonts w:eastAsia="Times New Roman"/>
                <w:i/>
                <w:sz w:val="28"/>
                <w:szCs w:val="28"/>
                <w:lang w:val="en-US" w:eastAsia="en-US"/>
              </w:rPr>
            </w:pPr>
            <w:r w:rsidRPr="00D61C18">
              <w:rPr>
                <w:rFonts w:eastAsia="Times New Roman"/>
                <w:i/>
                <w:sz w:val="28"/>
                <w:szCs w:val="28"/>
                <w:lang w:val="en-US" w:eastAsia="en-US"/>
              </w:rPr>
              <w:t>Đại Lộc., ngày 4   tháng 9  năm 2023</w:t>
            </w:r>
          </w:p>
          <w:p w14:paraId="14872A66"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HIỆU TRƯỞNG</w:t>
            </w:r>
          </w:p>
          <w:p w14:paraId="20724A85"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i/>
                <w:sz w:val="28"/>
                <w:szCs w:val="28"/>
                <w:lang w:val="en-US" w:eastAsia="en-US"/>
              </w:rPr>
              <w:t>(Ký và ghi rõ họ tên)</w:t>
            </w:r>
          </w:p>
        </w:tc>
      </w:tr>
    </w:tbl>
    <w:p w14:paraId="632C3C29" w14:textId="77777777" w:rsidR="006B435C" w:rsidRDefault="006B435C" w:rsidP="006B435C">
      <w:pPr>
        <w:spacing w:before="120" w:after="120" w:line="240" w:lineRule="auto"/>
        <w:ind w:left="567"/>
        <w:jc w:val="both"/>
        <w:rPr>
          <w:rFonts w:eastAsia="Times New Roman"/>
          <w:sz w:val="28"/>
          <w:szCs w:val="28"/>
          <w:lang w:val="en-US" w:eastAsia="en-US"/>
        </w:rPr>
      </w:pPr>
      <w:r w:rsidRPr="00D61C18">
        <w:rPr>
          <w:rFonts w:eastAsia="Times New Roman"/>
          <w:sz w:val="28"/>
          <w:szCs w:val="28"/>
          <w:lang w:val="en-US" w:eastAsia="en-US"/>
        </w:rPr>
        <w:t xml:space="preserve">                            Đặng Minh Thành                                                                          </w:t>
      </w:r>
    </w:p>
    <w:p w14:paraId="330CD4B3" w14:textId="77777777" w:rsidR="006B435C" w:rsidRPr="00D61C18" w:rsidRDefault="006B435C" w:rsidP="006B435C">
      <w:pPr>
        <w:spacing w:before="120" w:after="120" w:line="240" w:lineRule="auto"/>
        <w:ind w:left="567"/>
        <w:jc w:val="both"/>
        <w:rPr>
          <w:rFonts w:eastAsia="Times New Roman"/>
          <w:sz w:val="28"/>
          <w:szCs w:val="28"/>
          <w:lang w:val="en-US" w:eastAsia="en-US"/>
        </w:rPr>
      </w:pPr>
      <w:r>
        <w:rPr>
          <w:rFonts w:eastAsia="Times New Roman"/>
          <w:sz w:val="28"/>
          <w:szCs w:val="28"/>
          <w:lang w:val="en-US" w:eastAsia="en-US"/>
        </w:rPr>
        <w:t xml:space="preserve">                                                                                                                                   </w:t>
      </w:r>
      <w:r w:rsidRPr="00D61C18">
        <w:rPr>
          <w:rFonts w:eastAsia="Times New Roman"/>
          <w:sz w:val="28"/>
          <w:szCs w:val="28"/>
          <w:lang w:val="en-US" w:eastAsia="en-US"/>
        </w:rPr>
        <w:t>Nguyễn Ngọc Bảo</w:t>
      </w:r>
    </w:p>
    <w:tbl>
      <w:tblPr>
        <w:tblStyle w:val="TableGrid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6"/>
        <w:gridCol w:w="7800"/>
      </w:tblGrid>
      <w:tr w:rsidR="006B435C" w:rsidRPr="00D61C18" w14:paraId="12A023C4" w14:textId="77777777" w:rsidTr="002064CC">
        <w:tc>
          <w:tcPr>
            <w:tcW w:w="6486" w:type="dxa"/>
          </w:tcPr>
          <w:p w14:paraId="0E48AEC6" w14:textId="77777777" w:rsidR="006B435C" w:rsidRDefault="006B435C" w:rsidP="002064CC">
            <w:pPr>
              <w:jc w:val="center"/>
              <w:rPr>
                <w:rFonts w:eastAsia="Calibri"/>
                <w:b/>
                <w:bCs/>
                <w:sz w:val="28"/>
                <w:szCs w:val="28"/>
              </w:rPr>
            </w:pPr>
          </w:p>
          <w:p w14:paraId="156589F2" w14:textId="77777777" w:rsidR="006B435C" w:rsidRDefault="006B435C" w:rsidP="002064CC">
            <w:pPr>
              <w:jc w:val="center"/>
              <w:rPr>
                <w:rFonts w:eastAsia="Calibri"/>
                <w:b/>
                <w:bCs/>
                <w:sz w:val="28"/>
                <w:szCs w:val="28"/>
              </w:rPr>
            </w:pPr>
          </w:p>
          <w:p w14:paraId="7369BC3D" w14:textId="77777777" w:rsidR="006B435C" w:rsidRPr="00D61C18" w:rsidRDefault="006B435C" w:rsidP="002064CC">
            <w:pPr>
              <w:jc w:val="center"/>
              <w:rPr>
                <w:rFonts w:eastAsia="Calibri"/>
                <w:b/>
                <w:sz w:val="28"/>
                <w:szCs w:val="28"/>
              </w:rPr>
            </w:pPr>
            <w:r w:rsidRPr="00D61C18">
              <w:rPr>
                <w:rFonts w:eastAsia="Calibri"/>
                <w:b/>
                <w:bCs/>
                <w:sz w:val="28"/>
                <w:szCs w:val="28"/>
              </w:rPr>
              <w:t>TRƯỜNG</w:t>
            </w:r>
            <w:r w:rsidRPr="00D61C18">
              <w:rPr>
                <w:rFonts w:eastAsia="Calibri"/>
                <w:bCs/>
                <w:sz w:val="28"/>
                <w:szCs w:val="28"/>
              </w:rPr>
              <w:t xml:space="preserve"> </w:t>
            </w:r>
            <w:r w:rsidRPr="00D61C18">
              <w:rPr>
                <w:rFonts w:eastAsia="Calibri"/>
                <w:b/>
                <w:bCs/>
                <w:sz w:val="28"/>
                <w:szCs w:val="28"/>
              </w:rPr>
              <w:t>THPT ĐỖ ĐĂNG TUYỂN</w:t>
            </w:r>
          </w:p>
          <w:p w14:paraId="3A675A42" w14:textId="77777777" w:rsidR="006B435C" w:rsidRPr="00D61C18" w:rsidRDefault="006B435C" w:rsidP="002064CC">
            <w:pPr>
              <w:jc w:val="center"/>
              <w:rPr>
                <w:rFonts w:eastAsia="Calibri"/>
                <w:b/>
                <w:sz w:val="28"/>
                <w:szCs w:val="28"/>
              </w:rPr>
            </w:pPr>
            <w:r w:rsidRPr="00D61C18">
              <w:rPr>
                <w:rFonts w:eastAsia="Calibri"/>
                <w:b/>
                <w:bCs/>
                <w:sz w:val="28"/>
                <w:szCs w:val="28"/>
                <w:lang w:val="vi-VN"/>
              </w:rPr>
              <w:t xml:space="preserve">TỔ </w:t>
            </w:r>
            <w:r w:rsidRPr="00D61C18">
              <w:rPr>
                <w:rFonts w:eastAsia="Calibri"/>
                <w:b/>
                <w:bCs/>
                <w:sz w:val="28"/>
                <w:szCs w:val="28"/>
              </w:rPr>
              <w:t>VẬT LÍ – CÔNG NGHỆ</w:t>
            </w:r>
          </w:p>
          <w:p w14:paraId="29FE779C" w14:textId="77777777" w:rsidR="006B435C" w:rsidRPr="00D61C18" w:rsidRDefault="006B435C" w:rsidP="002064CC">
            <w:pPr>
              <w:rPr>
                <w:rFonts w:eastAsia="Calibri"/>
                <w:b/>
                <w:bCs/>
                <w:sz w:val="28"/>
                <w:szCs w:val="28"/>
                <w:lang w:val="vi-VN"/>
              </w:rPr>
            </w:pPr>
            <w:r w:rsidRPr="00D61C18">
              <w:rPr>
                <w:rFonts w:eastAsia="Calibri"/>
                <w:b/>
                <w:bCs/>
                <w:noProof/>
                <w:sz w:val="28"/>
                <w:szCs w:val="28"/>
              </w:rPr>
              <mc:AlternateContent>
                <mc:Choice Requires="wps">
                  <w:drawing>
                    <wp:anchor distT="0" distB="0" distL="114300" distR="114300" simplePos="0" relativeHeight="251797504" behindDoc="0" locked="0" layoutInCell="1" allowOverlap="1" wp14:anchorId="64B06BB0" wp14:editId="5F203C71">
                      <wp:simplePos x="0" y="0"/>
                      <wp:positionH relativeFrom="column">
                        <wp:posOffset>176530</wp:posOffset>
                      </wp:positionH>
                      <wp:positionV relativeFrom="paragraph">
                        <wp:posOffset>114300</wp:posOffset>
                      </wp:positionV>
                      <wp:extent cx="3683000" cy="0"/>
                      <wp:effectExtent l="0" t="0" r="12700" b="12700"/>
                      <wp:wrapNone/>
                      <wp:docPr id="841232884" name="Straight Connector 841232884"/>
                      <wp:cNvGraphicFramePr/>
                      <a:graphic xmlns:a="http://schemas.openxmlformats.org/drawingml/2006/main">
                        <a:graphicData uri="http://schemas.microsoft.com/office/word/2010/wordprocessingShape">
                          <wps:wsp>
                            <wps:cNvCnPr/>
                            <wps:spPr>
                              <a:xfrm>
                                <a:off x="0" y="0"/>
                                <a:ext cx="368300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66192886" id="Straight Connector 841232884" o:spid="_x0000_s1026" style="position:absolute;z-index:251797504;visibility:visible;mso-wrap-style:square;mso-wrap-distance-left:9pt;mso-wrap-distance-top:0;mso-wrap-distance-right:9pt;mso-wrap-distance-bottom:0;mso-position-horizontal:absolute;mso-position-horizontal-relative:text;mso-position-vertical:absolute;mso-position-vertical-relative:text" from="13.9pt,9pt" to="303.9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" strokecolor="windowText" strokeweight=".5pt">
                      <v:stroke joinstyle="miter"/>
                    </v:line>
                  </w:pict>
                </mc:Fallback>
              </mc:AlternateContent>
            </w:r>
          </w:p>
        </w:tc>
        <w:tc>
          <w:tcPr>
            <w:tcW w:w="7800" w:type="dxa"/>
          </w:tcPr>
          <w:p w14:paraId="223F6926" w14:textId="77777777" w:rsidR="006B435C" w:rsidRDefault="006B435C" w:rsidP="002064CC">
            <w:pPr>
              <w:jc w:val="center"/>
              <w:rPr>
                <w:rFonts w:eastAsia="Calibri"/>
                <w:b/>
                <w:bCs/>
                <w:sz w:val="28"/>
                <w:szCs w:val="28"/>
              </w:rPr>
            </w:pPr>
          </w:p>
          <w:p w14:paraId="75B1A999" w14:textId="77777777" w:rsidR="006B435C" w:rsidRDefault="006B435C" w:rsidP="002064CC">
            <w:pPr>
              <w:jc w:val="center"/>
              <w:rPr>
                <w:rFonts w:eastAsia="Calibri"/>
                <w:b/>
                <w:bCs/>
                <w:sz w:val="28"/>
                <w:szCs w:val="28"/>
              </w:rPr>
            </w:pPr>
          </w:p>
          <w:p w14:paraId="3BC447C5" w14:textId="77777777" w:rsidR="006B435C" w:rsidRPr="00D61C18" w:rsidRDefault="006B435C" w:rsidP="002064CC">
            <w:pPr>
              <w:jc w:val="center"/>
              <w:rPr>
                <w:rFonts w:eastAsia="Calibri"/>
                <w:b/>
                <w:bCs/>
                <w:sz w:val="28"/>
                <w:szCs w:val="28"/>
                <w:lang w:val="vi-VN"/>
              </w:rPr>
            </w:pPr>
            <w:r w:rsidRPr="00D61C18">
              <w:rPr>
                <w:rFonts w:eastAsia="Calibri"/>
                <w:b/>
                <w:bCs/>
                <w:sz w:val="28"/>
                <w:szCs w:val="28"/>
              </w:rPr>
              <w:t>CỘNG</w:t>
            </w:r>
            <w:r w:rsidRPr="00D61C18">
              <w:rPr>
                <w:rFonts w:eastAsia="Calibri"/>
                <w:b/>
                <w:bCs/>
                <w:sz w:val="28"/>
                <w:szCs w:val="28"/>
                <w:lang w:val="vi-VN"/>
              </w:rPr>
              <w:t xml:space="preserve"> HÒA XÃ HỘI CHỦ NGHĨA VIỆT NAM</w:t>
            </w:r>
          </w:p>
          <w:p w14:paraId="74022DB3" w14:textId="77777777" w:rsidR="006B435C" w:rsidRPr="00D61C18" w:rsidRDefault="006B435C" w:rsidP="002064CC">
            <w:pPr>
              <w:jc w:val="center"/>
              <w:rPr>
                <w:rFonts w:eastAsia="Calibri"/>
                <w:b/>
                <w:bCs/>
                <w:sz w:val="28"/>
                <w:szCs w:val="28"/>
                <w:lang w:val="vi-VN"/>
              </w:rPr>
            </w:pPr>
            <w:r w:rsidRPr="00D61C18">
              <w:rPr>
                <w:rFonts w:eastAsia="Calibri"/>
                <w:noProof/>
                <w:sz w:val="28"/>
                <w:szCs w:val="28"/>
              </w:rPr>
              <mc:AlternateContent>
                <mc:Choice Requires="wps">
                  <w:drawing>
                    <wp:anchor distT="0" distB="0" distL="114300" distR="114300" simplePos="0" relativeHeight="251796480" behindDoc="0" locked="0" layoutInCell="1" allowOverlap="1" wp14:anchorId="72BB9E67" wp14:editId="22B8D014">
                      <wp:simplePos x="0" y="0"/>
                      <wp:positionH relativeFrom="column">
                        <wp:posOffset>1440180</wp:posOffset>
                      </wp:positionH>
                      <wp:positionV relativeFrom="paragraph">
                        <wp:posOffset>236008</wp:posOffset>
                      </wp:positionV>
                      <wp:extent cx="2124710" cy="0"/>
                      <wp:effectExtent l="0" t="0" r="8890" b="12700"/>
                      <wp:wrapNone/>
                      <wp:docPr id="402064313" name="Straight Connector 402064313"/>
                      <wp:cNvGraphicFramePr/>
                      <a:graphic xmlns:a="http://schemas.openxmlformats.org/drawingml/2006/main">
                        <a:graphicData uri="http://schemas.microsoft.com/office/word/2010/wordprocessingShape">
                          <wps:wsp>
                            <wps:cNvCnPr/>
                            <wps:spPr>
                              <a:xfrm>
                                <a:off x="0" y="0"/>
                                <a:ext cx="2124710" cy="0"/>
                              </a:xfrm>
                              <a:prstGeom prst="line">
                                <a:avLst/>
                              </a:prstGeom>
                              <a:noFill/>
                              <a:ln w="6350" cap="flat" cmpd="sng" algn="ctr">
                                <a:solidFill>
                                  <a:sysClr val="windowText" lastClr="000000"/>
                                </a:solidFill>
                                <a:prstDash val="solid"/>
                                <a:miter lim="800000"/>
                              </a:ln>
                              <a:effectLst/>
                            </wps:spPr>
                            <wps:bodyPr/>
                          </wps:wsp>
                        </a:graphicData>
                      </a:graphic>
                    </wp:anchor>
                  </w:drawing>
                </mc:Choice>
                <mc:Fallback>
                  <w:pict>
                    <v:line w14:anchorId="1826283B" id="Straight Connector 402064313" o:spid="_x0000_s1026" style="position:absolute;z-index:251796480;visibility:visible;mso-wrap-style:square;mso-wrap-distance-left:9pt;mso-wrap-distance-top:0;mso-wrap-distance-right:9pt;mso-wrap-distance-bottom:0;mso-position-horizontal:absolute;mso-position-horizontal-relative:text;mso-position-vertical:absolute;mso-position-vertical-relative:text" from="113.4pt,18.6pt" to="280.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" strokecolor="windowText" strokeweight=".5pt">
                      <v:stroke joinstyle="miter"/>
                    </v:line>
                  </w:pict>
                </mc:Fallback>
              </mc:AlternateContent>
            </w:r>
            <w:r w:rsidRPr="00D61C18">
              <w:rPr>
                <w:rFonts w:eastAsia="Calibri"/>
                <w:b/>
                <w:bCs/>
                <w:sz w:val="28"/>
                <w:szCs w:val="28"/>
                <w:lang w:val="vi-VN"/>
              </w:rPr>
              <w:t>Độc lập – Tự do – Hạnh phúc</w:t>
            </w:r>
          </w:p>
        </w:tc>
      </w:tr>
    </w:tbl>
    <w:p w14:paraId="2488D3DF" w14:textId="77777777" w:rsidR="006B435C" w:rsidRPr="00D61C18" w:rsidRDefault="006B435C" w:rsidP="006B435C">
      <w:pPr>
        <w:spacing w:after="0"/>
        <w:jc w:val="both"/>
        <w:rPr>
          <w:b/>
          <w:bCs/>
          <w:sz w:val="28"/>
          <w:szCs w:val="28"/>
        </w:rPr>
      </w:pPr>
      <w:r w:rsidRPr="00D61C18">
        <w:rPr>
          <w:b/>
          <w:bCs/>
          <w:sz w:val="28"/>
          <w:szCs w:val="28"/>
        </w:rPr>
        <w:t xml:space="preserve">                                                 </w:t>
      </w:r>
    </w:p>
    <w:p w14:paraId="3034D84C" w14:textId="77777777" w:rsidR="006B435C" w:rsidRPr="00D61C18" w:rsidRDefault="006B435C" w:rsidP="006B435C">
      <w:pPr>
        <w:spacing w:after="0"/>
        <w:jc w:val="both"/>
        <w:rPr>
          <w:b/>
          <w:bCs/>
          <w:sz w:val="28"/>
          <w:szCs w:val="28"/>
        </w:rPr>
      </w:pPr>
      <w:r w:rsidRPr="00D61C18">
        <w:rPr>
          <w:b/>
          <w:bCs/>
          <w:sz w:val="28"/>
          <w:szCs w:val="28"/>
          <w:lang w:val="en-US"/>
        </w:rPr>
        <w:t xml:space="preserve">                                                   </w:t>
      </w:r>
      <w:r w:rsidRPr="00D61C18">
        <w:rPr>
          <w:b/>
          <w:bCs/>
          <w:sz w:val="28"/>
          <w:szCs w:val="28"/>
        </w:rPr>
        <w:t xml:space="preserve">KHUNG KẾ HOẠCH DẠY HỌC MÔN HỌC CỦA TỔ CHUYÊN MÔN </w:t>
      </w:r>
    </w:p>
    <w:p w14:paraId="765A9D9E" w14:textId="77777777" w:rsidR="006B435C" w:rsidRPr="00D61C18" w:rsidRDefault="006B435C" w:rsidP="006B435C">
      <w:pPr>
        <w:jc w:val="center"/>
        <w:rPr>
          <w:b/>
          <w:bCs/>
          <w:sz w:val="28"/>
          <w:szCs w:val="28"/>
        </w:rPr>
      </w:pPr>
      <w:r w:rsidRPr="00D61C18">
        <w:rPr>
          <w:b/>
          <w:bCs/>
          <w:sz w:val="28"/>
          <w:szCs w:val="28"/>
        </w:rPr>
        <w:t>MÔN HỌC CÔNG NGHỆ LỚP 12</w:t>
      </w:r>
    </w:p>
    <w:p w14:paraId="0D5DB794" w14:textId="77777777" w:rsidR="006B435C" w:rsidRPr="00D61C18" w:rsidRDefault="006B435C" w:rsidP="006B435C">
      <w:pPr>
        <w:jc w:val="center"/>
        <w:rPr>
          <w:b/>
          <w:sz w:val="28"/>
          <w:szCs w:val="28"/>
        </w:rPr>
      </w:pPr>
      <w:r w:rsidRPr="00D61C18">
        <w:rPr>
          <w:b/>
          <w:sz w:val="28"/>
          <w:szCs w:val="28"/>
        </w:rPr>
        <w:t>(Năm học 202</w:t>
      </w:r>
      <w:r w:rsidRPr="00D61C18">
        <w:rPr>
          <w:b/>
          <w:sz w:val="28"/>
          <w:szCs w:val="28"/>
          <w:lang w:val="en-US"/>
        </w:rPr>
        <w:t>3</w:t>
      </w:r>
      <w:r w:rsidRPr="00D61C18">
        <w:rPr>
          <w:b/>
          <w:sz w:val="28"/>
          <w:szCs w:val="28"/>
        </w:rPr>
        <w:t xml:space="preserve"> – 202</w:t>
      </w:r>
      <w:r w:rsidRPr="00D61C18">
        <w:rPr>
          <w:b/>
          <w:sz w:val="28"/>
          <w:szCs w:val="28"/>
          <w:lang w:val="en-US"/>
        </w:rPr>
        <w:t>4</w:t>
      </w:r>
      <w:r w:rsidRPr="00D61C18">
        <w:rPr>
          <w:b/>
          <w:sz w:val="28"/>
          <w:szCs w:val="28"/>
        </w:rPr>
        <w:t>)</w:t>
      </w:r>
    </w:p>
    <w:tbl>
      <w:tblPr>
        <w:tblStyle w:val="TableGrid"/>
        <w:tblW w:w="0" w:type="auto"/>
        <w:tblLayout w:type="fixed"/>
        <w:tblLook w:val="04A0" w:firstRow="1" w:lastRow="0" w:firstColumn="1" w:lastColumn="0" w:noHBand="0" w:noVBand="1"/>
      </w:tblPr>
      <w:tblGrid>
        <w:gridCol w:w="1089"/>
        <w:gridCol w:w="5969"/>
        <w:gridCol w:w="863"/>
        <w:gridCol w:w="863"/>
        <w:gridCol w:w="5523"/>
      </w:tblGrid>
      <w:tr w:rsidR="006B435C" w:rsidRPr="00D61C18" w14:paraId="24C57631"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5F5861EF" w14:textId="77777777" w:rsidR="006B435C" w:rsidRPr="00D61C18" w:rsidRDefault="006B435C" w:rsidP="002064CC">
            <w:pPr>
              <w:jc w:val="center"/>
              <w:rPr>
                <w:b/>
                <w:sz w:val="28"/>
              </w:rPr>
            </w:pPr>
            <w:r w:rsidRPr="00D61C18">
              <w:rPr>
                <w:b/>
                <w:sz w:val="28"/>
              </w:rPr>
              <w:t>STT</w:t>
            </w:r>
          </w:p>
        </w:tc>
        <w:tc>
          <w:tcPr>
            <w:tcW w:w="5969" w:type="dxa"/>
            <w:tcBorders>
              <w:top w:val="single" w:sz="4" w:space="0" w:color="auto"/>
              <w:left w:val="single" w:sz="4" w:space="0" w:color="auto"/>
              <w:bottom w:val="single" w:sz="4" w:space="0" w:color="auto"/>
              <w:right w:val="single" w:sz="4" w:space="0" w:color="auto"/>
            </w:tcBorders>
          </w:tcPr>
          <w:p w14:paraId="5CB1FE5D" w14:textId="77777777" w:rsidR="006B435C" w:rsidRPr="00D61C18" w:rsidRDefault="006B435C" w:rsidP="002064CC">
            <w:pPr>
              <w:jc w:val="center"/>
              <w:rPr>
                <w:b/>
                <w:color w:val="FF0000"/>
                <w:sz w:val="28"/>
              </w:rPr>
            </w:pPr>
            <w:r w:rsidRPr="00D61C18">
              <w:rPr>
                <w:b/>
                <w:color w:val="FF0000"/>
                <w:sz w:val="28"/>
              </w:rPr>
              <w:t>Chủ đề (</w:t>
            </w:r>
            <w:r w:rsidRPr="00D61C18">
              <w:rPr>
                <w:b/>
                <w:color w:val="FF0000"/>
                <w:sz w:val="28"/>
                <w:lang w:val="vi-VN"/>
              </w:rPr>
              <w:t>Bài học</w:t>
            </w:r>
            <w:r w:rsidRPr="00D61C18">
              <w:rPr>
                <w:b/>
                <w:color w:val="FF0000"/>
                <w:sz w:val="28"/>
              </w:rPr>
              <w:t>)/Nội dung tinh giản</w:t>
            </w:r>
          </w:p>
          <w:p w14:paraId="33782F3F" w14:textId="77777777" w:rsidR="006B435C" w:rsidRPr="00D61C18" w:rsidRDefault="006B435C" w:rsidP="002064CC">
            <w:pPr>
              <w:jc w:val="center"/>
              <w:rPr>
                <w:b/>
                <w:sz w:val="28"/>
              </w:rPr>
            </w:pPr>
          </w:p>
        </w:tc>
        <w:tc>
          <w:tcPr>
            <w:tcW w:w="863" w:type="dxa"/>
            <w:tcBorders>
              <w:top w:val="single" w:sz="4" w:space="0" w:color="auto"/>
              <w:left w:val="single" w:sz="4" w:space="0" w:color="auto"/>
              <w:bottom w:val="single" w:sz="4" w:space="0" w:color="auto"/>
              <w:right w:val="single" w:sz="4" w:space="0" w:color="auto"/>
            </w:tcBorders>
            <w:hideMark/>
          </w:tcPr>
          <w:p w14:paraId="24B94839" w14:textId="77777777" w:rsidR="006B435C" w:rsidRPr="00D61C18" w:rsidRDefault="006B435C" w:rsidP="002064CC">
            <w:pPr>
              <w:jc w:val="center"/>
              <w:rPr>
                <w:b/>
                <w:sz w:val="28"/>
              </w:rPr>
            </w:pPr>
            <w:r w:rsidRPr="00D61C18">
              <w:rPr>
                <w:b/>
                <w:sz w:val="28"/>
              </w:rPr>
              <w:t>Tổng</w:t>
            </w:r>
          </w:p>
        </w:tc>
        <w:tc>
          <w:tcPr>
            <w:tcW w:w="863" w:type="dxa"/>
            <w:tcBorders>
              <w:top w:val="single" w:sz="4" w:space="0" w:color="auto"/>
              <w:left w:val="single" w:sz="4" w:space="0" w:color="auto"/>
              <w:bottom w:val="single" w:sz="4" w:space="0" w:color="auto"/>
              <w:right w:val="single" w:sz="4" w:space="0" w:color="auto"/>
            </w:tcBorders>
            <w:hideMark/>
          </w:tcPr>
          <w:p w14:paraId="73147F5B" w14:textId="77777777" w:rsidR="006B435C" w:rsidRPr="00D61C18" w:rsidRDefault="006B435C" w:rsidP="002064CC">
            <w:pPr>
              <w:jc w:val="center"/>
              <w:rPr>
                <w:b/>
                <w:sz w:val="28"/>
              </w:rPr>
            </w:pPr>
            <w:r w:rsidRPr="00D61C18">
              <w:rPr>
                <w:b/>
                <w:sz w:val="28"/>
              </w:rPr>
              <w:t>Số tiết chi tiết</w:t>
            </w:r>
          </w:p>
        </w:tc>
        <w:tc>
          <w:tcPr>
            <w:tcW w:w="5523" w:type="dxa"/>
            <w:tcBorders>
              <w:top w:val="single" w:sz="4" w:space="0" w:color="auto"/>
              <w:left w:val="single" w:sz="4" w:space="0" w:color="auto"/>
              <w:bottom w:val="single" w:sz="4" w:space="0" w:color="auto"/>
              <w:right w:val="single" w:sz="4" w:space="0" w:color="auto"/>
            </w:tcBorders>
            <w:hideMark/>
          </w:tcPr>
          <w:p w14:paraId="7466BF4A" w14:textId="77777777" w:rsidR="006B435C" w:rsidRPr="00D61C18" w:rsidRDefault="006B435C" w:rsidP="002064CC">
            <w:pPr>
              <w:jc w:val="center"/>
              <w:rPr>
                <w:b/>
                <w:sz w:val="28"/>
              </w:rPr>
            </w:pPr>
            <w:r w:rsidRPr="00D61C18">
              <w:rPr>
                <w:b/>
                <w:sz w:val="28"/>
              </w:rPr>
              <w:t>Yêu cầu cần đạt</w:t>
            </w:r>
          </w:p>
        </w:tc>
      </w:tr>
      <w:tr w:rsidR="006B435C" w:rsidRPr="00D61C18" w14:paraId="1E2303B5" w14:textId="77777777" w:rsidTr="002064CC">
        <w:tc>
          <w:tcPr>
            <w:tcW w:w="14307" w:type="dxa"/>
            <w:gridSpan w:val="5"/>
            <w:tcBorders>
              <w:top w:val="single" w:sz="4" w:space="0" w:color="auto"/>
              <w:left w:val="single" w:sz="4" w:space="0" w:color="auto"/>
              <w:bottom w:val="single" w:sz="4" w:space="0" w:color="auto"/>
              <w:right w:val="single" w:sz="4" w:space="0" w:color="auto"/>
            </w:tcBorders>
            <w:hideMark/>
          </w:tcPr>
          <w:p w14:paraId="4653F677" w14:textId="77777777" w:rsidR="006B435C" w:rsidRPr="00D61C18" w:rsidRDefault="006B435C" w:rsidP="002064CC">
            <w:pPr>
              <w:jc w:val="center"/>
              <w:rPr>
                <w:b/>
                <w:sz w:val="28"/>
              </w:rPr>
            </w:pPr>
            <w:r w:rsidRPr="00D61C18">
              <w:rPr>
                <w:b/>
                <w:sz w:val="28"/>
              </w:rPr>
              <w:t>HỌC KỲ I</w:t>
            </w:r>
          </w:p>
        </w:tc>
      </w:tr>
      <w:tr w:rsidR="006B435C" w:rsidRPr="00D61C18" w14:paraId="50A5639B" w14:textId="77777777" w:rsidTr="002064CC">
        <w:tc>
          <w:tcPr>
            <w:tcW w:w="14307" w:type="dxa"/>
            <w:gridSpan w:val="5"/>
            <w:tcBorders>
              <w:top w:val="single" w:sz="4" w:space="0" w:color="auto"/>
              <w:left w:val="single" w:sz="4" w:space="0" w:color="auto"/>
              <w:bottom w:val="single" w:sz="4" w:space="0" w:color="auto"/>
              <w:right w:val="single" w:sz="4" w:space="0" w:color="auto"/>
            </w:tcBorders>
          </w:tcPr>
          <w:p w14:paraId="4051ED60" w14:textId="77777777" w:rsidR="006B435C" w:rsidRPr="00D61C18" w:rsidRDefault="006B435C" w:rsidP="002064CC">
            <w:pPr>
              <w:jc w:val="center"/>
              <w:rPr>
                <w:b/>
                <w:sz w:val="28"/>
              </w:rPr>
            </w:pPr>
            <w:r w:rsidRPr="00D61C18">
              <w:rPr>
                <w:b/>
                <w:sz w:val="28"/>
              </w:rPr>
              <w:t>Phần 1: KĨ THUẬT ĐIỆN TỬ</w:t>
            </w:r>
          </w:p>
          <w:p w14:paraId="220C65AD" w14:textId="77777777" w:rsidR="006B435C" w:rsidRPr="00D61C18" w:rsidRDefault="006B435C" w:rsidP="002064CC">
            <w:pPr>
              <w:rPr>
                <w:b/>
                <w:sz w:val="28"/>
              </w:rPr>
            </w:pPr>
          </w:p>
        </w:tc>
      </w:tr>
      <w:tr w:rsidR="006B435C" w:rsidRPr="00D61C18" w14:paraId="5784F65C"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73EB0F44" w14:textId="77777777" w:rsidR="006B435C" w:rsidRPr="00D61C18" w:rsidRDefault="006B435C" w:rsidP="002064CC">
            <w:pPr>
              <w:jc w:val="center"/>
              <w:rPr>
                <w:b/>
                <w:sz w:val="28"/>
              </w:rPr>
            </w:pPr>
            <w:r w:rsidRPr="00D61C18">
              <w:rPr>
                <w:b/>
                <w:sz w:val="28"/>
              </w:rPr>
              <w:t>1</w:t>
            </w:r>
          </w:p>
        </w:tc>
        <w:tc>
          <w:tcPr>
            <w:tcW w:w="5969" w:type="dxa"/>
            <w:tcBorders>
              <w:top w:val="single" w:sz="4" w:space="0" w:color="auto"/>
              <w:left w:val="single" w:sz="4" w:space="0" w:color="auto"/>
              <w:bottom w:val="single" w:sz="4" w:space="0" w:color="auto"/>
              <w:right w:val="single" w:sz="4" w:space="0" w:color="auto"/>
            </w:tcBorders>
            <w:hideMark/>
          </w:tcPr>
          <w:p w14:paraId="1BB59B5E" w14:textId="77777777" w:rsidR="006B435C" w:rsidRPr="00D61C18" w:rsidRDefault="006B435C" w:rsidP="002064CC">
            <w:pPr>
              <w:jc w:val="center"/>
              <w:rPr>
                <w:sz w:val="28"/>
              </w:rPr>
            </w:pPr>
            <w:r w:rsidRPr="00D61C18">
              <w:rPr>
                <w:b/>
                <w:sz w:val="28"/>
              </w:rPr>
              <w:t>Bài 1</w:t>
            </w:r>
            <w:r w:rsidRPr="00D61C18">
              <w:rPr>
                <w:sz w:val="28"/>
              </w:rPr>
              <w:t>. Vai trò và triển vọng phát triển của ngành kĩ thuật điện tử trong sản xuất và đời sống</w:t>
            </w:r>
          </w:p>
          <w:p w14:paraId="21161BC6" w14:textId="77777777" w:rsidR="006B435C" w:rsidRPr="00D61C18" w:rsidRDefault="006B435C" w:rsidP="002064CC">
            <w:pPr>
              <w:jc w:val="center"/>
              <w:rPr>
                <w:b/>
                <w:sz w:val="28"/>
              </w:rPr>
            </w:pPr>
          </w:p>
        </w:tc>
        <w:tc>
          <w:tcPr>
            <w:tcW w:w="863" w:type="dxa"/>
            <w:tcBorders>
              <w:top w:val="single" w:sz="4" w:space="0" w:color="auto"/>
              <w:left w:val="single" w:sz="4" w:space="0" w:color="auto"/>
              <w:bottom w:val="single" w:sz="4" w:space="0" w:color="auto"/>
              <w:right w:val="single" w:sz="4" w:space="0" w:color="auto"/>
            </w:tcBorders>
          </w:tcPr>
          <w:p w14:paraId="68343E5D" w14:textId="77777777" w:rsidR="006B435C" w:rsidRPr="00D61C18" w:rsidRDefault="006B435C" w:rsidP="002064CC">
            <w:pPr>
              <w:jc w:val="center"/>
              <w:rPr>
                <w:b/>
                <w:sz w:val="28"/>
              </w:rPr>
            </w:pPr>
            <w:r w:rsidRPr="00D61C18">
              <w:rPr>
                <w:b/>
                <w:sz w:val="28"/>
              </w:rPr>
              <w:t>1</w:t>
            </w:r>
          </w:p>
        </w:tc>
        <w:tc>
          <w:tcPr>
            <w:tcW w:w="863" w:type="dxa"/>
            <w:tcBorders>
              <w:top w:val="single" w:sz="4" w:space="0" w:color="auto"/>
              <w:left w:val="single" w:sz="4" w:space="0" w:color="auto"/>
              <w:bottom w:val="single" w:sz="4" w:space="0" w:color="auto"/>
              <w:right w:val="single" w:sz="4" w:space="0" w:color="auto"/>
            </w:tcBorders>
          </w:tcPr>
          <w:p w14:paraId="374961E8" w14:textId="77777777" w:rsidR="006B435C" w:rsidRPr="00D61C18" w:rsidRDefault="006B435C" w:rsidP="002064CC">
            <w:pPr>
              <w:jc w:val="center"/>
              <w:rPr>
                <w:b/>
                <w:sz w:val="28"/>
              </w:rPr>
            </w:pPr>
            <w:r w:rsidRPr="00D61C18">
              <w:rPr>
                <w:b/>
                <w:sz w:val="28"/>
              </w:rPr>
              <w:t>1</w:t>
            </w:r>
          </w:p>
        </w:tc>
        <w:tc>
          <w:tcPr>
            <w:tcW w:w="5523" w:type="dxa"/>
            <w:tcBorders>
              <w:top w:val="single" w:sz="4" w:space="0" w:color="auto"/>
              <w:left w:val="single" w:sz="4" w:space="0" w:color="auto"/>
              <w:bottom w:val="single" w:sz="4" w:space="0" w:color="auto"/>
              <w:right w:val="single" w:sz="4" w:space="0" w:color="auto"/>
            </w:tcBorders>
          </w:tcPr>
          <w:p w14:paraId="153DDF3F" w14:textId="77777777" w:rsidR="006B435C" w:rsidRPr="00D61C18" w:rsidRDefault="006B435C" w:rsidP="002064CC">
            <w:pPr>
              <w:rPr>
                <w:sz w:val="28"/>
              </w:rPr>
            </w:pPr>
            <w:r w:rsidRPr="00D61C18">
              <w:rPr>
                <w:sz w:val="28"/>
              </w:rPr>
              <w:t>- Biết tầm quan trọng và triển vọng phát triển của ngành KTĐT trong sản xuất và đời sống .</w:t>
            </w:r>
          </w:p>
          <w:p w14:paraId="01AA1ED3" w14:textId="77777777" w:rsidR="006B435C" w:rsidRPr="00D61C18" w:rsidRDefault="006B435C" w:rsidP="002064CC">
            <w:pPr>
              <w:rPr>
                <w:sz w:val="28"/>
              </w:rPr>
            </w:pPr>
            <w:r w:rsidRPr="00D61C18">
              <w:rPr>
                <w:sz w:val="28"/>
              </w:rPr>
              <w:t>-Nắm được tổng quát về ngành điện tử.</w:t>
            </w:r>
          </w:p>
          <w:p w14:paraId="766D3B32" w14:textId="77777777" w:rsidR="006B435C" w:rsidRPr="00D61C18" w:rsidRDefault="006B435C" w:rsidP="002064CC">
            <w:pPr>
              <w:jc w:val="center"/>
              <w:rPr>
                <w:b/>
                <w:sz w:val="28"/>
              </w:rPr>
            </w:pPr>
          </w:p>
        </w:tc>
      </w:tr>
      <w:tr w:rsidR="006B435C" w:rsidRPr="00D61C18" w14:paraId="421903D2" w14:textId="77777777" w:rsidTr="002064CC">
        <w:tc>
          <w:tcPr>
            <w:tcW w:w="14307" w:type="dxa"/>
            <w:gridSpan w:val="5"/>
            <w:tcBorders>
              <w:top w:val="single" w:sz="4" w:space="0" w:color="auto"/>
              <w:left w:val="single" w:sz="4" w:space="0" w:color="auto"/>
              <w:bottom w:val="single" w:sz="4" w:space="0" w:color="auto"/>
              <w:right w:val="single" w:sz="4" w:space="0" w:color="auto"/>
            </w:tcBorders>
            <w:hideMark/>
          </w:tcPr>
          <w:p w14:paraId="22EBFCEB" w14:textId="77777777" w:rsidR="006B435C" w:rsidRPr="00D61C18" w:rsidRDefault="006B435C" w:rsidP="002064CC">
            <w:pPr>
              <w:jc w:val="center"/>
              <w:rPr>
                <w:b/>
                <w:sz w:val="28"/>
              </w:rPr>
            </w:pPr>
            <w:r w:rsidRPr="00D61C18">
              <w:rPr>
                <w:b/>
                <w:sz w:val="28"/>
              </w:rPr>
              <w:t>Chương 1</w:t>
            </w:r>
          </w:p>
          <w:p w14:paraId="52528083" w14:textId="77777777" w:rsidR="006B435C" w:rsidRPr="00D61C18" w:rsidRDefault="006B435C" w:rsidP="002064CC">
            <w:pPr>
              <w:jc w:val="center"/>
              <w:rPr>
                <w:b/>
                <w:sz w:val="28"/>
              </w:rPr>
            </w:pPr>
            <w:r w:rsidRPr="00D61C18">
              <w:rPr>
                <w:b/>
                <w:sz w:val="28"/>
              </w:rPr>
              <w:t xml:space="preserve"> LINH KIỆN ĐIỆN TỬ</w:t>
            </w:r>
          </w:p>
        </w:tc>
      </w:tr>
      <w:tr w:rsidR="006B435C" w:rsidRPr="00D61C18" w14:paraId="13CE30FF"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54B46E26" w14:textId="77777777" w:rsidR="006B435C" w:rsidRPr="00D61C18" w:rsidRDefault="006B435C" w:rsidP="002064CC">
            <w:pPr>
              <w:jc w:val="center"/>
              <w:rPr>
                <w:b/>
                <w:sz w:val="28"/>
              </w:rPr>
            </w:pPr>
            <w:r w:rsidRPr="00D61C18">
              <w:rPr>
                <w:b/>
                <w:sz w:val="28"/>
              </w:rPr>
              <w:t>2</w:t>
            </w:r>
          </w:p>
        </w:tc>
        <w:tc>
          <w:tcPr>
            <w:tcW w:w="5969" w:type="dxa"/>
            <w:tcBorders>
              <w:top w:val="single" w:sz="4" w:space="0" w:color="auto"/>
              <w:left w:val="single" w:sz="4" w:space="0" w:color="auto"/>
              <w:bottom w:val="single" w:sz="4" w:space="0" w:color="auto"/>
              <w:right w:val="single" w:sz="4" w:space="0" w:color="auto"/>
            </w:tcBorders>
          </w:tcPr>
          <w:p w14:paraId="28F27FFF" w14:textId="77777777" w:rsidR="006B435C" w:rsidRPr="00D61C18" w:rsidRDefault="006B435C" w:rsidP="002064CC">
            <w:pPr>
              <w:rPr>
                <w:b/>
                <w:sz w:val="28"/>
              </w:rPr>
            </w:pPr>
            <w:r w:rsidRPr="00D61C18">
              <w:rPr>
                <w:b/>
                <w:sz w:val="28"/>
              </w:rPr>
              <w:t>Chủ đề 1:</w:t>
            </w:r>
            <w:r w:rsidRPr="00D61C18">
              <w:rPr>
                <w:rStyle w:val="Emphasis"/>
                <w:b/>
                <w:sz w:val="28"/>
                <w:shd w:val="clear" w:color="auto" w:fill="FDFDFD"/>
              </w:rPr>
              <w:t>Linh kiện thụ động</w:t>
            </w:r>
          </w:p>
          <w:p w14:paraId="7A252B75" w14:textId="77777777" w:rsidR="006B435C" w:rsidRPr="00D61C18" w:rsidRDefault="006B435C" w:rsidP="002064CC">
            <w:pPr>
              <w:rPr>
                <w:sz w:val="28"/>
              </w:rPr>
            </w:pPr>
            <w:r w:rsidRPr="00D61C18">
              <w:rPr>
                <w:b/>
                <w:sz w:val="28"/>
              </w:rPr>
              <w:t>Bài 2</w:t>
            </w:r>
            <w:r w:rsidRPr="00D61C18">
              <w:rPr>
                <w:sz w:val="28"/>
              </w:rPr>
              <w:t xml:space="preserve">. Điện trở </w:t>
            </w:r>
          </w:p>
          <w:p w14:paraId="7F010ED4" w14:textId="77777777" w:rsidR="006B435C" w:rsidRPr="00D61C18" w:rsidRDefault="006B435C" w:rsidP="002064CC">
            <w:pPr>
              <w:rPr>
                <w:sz w:val="28"/>
              </w:rPr>
            </w:pPr>
            <w:r w:rsidRPr="00D61C18">
              <w:rPr>
                <w:sz w:val="28"/>
              </w:rPr>
              <w:t>- Tụ điện – Cuộn cảm</w:t>
            </w:r>
          </w:p>
          <w:p w14:paraId="66A2C76F" w14:textId="77777777" w:rsidR="006B435C" w:rsidRPr="00D61C18" w:rsidRDefault="006B435C" w:rsidP="002064CC">
            <w:pPr>
              <w:pStyle w:val="TableParagraph"/>
              <w:numPr>
                <w:ilvl w:val="0"/>
                <w:numId w:val="36"/>
              </w:numPr>
              <w:rPr>
                <w:sz w:val="28"/>
              </w:rPr>
            </w:pPr>
            <w:r w:rsidRPr="00D61C18">
              <w:rPr>
                <w:sz w:val="28"/>
              </w:rPr>
              <w:t>Điện trở</w:t>
            </w:r>
          </w:p>
          <w:p w14:paraId="0DC9E73C" w14:textId="77777777" w:rsidR="006B435C" w:rsidRPr="00D61C18" w:rsidRDefault="006B435C" w:rsidP="002064CC">
            <w:pPr>
              <w:pStyle w:val="TableParagraph"/>
              <w:numPr>
                <w:ilvl w:val="0"/>
                <w:numId w:val="37"/>
              </w:numPr>
              <w:rPr>
                <w:sz w:val="28"/>
              </w:rPr>
            </w:pPr>
            <w:r w:rsidRPr="00D61C18">
              <w:rPr>
                <w:sz w:val="28"/>
              </w:rPr>
              <w:t>Công dụng, cấu tạo, phân loại, kí hiệu</w:t>
            </w:r>
          </w:p>
          <w:p w14:paraId="15B8B095" w14:textId="77777777" w:rsidR="006B435C" w:rsidRPr="00D61C18" w:rsidRDefault="006B435C" w:rsidP="002064CC">
            <w:pPr>
              <w:pStyle w:val="TableParagraph"/>
              <w:numPr>
                <w:ilvl w:val="0"/>
                <w:numId w:val="37"/>
              </w:numPr>
              <w:rPr>
                <w:sz w:val="28"/>
              </w:rPr>
            </w:pPr>
            <w:r w:rsidRPr="00D61C18">
              <w:rPr>
                <w:sz w:val="28"/>
              </w:rPr>
              <w:t>Các số liệu kĩ thuật của điện trở</w:t>
            </w:r>
          </w:p>
          <w:p w14:paraId="695AF80D" w14:textId="77777777" w:rsidR="006B435C" w:rsidRPr="00D61C18" w:rsidRDefault="006B435C" w:rsidP="002064CC">
            <w:pPr>
              <w:pStyle w:val="TableParagraph"/>
              <w:numPr>
                <w:ilvl w:val="0"/>
                <w:numId w:val="36"/>
              </w:numPr>
              <w:rPr>
                <w:sz w:val="28"/>
              </w:rPr>
            </w:pPr>
            <w:r w:rsidRPr="00D61C18">
              <w:rPr>
                <w:sz w:val="28"/>
              </w:rPr>
              <w:t>Tụ điện</w:t>
            </w:r>
          </w:p>
          <w:p w14:paraId="61EB0634" w14:textId="77777777" w:rsidR="006B435C" w:rsidRPr="00D61C18" w:rsidRDefault="006B435C" w:rsidP="002064CC">
            <w:pPr>
              <w:pStyle w:val="TableParagraph"/>
              <w:numPr>
                <w:ilvl w:val="0"/>
                <w:numId w:val="38"/>
              </w:numPr>
              <w:rPr>
                <w:sz w:val="28"/>
              </w:rPr>
            </w:pPr>
            <w:r w:rsidRPr="00D61C18">
              <w:rPr>
                <w:sz w:val="28"/>
              </w:rPr>
              <w:t>Công dụng, cấu tạo, phân loại, kí hiệu</w:t>
            </w:r>
          </w:p>
          <w:p w14:paraId="1059DFEC" w14:textId="77777777" w:rsidR="006B435C" w:rsidRPr="00D61C18" w:rsidRDefault="006B435C" w:rsidP="002064CC">
            <w:pPr>
              <w:pStyle w:val="TableParagraph"/>
              <w:numPr>
                <w:ilvl w:val="0"/>
                <w:numId w:val="38"/>
              </w:numPr>
              <w:rPr>
                <w:sz w:val="28"/>
              </w:rPr>
            </w:pPr>
            <w:r w:rsidRPr="00D61C18">
              <w:rPr>
                <w:sz w:val="28"/>
              </w:rPr>
              <w:t>Các số liệu kĩ thuật của tụ điện</w:t>
            </w:r>
          </w:p>
          <w:p w14:paraId="62F00AD8" w14:textId="77777777" w:rsidR="006B435C" w:rsidRPr="00D61C18" w:rsidRDefault="006B435C" w:rsidP="002064CC">
            <w:pPr>
              <w:pStyle w:val="TableParagraph"/>
              <w:numPr>
                <w:ilvl w:val="0"/>
                <w:numId w:val="36"/>
              </w:numPr>
              <w:rPr>
                <w:sz w:val="28"/>
              </w:rPr>
            </w:pPr>
            <w:r w:rsidRPr="00D61C18">
              <w:rPr>
                <w:sz w:val="28"/>
              </w:rPr>
              <w:t>Cuộn cảm</w:t>
            </w:r>
          </w:p>
          <w:p w14:paraId="2DDCDD75" w14:textId="77777777" w:rsidR="006B435C" w:rsidRPr="00D61C18" w:rsidRDefault="006B435C" w:rsidP="002064CC">
            <w:pPr>
              <w:pStyle w:val="TableParagraph"/>
              <w:numPr>
                <w:ilvl w:val="0"/>
                <w:numId w:val="39"/>
              </w:numPr>
              <w:rPr>
                <w:sz w:val="28"/>
              </w:rPr>
            </w:pPr>
            <w:r w:rsidRPr="00D61C18">
              <w:rPr>
                <w:sz w:val="28"/>
              </w:rPr>
              <w:t>Công dụng, cấu tạo, phân loại, kí hiệu</w:t>
            </w:r>
          </w:p>
          <w:p w14:paraId="0D2894F1" w14:textId="77777777" w:rsidR="006B435C" w:rsidRPr="00D61C18" w:rsidRDefault="006B435C" w:rsidP="002064CC">
            <w:pPr>
              <w:pStyle w:val="TableParagraph"/>
              <w:numPr>
                <w:ilvl w:val="0"/>
                <w:numId w:val="39"/>
              </w:numPr>
              <w:rPr>
                <w:sz w:val="28"/>
              </w:rPr>
            </w:pPr>
            <w:r w:rsidRPr="00D61C18">
              <w:rPr>
                <w:sz w:val="28"/>
              </w:rPr>
              <w:t>Các số liệu kĩ thuật của cuộn cảm</w:t>
            </w:r>
          </w:p>
          <w:p w14:paraId="68E6A74F" w14:textId="77777777" w:rsidR="006B435C" w:rsidRPr="00D61C18" w:rsidRDefault="006B435C" w:rsidP="002064CC">
            <w:pPr>
              <w:rPr>
                <w:sz w:val="28"/>
              </w:rPr>
            </w:pPr>
          </w:p>
          <w:p w14:paraId="73AD5FA8" w14:textId="77777777" w:rsidR="006B435C" w:rsidRPr="00D61C18" w:rsidRDefault="006B435C" w:rsidP="002064CC">
            <w:pPr>
              <w:rPr>
                <w:sz w:val="28"/>
              </w:rPr>
            </w:pPr>
            <w:r w:rsidRPr="00D61C18">
              <w:rPr>
                <w:b/>
                <w:sz w:val="28"/>
              </w:rPr>
              <w:t>Bài 3</w:t>
            </w:r>
            <w:r w:rsidRPr="00D61C18">
              <w:rPr>
                <w:sz w:val="28"/>
              </w:rPr>
              <w:t xml:space="preserve">. TH: Điện trở - Tụ điện – Cuộn cảm </w:t>
            </w:r>
          </w:p>
          <w:p w14:paraId="5D3BA7B1" w14:textId="77777777" w:rsidR="006B435C" w:rsidRPr="00D61C18" w:rsidRDefault="006B435C" w:rsidP="002064CC">
            <w:pPr>
              <w:pStyle w:val="TableParagraph"/>
              <w:numPr>
                <w:ilvl w:val="0"/>
                <w:numId w:val="40"/>
              </w:numPr>
              <w:rPr>
                <w:sz w:val="28"/>
              </w:rPr>
            </w:pPr>
            <w:r w:rsidRPr="00D61C18">
              <w:rPr>
                <w:sz w:val="28"/>
              </w:rPr>
              <w:t>Chuẩn bị</w:t>
            </w:r>
          </w:p>
          <w:p w14:paraId="549D0E49" w14:textId="77777777" w:rsidR="006B435C" w:rsidRPr="00D61C18" w:rsidRDefault="006B435C" w:rsidP="002064CC">
            <w:pPr>
              <w:pStyle w:val="TableParagraph"/>
              <w:numPr>
                <w:ilvl w:val="0"/>
                <w:numId w:val="41"/>
              </w:numPr>
              <w:rPr>
                <w:sz w:val="28"/>
              </w:rPr>
            </w:pPr>
            <w:r w:rsidRPr="00D61C18">
              <w:rPr>
                <w:sz w:val="28"/>
              </w:rPr>
              <w:t>Dụng cụ, vật liệu</w:t>
            </w:r>
          </w:p>
          <w:p w14:paraId="2839F052" w14:textId="77777777" w:rsidR="006B435C" w:rsidRPr="00D61C18" w:rsidRDefault="006B435C" w:rsidP="002064CC">
            <w:pPr>
              <w:pStyle w:val="TableParagraph"/>
              <w:numPr>
                <w:ilvl w:val="0"/>
                <w:numId w:val="41"/>
              </w:numPr>
              <w:rPr>
                <w:sz w:val="28"/>
              </w:rPr>
            </w:pPr>
            <w:r w:rsidRPr="00D61C18">
              <w:rPr>
                <w:sz w:val="28"/>
              </w:rPr>
              <w:t>Những kiến thức liên quan</w:t>
            </w:r>
          </w:p>
          <w:p w14:paraId="51C53F8C" w14:textId="77777777" w:rsidR="006B435C" w:rsidRPr="00D61C18" w:rsidRDefault="006B435C" w:rsidP="002064CC">
            <w:pPr>
              <w:pStyle w:val="TableParagraph"/>
              <w:numPr>
                <w:ilvl w:val="0"/>
                <w:numId w:val="40"/>
              </w:numPr>
              <w:rPr>
                <w:sz w:val="28"/>
              </w:rPr>
            </w:pPr>
            <w:r w:rsidRPr="00D61C18">
              <w:rPr>
                <w:sz w:val="28"/>
              </w:rPr>
              <w:t>Nội dung và quy trình thực hành</w:t>
            </w:r>
          </w:p>
          <w:p w14:paraId="1723BBD3" w14:textId="77777777" w:rsidR="006B435C" w:rsidRPr="00D61C18" w:rsidRDefault="006B435C" w:rsidP="002064CC">
            <w:pPr>
              <w:rPr>
                <w:sz w:val="28"/>
              </w:rPr>
            </w:pPr>
            <w:r w:rsidRPr="00D61C18">
              <w:rPr>
                <w:sz w:val="28"/>
              </w:rPr>
              <w:t xml:space="preserve">Tổng kết , đánh giá kết quả thực hành </w:t>
            </w:r>
          </w:p>
          <w:p w14:paraId="50E93896" w14:textId="77777777" w:rsidR="006B435C" w:rsidRPr="00D61C18" w:rsidRDefault="006B435C" w:rsidP="002064CC">
            <w:pPr>
              <w:rPr>
                <w:sz w:val="28"/>
              </w:rPr>
            </w:pPr>
          </w:p>
          <w:p w14:paraId="1E2CAF68" w14:textId="77777777" w:rsidR="006B435C" w:rsidRPr="00D61C18" w:rsidRDefault="006B435C" w:rsidP="002064CC">
            <w:pPr>
              <w:jc w:val="center"/>
              <w:rPr>
                <w:b/>
                <w:sz w:val="28"/>
              </w:rPr>
            </w:pPr>
          </w:p>
        </w:tc>
        <w:tc>
          <w:tcPr>
            <w:tcW w:w="863" w:type="dxa"/>
            <w:tcBorders>
              <w:top w:val="single" w:sz="4" w:space="0" w:color="auto"/>
              <w:left w:val="single" w:sz="4" w:space="0" w:color="auto"/>
              <w:bottom w:val="single" w:sz="4" w:space="0" w:color="auto"/>
              <w:right w:val="single" w:sz="4" w:space="0" w:color="auto"/>
            </w:tcBorders>
          </w:tcPr>
          <w:p w14:paraId="3351E540" w14:textId="77777777" w:rsidR="006B435C" w:rsidRPr="00D61C18" w:rsidRDefault="006B435C" w:rsidP="002064CC">
            <w:pPr>
              <w:jc w:val="center"/>
              <w:rPr>
                <w:b/>
                <w:sz w:val="28"/>
              </w:rPr>
            </w:pPr>
            <w:r w:rsidRPr="00D61C18">
              <w:rPr>
                <w:b/>
                <w:sz w:val="28"/>
              </w:rPr>
              <w:t>2</w:t>
            </w:r>
          </w:p>
          <w:p w14:paraId="67D49221" w14:textId="77777777" w:rsidR="006B435C" w:rsidRPr="00D61C18" w:rsidRDefault="006B435C" w:rsidP="002064CC">
            <w:pPr>
              <w:jc w:val="center"/>
              <w:rPr>
                <w:b/>
                <w:sz w:val="28"/>
              </w:rPr>
            </w:pPr>
          </w:p>
          <w:p w14:paraId="60F6D992" w14:textId="77777777" w:rsidR="006B435C" w:rsidRPr="00D61C18" w:rsidRDefault="006B435C" w:rsidP="002064CC">
            <w:pPr>
              <w:jc w:val="center"/>
              <w:rPr>
                <w:b/>
                <w:sz w:val="28"/>
              </w:rPr>
            </w:pPr>
          </w:p>
          <w:p w14:paraId="7905B138" w14:textId="77777777" w:rsidR="006B435C" w:rsidRPr="00D61C18" w:rsidRDefault="006B435C" w:rsidP="002064CC">
            <w:pPr>
              <w:jc w:val="center"/>
              <w:rPr>
                <w:b/>
                <w:sz w:val="28"/>
              </w:rPr>
            </w:pPr>
          </w:p>
          <w:p w14:paraId="6A6CA2DC" w14:textId="77777777" w:rsidR="006B435C" w:rsidRPr="00D61C18" w:rsidRDefault="006B435C" w:rsidP="002064CC">
            <w:pPr>
              <w:jc w:val="center"/>
              <w:rPr>
                <w:b/>
                <w:sz w:val="28"/>
              </w:rPr>
            </w:pPr>
          </w:p>
          <w:p w14:paraId="64B0B2F4" w14:textId="77777777" w:rsidR="006B435C" w:rsidRPr="00D61C18" w:rsidRDefault="006B435C" w:rsidP="002064CC">
            <w:pPr>
              <w:jc w:val="center"/>
              <w:rPr>
                <w:b/>
                <w:sz w:val="28"/>
              </w:rPr>
            </w:pPr>
          </w:p>
          <w:p w14:paraId="69CE1D18" w14:textId="77777777" w:rsidR="006B435C" w:rsidRPr="00D61C18" w:rsidRDefault="006B435C" w:rsidP="002064CC">
            <w:pPr>
              <w:jc w:val="center"/>
              <w:rPr>
                <w:b/>
                <w:sz w:val="28"/>
              </w:rPr>
            </w:pPr>
          </w:p>
          <w:p w14:paraId="233F157C" w14:textId="77777777" w:rsidR="006B435C" w:rsidRPr="00D61C18" w:rsidRDefault="006B435C" w:rsidP="002064CC">
            <w:pPr>
              <w:jc w:val="center"/>
              <w:rPr>
                <w:b/>
                <w:sz w:val="28"/>
              </w:rPr>
            </w:pPr>
          </w:p>
        </w:tc>
        <w:tc>
          <w:tcPr>
            <w:tcW w:w="863" w:type="dxa"/>
            <w:tcBorders>
              <w:top w:val="single" w:sz="4" w:space="0" w:color="auto"/>
              <w:left w:val="single" w:sz="4" w:space="0" w:color="auto"/>
              <w:bottom w:val="single" w:sz="4" w:space="0" w:color="auto"/>
              <w:right w:val="single" w:sz="4" w:space="0" w:color="auto"/>
            </w:tcBorders>
          </w:tcPr>
          <w:p w14:paraId="462801E0" w14:textId="77777777" w:rsidR="006B435C" w:rsidRPr="00D61C18" w:rsidRDefault="006B435C" w:rsidP="002064CC">
            <w:pPr>
              <w:jc w:val="center"/>
              <w:rPr>
                <w:b/>
                <w:sz w:val="28"/>
              </w:rPr>
            </w:pPr>
            <w:r w:rsidRPr="00D61C18">
              <w:rPr>
                <w:b/>
                <w:sz w:val="28"/>
              </w:rPr>
              <w:t>2</w:t>
            </w:r>
          </w:p>
          <w:p w14:paraId="07DCC153" w14:textId="77777777" w:rsidR="006B435C" w:rsidRPr="00D61C18" w:rsidRDefault="006B435C" w:rsidP="002064CC">
            <w:pPr>
              <w:jc w:val="center"/>
              <w:rPr>
                <w:b/>
                <w:sz w:val="28"/>
              </w:rPr>
            </w:pPr>
            <w:r w:rsidRPr="00D61C18">
              <w:rPr>
                <w:b/>
                <w:sz w:val="28"/>
              </w:rPr>
              <w:t>3</w:t>
            </w:r>
          </w:p>
          <w:p w14:paraId="3AF1438D" w14:textId="77777777" w:rsidR="006B435C" w:rsidRPr="00D61C18" w:rsidRDefault="006B435C" w:rsidP="002064CC">
            <w:pPr>
              <w:jc w:val="center"/>
              <w:rPr>
                <w:b/>
                <w:sz w:val="28"/>
              </w:rPr>
            </w:pPr>
          </w:p>
          <w:p w14:paraId="54B94D1E" w14:textId="77777777" w:rsidR="006B435C" w:rsidRPr="00D61C18" w:rsidRDefault="006B435C" w:rsidP="002064CC">
            <w:pPr>
              <w:jc w:val="center"/>
              <w:rPr>
                <w:b/>
                <w:sz w:val="28"/>
              </w:rPr>
            </w:pPr>
          </w:p>
          <w:p w14:paraId="63D04A05" w14:textId="77777777" w:rsidR="006B435C" w:rsidRPr="00D61C18" w:rsidRDefault="006B435C" w:rsidP="002064CC">
            <w:pPr>
              <w:jc w:val="center"/>
              <w:rPr>
                <w:b/>
                <w:sz w:val="28"/>
              </w:rPr>
            </w:pPr>
          </w:p>
          <w:p w14:paraId="48B47EA7" w14:textId="77777777" w:rsidR="006B435C" w:rsidRPr="00D61C18" w:rsidRDefault="006B435C" w:rsidP="002064CC">
            <w:pPr>
              <w:jc w:val="center"/>
              <w:rPr>
                <w:b/>
                <w:sz w:val="28"/>
              </w:rPr>
            </w:pPr>
          </w:p>
          <w:p w14:paraId="4F6BA888" w14:textId="77777777" w:rsidR="006B435C" w:rsidRPr="00D61C18" w:rsidRDefault="006B435C" w:rsidP="002064CC">
            <w:pPr>
              <w:jc w:val="center"/>
              <w:rPr>
                <w:b/>
                <w:sz w:val="28"/>
              </w:rPr>
            </w:pPr>
          </w:p>
          <w:p w14:paraId="702D3767" w14:textId="77777777" w:rsidR="006B435C" w:rsidRPr="00D61C18" w:rsidRDefault="006B435C" w:rsidP="002064CC">
            <w:pPr>
              <w:jc w:val="center"/>
              <w:rPr>
                <w:b/>
                <w:sz w:val="28"/>
              </w:rPr>
            </w:pPr>
          </w:p>
        </w:tc>
        <w:tc>
          <w:tcPr>
            <w:tcW w:w="5523" w:type="dxa"/>
            <w:tcBorders>
              <w:top w:val="single" w:sz="4" w:space="0" w:color="auto"/>
              <w:left w:val="single" w:sz="4" w:space="0" w:color="auto"/>
              <w:bottom w:val="single" w:sz="4" w:space="0" w:color="auto"/>
              <w:right w:val="single" w:sz="4" w:space="0" w:color="auto"/>
            </w:tcBorders>
          </w:tcPr>
          <w:p w14:paraId="11B36DFF" w14:textId="77777777" w:rsidR="006B435C" w:rsidRPr="00D61C18" w:rsidRDefault="006B435C" w:rsidP="002064CC">
            <w:pPr>
              <w:tabs>
                <w:tab w:val="left" w:pos="270"/>
                <w:tab w:val="left" w:pos="540"/>
                <w:tab w:val="center" w:pos="4410"/>
              </w:tabs>
              <w:jc w:val="both"/>
              <w:rPr>
                <w:sz w:val="28"/>
              </w:rPr>
            </w:pPr>
            <w:r w:rsidRPr="00D61C18">
              <w:rPr>
                <w:sz w:val="28"/>
              </w:rPr>
              <w:t>- Trình bày được cấu tạo, kí hiệu, số liệu kĩ thuật và công dụng của các linh kiện điện tử cơ bản: điện trở, tụ điện, cuộn cảm.</w:t>
            </w:r>
          </w:p>
          <w:p w14:paraId="2B8F819E" w14:textId="77777777" w:rsidR="006B435C" w:rsidRPr="00D61C18" w:rsidRDefault="006B435C" w:rsidP="002064CC">
            <w:pPr>
              <w:tabs>
                <w:tab w:val="left" w:pos="540"/>
                <w:tab w:val="center" w:pos="4410"/>
              </w:tabs>
              <w:ind w:firstLine="180"/>
              <w:rPr>
                <w:sz w:val="28"/>
              </w:rPr>
            </w:pPr>
            <w:r w:rsidRPr="00D61C18">
              <w:rPr>
                <w:sz w:val="28"/>
              </w:rPr>
              <w:t>- Nhận biết hình dạng, thông số, phân loại được điện trở, tụ điện, cuộn cảm.</w:t>
            </w:r>
          </w:p>
          <w:p w14:paraId="3B6C43CB" w14:textId="77777777" w:rsidR="006B435C" w:rsidRPr="00D61C18" w:rsidRDefault="006B435C" w:rsidP="002064CC">
            <w:pPr>
              <w:tabs>
                <w:tab w:val="left" w:pos="270"/>
                <w:tab w:val="left" w:pos="540"/>
                <w:tab w:val="center" w:pos="4410"/>
              </w:tabs>
              <w:jc w:val="both"/>
              <w:rPr>
                <w:sz w:val="28"/>
              </w:rPr>
            </w:pPr>
            <w:r w:rsidRPr="00D61C18">
              <w:rPr>
                <w:sz w:val="28"/>
              </w:rPr>
              <w:tab/>
              <w:t>- Nhận biết được điện trở, tụ điện, cuộn cảm qua hình dạng, số liệu kĩ thuật, màu sắc trên linh kiện.</w:t>
            </w:r>
          </w:p>
          <w:p w14:paraId="4371A1D5" w14:textId="77777777" w:rsidR="006B435C" w:rsidRPr="00D61C18" w:rsidRDefault="006B435C" w:rsidP="002064CC">
            <w:pPr>
              <w:tabs>
                <w:tab w:val="left" w:pos="540"/>
                <w:tab w:val="center" w:pos="4410"/>
              </w:tabs>
              <w:ind w:firstLine="180"/>
              <w:rPr>
                <w:sz w:val="28"/>
              </w:rPr>
            </w:pPr>
            <w:r w:rsidRPr="00D61C18">
              <w:rPr>
                <w:sz w:val="28"/>
              </w:rPr>
              <w:t>- Đọc và đo được số liệu kỹ thuật của điện trở, tụ điện.</w:t>
            </w:r>
          </w:p>
          <w:p w14:paraId="795A2F1C" w14:textId="77777777" w:rsidR="006B435C" w:rsidRPr="00D61C18" w:rsidRDefault="006B435C" w:rsidP="002064CC">
            <w:pPr>
              <w:tabs>
                <w:tab w:val="left" w:pos="540"/>
                <w:tab w:val="center" w:pos="4410"/>
              </w:tabs>
              <w:ind w:firstLine="180"/>
              <w:rPr>
                <w:b/>
                <w:sz w:val="28"/>
              </w:rPr>
            </w:pPr>
          </w:p>
        </w:tc>
      </w:tr>
      <w:tr w:rsidR="006B435C" w:rsidRPr="00D61C18" w14:paraId="7DFB793F"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683A68CC" w14:textId="77777777" w:rsidR="006B435C" w:rsidRPr="00D61C18" w:rsidRDefault="006B435C" w:rsidP="002064CC">
            <w:pPr>
              <w:jc w:val="center"/>
              <w:rPr>
                <w:b/>
                <w:sz w:val="28"/>
              </w:rPr>
            </w:pPr>
            <w:r w:rsidRPr="00D61C18">
              <w:rPr>
                <w:b/>
                <w:sz w:val="28"/>
              </w:rPr>
              <w:t>3</w:t>
            </w:r>
          </w:p>
        </w:tc>
        <w:tc>
          <w:tcPr>
            <w:tcW w:w="5969" w:type="dxa"/>
            <w:tcBorders>
              <w:top w:val="single" w:sz="4" w:space="0" w:color="auto"/>
              <w:left w:val="single" w:sz="4" w:space="0" w:color="auto"/>
              <w:bottom w:val="single" w:sz="4" w:space="0" w:color="auto"/>
              <w:right w:val="single" w:sz="4" w:space="0" w:color="auto"/>
            </w:tcBorders>
          </w:tcPr>
          <w:p w14:paraId="23D342DC" w14:textId="77777777" w:rsidR="006B435C" w:rsidRPr="00D61C18" w:rsidRDefault="006B435C" w:rsidP="002064CC">
            <w:pPr>
              <w:jc w:val="center"/>
              <w:rPr>
                <w:b/>
                <w:bCs/>
                <w:i/>
                <w:iCs/>
                <w:sz w:val="28"/>
                <w:lang w:val="nl-NL"/>
              </w:rPr>
            </w:pPr>
            <w:r w:rsidRPr="00D61C18">
              <w:rPr>
                <w:b/>
                <w:bCs/>
                <w:i/>
                <w:iCs/>
                <w:sz w:val="28"/>
              </w:rPr>
              <w:t xml:space="preserve">Chủ đề 2: </w:t>
            </w:r>
            <w:r w:rsidRPr="00D61C18">
              <w:rPr>
                <w:b/>
                <w:bCs/>
                <w:i/>
                <w:iCs/>
                <w:sz w:val="28"/>
                <w:lang w:val="vi-VN"/>
              </w:rPr>
              <w:t>Linh kiện điện tử tích cực</w:t>
            </w:r>
          </w:p>
          <w:p w14:paraId="7AB8C936" w14:textId="77777777" w:rsidR="006B435C" w:rsidRPr="00D61C18" w:rsidRDefault="006B435C" w:rsidP="002064CC">
            <w:pPr>
              <w:pStyle w:val="TableParagraph"/>
              <w:rPr>
                <w:bCs/>
                <w:sz w:val="28"/>
                <w:lang w:val="vi-VN"/>
              </w:rPr>
            </w:pPr>
            <w:r w:rsidRPr="00D61C18">
              <w:rPr>
                <w:b/>
                <w:bCs/>
                <w:sz w:val="28"/>
                <w:lang w:val="vi-VN"/>
              </w:rPr>
              <w:t>Bài 4.</w:t>
            </w:r>
            <w:r w:rsidRPr="00D61C18">
              <w:rPr>
                <w:bCs/>
                <w:sz w:val="28"/>
                <w:lang w:val="vi-VN"/>
              </w:rPr>
              <w:t xml:space="preserve"> Linh kiện bán dẫn và IC</w:t>
            </w:r>
          </w:p>
          <w:p w14:paraId="1E0C0DE9" w14:textId="77777777" w:rsidR="006B435C" w:rsidRPr="00D61C18" w:rsidRDefault="006B435C" w:rsidP="002064CC">
            <w:pPr>
              <w:pStyle w:val="TableParagraph"/>
              <w:numPr>
                <w:ilvl w:val="0"/>
                <w:numId w:val="42"/>
              </w:numPr>
              <w:rPr>
                <w:sz w:val="28"/>
                <w:lang w:val="en-US"/>
              </w:rPr>
            </w:pPr>
            <w:r w:rsidRPr="00D61C18">
              <w:rPr>
                <w:sz w:val="28"/>
              </w:rPr>
              <w:t xml:space="preserve">Điốt bán dẫn </w:t>
            </w:r>
          </w:p>
          <w:p w14:paraId="4F7E6FB2" w14:textId="77777777" w:rsidR="006B435C" w:rsidRPr="00D61C18" w:rsidRDefault="006B435C" w:rsidP="002064CC">
            <w:pPr>
              <w:pStyle w:val="TableParagraph"/>
              <w:numPr>
                <w:ilvl w:val="0"/>
                <w:numId w:val="42"/>
              </w:numPr>
              <w:rPr>
                <w:sz w:val="28"/>
              </w:rPr>
            </w:pPr>
            <w:r w:rsidRPr="00D61C18">
              <w:rPr>
                <w:sz w:val="28"/>
              </w:rPr>
              <w:t>Tranzito</w:t>
            </w:r>
          </w:p>
          <w:p w14:paraId="408FE784" w14:textId="77777777" w:rsidR="006B435C" w:rsidRPr="00D61C18" w:rsidRDefault="006B435C" w:rsidP="002064CC">
            <w:pPr>
              <w:pStyle w:val="TableParagraph"/>
              <w:numPr>
                <w:ilvl w:val="0"/>
                <w:numId w:val="42"/>
              </w:numPr>
              <w:rPr>
                <w:sz w:val="28"/>
              </w:rPr>
            </w:pPr>
            <w:r w:rsidRPr="00D61C18">
              <w:rPr>
                <w:sz w:val="28"/>
              </w:rPr>
              <w:t>Tirixto</w:t>
            </w:r>
          </w:p>
          <w:p w14:paraId="6BB18359" w14:textId="77777777" w:rsidR="006B435C" w:rsidRPr="00D61C18" w:rsidRDefault="006B435C" w:rsidP="002064CC">
            <w:pPr>
              <w:pStyle w:val="TableParagraph"/>
              <w:numPr>
                <w:ilvl w:val="0"/>
                <w:numId w:val="43"/>
              </w:numPr>
              <w:rPr>
                <w:sz w:val="28"/>
              </w:rPr>
            </w:pPr>
            <w:r w:rsidRPr="00D61C18">
              <w:rPr>
                <w:sz w:val="28"/>
              </w:rPr>
              <w:t>Cấu tạo, kí hiệu, công dụng</w:t>
            </w:r>
          </w:p>
          <w:p w14:paraId="1408E9B7" w14:textId="77777777" w:rsidR="006B435C" w:rsidRPr="00D61C18" w:rsidRDefault="006B435C" w:rsidP="002064CC">
            <w:pPr>
              <w:pStyle w:val="TableParagraph"/>
              <w:numPr>
                <w:ilvl w:val="0"/>
                <w:numId w:val="43"/>
              </w:numPr>
              <w:rPr>
                <w:sz w:val="28"/>
              </w:rPr>
            </w:pPr>
            <w:r w:rsidRPr="00D61C18">
              <w:rPr>
                <w:sz w:val="28"/>
              </w:rPr>
              <w:t>Nguyên lí làm việc và số liệu kĩ thuật</w:t>
            </w:r>
          </w:p>
          <w:p w14:paraId="34FAD90A" w14:textId="77777777" w:rsidR="006B435C" w:rsidRPr="00D61C18" w:rsidRDefault="006B435C" w:rsidP="002064CC">
            <w:pPr>
              <w:pStyle w:val="TableParagraph"/>
              <w:numPr>
                <w:ilvl w:val="0"/>
                <w:numId w:val="42"/>
              </w:numPr>
              <w:rPr>
                <w:sz w:val="28"/>
              </w:rPr>
            </w:pPr>
            <w:r w:rsidRPr="00D61C18">
              <w:rPr>
                <w:sz w:val="28"/>
              </w:rPr>
              <w:t>Triac và điac</w:t>
            </w:r>
          </w:p>
          <w:p w14:paraId="16651A05" w14:textId="77777777" w:rsidR="006B435C" w:rsidRPr="00D61C18" w:rsidRDefault="006B435C" w:rsidP="002064CC">
            <w:pPr>
              <w:pStyle w:val="TableParagraph"/>
              <w:numPr>
                <w:ilvl w:val="0"/>
                <w:numId w:val="44"/>
              </w:numPr>
              <w:rPr>
                <w:sz w:val="28"/>
              </w:rPr>
            </w:pPr>
            <w:r w:rsidRPr="00D61C18">
              <w:rPr>
                <w:sz w:val="28"/>
              </w:rPr>
              <w:t>Cấu tạo, kí hiệu, công dụng</w:t>
            </w:r>
          </w:p>
          <w:p w14:paraId="3FA3ECEF" w14:textId="77777777" w:rsidR="006B435C" w:rsidRPr="00D61C18" w:rsidRDefault="006B435C" w:rsidP="002064CC">
            <w:pPr>
              <w:pStyle w:val="TableParagraph"/>
              <w:numPr>
                <w:ilvl w:val="0"/>
                <w:numId w:val="44"/>
              </w:numPr>
              <w:rPr>
                <w:sz w:val="28"/>
              </w:rPr>
            </w:pPr>
            <w:r w:rsidRPr="00D61C18">
              <w:rPr>
                <w:sz w:val="28"/>
              </w:rPr>
              <w:t>Nguyên lí làm việc và số liệu kĩ thuật</w:t>
            </w:r>
          </w:p>
          <w:p w14:paraId="0EC572BB" w14:textId="77777777" w:rsidR="006B435C" w:rsidRPr="00D61C18" w:rsidRDefault="006B435C" w:rsidP="002064CC">
            <w:pPr>
              <w:pStyle w:val="TableParagraph"/>
              <w:numPr>
                <w:ilvl w:val="0"/>
                <w:numId w:val="42"/>
              </w:numPr>
              <w:rPr>
                <w:sz w:val="28"/>
              </w:rPr>
            </w:pPr>
            <w:r w:rsidRPr="00D61C18">
              <w:rPr>
                <w:sz w:val="28"/>
              </w:rPr>
              <w:t>Quang điện tử</w:t>
            </w:r>
          </w:p>
          <w:p w14:paraId="47CF249C" w14:textId="77777777" w:rsidR="006B435C" w:rsidRPr="00D61C18" w:rsidRDefault="006B435C" w:rsidP="002064CC">
            <w:pPr>
              <w:pStyle w:val="TableParagraph"/>
              <w:numPr>
                <w:ilvl w:val="0"/>
                <w:numId w:val="42"/>
              </w:numPr>
              <w:rPr>
                <w:bCs/>
                <w:sz w:val="28"/>
              </w:rPr>
            </w:pPr>
            <w:r w:rsidRPr="00D61C18">
              <w:rPr>
                <w:bCs/>
                <w:sz w:val="28"/>
              </w:rPr>
              <w:t>Vi mạch tổ hợp (IC)</w:t>
            </w:r>
          </w:p>
          <w:p w14:paraId="70BC42BF" w14:textId="77777777" w:rsidR="006B435C" w:rsidRPr="00D61C18" w:rsidRDefault="006B435C" w:rsidP="002064CC">
            <w:pPr>
              <w:pStyle w:val="TableParagraph"/>
              <w:rPr>
                <w:i/>
                <w:sz w:val="28"/>
                <w:lang w:val="vi-VN"/>
              </w:rPr>
            </w:pPr>
          </w:p>
          <w:p w14:paraId="01597D92" w14:textId="77777777" w:rsidR="006B435C" w:rsidRPr="00D61C18" w:rsidRDefault="006B435C" w:rsidP="002064CC">
            <w:pPr>
              <w:pStyle w:val="TableParagraph"/>
              <w:rPr>
                <w:bCs/>
                <w:iCs/>
                <w:sz w:val="28"/>
                <w:lang w:val="en-US"/>
              </w:rPr>
            </w:pPr>
            <w:r w:rsidRPr="00D61C18">
              <w:rPr>
                <w:b/>
                <w:bCs/>
                <w:sz w:val="28"/>
                <w:lang w:val="vi-VN"/>
              </w:rPr>
              <w:t>Bài 5</w:t>
            </w:r>
            <w:r w:rsidRPr="00D61C18">
              <w:rPr>
                <w:bCs/>
                <w:sz w:val="28"/>
                <w:lang w:val="vi-VN"/>
              </w:rPr>
              <w:t xml:space="preserve">. </w:t>
            </w:r>
            <w:r w:rsidRPr="00D61C18">
              <w:rPr>
                <w:bCs/>
                <w:iCs/>
                <w:sz w:val="28"/>
                <w:lang w:val="vi-VN"/>
              </w:rPr>
              <w:t>Thực hành</w:t>
            </w:r>
            <w:r w:rsidRPr="00D61C18">
              <w:rPr>
                <w:bCs/>
                <w:iCs/>
                <w:sz w:val="28"/>
              </w:rPr>
              <w:t>: Điốt- Tirixto- Triac</w:t>
            </w:r>
          </w:p>
          <w:p w14:paraId="6132F7F8" w14:textId="77777777" w:rsidR="006B435C" w:rsidRPr="00D61C18" w:rsidRDefault="006B435C" w:rsidP="002064CC">
            <w:pPr>
              <w:pStyle w:val="TableParagraph"/>
              <w:numPr>
                <w:ilvl w:val="0"/>
                <w:numId w:val="45"/>
              </w:numPr>
              <w:rPr>
                <w:sz w:val="28"/>
              </w:rPr>
            </w:pPr>
            <w:r w:rsidRPr="00D61C18">
              <w:rPr>
                <w:sz w:val="28"/>
              </w:rPr>
              <w:t>Chuẩn bị</w:t>
            </w:r>
          </w:p>
          <w:p w14:paraId="7B5FCC31" w14:textId="77777777" w:rsidR="006B435C" w:rsidRPr="00D61C18" w:rsidRDefault="006B435C" w:rsidP="002064CC">
            <w:pPr>
              <w:pStyle w:val="TableParagraph"/>
              <w:rPr>
                <w:sz w:val="28"/>
              </w:rPr>
            </w:pPr>
            <w:r w:rsidRPr="00D61C18">
              <w:rPr>
                <w:sz w:val="28"/>
              </w:rPr>
              <w:t>1.Dụng cụ, vật liệu</w:t>
            </w:r>
          </w:p>
          <w:p w14:paraId="25297D12" w14:textId="77777777" w:rsidR="006B435C" w:rsidRPr="00D61C18" w:rsidRDefault="006B435C" w:rsidP="002064CC">
            <w:pPr>
              <w:pStyle w:val="TableParagraph"/>
              <w:rPr>
                <w:sz w:val="28"/>
              </w:rPr>
            </w:pPr>
            <w:r w:rsidRPr="00D61C18">
              <w:rPr>
                <w:sz w:val="28"/>
              </w:rPr>
              <w:t>2.Những kiến thức liên quan</w:t>
            </w:r>
          </w:p>
          <w:p w14:paraId="43AFEC63" w14:textId="77777777" w:rsidR="006B435C" w:rsidRPr="00D61C18" w:rsidRDefault="006B435C" w:rsidP="002064CC">
            <w:pPr>
              <w:pStyle w:val="TableParagraph"/>
              <w:numPr>
                <w:ilvl w:val="0"/>
                <w:numId w:val="45"/>
              </w:numPr>
              <w:rPr>
                <w:sz w:val="28"/>
              </w:rPr>
            </w:pPr>
            <w:r w:rsidRPr="00D61C18">
              <w:rPr>
                <w:sz w:val="28"/>
              </w:rPr>
              <w:t>Nội dung và quy trình thực hành</w:t>
            </w:r>
          </w:p>
          <w:p w14:paraId="4F0C6B6E" w14:textId="77777777" w:rsidR="006B435C" w:rsidRPr="00D61C18" w:rsidRDefault="006B435C" w:rsidP="002064CC">
            <w:pPr>
              <w:pStyle w:val="TableParagraph"/>
              <w:numPr>
                <w:ilvl w:val="0"/>
                <w:numId w:val="45"/>
              </w:numPr>
              <w:rPr>
                <w:sz w:val="28"/>
              </w:rPr>
            </w:pPr>
            <w:r w:rsidRPr="00D61C18">
              <w:rPr>
                <w:sz w:val="28"/>
              </w:rPr>
              <w:t>Tổng kết , đánh giá kết quả thực hành</w:t>
            </w:r>
          </w:p>
          <w:p w14:paraId="2A823028" w14:textId="77777777" w:rsidR="006B435C" w:rsidRPr="00D61C18" w:rsidRDefault="006B435C" w:rsidP="002064CC">
            <w:pPr>
              <w:pStyle w:val="TableParagraph"/>
              <w:rPr>
                <w:b/>
                <w:color w:val="FF0000"/>
                <w:sz w:val="28"/>
              </w:rPr>
            </w:pPr>
          </w:p>
          <w:p w14:paraId="5F7E3629" w14:textId="77777777" w:rsidR="006B435C" w:rsidRPr="00D61C18" w:rsidRDefault="006B435C" w:rsidP="002064CC">
            <w:pPr>
              <w:pStyle w:val="TableParagraph"/>
              <w:rPr>
                <w:bCs/>
                <w:iCs/>
                <w:sz w:val="28"/>
              </w:rPr>
            </w:pPr>
            <w:r w:rsidRPr="00D61C18">
              <w:rPr>
                <w:b/>
                <w:bCs/>
                <w:sz w:val="28"/>
              </w:rPr>
              <w:t>Bài 6</w:t>
            </w:r>
            <w:r w:rsidRPr="00D61C18">
              <w:rPr>
                <w:bCs/>
                <w:iCs/>
                <w:sz w:val="28"/>
              </w:rPr>
              <w:t>. Thực hành: Tranzito</w:t>
            </w:r>
          </w:p>
          <w:p w14:paraId="07F0B59D" w14:textId="77777777" w:rsidR="006B435C" w:rsidRPr="00D61C18" w:rsidRDefault="006B435C" w:rsidP="002064CC">
            <w:pPr>
              <w:pStyle w:val="TableParagraph"/>
              <w:numPr>
                <w:ilvl w:val="0"/>
                <w:numId w:val="46"/>
              </w:numPr>
              <w:rPr>
                <w:sz w:val="28"/>
              </w:rPr>
            </w:pPr>
            <w:r w:rsidRPr="00D61C18">
              <w:rPr>
                <w:sz w:val="28"/>
              </w:rPr>
              <w:t>Chuẩn bị</w:t>
            </w:r>
          </w:p>
          <w:p w14:paraId="3873FF09" w14:textId="77777777" w:rsidR="006B435C" w:rsidRPr="00D61C18" w:rsidRDefault="006B435C" w:rsidP="002064CC">
            <w:pPr>
              <w:pStyle w:val="TableParagraph"/>
              <w:rPr>
                <w:sz w:val="28"/>
              </w:rPr>
            </w:pPr>
            <w:r w:rsidRPr="00D61C18">
              <w:rPr>
                <w:sz w:val="28"/>
              </w:rPr>
              <w:t>1.Dụng cụ, vật liệu</w:t>
            </w:r>
          </w:p>
          <w:p w14:paraId="550BBC2F" w14:textId="77777777" w:rsidR="006B435C" w:rsidRPr="00D61C18" w:rsidRDefault="006B435C" w:rsidP="002064CC">
            <w:pPr>
              <w:pStyle w:val="TableParagraph"/>
              <w:rPr>
                <w:sz w:val="28"/>
              </w:rPr>
            </w:pPr>
            <w:r w:rsidRPr="00D61C18">
              <w:rPr>
                <w:sz w:val="28"/>
              </w:rPr>
              <w:t>2.Những kiến thức liên quan</w:t>
            </w:r>
          </w:p>
          <w:p w14:paraId="3E3F2E97" w14:textId="77777777" w:rsidR="006B435C" w:rsidRPr="00D61C18" w:rsidRDefault="006B435C" w:rsidP="002064CC">
            <w:pPr>
              <w:pStyle w:val="TableParagraph"/>
              <w:rPr>
                <w:sz w:val="28"/>
              </w:rPr>
            </w:pPr>
            <w:r w:rsidRPr="00D61C18">
              <w:rPr>
                <w:sz w:val="28"/>
              </w:rPr>
              <w:t>II. Nội dung và quy trình thực hành</w:t>
            </w:r>
          </w:p>
          <w:p w14:paraId="18EB36B1" w14:textId="77777777" w:rsidR="006B435C" w:rsidRPr="00D61C18" w:rsidRDefault="006B435C" w:rsidP="002064CC">
            <w:pPr>
              <w:pStyle w:val="TableParagraph"/>
              <w:numPr>
                <w:ilvl w:val="0"/>
                <w:numId w:val="69"/>
              </w:numPr>
              <w:ind w:left="426"/>
              <w:rPr>
                <w:bCs/>
                <w:iCs/>
                <w:sz w:val="28"/>
              </w:rPr>
            </w:pPr>
            <w:r w:rsidRPr="00D61C18">
              <w:rPr>
                <w:sz w:val="28"/>
              </w:rPr>
              <w:t>Tổng kết , đánh giá kết quả thực hành</w:t>
            </w:r>
            <w:r w:rsidRPr="00D61C18">
              <w:rPr>
                <w:bCs/>
                <w:iCs/>
                <w:sz w:val="28"/>
              </w:rPr>
              <w:t xml:space="preserve"> </w:t>
            </w:r>
          </w:p>
          <w:p w14:paraId="129DE3FE" w14:textId="77777777" w:rsidR="006B435C" w:rsidRPr="00D61C18" w:rsidRDefault="006B435C" w:rsidP="002064CC">
            <w:pPr>
              <w:jc w:val="center"/>
              <w:rPr>
                <w:b/>
                <w:sz w:val="28"/>
              </w:rPr>
            </w:pPr>
          </w:p>
        </w:tc>
        <w:tc>
          <w:tcPr>
            <w:tcW w:w="863" w:type="dxa"/>
            <w:tcBorders>
              <w:top w:val="single" w:sz="4" w:space="0" w:color="auto"/>
              <w:left w:val="single" w:sz="4" w:space="0" w:color="auto"/>
              <w:bottom w:val="single" w:sz="4" w:space="0" w:color="auto"/>
              <w:right w:val="single" w:sz="4" w:space="0" w:color="auto"/>
            </w:tcBorders>
          </w:tcPr>
          <w:p w14:paraId="4E4049E2" w14:textId="77777777" w:rsidR="006B435C" w:rsidRPr="00D61C18" w:rsidRDefault="006B435C" w:rsidP="002064CC">
            <w:pPr>
              <w:jc w:val="center"/>
              <w:rPr>
                <w:b/>
                <w:sz w:val="28"/>
              </w:rPr>
            </w:pPr>
            <w:r w:rsidRPr="00D61C18">
              <w:rPr>
                <w:b/>
                <w:sz w:val="28"/>
              </w:rPr>
              <w:t>4</w:t>
            </w:r>
          </w:p>
          <w:p w14:paraId="135F4F4D" w14:textId="77777777" w:rsidR="006B435C" w:rsidRPr="00D61C18" w:rsidRDefault="006B435C" w:rsidP="002064CC">
            <w:pPr>
              <w:jc w:val="center"/>
              <w:rPr>
                <w:b/>
                <w:sz w:val="28"/>
              </w:rPr>
            </w:pPr>
          </w:p>
          <w:p w14:paraId="4A71FB8A" w14:textId="77777777" w:rsidR="006B435C" w:rsidRPr="00D61C18" w:rsidRDefault="006B435C" w:rsidP="002064CC">
            <w:pPr>
              <w:jc w:val="center"/>
              <w:rPr>
                <w:b/>
                <w:sz w:val="28"/>
              </w:rPr>
            </w:pPr>
          </w:p>
          <w:p w14:paraId="11CBAA50" w14:textId="77777777" w:rsidR="006B435C" w:rsidRPr="00D61C18" w:rsidRDefault="006B435C" w:rsidP="002064CC">
            <w:pPr>
              <w:jc w:val="center"/>
              <w:rPr>
                <w:b/>
                <w:sz w:val="28"/>
              </w:rPr>
            </w:pPr>
          </w:p>
          <w:p w14:paraId="4D5175FC" w14:textId="77777777" w:rsidR="006B435C" w:rsidRPr="00D61C18" w:rsidRDefault="006B435C" w:rsidP="002064CC">
            <w:pPr>
              <w:jc w:val="center"/>
              <w:rPr>
                <w:b/>
                <w:sz w:val="28"/>
              </w:rPr>
            </w:pPr>
          </w:p>
          <w:p w14:paraId="492823DB" w14:textId="77777777" w:rsidR="006B435C" w:rsidRPr="00D61C18" w:rsidRDefault="006B435C" w:rsidP="002064CC">
            <w:pPr>
              <w:jc w:val="center"/>
              <w:rPr>
                <w:b/>
                <w:sz w:val="28"/>
              </w:rPr>
            </w:pPr>
          </w:p>
          <w:p w14:paraId="23F46433" w14:textId="77777777" w:rsidR="006B435C" w:rsidRPr="00D61C18" w:rsidRDefault="006B435C" w:rsidP="002064CC">
            <w:pPr>
              <w:jc w:val="center"/>
              <w:rPr>
                <w:b/>
                <w:sz w:val="28"/>
              </w:rPr>
            </w:pPr>
          </w:p>
        </w:tc>
        <w:tc>
          <w:tcPr>
            <w:tcW w:w="863" w:type="dxa"/>
            <w:tcBorders>
              <w:top w:val="single" w:sz="4" w:space="0" w:color="auto"/>
              <w:left w:val="single" w:sz="4" w:space="0" w:color="auto"/>
              <w:bottom w:val="single" w:sz="4" w:space="0" w:color="auto"/>
              <w:right w:val="single" w:sz="4" w:space="0" w:color="auto"/>
            </w:tcBorders>
          </w:tcPr>
          <w:p w14:paraId="71B4B19F" w14:textId="77777777" w:rsidR="006B435C" w:rsidRPr="00D61C18" w:rsidRDefault="006B435C" w:rsidP="002064CC">
            <w:pPr>
              <w:jc w:val="center"/>
              <w:rPr>
                <w:b/>
                <w:sz w:val="28"/>
              </w:rPr>
            </w:pPr>
            <w:r w:rsidRPr="00D61C18">
              <w:rPr>
                <w:b/>
                <w:sz w:val="28"/>
              </w:rPr>
              <w:t>4,5,6,7</w:t>
            </w:r>
          </w:p>
          <w:p w14:paraId="3C0F0A56" w14:textId="77777777" w:rsidR="006B435C" w:rsidRPr="00D61C18" w:rsidRDefault="006B435C" w:rsidP="002064CC">
            <w:pPr>
              <w:jc w:val="center"/>
              <w:rPr>
                <w:b/>
                <w:sz w:val="28"/>
              </w:rPr>
            </w:pPr>
          </w:p>
          <w:p w14:paraId="280C5C89" w14:textId="77777777" w:rsidR="006B435C" w:rsidRPr="00D61C18" w:rsidRDefault="006B435C" w:rsidP="002064CC">
            <w:pPr>
              <w:jc w:val="center"/>
              <w:rPr>
                <w:b/>
                <w:sz w:val="28"/>
              </w:rPr>
            </w:pPr>
          </w:p>
          <w:p w14:paraId="7D46BEB2" w14:textId="77777777" w:rsidR="006B435C" w:rsidRPr="00D61C18" w:rsidRDefault="006B435C" w:rsidP="002064CC">
            <w:pPr>
              <w:jc w:val="center"/>
              <w:rPr>
                <w:b/>
                <w:sz w:val="28"/>
              </w:rPr>
            </w:pPr>
          </w:p>
          <w:p w14:paraId="1E0EA515" w14:textId="77777777" w:rsidR="006B435C" w:rsidRPr="00D61C18" w:rsidRDefault="006B435C" w:rsidP="002064CC">
            <w:pPr>
              <w:jc w:val="center"/>
              <w:rPr>
                <w:b/>
                <w:sz w:val="28"/>
              </w:rPr>
            </w:pPr>
          </w:p>
          <w:p w14:paraId="32DFD831" w14:textId="77777777" w:rsidR="006B435C" w:rsidRPr="00D61C18" w:rsidRDefault="006B435C" w:rsidP="002064CC">
            <w:pPr>
              <w:jc w:val="center"/>
              <w:rPr>
                <w:b/>
                <w:sz w:val="28"/>
              </w:rPr>
            </w:pPr>
          </w:p>
          <w:p w14:paraId="5075A72B" w14:textId="77777777" w:rsidR="006B435C" w:rsidRPr="00D61C18" w:rsidRDefault="006B435C" w:rsidP="002064CC">
            <w:pPr>
              <w:jc w:val="center"/>
              <w:rPr>
                <w:b/>
                <w:sz w:val="28"/>
              </w:rPr>
            </w:pPr>
          </w:p>
          <w:p w14:paraId="4C9AEE84" w14:textId="77777777" w:rsidR="006B435C" w:rsidRPr="00D61C18" w:rsidRDefault="006B435C" w:rsidP="002064CC">
            <w:pPr>
              <w:jc w:val="center"/>
              <w:rPr>
                <w:b/>
                <w:sz w:val="28"/>
              </w:rPr>
            </w:pPr>
          </w:p>
        </w:tc>
        <w:tc>
          <w:tcPr>
            <w:tcW w:w="5523" w:type="dxa"/>
            <w:tcBorders>
              <w:top w:val="single" w:sz="4" w:space="0" w:color="auto"/>
              <w:left w:val="single" w:sz="4" w:space="0" w:color="auto"/>
              <w:bottom w:val="single" w:sz="4" w:space="0" w:color="auto"/>
              <w:right w:val="single" w:sz="4" w:space="0" w:color="auto"/>
            </w:tcBorders>
          </w:tcPr>
          <w:p w14:paraId="6EBD2C3F" w14:textId="77777777" w:rsidR="006B435C" w:rsidRPr="00D61C18" w:rsidRDefault="006B435C" w:rsidP="002064CC">
            <w:pPr>
              <w:tabs>
                <w:tab w:val="left" w:pos="360"/>
              </w:tabs>
              <w:jc w:val="both"/>
              <w:rPr>
                <w:sz w:val="28"/>
              </w:rPr>
            </w:pPr>
            <w:r w:rsidRPr="00D61C18">
              <w:rPr>
                <w:sz w:val="28"/>
              </w:rPr>
              <w:t>- Trình bày được cấu tạo, kí hiệu, phân loại,công dụng của Điot (tiếp điểm, tiếp mặt, ổn áp), tranzito (PNP, NPN), tirixto.</w:t>
            </w:r>
          </w:p>
          <w:p w14:paraId="6A57551C" w14:textId="77777777" w:rsidR="006B435C" w:rsidRPr="00D61C18" w:rsidRDefault="006B435C" w:rsidP="002064CC">
            <w:pPr>
              <w:tabs>
                <w:tab w:val="left" w:pos="360"/>
              </w:tabs>
              <w:jc w:val="both"/>
              <w:rPr>
                <w:sz w:val="28"/>
              </w:rPr>
            </w:pPr>
            <w:r w:rsidRPr="00D61C18">
              <w:rPr>
                <w:sz w:val="28"/>
              </w:rPr>
              <w:t>- Giải thích được nguyên lý làm việc của tirixto.</w:t>
            </w:r>
          </w:p>
          <w:p w14:paraId="3369067D" w14:textId="77777777" w:rsidR="006B435C" w:rsidRPr="00D61C18" w:rsidRDefault="006B435C" w:rsidP="002064CC">
            <w:pPr>
              <w:tabs>
                <w:tab w:val="left" w:pos="360"/>
              </w:tabs>
              <w:jc w:val="both"/>
              <w:rPr>
                <w:sz w:val="28"/>
              </w:rPr>
            </w:pPr>
          </w:p>
          <w:p w14:paraId="5F2AB1CA" w14:textId="77777777" w:rsidR="006B435C" w:rsidRPr="00D61C18" w:rsidRDefault="006B435C" w:rsidP="002064CC">
            <w:pPr>
              <w:tabs>
                <w:tab w:val="left" w:pos="360"/>
              </w:tabs>
              <w:jc w:val="both"/>
              <w:rPr>
                <w:sz w:val="28"/>
              </w:rPr>
            </w:pPr>
          </w:p>
          <w:p w14:paraId="03F37E0F" w14:textId="77777777" w:rsidR="006B435C" w:rsidRPr="00D61C18" w:rsidRDefault="006B435C" w:rsidP="002064CC">
            <w:pPr>
              <w:tabs>
                <w:tab w:val="left" w:pos="360"/>
              </w:tabs>
              <w:jc w:val="both"/>
              <w:rPr>
                <w:sz w:val="28"/>
              </w:rPr>
            </w:pPr>
          </w:p>
          <w:p w14:paraId="2F37B99A" w14:textId="77777777" w:rsidR="006B435C" w:rsidRPr="00D61C18" w:rsidRDefault="006B435C" w:rsidP="002064CC">
            <w:pPr>
              <w:tabs>
                <w:tab w:val="left" w:pos="360"/>
              </w:tabs>
              <w:jc w:val="both"/>
              <w:rPr>
                <w:sz w:val="28"/>
              </w:rPr>
            </w:pPr>
          </w:p>
          <w:p w14:paraId="07D80C9C" w14:textId="77777777" w:rsidR="006B435C" w:rsidRPr="00D61C18" w:rsidRDefault="006B435C" w:rsidP="002064CC">
            <w:pPr>
              <w:tabs>
                <w:tab w:val="left" w:pos="360"/>
              </w:tabs>
              <w:jc w:val="both"/>
              <w:rPr>
                <w:sz w:val="28"/>
              </w:rPr>
            </w:pPr>
          </w:p>
          <w:p w14:paraId="066870FA" w14:textId="77777777" w:rsidR="006B435C" w:rsidRPr="00D61C18" w:rsidRDefault="006B435C" w:rsidP="002064CC">
            <w:pPr>
              <w:tabs>
                <w:tab w:val="left" w:pos="360"/>
              </w:tabs>
              <w:jc w:val="both"/>
              <w:rPr>
                <w:sz w:val="28"/>
              </w:rPr>
            </w:pPr>
          </w:p>
          <w:p w14:paraId="6FC2D20D" w14:textId="77777777" w:rsidR="006B435C" w:rsidRPr="00D61C18" w:rsidRDefault="006B435C" w:rsidP="002064CC">
            <w:pPr>
              <w:tabs>
                <w:tab w:val="left" w:pos="360"/>
              </w:tabs>
              <w:jc w:val="both"/>
              <w:rPr>
                <w:sz w:val="28"/>
              </w:rPr>
            </w:pPr>
          </w:p>
          <w:p w14:paraId="20013582" w14:textId="77777777" w:rsidR="006B435C" w:rsidRPr="00D61C18" w:rsidRDefault="006B435C" w:rsidP="002064CC">
            <w:pPr>
              <w:tabs>
                <w:tab w:val="left" w:pos="360"/>
              </w:tabs>
              <w:jc w:val="both"/>
              <w:rPr>
                <w:sz w:val="28"/>
              </w:rPr>
            </w:pPr>
            <w:r w:rsidRPr="00D61C18">
              <w:rPr>
                <w:sz w:val="28"/>
                <w:lang w:val="fr-FR"/>
              </w:rPr>
              <w:t>- Nhận biết được hình dạng, điốt, tirixto, triac,</w:t>
            </w:r>
            <w:r w:rsidRPr="00D61C18">
              <w:rPr>
                <w:sz w:val="28"/>
              </w:rPr>
              <w:t>đọc được các trị số trên các linh kiện.</w:t>
            </w:r>
          </w:p>
          <w:p w14:paraId="696E8E92" w14:textId="77777777" w:rsidR="006B435C" w:rsidRPr="00D61C18" w:rsidRDefault="006B435C" w:rsidP="002064CC">
            <w:pPr>
              <w:tabs>
                <w:tab w:val="left" w:pos="360"/>
              </w:tabs>
              <w:jc w:val="both"/>
              <w:rPr>
                <w:sz w:val="28"/>
              </w:rPr>
            </w:pPr>
            <w:r w:rsidRPr="00D61C18">
              <w:rPr>
                <w:sz w:val="28"/>
              </w:rPr>
              <w:t xml:space="preserve">  - Phân biệt được các linh kiện bán dẫn và nhận biết được các cực của chúng.</w:t>
            </w:r>
          </w:p>
          <w:p w14:paraId="516068C8" w14:textId="77777777" w:rsidR="006B435C" w:rsidRPr="00D61C18" w:rsidRDefault="006B435C" w:rsidP="002064CC">
            <w:pPr>
              <w:jc w:val="both"/>
              <w:rPr>
                <w:sz w:val="28"/>
                <w:lang w:val="it-IT"/>
              </w:rPr>
            </w:pPr>
            <w:r w:rsidRPr="00D61C18">
              <w:rPr>
                <w:sz w:val="28"/>
                <w:lang w:val="it-IT"/>
              </w:rPr>
              <w:t>- Đo được điện trở thuận, điện trở ngược của các linh kiện để xác định được cực anôt, catôt loại tốt, xấu.</w:t>
            </w:r>
          </w:p>
          <w:p w14:paraId="7AA09027" w14:textId="77777777" w:rsidR="006B435C" w:rsidRPr="00D61C18" w:rsidRDefault="006B435C" w:rsidP="002064CC">
            <w:pPr>
              <w:tabs>
                <w:tab w:val="left" w:pos="360"/>
              </w:tabs>
              <w:jc w:val="both"/>
              <w:rPr>
                <w:sz w:val="28"/>
              </w:rPr>
            </w:pPr>
          </w:p>
          <w:p w14:paraId="7CC71DA7" w14:textId="77777777" w:rsidR="006B435C" w:rsidRPr="00D61C18" w:rsidRDefault="006B435C" w:rsidP="002064CC">
            <w:pPr>
              <w:rPr>
                <w:sz w:val="28"/>
              </w:rPr>
            </w:pPr>
          </w:p>
          <w:p w14:paraId="7DC988AC" w14:textId="77777777" w:rsidR="006B435C" w:rsidRPr="00D61C18" w:rsidRDefault="006B435C" w:rsidP="002064CC">
            <w:pPr>
              <w:rPr>
                <w:sz w:val="28"/>
              </w:rPr>
            </w:pPr>
            <w:r w:rsidRPr="00D61C18">
              <w:rPr>
                <w:sz w:val="28"/>
              </w:rPr>
              <w:t>- Nhận dạng được các loại tranzito PNP, NPN cao tần, âm tần, công suất nhỏ, công suất lớn.</w:t>
            </w:r>
          </w:p>
          <w:p w14:paraId="378D3C2D" w14:textId="77777777" w:rsidR="006B435C" w:rsidRPr="00D61C18" w:rsidRDefault="006B435C" w:rsidP="002064CC">
            <w:pPr>
              <w:rPr>
                <w:sz w:val="28"/>
              </w:rPr>
            </w:pPr>
            <w:r w:rsidRPr="00D61C18">
              <w:rPr>
                <w:sz w:val="28"/>
              </w:rPr>
              <w:t xml:space="preserve">     - Đo được điện trở thuận , ngược giữa các chân của tranzito để phân biệt loại tranzito PNP, NPN, phân biệt loại tốt, xấu và xác định được điện cực B của tranzito.</w:t>
            </w:r>
          </w:p>
          <w:p w14:paraId="404A5068" w14:textId="77777777" w:rsidR="006B435C" w:rsidRPr="00D61C18" w:rsidRDefault="006B435C" w:rsidP="002064CC">
            <w:pPr>
              <w:jc w:val="center"/>
              <w:rPr>
                <w:b/>
                <w:sz w:val="28"/>
              </w:rPr>
            </w:pPr>
          </w:p>
        </w:tc>
      </w:tr>
      <w:tr w:rsidR="006B435C" w:rsidRPr="00D61C18" w14:paraId="53843057" w14:textId="77777777" w:rsidTr="002064CC">
        <w:tc>
          <w:tcPr>
            <w:tcW w:w="14307" w:type="dxa"/>
            <w:gridSpan w:val="5"/>
            <w:tcBorders>
              <w:top w:val="single" w:sz="4" w:space="0" w:color="auto"/>
              <w:left w:val="single" w:sz="4" w:space="0" w:color="auto"/>
              <w:bottom w:val="single" w:sz="4" w:space="0" w:color="auto"/>
              <w:right w:val="single" w:sz="4" w:space="0" w:color="auto"/>
            </w:tcBorders>
            <w:hideMark/>
          </w:tcPr>
          <w:p w14:paraId="3367736D" w14:textId="77777777" w:rsidR="006B435C" w:rsidRPr="00D61C18" w:rsidRDefault="006B435C" w:rsidP="002064CC">
            <w:pPr>
              <w:pStyle w:val="TableParagraph"/>
              <w:jc w:val="center"/>
              <w:rPr>
                <w:sz w:val="28"/>
              </w:rPr>
            </w:pPr>
            <w:r w:rsidRPr="00D61C18">
              <w:rPr>
                <w:sz w:val="28"/>
              </w:rPr>
              <w:t>Chương 2</w:t>
            </w:r>
          </w:p>
          <w:p w14:paraId="22C3FB16" w14:textId="77777777" w:rsidR="006B435C" w:rsidRPr="00D61C18" w:rsidRDefault="006B435C" w:rsidP="002064CC">
            <w:pPr>
              <w:jc w:val="center"/>
              <w:rPr>
                <w:b/>
                <w:sz w:val="28"/>
              </w:rPr>
            </w:pPr>
            <w:r w:rsidRPr="00D61C18">
              <w:rPr>
                <w:b/>
                <w:bCs/>
                <w:sz w:val="28"/>
              </w:rPr>
              <w:t>MỘT SỐ MẠCH ĐIỆN TỬ CƠ BẢN</w:t>
            </w:r>
          </w:p>
        </w:tc>
      </w:tr>
      <w:tr w:rsidR="006B435C" w:rsidRPr="00D61C18" w14:paraId="515489EC"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113F6009" w14:textId="77777777" w:rsidR="006B435C" w:rsidRPr="00D61C18" w:rsidRDefault="006B435C" w:rsidP="002064CC">
            <w:pPr>
              <w:jc w:val="center"/>
              <w:rPr>
                <w:b/>
                <w:sz w:val="28"/>
              </w:rPr>
            </w:pPr>
            <w:r w:rsidRPr="00D61C18">
              <w:rPr>
                <w:b/>
                <w:sz w:val="28"/>
              </w:rPr>
              <w:t>4</w:t>
            </w:r>
          </w:p>
        </w:tc>
        <w:tc>
          <w:tcPr>
            <w:tcW w:w="5969" w:type="dxa"/>
            <w:tcBorders>
              <w:top w:val="single" w:sz="4" w:space="0" w:color="auto"/>
              <w:left w:val="single" w:sz="4" w:space="0" w:color="auto"/>
              <w:bottom w:val="single" w:sz="4" w:space="0" w:color="auto"/>
              <w:right w:val="single" w:sz="4" w:space="0" w:color="auto"/>
            </w:tcBorders>
          </w:tcPr>
          <w:p w14:paraId="4753F85C" w14:textId="77777777" w:rsidR="006B435C" w:rsidRPr="00D61C18" w:rsidRDefault="006B435C" w:rsidP="002064CC">
            <w:pPr>
              <w:jc w:val="center"/>
              <w:rPr>
                <w:bCs/>
                <w:sz w:val="28"/>
              </w:rPr>
            </w:pPr>
            <w:r w:rsidRPr="00D61C18">
              <w:rPr>
                <w:b/>
                <w:bCs/>
                <w:sz w:val="28"/>
              </w:rPr>
              <w:t>Bài 7</w:t>
            </w:r>
            <w:r w:rsidRPr="00D61C18">
              <w:rPr>
                <w:bCs/>
                <w:sz w:val="28"/>
              </w:rPr>
              <w:t>. Khái niệm về mạch điện tử - Chỉnh lưu – Nguồn một chiều</w:t>
            </w:r>
          </w:p>
          <w:p w14:paraId="7B6BB902" w14:textId="77777777" w:rsidR="006B435C" w:rsidRPr="00D61C18" w:rsidRDefault="006B435C" w:rsidP="002064CC">
            <w:pPr>
              <w:pStyle w:val="TableParagraph"/>
              <w:numPr>
                <w:ilvl w:val="0"/>
                <w:numId w:val="47"/>
              </w:numPr>
              <w:rPr>
                <w:sz w:val="28"/>
              </w:rPr>
            </w:pPr>
            <w:r w:rsidRPr="00D61C18">
              <w:rPr>
                <w:sz w:val="28"/>
              </w:rPr>
              <w:t>Khái niệm, phân loại mạch điện tử</w:t>
            </w:r>
          </w:p>
          <w:p w14:paraId="6EA58EE4" w14:textId="77777777" w:rsidR="006B435C" w:rsidRPr="00D61C18" w:rsidRDefault="006B435C" w:rsidP="002064CC">
            <w:pPr>
              <w:pStyle w:val="TableParagraph"/>
              <w:numPr>
                <w:ilvl w:val="0"/>
                <w:numId w:val="48"/>
              </w:numPr>
              <w:rPr>
                <w:sz w:val="28"/>
              </w:rPr>
            </w:pPr>
            <w:r w:rsidRPr="00D61C18">
              <w:rPr>
                <w:sz w:val="28"/>
              </w:rPr>
              <w:t>Khái niệm</w:t>
            </w:r>
          </w:p>
          <w:p w14:paraId="6067A2C2" w14:textId="77777777" w:rsidR="006B435C" w:rsidRPr="00D61C18" w:rsidRDefault="006B435C" w:rsidP="002064CC">
            <w:pPr>
              <w:pStyle w:val="TableParagraph"/>
              <w:numPr>
                <w:ilvl w:val="0"/>
                <w:numId w:val="48"/>
              </w:numPr>
              <w:rPr>
                <w:sz w:val="28"/>
              </w:rPr>
            </w:pPr>
            <w:r w:rsidRPr="00D61C18">
              <w:rPr>
                <w:sz w:val="28"/>
              </w:rPr>
              <w:t>Phân loại</w:t>
            </w:r>
          </w:p>
          <w:p w14:paraId="02DBD5E8" w14:textId="77777777" w:rsidR="006B435C" w:rsidRPr="00D61C18" w:rsidRDefault="006B435C" w:rsidP="002064CC">
            <w:pPr>
              <w:pStyle w:val="TableParagraph"/>
              <w:numPr>
                <w:ilvl w:val="0"/>
                <w:numId w:val="47"/>
              </w:numPr>
              <w:rPr>
                <w:sz w:val="28"/>
              </w:rPr>
            </w:pPr>
            <w:r w:rsidRPr="00D61C18">
              <w:rPr>
                <w:sz w:val="28"/>
              </w:rPr>
              <w:t>Nguyên lí làm việc của mạch chỉnh lưu</w:t>
            </w:r>
          </w:p>
          <w:p w14:paraId="46A9C833" w14:textId="77777777" w:rsidR="006B435C" w:rsidRPr="00D61C18" w:rsidRDefault="006B435C" w:rsidP="002064CC">
            <w:pPr>
              <w:pStyle w:val="TableParagraph"/>
              <w:numPr>
                <w:ilvl w:val="0"/>
                <w:numId w:val="47"/>
              </w:numPr>
              <w:rPr>
                <w:sz w:val="28"/>
              </w:rPr>
            </w:pPr>
            <w:r w:rsidRPr="00D61C18">
              <w:rPr>
                <w:sz w:val="28"/>
              </w:rPr>
              <w:t>Nguồn một chiều</w:t>
            </w:r>
          </w:p>
          <w:p w14:paraId="7A7218BB" w14:textId="77777777" w:rsidR="006B435C" w:rsidRPr="00D61C18" w:rsidRDefault="006B435C" w:rsidP="002064CC">
            <w:pPr>
              <w:pStyle w:val="TableParagraph"/>
              <w:numPr>
                <w:ilvl w:val="0"/>
                <w:numId w:val="69"/>
              </w:numPr>
              <w:ind w:left="426"/>
              <w:rPr>
                <w:sz w:val="28"/>
              </w:rPr>
            </w:pPr>
            <w:r w:rsidRPr="00D61C18">
              <w:rPr>
                <w:sz w:val="28"/>
              </w:rPr>
              <w:t>Sơ đồ khối chức năng của mạch nguồn một chiều</w:t>
            </w:r>
          </w:p>
          <w:p w14:paraId="062BA45D" w14:textId="77777777" w:rsidR="006B435C" w:rsidRPr="00D61C18" w:rsidRDefault="006B435C" w:rsidP="002064CC">
            <w:pPr>
              <w:pStyle w:val="ListParagraph"/>
              <w:numPr>
                <w:ilvl w:val="0"/>
                <w:numId w:val="69"/>
              </w:numPr>
              <w:ind w:left="426"/>
              <w:rPr>
                <w:sz w:val="28"/>
              </w:rPr>
            </w:pPr>
            <w:r w:rsidRPr="00D61C18">
              <w:rPr>
                <w:sz w:val="28"/>
              </w:rPr>
              <w:t>Mạch nguồn thực tế</w:t>
            </w:r>
          </w:p>
          <w:p w14:paraId="534D42F3" w14:textId="77777777" w:rsidR="006B435C" w:rsidRPr="00D61C18" w:rsidRDefault="006B435C" w:rsidP="002064CC">
            <w:pPr>
              <w:pStyle w:val="TableParagraph"/>
              <w:rPr>
                <w:b/>
                <w:color w:val="FF0000"/>
                <w:sz w:val="28"/>
              </w:rPr>
            </w:pPr>
            <w:r w:rsidRPr="00D61C18">
              <w:rPr>
                <w:b/>
                <w:color w:val="FF0000"/>
                <w:sz w:val="28"/>
              </w:rPr>
              <w:t xml:space="preserve">Không dạy Mục II. Nguyên lí làm việc của mạch chỉnh lưu nửa chu kỳ, 2 nửa chu kỳ, chỉnh lưu cầu </w:t>
            </w:r>
          </w:p>
          <w:p w14:paraId="560E42D6" w14:textId="77777777" w:rsidR="006B435C" w:rsidRPr="00D61C18" w:rsidRDefault="006B435C" w:rsidP="002064CC">
            <w:pPr>
              <w:pStyle w:val="TableParagraph"/>
              <w:rPr>
                <w:sz w:val="28"/>
                <w:lang w:val="vi-VN"/>
              </w:rPr>
            </w:pPr>
          </w:p>
        </w:tc>
        <w:tc>
          <w:tcPr>
            <w:tcW w:w="863" w:type="dxa"/>
            <w:tcBorders>
              <w:top w:val="single" w:sz="4" w:space="0" w:color="auto"/>
              <w:left w:val="single" w:sz="4" w:space="0" w:color="auto"/>
              <w:bottom w:val="single" w:sz="4" w:space="0" w:color="auto"/>
              <w:right w:val="single" w:sz="4" w:space="0" w:color="auto"/>
            </w:tcBorders>
          </w:tcPr>
          <w:p w14:paraId="7C26EE6B" w14:textId="77777777" w:rsidR="006B435C" w:rsidRPr="00D61C18" w:rsidRDefault="006B435C" w:rsidP="002064CC">
            <w:pPr>
              <w:jc w:val="center"/>
              <w:rPr>
                <w:b/>
                <w:sz w:val="28"/>
              </w:rPr>
            </w:pPr>
            <w:r w:rsidRPr="00D61C18">
              <w:rPr>
                <w:b/>
                <w:sz w:val="28"/>
              </w:rPr>
              <w:t>1</w:t>
            </w:r>
          </w:p>
          <w:p w14:paraId="7C958789" w14:textId="77777777" w:rsidR="006B435C" w:rsidRPr="00D61C18" w:rsidRDefault="006B435C" w:rsidP="002064CC">
            <w:pPr>
              <w:jc w:val="center"/>
              <w:rPr>
                <w:b/>
                <w:sz w:val="28"/>
              </w:rPr>
            </w:pPr>
          </w:p>
        </w:tc>
        <w:tc>
          <w:tcPr>
            <w:tcW w:w="863" w:type="dxa"/>
            <w:tcBorders>
              <w:top w:val="single" w:sz="4" w:space="0" w:color="auto"/>
              <w:left w:val="single" w:sz="4" w:space="0" w:color="auto"/>
              <w:bottom w:val="single" w:sz="4" w:space="0" w:color="auto"/>
              <w:right w:val="single" w:sz="4" w:space="0" w:color="auto"/>
            </w:tcBorders>
            <w:hideMark/>
          </w:tcPr>
          <w:p w14:paraId="0F7D9EF7" w14:textId="77777777" w:rsidR="006B435C" w:rsidRPr="00D61C18" w:rsidRDefault="006B435C" w:rsidP="002064CC">
            <w:pPr>
              <w:jc w:val="center"/>
              <w:rPr>
                <w:b/>
                <w:sz w:val="28"/>
              </w:rPr>
            </w:pPr>
            <w:r w:rsidRPr="00D61C18">
              <w:rPr>
                <w:b/>
                <w:sz w:val="28"/>
              </w:rPr>
              <w:t>8</w:t>
            </w:r>
          </w:p>
        </w:tc>
        <w:tc>
          <w:tcPr>
            <w:tcW w:w="5523" w:type="dxa"/>
            <w:tcBorders>
              <w:top w:val="single" w:sz="4" w:space="0" w:color="auto"/>
              <w:left w:val="single" w:sz="4" w:space="0" w:color="auto"/>
              <w:bottom w:val="single" w:sz="4" w:space="0" w:color="auto"/>
              <w:right w:val="single" w:sz="4" w:space="0" w:color="auto"/>
            </w:tcBorders>
          </w:tcPr>
          <w:p w14:paraId="61481783" w14:textId="77777777" w:rsidR="006B435C" w:rsidRPr="00D61C18" w:rsidRDefault="006B435C" w:rsidP="002064CC">
            <w:pPr>
              <w:rPr>
                <w:sz w:val="28"/>
                <w:lang w:val="fr-FR"/>
              </w:rPr>
            </w:pPr>
            <w:r w:rsidRPr="00D61C18">
              <w:rPr>
                <w:sz w:val="28"/>
                <w:lang w:val="fr-FR"/>
              </w:rPr>
              <w:t>Biết được khái niệm, phân loại mạch điện tử.</w:t>
            </w:r>
          </w:p>
          <w:p w14:paraId="25BAD5C2" w14:textId="77777777" w:rsidR="006B435C" w:rsidRPr="00D61C18" w:rsidRDefault="006B435C" w:rsidP="002064CC">
            <w:pPr>
              <w:rPr>
                <w:sz w:val="28"/>
                <w:lang w:val="fr-FR"/>
              </w:rPr>
            </w:pPr>
            <w:r w:rsidRPr="00D61C18">
              <w:rPr>
                <w:sz w:val="28"/>
                <w:lang w:val="fr-FR"/>
              </w:rPr>
              <w:t xml:space="preserve">     -Hiểu được chức năng, nguyên lí làm việc của mạch chỉnh lưu, mạch lọc và mạch ổn áp.</w:t>
            </w:r>
          </w:p>
          <w:p w14:paraId="0BA72CCD" w14:textId="77777777" w:rsidR="006B435C" w:rsidRPr="00D61C18" w:rsidRDefault="006B435C" w:rsidP="002064CC">
            <w:pPr>
              <w:rPr>
                <w:sz w:val="28"/>
                <w:lang w:val="fr-FR"/>
              </w:rPr>
            </w:pPr>
            <w:r w:rsidRPr="00D61C18">
              <w:rPr>
                <w:sz w:val="28"/>
                <w:lang w:val="fr-FR"/>
              </w:rPr>
              <w:t>Vẽ được sơ đồ khối chức năng của mạch nguồn một chiều và nêu nhiệm vụ của từng khối.</w:t>
            </w:r>
          </w:p>
          <w:p w14:paraId="276E663A" w14:textId="77777777" w:rsidR="006B435C" w:rsidRPr="00D61C18" w:rsidRDefault="006B435C" w:rsidP="002064CC">
            <w:pPr>
              <w:tabs>
                <w:tab w:val="left" w:pos="-123"/>
              </w:tabs>
              <w:rPr>
                <w:sz w:val="28"/>
              </w:rPr>
            </w:pPr>
          </w:p>
        </w:tc>
      </w:tr>
      <w:tr w:rsidR="006B435C" w:rsidRPr="00D61C18" w14:paraId="4E2A281C"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333C0E2F" w14:textId="77777777" w:rsidR="006B435C" w:rsidRPr="00D61C18" w:rsidRDefault="006B435C" w:rsidP="002064CC">
            <w:pPr>
              <w:jc w:val="center"/>
              <w:rPr>
                <w:b/>
                <w:sz w:val="28"/>
              </w:rPr>
            </w:pPr>
            <w:r w:rsidRPr="00D61C18">
              <w:rPr>
                <w:b/>
                <w:sz w:val="28"/>
              </w:rPr>
              <w:t>5</w:t>
            </w:r>
          </w:p>
        </w:tc>
        <w:tc>
          <w:tcPr>
            <w:tcW w:w="5969" w:type="dxa"/>
            <w:tcBorders>
              <w:top w:val="single" w:sz="4" w:space="0" w:color="auto"/>
              <w:left w:val="single" w:sz="4" w:space="0" w:color="auto"/>
              <w:bottom w:val="single" w:sz="4" w:space="0" w:color="auto"/>
              <w:right w:val="single" w:sz="4" w:space="0" w:color="auto"/>
            </w:tcBorders>
            <w:hideMark/>
          </w:tcPr>
          <w:p w14:paraId="21F8E6AF" w14:textId="77777777" w:rsidR="006B435C" w:rsidRPr="00D61C18" w:rsidRDefault="006B435C" w:rsidP="002064CC">
            <w:pPr>
              <w:jc w:val="center"/>
              <w:rPr>
                <w:b/>
                <w:bCs/>
                <w:i/>
                <w:iCs/>
                <w:sz w:val="28"/>
              </w:rPr>
            </w:pPr>
            <w:r w:rsidRPr="00D61C18">
              <w:rPr>
                <w:b/>
                <w:bCs/>
                <w:i/>
                <w:iCs/>
                <w:sz w:val="28"/>
              </w:rPr>
              <w:t>Kiểm tra giữa kỳ 1</w:t>
            </w:r>
          </w:p>
        </w:tc>
        <w:tc>
          <w:tcPr>
            <w:tcW w:w="863" w:type="dxa"/>
            <w:tcBorders>
              <w:top w:val="single" w:sz="4" w:space="0" w:color="auto"/>
              <w:left w:val="single" w:sz="4" w:space="0" w:color="auto"/>
              <w:bottom w:val="single" w:sz="4" w:space="0" w:color="auto"/>
              <w:right w:val="single" w:sz="4" w:space="0" w:color="auto"/>
            </w:tcBorders>
            <w:hideMark/>
          </w:tcPr>
          <w:p w14:paraId="64B69799" w14:textId="77777777" w:rsidR="006B435C" w:rsidRPr="00D61C18" w:rsidRDefault="006B435C" w:rsidP="002064CC">
            <w:pPr>
              <w:jc w:val="center"/>
              <w:rPr>
                <w:b/>
                <w:sz w:val="28"/>
              </w:rPr>
            </w:pPr>
            <w:r w:rsidRPr="00D61C18">
              <w:rPr>
                <w:b/>
                <w:sz w:val="28"/>
              </w:rPr>
              <w:t>1</w:t>
            </w:r>
          </w:p>
        </w:tc>
        <w:tc>
          <w:tcPr>
            <w:tcW w:w="863" w:type="dxa"/>
            <w:tcBorders>
              <w:top w:val="single" w:sz="4" w:space="0" w:color="auto"/>
              <w:left w:val="single" w:sz="4" w:space="0" w:color="auto"/>
              <w:bottom w:val="single" w:sz="4" w:space="0" w:color="auto"/>
              <w:right w:val="single" w:sz="4" w:space="0" w:color="auto"/>
            </w:tcBorders>
            <w:hideMark/>
          </w:tcPr>
          <w:p w14:paraId="4BE2A21F" w14:textId="77777777" w:rsidR="006B435C" w:rsidRPr="00D61C18" w:rsidRDefault="006B435C" w:rsidP="002064CC">
            <w:pPr>
              <w:jc w:val="center"/>
              <w:rPr>
                <w:b/>
                <w:sz w:val="28"/>
              </w:rPr>
            </w:pPr>
            <w:r w:rsidRPr="00D61C18">
              <w:rPr>
                <w:b/>
                <w:sz w:val="28"/>
              </w:rPr>
              <w:t>9</w:t>
            </w:r>
          </w:p>
        </w:tc>
        <w:tc>
          <w:tcPr>
            <w:tcW w:w="5523" w:type="dxa"/>
            <w:tcBorders>
              <w:top w:val="single" w:sz="4" w:space="0" w:color="auto"/>
              <w:left w:val="single" w:sz="4" w:space="0" w:color="auto"/>
              <w:bottom w:val="single" w:sz="4" w:space="0" w:color="auto"/>
              <w:right w:val="single" w:sz="4" w:space="0" w:color="auto"/>
            </w:tcBorders>
            <w:hideMark/>
          </w:tcPr>
          <w:p w14:paraId="50725B6C" w14:textId="77777777" w:rsidR="006B435C" w:rsidRPr="00D61C18" w:rsidRDefault="006B435C" w:rsidP="002064CC">
            <w:pPr>
              <w:jc w:val="center"/>
              <w:rPr>
                <w:b/>
                <w:sz w:val="28"/>
              </w:rPr>
            </w:pPr>
            <w:r w:rsidRPr="00D61C18">
              <w:rPr>
                <w:sz w:val="28"/>
              </w:rPr>
              <w:t>Kiểm tra kiến thức từ bài 1 đến bài 7.</w:t>
            </w:r>
          </w:p>
        </w:tc>
      </w:tr>
      <w:tr w:rsidR="006B435C" w:rsidRPr="00D61C18" w14:paraId="7C0AED8D"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425186E6" w14:textId="77777777" w:rsidR="006B435C" w:rsidRPr="00D61C18" w:rsidRDefault="006B435C" w:rsidP="002064CC">
            <w:pPr>
              <w:jc w:val="center"/>
              <w:rPr>
                <w:b/>
                <w:sz w:val="28"/>
              </w:rPr>
            </w:pPr>
            <w:r w:rsidRPr="00D61C18">
              <w:rPr>
                <w:b/>
                <w:sz w:val="28"/>
              </w:rPr>
              <w:t>6</w:t>
            </w:r>
          </w:p>
        </w:tc>
        <w:tc>
          <w:tcPr>
            <w:tcW w:w="5969" w:type="dxa"/>
            <w:tcBorders>
              <w:top w:val="single" w:sz="4" w:space="0" w:color="auto"/>
              <w:left w:val="single" w:sz="4" w:space="0" w:color="auto"/>
              <w:bottom w:val="single" w:sz="4" w:space="0" w:color="auto"/>
              <w:right w:val="single" w:sz="4" w:space="0" w:color="auto"/>
            </w:tcBorders>
          </w:tcPr>
          <w:p w14:paraId="4CB0FF65" w14:textId="77777777" w:rsidR="006B435C" w:rsidRPr="00D61C18" w:rsidRDefault="006B435C" w:rsidP="002064CC">
            <w:pPr>
              <w:jc w:val="center"/>
              <w:rPr>
                <w:b/>
                <w:bCs/>
                <w:sz w:val="28"/>
                <w:lang w:val="pl-PL"/>
              </w:rPr>
            </w:pPr>
            <w:r w:rsidRPr="00D61C18">
              <w:rPr>
                <w:b/>
                <w:bCs/>
                <w:sz w:val="28"/>
              </w:rPr>
              <w:t xml:space="preserve">Bài 8: </w:t>
            </w:r>
            <w:r w:rsidRPr="00D61C18">
              <w:rPr>
                <w:b/>
                <w:bCs/>
                <w:sz w:val="28"/>
                <w:lang w:val="pl-PL"/>
              </w:rPr>
              <w:t>Mạch khuếch đại -  Mạch tạo xung</w:t>
            </w:r>
          </w:p>
          <w:p w14:paraId="3D42975D" w14:textId="77777777" w:rsidR="006B435C" w:rsidRPr="00D61C18" w:rsidRDefault="006B435C" w:rsidP="002064CC">
            <w:pPr>
              <w:rPr>
                <w:bCs/>
                <w:sz w:val="28"/>
              </w:rPr>
            </w:pPr>
            <w:r w:rsidRPr="00D61C18">
              <w:rPr>
                <w:bCs/>
                <w:sz w:val="28"/>
              </w:rPr>
              <w:t xml:space="preserve">I. Mạch khuếch đại </w:t>
            </w:r>
          </w:p>
          <w:p w14:paraId="3EB5A42D" w14:textId="77777777" w:rsidR="006B435C" w:rsidRPr="00D61C18" w:rsidRDefault="006B435C" w:rsidP="002064CC">
            <w:pPr>
              <w:rPr>
                <w:bCs/>
                <w:sz w:val="28"/>
              </w:rPr>
            </w:pPr>
            <w:r w:rsidRPr="00D61C18">
              <w:rPr>
                <w:bCs/>
                <w:sz w:val="28"/>
              </w:rPr>
              <w:t xml:space="preserve">1.  Chức năng của mạch khuếch đại </w:t>
            </w:r>
          </w:p>
          <w:p w14:paraId="59682092" w14:textId="77777777" w:rsidR="006B435C" w:rsidRPr="00D61C18" w:rsidRDefault="006B435C" w:rsidP="002064CC">
            <w:pPr>
              <w:rPr>
                <w:bCs/>
                <w:sz w:val="28"/>
              </w:rPr>
            </w:pPr>
            <w:r w:rsidRPr="00D61C18">
              <w:rPr>
                <w:bCs/>
                <w:sz w:val="28"/>
              </w:rPr>
              <w:t xml:space="preserve">2. Sơ đồ và nguyên lý làm việc của mạch khuếch đại </w:t>
            </w:r>
          </w:p>
          <w:p w14:paraId="0AB67329" w14:textId="77777777" w:rsidR="006B435C" w:rsidRPr="00D61C18" w:rsidRDefault="006B435C" w:rsidP="002064CC">
            <w:pPr>
              <w:rPr>
                <w:bCs/>
                <w:sz w:val="28"/>
                <w:lang w:val="fr-FR"/>
              </w:rPr>
            </w:pPr>
            <w:r w:rsidRPr="00D61C18">
              <w:rPr>
                <w:bCs/>
                <w:sz w:val="28"/>
                <w:lang w:val="fr-FR"/>
              </w:rPr>
              <w:t>II. Mạch tạo xung </w:t>
            </w:r>
          </w:p>
          <w:p w14:paraId="146C9183" w14:textId="77777777" w:rsidR="006B435C" w:rsidRPr="00D61C18" w:rsidRDefault="006B435C" w:rsidP="002064CC">
            <w:pPr>
              <w:rPr>
                <w:bCs/>
                <w:sz w:val="28"/>
                <w:lang w:val="fr-FR"/>
              </w:rPr>
            </w:pPr>
            <w:r w:rsidRPr="00D61C18">
              <w:rPr>
                <w:bCs/>
                <w:sz w:val="28"/>
                <w:lang w:val="fr-FR"/>
              </w:rPr>
              <w:t>1. Chức năng của mạch tạo xung</w:t>
            </w:r>
          </w:p>
          <w:p w14:paraId="2417091C" w14:textId="77777777" w:rsidR="006B435C" w:rsidRPr="00D61C18" w:rsidRDefault="006B435C" w:rsidP="002064CC">
            <w:pPr>
              <w:rPr>
                <w:bCs/>
                <w:sz w:val="28"/>
                <w:lang w:val="fr-FR"/>
              </w:rPr>
            </w:pPr>
            <w:r w:rsidRPr="00D61C18">
              <w:rPr>
                <w:bCs/>
                <w:sz w:val="28"/>
                <w:lang w:val="fr-FR"/>
              </w:rPr>
              <w:t>2. Sơ đồ của mach tạo xung đa hài tự dao động</w:t>
            </w:r>
          </w:p>
          <w:p w14:paraId="22C54BB1" w14:textId="77777777" w:rsidR="006B435C" w:rsidRPr="00D61C18" w:rsidRDefault="006B435C" w:rsidP="002064CC">
            <w:pPr>
              <w:pStyle w:val="TableParagraph"/>
              <w:tabs>
                <w:tab w:val="right" w:pos="3413"/>
              </w:tabs>
              <w:rPr>
                <w:b/>
                <w:color w:val="FF0000"/>
                <w:sz w:val="28"/>
                <w:lang w:val="en-US"/>
              </w:rPr>
            </w:pPr>
            <w:r w:rsidRPr="00D61C18">
              <w:rPr>
                <w:b/>
                <w:color w:val="FF0000"/>
                <w:sz w:val="28"/>
              </w:rPr>
              <w:t>Mục II.2b. Nguyên lí mạch tạo xung đa hài</w:t>
            </w:r>
          </w:p>
          <w:p w14:paraId="05F59AF3" w14:textId="77777777" w:rsidR="006B435C" w:rsidRPr="00D61C18" w:rsidRDefault="006B435C" w:rsidP="002064CC">
            <w:pPr>
              <w:pStyle w:val="TableParagraph"/>
              <w:tabs>
                <w:tab w:val="right" w:pos="3413"/>
              </w:tabs>
              <w:rPr>
                <w:b/>
                <w:color w:val="FF0000"/>
                <w:sz w:val="28"/>
              </w:rPr>
            </w:pPr>
            <w:r w:rsidRPr="00D61C18">
              <w:rPr>
                <w:b/>
                <w:color w:val="FF0000"/>
                <w:sz w:val="28"/>
              </w:rPr>
              <w:t>Không dạy</w:t>
            </w:r>
          </w:p>
          <w:p w14:paraId="3A4600FE" w14:textId="77777777" w:rsidR="006B435C" w:rsidRPr="00D61C18" w:rsidRDefault="006B435C" w:rsidP="002064CC">
            <w:pPr>
              <w:jc w:val="center"/>
              <w:rPr>
                <w:b/>
                <w:bCs/>
                <w:sz w:val="28"/>
              </w:rPr>
            </w:pPr>
          </w:p>
        </w:tc>
        <w:tc>
          <w:tcPr>
            <w:tcW w:w="863" w:type="dxa"/>
            <w:tcBorders>
              <w:top w:val="single" w:sz="4" w:space="0" w:color="auto"/>
              <w:left w:val="single" w:sz="4" w:space="0" w:color="auto"/>
              <w:bottom w:val="single" w:sz="4" w:space="0" w:color="auto"/>
              <w:right w:val="single" w:sz="4" w:space="0" w:color="auto"/>
            </w:tcBorders>
            <w:hideMark/>
          </w:tcPr>
          <w:p w14:paraId="2AA0EA44" w14:textId="77777777" w:rsidR="006B435C" w:rsidRPr="00D61C18" w:rsidRDefault="006B435C" w:rsidP="002064CC">
            <w:pPr>
              <w:jc w:val="center"/>
              <w:rPr>
                <w:b/>
                <w:sz w:val="28"/>
              </w:rPr>
            </w:pPr>
            <w:r w:rsidRPr="00D61C18">
              <w:rPr>
                <w:b/>
                <w:sz w:val="28"/>
              </w:rPr>
              <w:t>1</w:t>
            </w:r>
          </w:p>
        </w:tc>
        <w:tc>
          <w:tcPr>
            <w:tcW w:w="863" w:type="dxa"/>
            <w:tcBorders>
              <w:top w:val="single" w:sz="4" w:space="0" w:color="auto"/>
              <w:left w:val="single" w:sz="4" w:space="0" w:color="auto"/>
              <w:bottom w:val="single" w:sz="4" w:space="0" w:color="auto"/>
              <w:right w:val="single" w:sz="4" w:space="0" w:color="auto"/>
            </w:tcBorders>
            <w:hideMark/>
          </w:tcPr>
          <w:p w14:paraId="7A47EBF2" w14:textId="77777777" w:rsidR="006B435C" w:rsidRPr="00D61C18" w:rsidRDefault="006B435C" w:rsidP="002064CC">
            <w:pPr>
              <w:jc w:val="center"/>
              <w:rPr>
                <w:b/>
                <w:sz w:val="28"/>
              </w:rPr>
            </w:pPr>
            <w:r w:rsidRPr="00D61C18">
              <w:rPr>
                <w:b/>
                <w:sz w:val="28"/>
              </w:rPr>
              <w:t>10</w:t>
            </w:r>
          </w:p>
        </w:tc>
        <w:tc>
          <w:tcPr>
            <w:tcW w:w="5523" w:type="dxa"/>
            <w:tcBorders>
              <w:top w:val="single" w:sz="4" w:space="0" w:color="auto"/>
              <w:left w:val="single" w:sz="4" w:space="0" w:color="auto"/>
              <w:bottom w:val="single" w:sz="4" w:space="0" w:color="auto"/>
              <w:right w:val="single" w:sz="4" w:space="0" w:color="auto"/>
            </w:tcBorders>
          </w:tcPr>
          <w:p w14:paraId="34339A6D" w14:textId="77777777" w:rsidR="006B435C" w:rsidRPr="00D61C18" w:rsidRDefault="006B435C" w:rsidP="002064CC">
            <w:pPr>
              <w:rPr>
                <w:sz w:val="28"/>
              </w:rPr>
            </w:pPr>
            <w:r w:rsidRPr="00D61C18">
              <w:rPr>
                <w:sz w:val="28"/>
              </w:rPr>
              <w:t>Biết được chức năng, sơ đồ và nguyên lý làm việc của mạch điện khuếch đại thuật toán và mạch tạo xung đơn giản.</w:t>
            </w:r>
          </w:p>
          <w:p w14:paraId="3AB816A6" w14:textId="77777777" w:rsidR="006B435C" w:rsidRPr="00D61C18" w:rsidRDefault="006B435C" w:rsidP="002064CC">
            <w:pPr>
              <w:rPr>
                <w:sz w:val="28"/>
              </w:rPr>
            </w:pPr>
            <w:r w:rsidRPr="00D61C18">
              <w:rPr>
                <w:sz w:val="28"/>
              </w:rPr>
              <w:t>Có thể tự lắp được mạch đa hài với số liệu linh kiện cho trước theo sơ đồ.</w:t>
            </w:r>
          </w:p>
          <w:p w14:paraId="4349A9FB" w14:textId="77777777" w:rsidR="006B435C" w:rsidRPr="00D61C18" w:rsidRDefault="006B435C" w:rsidP="002064CC">
            <w:pPr>
              <w:rPr>
                <w:b/>
                <w:sz w:val="28"/>
              </w:rPr>
            </w:pPr>
          </w:p>
        </w:tc>
      </w:tr>
      <w:tr w:rsidR="006B435C" w:rsidRPr="00D61C18" w14:paraId="462465CC"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4A484597" w14:textId="77777777" w:rsidR="006B435C" w:rsidRPr="00D61C18" w:rsidRDefault="006B435C" w:rsidP="002064CC">
            <w:pPr>
              <w:jc w:val="center"/>
              <w:rPr>
                <w:b/>
                <w:sz w:val="28"/>
              </w:rPr>
            </w:pPr>
            <w:r w:rsidRPr="00D61C18">
              <w:rPr>
                <w:b/>
                <w:sz w:val="28"/>
              </w:rPr>
              <w:t>7</w:t>
            </w:r>
          </w:p>
          <w:p w14:paraId="51A28600" w14:textId="77777777" w:rsidR="006B435C" w:rsidRPr="00D61C18" w:rsidRDefault="006B435C" w:rsidP="002064CC">
            <w:pPr>
              <w:jc w:val="center"/>
              <w:rPr>
                <w:b/>
                <w:sz w:val="28"/>
              </w:rPr>
            </w:pPr>
          </w:p>
          <w:p w14:paraId="62FB872A" w14:textId="77777777" w:rsidR="006B435C" w:rsidRPr="00D61C18" w:rsidRDefault="006B435C" w:rsidP="002064CC">
            <w:pPr>
              <w:jc w:val="center"/>
              <w:rPr>
                <w:b/>
                <w:sz w:val="28"/>
              </w:rPr>
            </w:pPr>
          </w:p>
          <w:p w14:paraId="667D35F0" w14:textId="77777777" w:rsidR="006B435C" w:rsidRPr="00D61C18" w:rsidRDefault="006B435C" w:rsidP="002064CC">
            <w:pPr>
              <w:jc w:val="center"/>
              <w:rPr>
                <w:b/>
                <w:sz w:val="28"/>
              </w:rPr>
            </w:pPr>
          </w:p>
          <w:p w14:paraId="6C8B36AA" w14:textId="77777777" w:rsidR="006B435C" w:rsidRPr="00D61C18" w:rsidRDefault="006B435C" w:rsidP="002064CC">
            <w:pPr>
              <w:jc w:val="center"/>
              <w:rPr>
                <w:b/>
                <w:sz w:val="28"/>
              </w:rPr>
            </w:pPr>
          </w:p>
          <w:p w14:paraId="33BD08FA" w14:textId="77777777" w:rsidR="006B435C" w:rsidRPr="00D61C18" w:rsidRDefault="006B435C" w:rsidP="002064CC">
            <w:pPr>
              <w:jc w:val="center"/>
              <w:rPr>
                <w:b/>
                <w:sz w:val="28"/>
              </w:rPr>
            </w:pPr>
          </w:p>
          <w:p w14:paraId="760E23FA" w14:textId="77777777" w:rsidR="006B435C" w:rsidRPr="00D61C18" w:rsidRDefault="006B435C" w:rsidP="002064CC">
            <w:pPr>
              <w:jc w:val="center"/>
              <w:rPr>
                <w:b/>
                <w:sz w:val="28"/>
              </w:rPr>
            </w:pPr>
          </w:p>
          <w:p w14:paraId="178720C3" w14:textId="77777777" w:rsidR="006B435C" w:rsidRPr="00D61C18" w:rsidRDefault="006B435C" w:rsidP="002064CC">
            <w:pPr>
              <w:jc w:val="center"/>
              <w:rPr>
                <w:b/>
                <w:sz w:val="28"/>
              </w:rPr>
            </w:pPr>
          </w:p>
          <w:p w14:paraId="3600A4E5" w14:textId="77777777" w:rsidR="006B435C" w:rsidRPr="00D61C18" w:rsidRDefault="006B435C" w:rsidP="002064CC">
            <w:pPr>
              <w:jc w:val="center"/>
              <w:rPr>
                <w:b/>
                <w:sz w:val="28"/>
              </w:rPr>
            </w:pPr>
          </w:p>
          <w:p w14:paraId="51C2A6AE" w14:textId="77777777" w:rsidR="006B435C" w:rsidRPr="00D61C18" w:rsidRDefault="006B435C" w:rsidP="002064CC">
            <w:pPr>
              <w:jc w:val="center"/>
              <w:rPr>
                <w:b/>
                <w:sz w:val="28"/>
              </w:rPr>
            </w:pPr>
          </w:p>
          <w:p w14:paraId="3381319C" w14:textId="77777777" w:rsidR="006B435C" w:rsidRPr="00D61C18" w:rsidRDefault="006B435C" w:rsidP="002064CC">
            <w:pPr>
              <w:jc w:val="center"/>
              <w:rPr>
                <w:b/>
                <w:sz w:val="28"/>
              </w:rPr>
            </w:pPr>
          </w:p>
          <w:p w14:paraId="7E5903B0" w14:textId="77777777" w:rsidR="006B435C" w:rsidRPr="00D61C18" w:rsidRDefault="006B435C" w:rsidP="002064CC">
            <w:pPr>
              <w:jc w:val="center"/>
              <w:rPr>
                <w:b/>
                <w:sz w:val="28"/>
              </w:rPr>
            </w:pPr>
            <w:r w:rsidRPr="00D61C18">
              <w:rPr>
                <w:b/>
                <w:sz w:val="28"/>
              </w:rPr>
              <w:t>8</w:t>
            </w:r>
          </w:p>
          <w:p w14:paraId="37EF64DC" w14:textId="77777777" w:rsidR="006B435C" w:rsidRPr="00D61C18" w:rsidRDefault="006B435C" w:rsidP="002064CC">
            <w:pPr>
              <w:jc w:val="center"/>
              <w:rPr>
                <w:b/>
                <w:sz w:val="28"/>
              </w:rPr>
            </w:pPr>
          </w:p>
        </w:tc>
        <w:tc>
          <w:tcPr>
            <w:tcW w:w="5969" w:type="dxa"/>
            <w:tcBorders>
              <w:top w:val="single" w:sz="4" w:space="0" w:color="auto"/>
              <w:left w:val="single" w:sz="4" w:space="0" w:color="auto"/>
              <w:bottom w:val="single" w:sz="4" w:space="0" w:color="auto"/>
              <w:right w:val="single" w:sz="4" w:space="0" w:color="auto"/>
            </w:tcBorders>
          </w:tcPr>
          <w:p w14:paraId="75FD1161" w14:textId="77777777" w:rsidR="006B435C" w:rsidRPr="00D61C18" w:rsidRDefault="006B435C" w:rsidP="002064CC">
            <w:pPr>
              <w:rPr>
                <w:b/>
                <w:bCs/>
                <w:sz w:val="28"/>
              </w:rPr>
            </w:pPr>
            <w:r w:rsidRPr="00D61C18">
              <w:rPr>
                <w:b/>
                <w:bCs/>
                <w:iCs/>
                <w:sz w:val="28"/>
              </w:rPr>
              <w:t>Bài 9</w:t>
            </w:r>
            <w:r w:rsidRPr="00D61C18">
              <w:rPr>
                <w:b/>
                <w:bCs/>
                <w:sz w:val="28"/>
              </w:rPr>
              <w:t>: Thiết kế mạch điện tử đơn giản</w:t>
            </w:r>
          </w:p>
          <w:p w14:paraId="08909EB1" w14:textId="77777777" w:rsidR="006B435C" w:rsidRPr="00D61C18" w:rsidRDefault="006B435C" w:rsidP="002064CC">
            <w:pPr>
              <w:pStyle w:val="ListParagraph"/>
              <w:numPr>
                <w:ilvl w:val="0"/>
                <w:numId w:val="69"/>
              </w:numPr>
              <w:ind w:left="426"/>
              <w:rPr>
                <w:bCs/>
                <w:sz w:val="28"/>
              </w:rPr>
            </w:pPr>
            <w:r w:rsidRPr="00D61C18">
              <w:rPr>
                <w:bCs/>
                <w:sz w:val="28"/>
              </w:rPr>
              <w:t xml:space="preserve">Nguyên tắc chung </w:t>
            </w:r>
          </w:p>
          <w:p w14:paraId="2F24A7DF" w14:textId="77777777" w:rsidR="006B435C" w:rsidRPr="00D61C18" w:rsidRDefault="006B435C" w:rsidP="002064CC">
            <w:pPr>
              <w:rPr>
                <w:bCs/>
                <w:sz w:val="28"/>
              </w:rPr>
            </w:pPr>
            <w:r w:rsidRPr="00D61C18">
              <w:rPr>
                <w:bCs/>
                <w:sz w:val="28"/>
              </w:rPr>
              <w:t xml:space="preserve">II. Các bước thiết kế </w:t>
            </w:r>
          </w:p>
          <w:p w14:paraId="2C48D900" w14:textId="77777777" w:rsidR="006B435C" w:rsidRPr="00D61C18" w:rsidRDefault="006B435C" w:rsidP="002064CC">
            <w:pPr>
              <w:rPr>
                <w:bCs/>
                <w:sz w:val="28"/>
              </w:rPr>
            </w:pPr>
            <w:r w:rsidRPr="00D61C18">
              <w:rPr>
                <w:bCs/>
                <w:sz w:val="28"/>
              </w:rPr>
              <w:t xml:space="preserve">1. Thiết kế mạch nguyên lí </w:t>
            </w:r>
          </w:p>
          <w:p w14:paraId="01B99751" w14:textId="77777777" w:rsidR="006B435C" w:rsidRPr="00D61C18" w:rsidRDefault="006B435C" w:rsidP="002064CC">
            <w:pPr>
              <w:rPr>
                <w:bCs/>
                <w:sz w:val="28"/>
              </w:rPr>
            </w:pPr>
            <w:r w:rsidRPr="00D61C18">
              <w:rPr>
                <w:bCs/>
                <w:sz w:val="28"/>
              </w:rPr>
              <w:t>2. Thiết kế mạch lắp ráp</w:t>
            </w:r>
          </w:p>
          <w:p w14:paraId="47EEA863" w14:textId="77777777" w:rsidR="006B435C" w:rsidRPr="00D61C18" w:rsidRDefault="006B435C" w:rsidP="002064CC">
            <w:pPr>
              <w:rPr>
                <w:bCs/>
                <w:sz w:val="28"/>
                <w:lang w:val="fr-FR"/>
              </w:rPr>
            </w:pPr>
            <w:r w:rsidRPr="00D61C18">
              <w:rPr>
                <w:bCs/>
                <w:sz w:val="28"/>
                <w:lang w:val="fr-FR"/>
              </w:rPr>
              <w:t xml:space="preserve">III. Thiết kế mạch nguồn điện một chiều </w:t>
            </w:r>
          </w:p>
          <w:p w14:paraId="29BEAD05" w14:textId="77777777" w:rsidR="006B435C" w:rsidRPr="00D61C18" w:rsidRDefault="006B435C" w:rsidP="002064CC">
            <w:pPr>
              <w:rPr>
                <w:bCs/>
                <w:sz w:val="28"/>
                <w:lang w:val="fr-FR"/>
              </w:rPr>
            </w:pPr>
            <w:r w:rsidRPr="00D61C18">
              <w:rPr>
                <w:bCs/>
                <w:sz w:val="28"/>
                <w:lang w:val="fr-FR"/>
              </w:rPr>
              <w:t xml:space="preserve">1. Lựa chọn sơ đồ thiết kế </w:t>
            </w:r>
          </w:p>
          <w:p w14:paraId="13005523" w14:textId="77777777" w:rsidR="006B435C" w:rsidRPr="00D61C18" w:rsidRDefault="006B435C" w:rsidP="002064CC">
            <w:pPr>
              <w:rPr>
                <w:bCs/>
                <w:sz w:val="28"/>
                <w:lang w:val="fr-FR"/>
              </w:rPr>
            </w:pPr>
            <w:r w:rsidRPr="00D61C18">
              <w:rPr>
                <w:bCs/>
                <w:sz w:val="28"/>
                <w:lang w:val="fr-FR"/>
              </w:rPr>
              <w:t xml:space="preserve">2. Sơ đồ bộ nguồn </w:t>
            </w:r>
          </w:p>
          <w:p w14:paraId="0ECEDBA9" w14:textId="77777777" w:rsidR="006B435C" w:rsidRPr="00D61C18" w:rsidRDefault="006B435C" w:rsidP="002064CC">
            <w:pPr>
              <w:rPr>
                <w:sz w:val="28"/>
              </w:rPr>
            </w:pPr>
            <w:r w:rsidRPr="00D61C18">
              <w:rPr>
                <w:bCs/>
                <w:sz w:val="28"/>
                <w:lang w:val="fr-FR"/>
              </w:rPr>
              <w:t xml:space="preserve">3. Tính toán và lựa chọn các linh kiện trong mạch </w:t>
            </w:r>
          </w:p>
          <w:p w14:paraId="30CDA1DC" w14:textId="77777777" w:rsidR="006B435C" w:rsidRPr="00D61C18" w:rsidRDefault="006B435C" w:rsidP="002064CC">
            <w:pPr>
              <w:pStyle w:val="Khc"/>
              <w:shd w:val="clear" w:color="auto" w:fill="auto"/>
              <w:spacing w:line="240" w:lineRule="auto"/>
              <w:ind w:firstLine="0"/>
              <w:jc w:val="left"/>
              <w:rPr>
                <w:b/>
                <w:bCs/>
                <w:lang w:val="nl-NL"/>
              </w:rPr>
            </w:pPr>
          </w:p>
          <w:p w14:paraId="5BC748FD" w14:textId="77777777" w:rsidR="006B435C" w:rsidRPr="00D61C18" w:rsidRDefault="006B435C" w:rsidP="002064CC">
            <w:pPr>
              <w:pStyle w:val="Khc"/>
              <w:shd w:val="clear" w:color="auto" w:fill="auto"/>
              <w:spacing w:line="240" w:lineRule="auto"/>
              <w:ind w:firstLine="0"/>
              <w:jc w:val="left"/>
              <w:rPr>
                <w:b/>
                <w:bCs/>
                <w:iCs/>
              </w:rPr>
            </w:pPr>
          </w:p>
          <w:p w14:paraId="07480A79" w14:textId="77777777" w:rsidR="006B435C" w:rsidRPr="00D61C18" w:rsidRDefault="006B435C" w:rsidP="002064CC">
            <w:pPr>
              <w:pStyle w:val="Khc"/>
              <w:shd w:val="clear" w:color="auto" w:fill="auto"/>
              <w:spacing w:line="240" w:lineRule="auto"/>
              <w:ind w:firstLine="0"/>
              <w:jc w:val="left"/>
              <w:rPr>
                <w:b/>
                <w:bCs/>
              </w:rPr>
            </w:pPr>
            <w:r w:rsidRPr="00D61C18">
              <w:rPr>
                <w:b/>
                <w:bCs/>
                <w:iCs/>
              </w:rPr>
              <w:t>Bài 10:</w:t>
            </w:r>
            <w:r w:rsidRPr="00D61C18">
              <w:rPr>
                <w:b/>
                <w:bCs/>
              </w:rPr>
              <w:t>Thực hành:Mạch nguồn một chiều</w:t>
            </w:r>
          </w:p>
          <w:p w14:paraId="71C68165" w14:textId="77777777" w:rsidR="006B435C" w:rsidRPr="00D61C18" w:rsidRDefault="006B435C" w:rsidP="002064CC">
            <w:pPr>
              <w:pStyle w:val="TableParagraph"/>
              <w:rPr>
                <w:sz w:val="28"/>
              </w:rPr>
            </w:pPr>
            <w:r w:rsidRPr="00D61C18">
              <w:rPr>
                <w:sz w:val="28"/>
              </w:rPr>
              <w:t>I.Chuẩn bị</w:t>
            </w:r>
          </w:p>
          <w:p w14:paraId="675EFDCB" w14:textId="77777777" w:rsidR="006B435C" w:rsidRPr="00D61C18" w:rsidRDefault="006B435C" w:rsidP="002064CC">
            <w:pPr>
              <w:pStyle w:val="TableParagraph"/>
              <w:rPr>
                <w:sz w:val="28"/>
              </w:rPr>
            </w:pPr>
            <w:r w:rsidRPr="00D61C18">
              <w:rPr>
                <w:sz w:val="28"/>
              </w:rPr>
              <w:t>1.Dụng cụ, vật liệu</w:t>
            </w:r>
          </w:p>
          <w:p w14:paraId="423B498F" w14:textId="77777777" w:rsidR="006B435C" w:rsidRPr="00D61C18" w:rsidRDefault="006B435C" w:rsidP="002064CC">
            <w:pPr>
              <w:pStyle w:val="TableParagraph"/>
              <w:rPr>
                <w:sz w:val="28"/>
              </w:rPr>
            </w:pPr>
            <w:r w:rsidRPr="00D61C18">
              <w:rPr>
                <w:sz w:val="28"/>
              </w:rPr>
              <w:t>2.Những kiến thức liên quan</w:t>
            </w:r>
          </w:p>
          <w:p w14:paraId="7781D39B" w14:textId="77777777" w:rsidR="006B435C" w:rsidRPr="00D61C18" w:rsidRDefault="006B435C" w:rsidP="002064CC">
            <w:pPr>
              <w:pStyle w:val="TableParagraph"/>
              <w:rPr>
                <w:sz w:val="28"/>
              </w:rPr>
            </w:pPr>
            <w:r w:rsidRPr="00D61C18">
              <w:rPr>
                <w:sz w:val="28"/>
              </w:rPr>
              <w:t>II. Nội dung và quy trình thực hành</w:t>
            </w:r>
          </w:p>
          <w:p w14:paraId="4A9FC749" w14:textId="77777777" w:rsidR="006B435C" w:rsidRPr="00D61C18" w:rsidRDefault="006B435C" w:rsidP="002064CC">
            <w:pPr>
              <w:pStyle w:val="TableParagraph"/>
              <w:rPr>
                <w:sz w:val="28"/>
              </w:rPr>
            </w:pPr>
            <w:r w:rsidRPr="00D61C18">
              <w:rPr>
                <w:sz w:val="28"/>
              </w:rPr>
              <w:t>III.Tổng kết , đánh giá kết quả thực hành</w:t>
            </w:r>
          </w:p>
          <w:p w14:paraId="6EAD1D99" w14:textId="77777777" w:rsidR="006B435C" w:rsidRPr="00D61C18" w:rsidRDefault="006B435C" w:rsidP="002064CC">
            <w:pPr>
              <w:pStyle w:val="Khc"/>
              <w:shd w:val="clear" w:color="auto" w:fill="auto"/>
              <w:spacing w:line="240" w:lineRule="auto"/>
              <w:ind w:firstLine="0"/>
              <w:jc w:val="left"/>
              <w:rPr>
                <w:b/>
                <w:bCs/>
              </w:rPr>
            </w:pPr>
          </w:p>
        </w:tc>
        <w:tc>
          <w:tcPr>
            <w:tcW w:w="863" w:type="dxa"/>
            <w:tcBorders>
              <w:top w:val="single" w:sz="4" w:space="0" w:color="auto"/>
              <w:left w:val="single" w:sz="4" w:space="0" w:color="auto"/>
              <w:bottom w:val="single" w:sz="4" w:space="0" w:color="auto"/>
              <w:right w:val="single" w:sz="4" w:space="0" w:color="auto"/>
            </w:tcBorders>
            <w:hideMark/>
          </w:tcPr>
          <w:p w14:paraId="02556DDF" w14:textId="77777777" w:rsidR="006B435C" w:rsidRPr="00D61C18" w:rsidRDefault="006B435C" w:rsidP="002064CC">
            <w:pPr>
              <w:jc w:val="center"/>
              <w:rPr>
                <w:b/>
                <w:sz w:val="28"/>
              </w:rPr>
            </w:pPr>
            <w:r w:rsidRPr="00D61C18">
              <w:rPr>
                <w:b/>
                <w:sz w:val="28"/>
              </w:rPr>
              <w:t>1</w:t>
            </w:r>
          </w:p>
          <w:p w14:paraId="2264BE15" w14:textId="77777777" w:rsidR="006B435C" w:rsidRPr="00D61C18" w:rsidRDefault="006B435C" w:rsidP="002064CC">
            <w:pPr>
              <w:jc w:val="center"/>
              <w:rPr>
                <w:b/>
                <w:sz w:val="28"/>
              </w:rPr>
            </w:pPr>
          </w:p>
          <w:p w14:paraId="0DDCFCB5" w14:textId="77777777" w:rsidR="006B435C" w:rsidRPr="00D61C18" w:rsidRDefault="006B435C" w:rsidP="002064CC">
            <w:pPr>
              <w:jc w:val="center"/>
              <w:rPr>
                <w:b/>
                <w:sz w:val="28"/>
              </w:rPr>
            </w:pPr>
          </w:p>
          <w:p w14:paraId="71D76466" w14:textId="77777777" w:rsidR="006B435C" w:rsidRPr="00D61C18" w:rsidRDefault="006B435C" w:rsidP="002064CC">
            <w:pPr>
              <w:jc w:val="center"/>
              <w:rPr>
                <w:b/>
                <w:sz w:val="28"/>
              </w:rPr>
            </w:pPr>
          </w:p>
          <w:p w14:paraId="6F33832E" w14:textId="77777777" w:rsidR="006B435C" w:rsidRPr="00D61C18" w:rsidRDefault="006B435C" w:rsidP="002064CC">
            <w:pPr>
              <w:jc w:val="center"/>
              <w:rPr>
                <w:b/>
                <w:sz w:val="28"/>
              </w:rPr>
            </w:pPr>
          </w:p>
          <w:p w14:paraId="263C6BBB" w14:textId="77777777" w:rsidR="006B435C" w:rsidRPr="00D61C18" w:rsidRDefault="006B435C" w:rsidP="002064CC">
            <w:pPr>
              <w:jc w:val="center"/>
              <w:rPr>
                <w:b/>
                <w:sz w:val="28"/>
              </w:rPr>
            </w:pPr>
          </w:p>
          <w:p w14:paraId="76FDADB0" w14:textId="77777777" w:rsidR="006B435C" w:rsidRPr="00D61C18" w:rsidRDefault="006B435C" w:rsidP="002064CC">
            <w:pPr>
              <w:jc w:val="center"/>
              <w:rPr>
                <w:b/>
                <w:sz w:val="28"/>
              </w:rPr>
            </w:pPr>
          </w:p>
          <w:p w14:paraId="7CFD2116" w14:textId="77777777" w:rsidR="006B435C" w:rsidRPr="00D61C18" w:rsidRDefault="006B435C" w:rsidP="002064CC">
            <w:pPr>
              <w:jc w:val="center"/>
              <w:rPr>
                <w:b/>
                <w:sz w:val="28"/>
              </w:rPr>
            </w:pPr>
          </w:p>
          <w:p w14:paraId="15EB356B" w14:textId="77777777" w:rsidR="006B435C" w:rsidRPr="00D61C18" w:rsidRDefault="006B435C" w:rsidP="002064CC">
            <w:pPr>
              <w:jc w:val="center"/>
              <w:rPr>
                <w:b/>
                <w:sz w:val="28"/>
              </w:rPr>
            </w:pPr>
          </w:p>
          <w:p w14:paraId="7B6CF70D" w14:textId="77777777" w:rsidR="006B435C" w:rsidRPr="00D61C18" w:rsidRDefault="006B435C" w:rsidP="002064CC">
            <w:pPr>
              <w:jc w:val="center"/>
              <w:rPr>
                <w:b/>
                <w:sz w:val="28"/>
              </w:rPr>
            </w:pPr>
          </w:p>
          <w:p w14:paraId="1E4E9BDF" w14:textId="77777777" w:rsidR="006B435C" w:rsidRPr="00D61C18" w:rsidRDefault="006B435C" w:rsidP="002064CC">
            <w:pPr>
              <w:jc w:val="center"/>
              <w:rPr>
                <w:b/>
                <w:sz w:val="28"/>
              </w:rPr>
            </w:pPr>
          </w:p>
          <w:p w14:paraId="48BE6E16" w14:textId="77777777" w:rsidR="006B435C" w:rsidRPr="00D61C18" w:rsidRDefault="006B435C" w:rsidP="002064CC">
            <w:pPr>
              <w:jc w:val="center"/>
              <w:rPr>
                <w:b/>
                <w:sz w:val="28"/>
              </w:rPr>
            </w:pPr>
          </w:p>
          <w:p w14:paraId="4C92250C" w14:textId="77777777" w:rsidR="006B435C" w:rsidRPr="00D61C18" w:rsidRDefault="006B435C" w:rsidP="002064CC">
            <w:pPr>
              <w:jc w:val="center"/>
              <w:rPr>
                <w:b/>
                <w:sz w:val="28"/>
              </w:rPr>
            </w:pPr>
            <w:r w:rsidRPr="00D61C18">
              <w:rPr>
                <w:b/>
                <w:sz w:val="28"/>
              </w:rPr>
              <w:t>1</w:t>
            </w:r>
          </w:p>
        </w:tc>
        <w:tc>
          <w:tcPr>
            <w:tcW w:w="863" w:type="dxa"/>
            <w:tcBorders>
              <w:top w:val="single" w:sz="4" w:space="0" w:color="auto"/>
              <w:left w:val="single" w:sz="4" w:space="0" w:color="auto"/>
              <w:bottom w:val="single" w:sz="4" w:space="0" w:color="auto"/>
              <w:right w:val="single" w:sz="4" w:space="0" w:color="auto"/>
            </w:tcBorders>
          </w:tcPr>
          <w:p w14:paraId="1DA41C25" w14:textId="77777777" w:rsidR="006B435C" w:rsidRPr="00D61C18" w:rsidRDefault="006B435C" w:rsidP="002064CC">
            <w:pPr>
              <w:jc w:val="center"/>
              <w:rPr>
                <w:b/>
                <w:sz w:val="28"/>
              </w:rPr>
            </w:pPr>
            <w:r w:rsidRPr="00D61C18">
              <w:rPr>
                <w:b/>
                <w:sz w:val="28"/>
              </w:rPr>
              <w:t>11</w:t>
            </w:r>
          </w:p>
          <w:p w14:paraId="3BD888AA" w14:textId="77777777" w:rsidR="006B435C" w:rsidRPr="00D61C18" w:rsidRDefault="006B435C" w:rsidP="002064CC">
            <w:pPr>
              <w:jc w:val="center"/>
              <w:rPr>
                <w:b/>
                <w:sz w:val="28"/>
              </w:rPr>
            </w:pPr>
          </w:p>
          <w:p w14:paraId="7CFFB7B2" w14:textId="77777777" w:rsidR="006B435C" w:rsidRPr="00D61C18" w:rsidRDefault="006B435C" w:rsidP="002064CC">
            <w:pPr>
              <w:jc w:val="center"/>
              <w:rPr>
                <w:b/>
                <w:sz w:val="28"/>
              </w:rPr>
            </w:pPr>
          </w:p>
          <w:p w14:paraId="793734FA" w14:textId="77777777" w:rsidR="006B435C" w:rsidRPr="00D61C18" w:rsidRDefault="006B435C" w:rsidP="002064CC">
            <w:pPr>
              <w:jc w:val="center"/>
              <w:rPr>
                <w:b/>
                <w:sz w:val="28"/>
              </w:rPr>
            </w:pPr>
          </w:p>
          <w:p w14:paraId="55F84AD6" w14:textId="77777777" w:rsidR="006B435C" w:rsidRPr="00D61C18" w:rsidRDefault="006B435C" w:rsidP="002064CC">
            <w:pPr>
              <w:jc w:val="center"/>
              <w:rPr>
                <w:b/>
                <w:sz w:val="28"/>
              </w:rPr>
            </w:pPr>
          </w:p>
          <w:p w14:paraId="315BE2DD" w14:textId="77777777" w:rsidR="006B435C" w:rsidRPr="00D61C18" w:rsidRDefault="006B435C" w:rsidP="002064CC">
            <w:pPr>
              <w:jc w:val="center"/>
              <w:rPr>
                <w:b/>
                <w:sz w:val="28"/>
              </w:rPr>
            </w:pPr>
          </w:p>
          <w:p w14:paraId="2D1AFA13" w14:textId="77777777" w:rsidR="006B435C" w:rsidRPr="00D61C18" w:rsidRDefault="006B435C" w:rsidP="002064CC">
            <w:pPr>
              <w:jc w:val="center"/>
              <w:rPr>
                <w:b/>
                <w:sz w:val="28"/>
              </w:rPr>
            </w:pPr>
          </w:p>
          <w:p w14:paraId="7EF870CF" w14:textId="77777777" w:rsidR="006B435C" w:rsidRPr="00D61C18" w:rsidRDefault="006B435C" w:rsidP="002064CC">
            <w:pPr>
              <w:jc w:val="center"/>
              <w:rPr>
                <w:b/>
                <w:sz w:val="28"/>
              </w:rPr>
            </w:pPr>
          </w:p>
          <w:p w14:paraId="1C0CA119" w14:textId="77777777" w:rsidR="006B435C" w:rsidRPr="00D61C18" w:rsidRDefault="006B435C" w:rsidP="002064CC">
            <w:pPr>
              <w:jc w:val="center"/>
              <w:rPr>
                <w:b/>
                <w:sz w:val="28"/>
              </w:rPr>
            </w:pPr>
          </w:p>
          <w:p w14:paraId="2B8D0524" w14:textId="77777777" w:rsidR="006B435C" w:rsidRPr="00D61C18" w:rsidRDefault="006B435C" w:rsidP="002064CC">
            <w:pPr>
              <w:jc w:val="center"/>
              <w:rPr>
                <w:b/>
                <w:sz w:val="28"/>
              </w:rPr>
            </w:pPr>
          </w:p>
          <w:p w14:paraId="5C0AED60" w14:textId="77777777" w:rsidR="006B435C" w:rsidRPr="00D61C18" w:rsidRDefault="006B435C" w:rsidP="002064CC">
            <w:pPr>
              <w:jc w:val="center"/>
              <w:rPr>
                <w:b/>
                <w:sz w:val="28"/>
              </w:rPr>
            </w:pPr>
          </w:p>
          <w:p w14:paraId="2A4157AA" w14:textId="77777777" w:rsidR="006B435C" w:rsidRPr="00D61C18" w:rsidRDefault="006B435C" w:rsidP="002064CC">
            <w:pPr>
              <w:jc w:val="center"/>
              <w:rPr>
                <w:b/>
                <w:sz w:val="28"/>
              </w:rPr>
            </w:pPr>
          </w:p>
          <w:p w14:paraId="27CCDBCB" w14:textId="77777777" w:rsidR="006B435C" w:rsidRPr="00D61C18" w:rsidRDefault="006B435C" w:rsidP="002064CC">
            <w:pPr>
              <w:jc w:val="center"/>
              <w:rPr>
                <w:b/>
                <w:sz w:val="28"/>
              </w:rPr>
            </w:pPr>
            <w:r w:rsidRPr="00D61C18">
              <w:rPr>
                <w:b/>
                <w:sz w:val="28"/>
              </w:rPr>
              <w:t>12</w:t>
            </w:r>
          </w:p>
        </w:tc>
        <w:tc>
          <w:tcPr>
            <w:tcW w:w="5523" w:type="dxa"/>
            <w:tcBorders>
              <w:top w:val="single" w:sz="4" w:space="0" w:color="auto"/>
              <w:left w:val="single" w:sz="4" w:space="0" w:color="auto"/>
              <w:bottom w:val="single" w:sz="4" w:space="0" w:color="auto"/>
              <w:right w:val="single" w:sz="4" w:space="0" w:color="auto"/>
            </w:tcBorders>
          </w:tcPr>
          <w:p w14:paraId="7918B5B6" w14:textId="77777777" w:rsidR="006B435C" w:rsidRPr="00D61C18" w:rsidRDefault="006B435C" w:rsidP="002064CC">
            <w:pPr>
              <w:rPr>
                <w:sz w:val="28"/>
                <w:lang w:val="fr-FR"/>
              </w:rPr>
            </w:pPr>
            <w:r w:rsidRPr="00D61C18">
              <w:rPr>
                <w:sz w:val="28"/>
                <w:lang w:val="fr-FR"/>
              </w:rPr>
              <w:t>-Biết được nguyên tắc chung và các bước thiết kế mạch điện tử.</w:t>
            </w:r>
          </w:p>
          <w:p w14:paraId="44000572" w14:textId="77777777" w:rsidR="006B435C" w:rsidRPr="00D61C18" w:rsidRDefault="006B435C" w:rsidP="002064CC">
            <w:pPr>
              <w:rPr>
                <w:sz w:val="28"/>
                <w:lang w:val="fr-FR"/>
              </w:rPr>
            </w:pPr>
            <w:r w:rsidRPr="00D61C18">
              <w:rPr>
                <w:sz w:val="28"/>
                <w:lang w:val="fr-FR"/>
              </w:rPr>
              <w:t xml:space="preserve">     -Thiết kế được một mạch điện tử đơn giản.</w:t>
            </w:r>
          </w:p>
          <w:p w14:paraId="4FDDC9D8" w14:textId="77777777" w:rsidR="006B435C" w:rsidRPr="00D61C18" w:rsidRDefault="006B435C" w:rsidP="002064CC">
            <w:pPr>
              <w:rPr>
                <w:sz w:val="28"/>
                <w:lang w:val="fr-FR"/>
              </w:rPr>
            </w:pPr>
            <w:r w:rsidRPr="00D61C18">
              <w:rPr>
                <w:sz w:val="28"/>
                <w:lang w:val="fr-FR"/>
              </w:rPr>
              <w:t>- Tư duy lôgic, tính toán và thiết kế được mạch điện tử cơ bản đơn giản.</w:t>
            </w:r>
          </w:p>
          <w:p w14:paraId="0A953EBC" w14:textId="77777777" w:rsidR="006B435C" w:rsidRPr="00D61C18" w:rsidRDefault="006B435C" w:rsidP="002064CC">
            <w:pPr>
              <w:rPr>
                <w:b/>
                <w:sz w:val="28"/>
              </w:rPr>
            </w:pPr>
          </w:p>
          <w:p w14:paraId="1A946EEB" w14:textId="77777777" w:rsidR="006B435C" w:rsidRPr="00D61C18" w:rsidRDefault="006B435C" w:rsidP="002064CC">
            <w:pPr>
              <w:rPr>
                <w:b/>
                <w:sz w:val="28"/>
              </w:rPr>
            </w:pPr>
          </w:p>
          <w:p w14:paraId="4B6FDED3" w14:textId="77777777" w:rsidR="006B435C" w:rsidRPr="00D61C18" w:rsidRDefault="006B435C" w:rsidP="002064CC">
            <w:pPr>
              <w:rPr>
                <w:b/>
                <w:sz w:val="28"/>
              </w:rPr>
            </w:pPr>
          </w:p>
          <w:p w14:paraId="1DC41A00" w14:textId="77777777" w:rsidR="006B435C" w:rsidRPr="00D61C18" w:rsidRDefault="006B435C" w:rsidP="002064CC">
            <w:pPr>
              <w:rPr>
                <w:b/>
                <w:sz w:val="28"/>
              </w:rPr>
            </w:pPr>
          </w:p>
          <w:p w14:paraId="07262135" w14:textId="77777777" w:rsidR="006B435C" w:rsidRPr="00D61C18" w:rsidRDefault="006B435C" w:rsidP="002064CC">
            <w:pPr>
              <w:rPr>
                <w:b/>
                <w:sz w:val="28"/>
              </w:rPr>
            </w:pPr>
          </w:p>
          <w:p w14:paraId="5CD4B25D" w14:textId="77777777" w:rsidR="006B435C" w:rsidRPr="00D61C18" w:rsidRDefault="006B435C" w:rsidP="002064CC">
            <w:pPr>
              <w:rPr>
                <w:sz w:val="28"/>
                <w:lang w:val="es-ES"/>
              </w:rPr>
            </w:pPr>
          </w:p>
          <w:p w14:paraId="66CB77E5" w14:textId="77777777" w:rsidR="006B435C" w:rsidRPr="00D61C18" w:rsidRDefault="006B435C" w:rsidP="002064CC">
            <w:pPr>
              <w:rPr>
                <w:sz w:val="28"/>
                <w:lang w:val="es-ES"/>
              </w:rPr>
            </w:pPr>
          </w:p>
          <w:p w14:paraId="26C36B6D" w14:textId="77777777" w:rsidR="006B435C" w:rsidRPr="00D61C18" w:rsidRDefault="006B435C" w:rsidP="002064CC">
            <w:pPr>
              <w:rPr>
                <w:sz w:val="28"/>
                <w:lang w:val="es-ES"/>
              </w:rPr>
            </w:pPr>
            <w:r w:rsidRPr="00D61C18">
              <w:rPr>
                <w:sz w:val="28"/>
                <w:lang w:val="es-ES"/>
              </w:rPr>
              <w:t>- Phân tích nguyên lí làm việc của mạch điện.</w:t>
            </w:r>
          </w:p>
          <w:p w14:paraId="31FD0945" w14:textId="77777777" w:rsidR="006B435C" w:rsidRPr="00D61C18" w:rsidRDefault="006B435C" w:rsidP="002064CC">
            <w:pPr>
              <w:rPr>
                <w:sz w:val="28"/>
                <w:lang w:val="es-ES"/>
              </w:rPr>
            </w:pPr>
            <w:r w:rsidRPr="00D61C18">
              <w:rPr>
                <w:sz w:val="28"/>
                <w:lang w:val="es-ES"/>
              </w:rPr>
              <w:t xml:space="preserve">     -</w:t>
            </w:r>
            <w:r w:rsidRPr="00D61C18">
              <w:rPr>
                <w:b/>
                <w:sz w:val="28"/>
                <w:lang w:val="es-ES"/>
              </w:rPr>
              <w:t xml:space="preserve"> </w:t>
            </w:r>
            <w:r w:rsidRPr="00D61C18">
              <w:rPr>
                <w:sz w:val="28"/>
                <w:lang w:val="es-ES"/>
              </w:rPr>
              <w:t>Đo và đọc giá trị của các đại lượng.</w:t>
            </w:r>
          </w:p>
          <w:p w14:paraId="53595948" w14:textId="77777777" w:rsidR="006B435C" w:rsidRPr="00D61C18" w:rsidRDefault="006B435C" w:rsidP="002064CC">
            <w:pPr>
              <w:rPr>
                <w:sz w:val="28"/>
                <w:lang w:val="es-ES"/>
              </w:rPr>
            </w:pPr>
            <w:r w:rsidRPr="00D61C18">
              <w:rPr>
                <w:sz w:val="28"/>
                <w:lang w:val="es-ES"/>
              </w:rPr>
              <w:t xml:space="preserve">     -</w:t>
            </w:r>
            <w:r w:rsidRPr="00D61C18">
              <w:rPr>
                <w:b/>
                <w:sz w:val="28"/>
                <w:lang w:val="es-ES"/>
              </w:rPr>
              <w:t xml:space="preserve"> </w:t>
            </w:r>
            <w:r w:rsidRPr="00D61C18">
              <w:rPr>
                <w:sz w:val="28"/>
                <w:lang w:val="es-ES"/>
              </w:rPr>
              <w:t>Nhận dạng được các lịnh kiện và vẽ được sơ đồ nguyên lí từ mạch nguồn thực tế.</w:t>
            </w:r>
          </w:p>
          <w:p w14:paraId="25C3085C" w14:textId="77777777" w:rsidR="006B435C" w:rsidRPr="00D61C18" w:rsidRDefault="006B435C" w:rsidP="002064CC">
            <w:pPr>
              <w:rPr>
                <w:b/>
                <w:sz w:val="28"/>
              </w:rPr>
            </w:pPr>
            <w:r w:rsidRPr="00D61C18">
              <w:rPr>
                <w:sz w:val="28"/>
                <w:lang w:val="es-ES"/>
              </w:rPr>
              <w:t xml:space="preserve">     - Phân tích được nguyên lí làm việc của mạch điện.</w:t>
            </w:r>
          </w:p>
        </w:tc>
      </w:tr>
      <w:tr w:rsidR="006B435C" w:rsidRPr="00D61C18" w14:paraId="131F14D7"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7D621BAC" w14:textId="77777777" w:rsidR="006B435C" w:rsidRPr="00D61C18" w:rsidRDefault="006B435C" w:rsidP="002064CC">
            <w:pPr>
              <w:jc w:val="center"/>
              <w:rPr>
                <w:b/>
                <w:sz w:val="28"/>
              </w:rPr>
            </w:pPr>
            <w:r w:rsidRPr="00D61C18">
              <w:rPr>
                <w:b/>
                <w:sz w:val="28"/>
              </w:rPr>
              <w:t>9</w:t>
            </w:r>
          </w:p>
        </w:tc>
        <w:tc>
          <w:tcPr>
            <w:tcW w:w="5969" w:type="dxa"/>
            <w:tcBorders>
              <w:top w:val="single" w:sz="4" w:space="0" w:color="auto"/>
              <w:left w:val="single" w:sz="4" w:space="0" w:color="auto"/>
              <w:bottom w:val="single" w:sz="4" w:space="0" w:color="auto"/>
              <w:right w:val="single" w:sz="4" w:space="0" w:color="auto"/>
            </w:tcBorders>
            <w:hideMark/>
          </w:tcPr>
          <w:p w14:paraId="37CC8A26" w14:textId="77777777" w:rsidR="006B435C" w:rsidRPr="00D61C18" w:rsidRDefault="006B435C" w:rsidP="002064CC">
            <w:pPr>
              <w:jc w:val="center"/>
              <w:rPr>
                <w:b/>
                <w:bCs/>
                <w:sz w:val="28"/>
              </w:rPr>
            </w:pPr>
            <w:r w:rsidRPr="00D61C18">
              <w:rPr>
                <w:b/>
                <w:bCs/>
                <w:sz w:val="28"/>
              </w:rPr>
              <w:t>Bài 11: Thực hành:Lắp mạch nguồn chỉnh lưu cầu có bến áp nguồn và tụ lọc</w:t>
            </w:r>
          </w:p>
          <w:p w14:paraId="3CDCA69A" w14:textId="77777777" w:rsidR="006B435C" w:rsidRPr="00D61C18" w:rsidRDefault="006B435C" w:rsidP="002064CC">
            <w:pPr>
              <w:jc w:val="center"/>
              <w:rPr>
                <w:b/>
                <w:bCs/>
                <w:sz w:val="28"/>
              </w:rPr>
            </w:pPr>
            <w:r w:rsidRPr="00D61C18">
              <w:rPr>
                <w:b/>
                <w:bCs/>
                <w:color w:val="FF0000"/>
                <w:sz w:val="28"/>
              </w:rPr>
              <w:t>Không yêu cầu học sinh thực hiện</w:t>
            </w:r>
          </w:p>
        </w:tc>
        <w:tc>
          <w:tcPr>
            <w:tcW w:w="1726" w:type="dxa"/>
            <w:gridSpan w:val="2"/>
            <w:tcBorders>
              <w:top w:val="single" w:sz="4" w:space="0" w:color="auto"/>
              <w:left w:val="single" w:sz="4" w:space="0" w:color="auto"/>
              <w:bottom w:val="single" w:sz="4" w:space="0" w:color="auto"/>
              <w:right w:val="single" w:sz="4" w:space="0" w:color="auto"/>
            </w:tcBorders>
          </w:tcPr>
          <w:p w14:paraId="77F030C4" w14:textId="77777777" w:rsidR="006B435C" w:rsidRPr="00D61C18" w:rsidRDefault="006B435C" w:rsidP="002064CC">
            <w:pPr>
              <w:jc w:val="center"/>
              <w:rPr>
                <w:b/>
                <w:sz w:val="28"/>
              </w:rPr>
            </w:pPr>
          </w:p>
        </w:tc>
        <w:tc>
          <w:tcPr>
            <w:tcW w:w="5523" w:type="dxa"/>
            <w:tcBorders>
              <w:top w:val="single" w:sz="4" w:space="0" w:color="auto"/>
              <w:left w:val="single" w:sz="4" w:space="0" w:color="auto"/>
              <w:bottom w:val="single" w:sz="4" w:space="0" w:color="auto"/>
              <w:right w:val="single" w:sz="4" w:space="0" w:color="auto"/>
            </w:tcBorders>
          </w:tcPr>
          <w:p w14:paraId="548BD2B4" w14:textId="77777777" w:rsidR="006B435C" w:rsidRPr="00D61C18" w:rsidRDefault="006B435C" w:rsidP="002064CC">
            <w:pPr>
              <w:jc w:val="center"/>
              <w:rPr>
                <w:b/>
                <w:sz w:val="28"/>
              </w:rPr>
            </w:pPr>
          </w:p>
        </w:tc>
      </w:tr>
      <w:tr w:rsidR="006B435C" w:rsidRPr="00D61C18" w14:paraId="063CFAD5"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2A6F4097" w14:textId="77777777" w:rsidR="006B435C" w:rsidRPr="00D61C18" w:rsidRDefault="006B435C" w:rsidP="002064CC">
            <w:pPr>
              <w:jc w:val="center"/>
              <w:rPr>
                <w:b/>
                <w:sz w:val="28"/>
              </w:rPr>
            </w:pPr>
            <w:r w:rsidRPr="00D61C18">
              <w:rPr>
                <w:b/>
                <w:sz w:val="28"/>
              </w:rPr>
              <w:t>10</w:t>
            </w:r>
          </w:p>
        </w:tc>
        <w:tc>
          <w:tcPr>
            <w:tcW w:w="5969" w:type="dxa"/>
            <w:tcBorders>
              <w:top w:val="single" w:sz="4" w:space="0" w:color="auto"/>
              <w:left w:val="single" w:sz="4" w:space="0" w:color="auto"/>
              <w:bottom w:val="single" w:sz="4" w:space="0" w:color="auto"/>
              <w:right w:val="single" w:sz="4" w:space="0" w:color="auto"/>
            </w:tcBorders>
          </w:tcPr>
          <w:p w14:paraId="090DBB73" w14:textId="77777777" w:rsidR="006B435C" w:rsidRPr="00D61C18" w:rsidRDefault="006B435C" w:rsidP="002064CC">
            <w:pPr>
              <w:jc w:val="center"/>
              <w:rPr>
                <w:b/>
                <w:bCs/>
                <w:sz w:val="28"/>
              </w:rPr>
            </w:pPr>
            <w:r w:rsidRPr="00D61C18">
              <w:rPr>
                <w:b/>
                <w:bCs/>
                <w:sz w:val="28"/>
              </w:rPr>
              <w:t>Bài 12: Thực hành: Điều chỉnh các thông số của mạch tạo xung đa hài dùng tranzito</w:t>
            </w:r>
          </w:p>
          <w:p w14:paraId="6EDCCF0A" w14:textId="77777777" w:rsidR="006B435C" w:rsidRPr="00D61C18" w:rsidRDefault="006B435C" w:rsidP="002064CC">
            <w:pPr>
              <w:pStyle w:val="TableParagraph"/>
              <w:rPr>
                <w:sz w:val="28"/>
              </w:rPr>
            </w:pPr>
            <w:r w:rsidRPr="00D61C18">
              <w:rPr>
                <w:sz w:val="28"/>
              </w:rPr>
              <w:t>I.Chuẩn bị</w:t>
            </w:r>
          </w:p>
          <w:p w14:paraId="27FFAF8A" w14:textId="77777777" w:rsidR="006B435C" w:rsidRPr="00D61C18" w:rsidRDefault="006B435C" w:rsidP="002064CC">
            <w:pPr>
              <w:pStyle w:val="TableParagraph"/>
              <w:rPr>
                <w:sz w:val="28"/>
              </w:rPr>
            </w:pPr>
            <w:r w:rsidRPr="00D61C18">
              <w:rPr>
                <w:sz w:val="28"/>
              </w:rPr>
              <w:t>1.Dụng cụ, vật liệu</w:t>
            </w:r>
          </w:p>
          <w:p w14:paraId="16FE132F" w14:textId="77777777" w:rsidR="006B435C" w:rsidRPr="00D61C18" w:rsidRDefault="006B435C" w:rsidP="002064CC">
            <w:pPr>
              <w:pStyle w:val="TableParagraph"/>
              <w:rPr>
                <w:sz w:val="28"/>
              </w:rPr>
            </w:pPr>
            <w:r w:rsidRPr="00D61C18">
              <w:rPr>
                <w:sz w:val="28"/>
              </w:rPr>
              <w:t>2.Những kiến thức liên quan</w:t>
            </w:r>
          </w:p>
          <w:p w14:paraId="2C32A195" w14:textId="77777777" w:rsidR="006B435C" w:rsidRPr="00D61C18" w:rsidRDefault="006B435C" w:rsidP="002064CC">
            <w:pPr>
              <w:pStyle w:val="TableParagraph"/>
              <w:rPr>
                <w:sz w:val="28"/>
              </w:rPr>
            </w:pPr>
            <w:r w:rsidRPr="00D61C18">
              <w:rPr>
                <w:sz w:val="28"/>
              </w:rPr>
              <w:t>II. Nội dung và quy trình thực hành</w:t>
            </w:r>
          </w:p>
          <w:p w14:paraId="2D6D8AC0" w14:textId="77777777" w:rsidR="006B435C" w:rsidRPr="00D61C18" w:rsidRDefault="006B435C" w:rsidP="002064CC">
            <w:pPr>
              <w:pStyle w:val="TableParagraph"/>
              <w:rPr>
                <w:sz w:val="28"/>
              </w:rPr>
            </w:pPr>
            <w:r w:rsidRPr="00D61C18">
              <w:rPr>
                <w:sz w:val="28"/>
              </w:rPr>
              <w:t>III.Tổng kết , đánh giá kết quả thực hành</w:t>
            </w:r>
          </w:p>
          <w:p w14:paraId="5E70B560" w14:textId="77777777" w:rsidR="006B435C" w:rsidRPr="00D61C18" w:rsidRDefault="006B435C" w:rsidP="002064CC">
            <w:pPr>
              <w:jc w:val="center"/>
              <w:rPr>
                <w:b/>
                <w:bCs/>
                <w:sz w:val="28"/>
              </w:rPr>
            </w:pPr>
          </w:p>
        </w:tc>
        <w:tc>
          <w:tcPr>
            <w:tcW w:w="863" w:type="dxa"/>
            <w:tcBorders>
              <w:top w:val="single" w:sz="4" w:space="0" w:color="auto"/>
              <w:left w:val="single" w:sz="4" w:space="0" w:color="auto"/>
              <w:bottom w:val="single" w:sz="4" w:space="0" w:color="auto"/>
              <w:right w:val="single" w:sz="4" w:space="0" w:color="auto"/>
            </w:tcBorders>
            <w:hideMark/>
          </w:tcPr>
          <w:p w14:paraId="24EB049C" w14:textId="77777777" w:rsidR="006B435C" w:rsidRPr="00D61C18" w:rsidRDefault="006B435C" w:rsidP="002064CC">
            <w:pPr>
              <w:jc w:val="center"/>
              <w:rPr>
                <w:b/>
                <w:sz w:val="28"/>
              </w:rPr>
            </w:pPr>
            <w:r w:rsidRPr="00D61C18">
              <w:rPr>
                <w:b/>
                <w:sz w:val="28"/>
              </w:rPr>
              <w:t>1</w:t>
            </w:r>
          </w:p>
        </w:tc>
        <w:tc>
          <w:tcPr>
            <w:tcW w:w="863" w:type="dxa"/>
            <w:tcBorders>
              <w:top w:val="single" w:sz="4" w:space="0" w:color="auto"/>
              <w:left w:val="single" w:sz="4" w:space="0" w:color="auto"/>
              <w:bottom w:val="single" w:sz="4" w:space="0" w:color="auto"/>
              <w:right w:val="single" w:sz="4" w:space="0" w:color="auto"/>
            </w:tcBorders>
            <w:hideMark/>
          </w:tcPr>
          <w:p w14:paraId="671C9B41" w14:textId="77777777" w:rsidR="006B435C" w:rsidRPr="00D61C18" w:rsidRDefault="006B435C" w:rsidP="002064CC">
            <w:pPr>
              <w:jc w:val="center"/>
              <w:rPr>
                <w:b/>
                <w:sz w:val="28"/>
              </w:rPr>
            </w:pPr>
            <w:r w:rsidRPr="00D61C18">
              <w:rPr>
                <w:b/>
                <w:sz w:val="28"/>
              </w:rPr>
              <w:t>13</w:t>
            </w:r>
          </w:p>
        </w:tc>
        <w:tc>
          <w:tcPr>
            <w:tcW w:w="5523" w:type="dxa"/>
            <w:tcBorders>
              <w:top w:val="single" w:sz="4" w:space="0" w:color="auto"/>
              <w:left w:val="single" w:sz="4" w:space="0" w:color="auto"/>
              <w:bottom w:val="single" w:sz="4" w:space="0" w:color="auto"/>
              <w:right w:val="single" w:sz="4" w:space="0" w:color="auto"/>
            </w:tcBorders>
            <w:hideMark/>
          </w:tcPr>
          <w:p w14:paraId="4F7CEA7F" w14:textId="77777777" w:rsidR="006B435C" w:rsidRPr="00D61C18" w:rsidRDefault="006B435C" w:rsidP="002064CC">
            <w:pPr>
              <w:jc w:val="center"/>
              <w:rPr>
                <w:b/>
                <w:sz w:val="28"/>
              </w:rPr>
            </w:pPr>
            <w:r w:rsidRPr="00D61C18">
              <w:rPr>
                <w:b/>
                <w:sz w:val="28"/>
              </w:rPr>
              <w:t>Nên dạy trực tiếp.(có thể dạy thí nghiệm ảo nếu không đủ dụng cụ)</w:t>
            </w:r>
          </w:p>
        </w:tc>
      </w:tr>
      <w:tr w:rsidR="006B435C" w:rsidRPr="00D61C18" w14:paraId="14728D7B" w14:textId="77777777" w:rsidTr="002064CC">
        <w:tc>
          <w:tcPr>
            <w:tcW w:w="14307" w:type="dxa"/>
            <w:gridSpan w:val="5"/>
            <w:tcBorders>
              <w:top w:val="single" w:sz="4" w:space="0" w:color="auto"/>
              <w:left w:val="single" w:sz="4" w:space="0" w:color="auto"/>
              <w:bottom w:val="single" w:sz="4" w:space="0" w:color="auto"/>
              <w:right w:val="single" w:sz="4" w:space="0" w:color="auto"/>
            </w:tcBorders>
            <w:hideMark/>
          </w:tcPr>
          <w:p w14:paraId="6C6F780C" w14:textId="77777777" w:rsidR="006B435C" w:rsidRPr="00D61C18" w:rsidRDefault="006B435C" w:rsidP="002064CC">
            <w:pPr>
              <w:pStyle w:val="TableParagraph"/>
              <w:jc w:val="center"/>
              <w:rPr>
                <w:b/>
                <w:bCs/>
                <w:sz w:val="28"/>
              </w:rPr>
            </w:pPr>
            <w:r w:rsidRPr="00D61C18">
              <w:rPr>
                <w:b/>
                <w:bCs/>
                <w:sz w:val="28"/>
                <w:lang w:val="nl-NL"/>
              </w:rPr>
              <w:t xml:space="preserve">Chương </w:t>
            </w:r>
            <w:r w:rsidRPr="00D61C18">
              <w:rPr>
                <w:b/>
                <w:bCs/>
                <w:sz w:val="28"/>
              </w:rPr>
              <w:t>3</w:t>
            </w:r>
          </w:p>
          <w:p w14:paraId="0B5D46D2" w14:textId="77777777" w:rsidR="006B435C" w:rsidRPr="00D61C18" w:rsidRDefault="006B435C" w:rsidP="002064CC">
            <w:pPr>
              <w:jc w:val="center"/>
              <w:rPr>
                <w:b/>
                <w:sz w:val="28"/>
              </w:rPr>
            </w:pPr>
            <w:r w:rsidRPr="00D61C18">
              <w:rPr>
                <w:b/>
                <w:bCs/>
                <w:sz w:val="28"/>
              </w:rPr>
              <w:t>MỘT SỐ MẠCH ĐIỆN TỬ ĐIỀU KHIỂN ĐƠN GIẢN</w:t>
            </w:r>
          </w:p>
        </w:tc>
      </w:tr>
      <w:tr w:rsidR="006B435C" w:rsidRPr="00D61C18" w14:paraId="6F5047AD"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09AA5B17" w14:textId="77777777" w:rsidR="006B435C" w:rsidRPr="00D61C18" w:rsidRDefault="006B435C" w:rsidP="002064CC">
            <w:pPr>
              <w:jc w:val="center"/>
              <w:rPr>
                <w:b/>
                <w:sz w:val="28"/>
              </w:rPr>
            </w:pPr>
            <w:r w:rsidRPr="00D61C18">
              <w:rPr>
                <w:b/>
                <w:sz w:val="28"/>
              </w:rPr>
              <w:t>10</w:t>
            </w:r>
          </w:p>
        </w:tc>
        <w:tc>
          <w:tcPr>
            <w:tcW w:w="5969" w:type="dxa"/>
            <w:tcBorders>
              <w:top w:val="single" w:sz="4" w:space="0" w:color="auto"/>
              <w:left w:val="single" w:sz="4" w:space="0" w:color="auto"/>
              <w:bottom w:val="single" w:sz="4" w:space="0" w:color="auto"/>
              <w:right w:val="single" w:sz="4" w:space="0" w:color="auto"/>
            </w:tcBorders>
          </w:tcPr>
          <w:p w14:paraId="677525B2" w14:textId="77777777" w:rsidR="006B435C" w:rsidRPr="00D61C18" w:rsidRDefault="006B435C" w:rsidP="002064CC">
            <w:pPr>
              <w:jc w:val="center"/>
              <w:rPr>
                <w:b/>
                <w:bCs/>
                <w:sz w:val="28"/>
              </w:rPr>
            </w:pPr>
            <w:r w:rsidRPr="00D61C18">
              <w:rPr>
                <w:b/>
                <w:bCs/>
                <w:iCs/>
                <w:sz w:val="28"/>
              </w:rPr>
              <w:t>Bài 13</w:t>
            </w:r>
            <w:r w:rsidRPr="00D61C18">
              <w:rPr>
                <w:b/>
                <w:bCs/>
                <w:sz w:val="28"/>
              </w:rPr>
              <w:t>:Khái niệm về mạch điện tử điều khiển</w:t>
            </w:r>
          </w:p>
          <w:p w14:paraId="1433FB2D" w14:textId="77777777" w:rsidR="006B435C" w:rsidRPr="00D61C18" w:rsidRDefault="006B435C" w:rsidP="002064CC">
            <w:pPr>
              <w:pStyle w:val="ListParagraph"/>
              <w:numPr>
                <w:ilvl w:val="0"/>
                <w:numId w:val="69"/>
              </w:numPr>
              <w:ind w:left="426"/>
              <w:rPr>
                <w:bCs/>
                <w:sz w:val="28"/>
              </w:rPr>
            </w:pPr>
            <w:r w:rsidRPr="00D61C18">
              <w:rPr>
                <w:bCs/>
                <w:sz w:val="28"/>
              </w:rPr>
              <w:t xml:space="preserve">Khái niệm về mạch điện tử điều khiển </w:t>
            </w:r>
          </w:p>
          <w:p w14:paraId="2937BB33" w14:textId="77777777" w:rsidR="006B435C" w:rsidRPr="00D61C18" w:rsidRDefault="006B435C" w:rsidP="002064CC">
            <w:pPr>
              <w:rPr>
                <w:bCs/>
                <w:sz w:val="28"/>
              </w:rPr>
            </w:pPr>
            <w:r w:rsidRPr="00D61C18">
              <w:rPr>
                <w:bCs/>
                <w:sz w:val="28"/>
              </w:rPr>
              <w:t>II. Công dụng</w:t>
            </w:r>
            <w:r w:rsidRPr="00D61C18">
              <w:rPr>
                <w:bCs/>
                <w:sz w:val="28"/>
                <w:u w:val="single"/>
              </w:rPr>
              <w:t xml:space="preserve"> </w:t>
            </w:r>
          </w:p>
          <w:p w14:paraId="5A1562CD" w14:textId="77777777" w:rsidR="006B435C" w:rsidRPr="00D61C18" w:rsidRDefault="006B435C" w:rsidP="002064CC">
            <w:pPr>
              <w:rPr>
                <w:bCs/>
                <w:sz w:val="28"/>
              </w:rPr>
            </w:pPr>
            <w:r w:rsidRPr="00D61C18">
              <w:rPr>
                <w:bCs/>
                <w:sz w:val="28"/>
              </w:rPr>
              <w:t>III. Phân loại</w:t>
            </w:r>
          </w:p>
          <w:p w14:paraId="017C330F" w14:textId="77777777" w:rsidR="006B435C" w:rsidRPr="00D61C18" w:rsidRDefault="006B435C" w:rsidP="002064CC">
            <w:pPr>
              <w:rPr>
                <w:bCs/>
                <w:sz w:val="28"/>
              </w:rPr>
            </w:pPr>
            <w:r w:rsidRPr="00D61C18">
              <w:rPr>
                <w:bCs/>
                <w:sz w:val="28"/>
              </w:rPr>
              <w:t>1. Theo công suất</w:t>
            </w:r>
          </w:p>
          <w:p w14:paraId="14BF7F19" w14:textId="77777777" w:rsidR="006B435C" w:rsidRPr="00D61C18" w:rsidRDefault="006B435C" w:rsidP="002064CC">
            <w:pPr>
              <w:rPr>
                <w:bCs/>
                <w:sz w:val="28"/>
              </w:rPr>
            </w:pPr>
            <w:r w:rsidRPr="00D61C18">
              <w:rPr>
                <w:bCs/>
                <w:sz w:val="28"/>
              </w:rPr>
              <w:t>2. Theo chức năng</w:t>
            </w:r>
          </w:p>
          <w:p w14:paraId="117BA1DA" w14:textId="77777777" w:rsidR="006B435C" w:rsidRPr="00D61C18" w:rsidRDefault="006B435C" w:rsidP="002064CC">
            <w:pPr>
              <w:rPr>
                <w:bCs/>
                <w:sz w:val="28"/>
              </w:rPr>
            </w:pPr>
            <w:r w:rsidRPr="00D61C18">
              <w:rPr>
                <w:bCs/>
                <w:sz w:val="28"/>
              </w:rPr>
              <w:t xml:space="preserve">3. Theo mức độ tự động hóa </w:t>
            </w:r>
          </w:p>
          <w:p w14:paraId="4EFCD6EA" w14:textId="77777777" w:rsidR="006B435C" w:rsidRPr="00D61C18" w:rsidRDefault="006B435C" w:rsidP="002064CC">
            <w:pPr>
              <w:jc w:val="center"/>
              <w:rPr>
                <w:b/>
                <w:bCs/>
                <w:sz w:val="28"/>
              </w:rPr>
            </w:pPr>
          </w:p>
        </w:tc>
        <w:tc>
          <w:tcPr>
            <w:tcW w:w="863" w:type="dxa"/>
            <w:tcBorders>
              <w:top w:val="single" w:sz="4" w:space="0" w:color="auto"/>
              <w:left w:val="single" w:sz="4" w:space="0" w:color="auto"/>
              <w:bottom w:val="single" w:sz="4" w:space="0" w:color="auto"/>
              <w:right w:val="single" w:sz="4" w:space="0" w:color="auto"/>
            </w:tcBorders>
            <w:hideMark/>
          </w:tcPr>
          <w:p w14:paraId="54CD9F5E" w14:textId="77777777" w:rsidR="006B435C" w:rsidRPr="00D61C18" w:rsidRDefault="006B435C" w:rsidP="002064CC">
            <w:pPr>
              <w:jc w:val="center"/>
              <w:rPr>
                <w:b/>
                <w:sz w:val="28"/>
              </w:rPr>
            </w:pPr>
            <w:r w:rsidRPr="00D61C18">
              <w:rPr>
                <w:b/>
                <w:sz w:val="28"/>
              </w:rPr>
              <w:t>1</w:t>
            </w:r>
          </w:p>
        </w:tc>
        <w:tc>
          <w:tcPr>
            <w:tcW w:w="863" w:type="dxa"/>
            <w:tcBorders>
              <w:top w:val="single" w:sz="4" w:space="0" w:color="auto"/>
              <w:left w:val="single" w:sz="4" w:space="0" w:color="auto"/>
              <w:bottom w:val="single" w:sz="4" w:space="0" w:color="auto"/>
              <w:right w:val="single" w:sz="4" w:space="0" w:color="auto"/>
            </w:tcBorders>
            <w:hideMark/>
          </w:tcPr>
          <w:p w14:paraId="6F67BEE6" w14:textId="77777777" w:rsidR="006B435C" w:rsidRPr="00D61C18" w:rsidRDefault="006B435C" w:rsidP="002064CC">
            <w:pPr>
              <w:jc w:val="center"/>
              <w:rPr>
                <w:b/>
                <w:sz w:val="28"/>
              </w:rPr>
            </w:pPr>
            <w:r w:rsidRPr="00D61C18">
              <w:rPr>
                <w:b/>
                <w:sz w:val="28"/>
              </w:rPr>
              <w:t>14</w:t>
            </w:r>
          </w:p>
        </w:tc>
        <w:tc>
          <w:tcPr>
            <w:tcW w:w="5523" w:type="dxa"/>
            <w:tcBorders>
              <w:top w:val="single" w:sz="4" w:space="0" w:color="auto"/>
              <w:left w:val="single" w:sz="4" w:space="0" w:color="auto"/>
              <w:bottom w:val="single" w:sz="4" w:space="0" w:color="auto"/>
              <w:right w:val="single" w:sz="4" w:space="0" w:color="auto"/>
            </w:tcBorders>
          </w:tcPr>
          <w:p w14:paraId="7A137104" w14:textId="77777777" w:rsidR="006B435C" w:rsidRPr="00D61C18" w:rsidRDefault="006B435C" w:rsidP="002064CC">
            <w:pPr>
              <w:rPr>
                <w:sz w:val="28"/>
              </w:rPr>
            </w:pPr>
            <w:r w:rsidRPr="00D61C18">
              <w:rPr>
                <w:sz w:val="28"/>
              </w:rPr>
              <w:t>Có thể nhận biết được mạch điện tử điều khiển ứng dụng trong kỹ thuật sản xuất và đời sống.</w:t>
            </w:r>
          </w:p>
          <w:p w14:paraId="56E3A335" w14:textId="77777777" w:rsidR="006B435C" w:rsidRPr="00D61C18" w:rsidRDefault="006B435C" w:rsidP="002064CC">
            <w:pPr>
              <w:rPr>
                <w:sz w:val="28"/>
              </w:rPr>
            </w:pPr>
            <w:r w:rsidRPr="00D61C18">
              <w:rPr>
                <w:sz w:val="28"/>
              </w:rPr>
              <w:t xml:space="preserve">     - Biết được khái niệm, công dụng và phân loại mạch điện tử điều khiển.</w:t>
            </w:r>
          </w:p>
          <w:p w14:paraId="75F912B9" w14:textId="77777777" w:rsidR="006B435C" w:rsidRPr="00D61C18" w:rsidRDefault="006B435C" w:rsidP="002064CC">
            <w:pPr>
              <w:pStyle w:val="ListParagraph"/>
              <w:ind w:left="0"/>
              <w:jc w:val="both"/>
              <w:rPr>
                <w:b/>
                <w:sz w:val="28"/>
              </w:rPr>
            </w:pPr>
          </w:p>
        </w:tc>
      </w:tr>
      <w:tr w:rsidR="006B435C" w:rsidRPr="00D61C18" w14:paraId="3EC8F27A"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75DABD71" w14:textId="77777777" w:rsidR="006B435C" w:rsidRPr="00D61C18" w:rsidRDefault="006B435C" w:rsidP="002064CC">
            <w:pPr>
              <w:jc w:val="center"/>
              <w:rPr>
                <w:b/>
                <w:sz w:val="28"/>
              </w:rPr>
            </w:pPr>
            <w:r w:rsidRPr="00D61C18">
              <w:rPr>
                <w:b/>
                <w:sz w:val="28"/>
              </w:rPr>
              <w:t>11</w:t>
            </w:r>
          </w:p>
        </w:tc>
        <w:tc>
          <w:tcPr>
            <w:tcW w:w="5969" w:type="dxa"/>
            <w:tcBorders>
              <w:top w:val="single" w:sz="4" w:space="0" w:color="auto"/>
              <w:left w:val="single" w:sz="4" w:space="0" w:color="auto"/>
              <w:bottom w:val="single" w:sz="4" w:space="0" w:color="auto"/>
              <w:right w:val="single" w:sz="4" w:space="0" w:color="auto"/>
            </w:tcBorders>
            <w:hideMark/>
          </w:tcPr>
          <w:p w14:paraId="63A29328" w14:textId="77777777" w:rsidR="006B435C" w:rsidRPr="00D61C18" w:rsidRDefault="006B435C" w:rsidP="002064CC">
            <w:pPr>
              <w:rPr>
                <w:b/>
                <w:bCs/>
                <w:sz w:val="28"/>
              </w:rPr>
            </w:pPr>
            <w:r w:rsidRPr="00D61C18">
              <w:rPr>
                <w:b/>
                <w:bCs/>
                <w:iCs/>
                <w:sz w:val="28"/>
              </w:rPr>
              <w:t>Bài 14:</w:t>
            </w:r>
            <w:r w:rsidRPr="00D61C18">
              <w:rPr>
                <w:b/>
                <w:bCs/>
                <w:sz w:val="28"/>
              </w:rPr>
              <w:t xml:space="preserve"> Mạch điều khiển tín hiệu</w:t>
            </w:r>
          </w:p>
          <w:p w14:paraId="6EF45027" w14:textId="77777777" w:rsidR="006B435C" w:rsidRPr="00D61C18" w:rsidRDefault="006B435C" w:rsidP="002064CC">
            <w:pPr>
              <w:pStyle w:val="ListParagraph"/>
              <w:numPr>
                <w:ilvl w:val="0"/>
                <w:numId w:val="69"/>
              </w:numPr>
              <w:ind w:left="426"/>
              <w:rPr>
                <w:bCs/>
                <w:sz w:val="28"/>
              </w:rPr>
            </w:pPr>
            <w:r w:rsidRPr="00D61C18">
              <w:rPr>
                <w:bCs/>
                <w:sz w:val="28"/>
              </w:rPr>
              <w:t xml:space="preserve">Khái niệm về mạch điều khiển tín hiệu </w:t>
            </w:r>
          </w:p>
          <w:p w14:paraId="2DB3D437" w14:textId="77777777" w:rsidR="006B435C" w:rsidRPr="00D61C18" w:rsidRDefault="006B435C" w:rsidP="002064CC">
            <w:pPr>
              <w:rPr>
                <w:bCs/>
                <w:sz w:val="28"/>
              </w:rPr>
            </w:pPr>
            <w:r w:rsidRPr="00D61C18">
              <w:rPr>
                <w:bCs/>
                <w:sz w:val="28"/>
              </w:rPr>
              <w:t>II. Công dụng </w:t>
            </w:r>
          </w:p>
          <w:p w14:paraId="66E1191F" w14:textId="77777777" w:rsidR="006B435C" w:rsidRPr="00D61C18" w:rsidRDefault="006B435C" w:rsidP="002064CC">
            <w:pPr>
              <w:rPr>
                <w:b/>
                <w:bCs/>
                <w:sz w:val="28"/>
              </w:rPr>
            </w:pPr>
            <w:r w:rsidRPr="00D61C18">
              <w:rPr>
                <w:bCs/>
                <w:sz w:val="28"/>
                <w:lang w:val="fr-FR"/>
              </w:rPr>
              <w:t>III. Nguyên lí chung của mạch điều khiển tín hiệu</w:t>
            </w:r>
            <w:r w:rsidRPr="00D61C18">
              <w:rPr>
                <w:bCs/>
                <w:i/>
                <w:sz w:val="28"/>
                <w:lang w:val="fr-FR"/>
              </w:rPr>
              <w:t> </w:t>
            </w:r>
          </w:p>
        </w:tc>
        <w:tc>
          <w:tcPr>
            <w:tcW w:w="863" w:type="dxa"/>
            <w:tcBorders>
              <w:top w:val="single" w:sz="4" w:space="0" w:color="auto"/>
              <w:left w:val="single" w:sz="4" w:space="0" w:color="auto"/>
              <w:bottom w:val="single" w:sz="4" w:space="0" w:color="auto"/>
              <w:right w:val="single" w:sz="4" w:space="0" w:color="auto"/>
            </w:tcBorders>
            <w:hideMark/>
          </w:tcPr>
          <w:p w14:paraId="648D9D9D" w14:textId="77777777" w:rsidR="006B435C" w:rsidRPr="00D61C18" w:rsidRDefault="006B435C" w:rsidP="002064CC">
            <w:pPr>
              <w:jc w:val="center"/>
              <w:rPr>
                <w:b/>
                <w:sz w:val="28"/>
              </w:rPr>
            </w:pPr>
            <w:r w:rsidRPr="00D61C18">
              <w:rPr>
                <w:b/>
                <w:sz w:val="28"/>
              </w:rPr>
              <w:t>1</w:t>
            </w:r>
          </w:p>
        </w:tc>
        <w:tc>
          <w:tcPr>
            <w:tcW w:w="863" w:type="dxa"/>
            <w:tcBorders>
              <w:top w:val="single" w:sz="4" w:space="0" w:color="auto"/>
              <w:left w:val="single" w:sz="4" w:space="0" w:color="auto"/>
              <w:bottom w:val="single" w:sz="4" w:space="0" w:color="auto"/>
              <w:right w:val="single" w:sz="4" w:space="0" w:color="auto"/>
            </w:tcBorders>
            <w:hideMark/>
          </w:tcPr>
          <w:p w14:paraId="27E48AB2" w14:textId="77777777" w:rsidR="006B435C" w:rsidRPr="00D61C18" w:rsidRDefault="006B435C" w:rsidP="002064CC">
            <w:pPr>
              <w:jc w:val="center"/>
              <w:rPr>
                <w:b/>
                <w:sz w:val="28"/>
              </w:rPr>
            </w:pPr>
            <w:r w:rsidRPr="00D61C18">
              <w:rPr>
                <w:b/>
                <w:sz w:val="28"/>
              </w:rPr>
              <w:t>15</w:t>
            </w:r>
          </w:p>
        </w:tc>
        <w:tc>
          <w:tcPr>
            <w:tcW w:w="5523" w:type="dxa"/>
            <w:tcBorders>
              <w:top w:val="single" w:sz="4" w:space="0" w:color="auto"/>
              <w:left w:val="single" w:sz="4" w:space="0" w:color="auto"/>
              <w:bottom w:val="single" w:sz="4" w:space="0" w:color="auto"/>
              <w:right w:val="single" w:sz="4" w:space="0" w:color="auto"/>
            </w:tcBorders>
          </w:tcPr>
          <w:p w14:paraId="05A98F68" w14:textId="77777777" w:rsidR="006B435C" w:rsidRPr="00D61C18" w:rsidRDefault="006B435C" w:rsidP="002064CC">
            <w:pPr>
              <w:rPr>
                <w:sz w:val="28"/>
              </w:rPr>
            </w:pPr>
            <w:r w:rsidRPr="00D61C18">
              <w:rPr>
                <w:sz w:val="28"/>
              </w:rPr>
              <w:t>Giải thích được nguyên lí hoạt động trên sơ đồ tranh vẽ.</w:t>
            </w:r>
          </w:p>
          <w:p w14:paraId="54EF39DC" w14:textId="77777777" w:rsidR="006B435C" w:rsidRPr="00D61C18" w:rsidRDefault="006B435C" w:rsidP="002064CC">
            <w:pPr>
              <w:rPr>
                <w:sz w:val="28"/>
              </w:rPr>
            </w:pPr>
            <w:r w:rsidRPr="00D61C18">
              <w:rPr>
                <w:sz w:val="28"/>
              </w:rPr>
              <w:t>Hiểu được khái niệm về mạch điều khiển tín hiệu.</w:t>
            </w:r>
          </w:p>
          <w:p w14:paraId="788B85C9" w14:textId="77777777" w:rsidR="006B435C" w:rsidRPr="00D61C18" w:rsidRDefault="006B435C" w:rsidP="002064CC">
            <w:pPr>
              <w:rPr>
                <w:sz w:val="28"/>
              </w:rPr>
            </w:pPr>
            <w:r w:rsidRPr="00D61C18">
              <w:rPr>
                <w:sz w:val="28"/>
              </w:rPr>
              <w:t xml:space="preserve">     -Biết được các khối cơ bản của mạch điều khiển tín hiệu.</w:t>
            </w:r>
          </w:p>
          <w:p w14:paraId="1B985A32" w14:textId="77777777" w:rsidR="006B435C" w:rsidRPr="00D61C18" w:rsidRDefault="006B435C" w:rsidP="002064CC">
            <w:pPr>
              <w:jc w:val="center"/>
              <w:rPr>
                <w:b/>
                <w:sz w:val="28"/>
              </w:rPr>
            </w:pPr>
          </w:p>
        </w:tc>
      </w:tr>
      <w:tr w:rsidR="006B435C" w:rsidRPr="00D61C18" w14:paraId="2F32AB92"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3E0B02A5" w14:textId="77777777" w:rsidR="006B435C" w:rsidRPr="00D61C18" w:rsidRDefault="006B435C" w:rsidP="002064CC">
            <w:pPr>
              <w:jc w:val="center"/>
              <w:rPr>
                <w:b/>
                <w:sz w:val="28"/>
              </w:rPr>
            </w:pPr>
            <w:r w:rsidRPr="00D61C18">
              <w:rPr>
                <w:b/>
                <w:sz w:val="28"/>
              </w:rPr>
              <w:t>12</w:t>
            </w:r>
          </w:p>
        </w:tc>
        <w:tc>
          <w:tcPr>
            <w:tcW w:w="5969" w:type="dxa"/>
            <w:tcBorders>
              <w:top w:val="single" w:sz="4" w:space="0" w:color="auto"/>
              <w:left w:val="single" w:sz="4" w:space="0" w:color="auto"/>
              <w:bottom w:val="single" w:sz="4" w:space="0" w:color="auto"/>
              <w:right w:val="single" w:sz="4" w:space="0" w:color="auto"/>
            </w:tcBorders>
          </w:tcPr>
          <w:p w14:paraId="477142FE" w14:textId="77777777" w:rsidR="006B435C" w:rsidRPr="00D61C18" w:rsidRDefault="006B435C" w:rsidP="002064CC">
            <w:pPr>
              <w:jc w:val="center"/>
              <w:rPr>
                <w:sz w:val="28"/>
              </w:rPr>
            </w:pPr>
            <w:r w:rsidRPr="00D61C18">
              <w:rPr>
                <w:b/>
                <w:bCs/>
                <w:iCs/>
                <w:sz w:val="28"/>
              </w:rPr>
              <w:t>Bài 15</w:t>
            </w:r>
            <w:r w:rsidRPr="00D61C18">
              <w:rPr>
                <w:b/>
                <w:bCs/>
                <w:sz w:val="28"/>
              </w:rPr>
              <w:t>:Mạch điều khiển tốc độ động cơ điện xoay chiều một pha</w:t>
            </w:r>
            <w:r w:rsidRPr="00D61C18">
              <w:rPr>
                <w:sz w:val="28"/>
              </w:rPr>
              <w:t>.</w:t>
            </w:r>
          </w:p>
          <w:p w14:paraId="5F23D5F3" w14:textId="77777777" w:rsidR="006B435C" w:rsidRPr="00D61C18" w:rsidRDefault="006B435C" w:rsidP="002064CC">
            <w:pPr>
              <w:pStyle w:val="ListParagraph"/>
              <w:numPr>
                <w:ilvl w:val="0"/>
                <w:numId w:val="69"/>
              </w:numPr>
              <w:ind w:left="426"/>
              <w:rPr>
                <w:bCs/>
                <w:sz w:val="28"/>
              </w:rPr>
            </w:pPr>
            <w:r w:rsidRPr="00D61C18">
              <w:rPr>
                <w:bCs/>
                <w:sz w:val="28"/>
              </w:rPr>
              <w:t>Công dụng</w:t>
            </w:r>
          </w:p>
          <w:p w14:paraId="7CD3B6A5" w14:textId="77777777" w:rsidR="006B435C" w:rsidRPr="00D61C18" w:rsidRDefault="006B435C" w:rsidP="002064CC">
            <w:pPr>
              <w:rPr>
                <w:bCs/>
                <w:sz w:val="28"/>
              </w:rPr>
            </w:pPr>
            <w:r w:rsidRPr="00D61C18">
              <w:rPr>
                <w:bCs/>
                <w:sz w:val="28"/>
              </w:rPr>
              <w:t>II. Nguyên lí điều khiển tốc độ động cơ một pha</w:t>
            </w:r>
          </w:p>
          <w:p w14:paraId="6112E34E" w14:textId="77777777" w:rsidR="006B435C" w:rsidRPr="00D61C18" w:rsidRDefault="006B435C" w:rsidP="002064CC">
            <w:pPr>
              <w:pStyle w:val="ListParagraph"/>
              <w:numPr>
                <w:ilvl w:val="0"/>
                <w:numId w:val="69"/>
              </w:numPr>
              <w:ind w:left="426"/>
              <w:rPr>
                <w:bCs/>
                <w:sz w:val="28"/>
              </w:rPr>
            </w:pPr>
            <w:r w:rsidRPr="00D61C18">
              <w:rPr>
                <w:bCs/>
                <w:sz w:val="28"/>
              </w:rPr>
              <w:t xml:space="preserve">Một số mạch điều khiển động cơ một pha </w:t>
            </w:r>
          </w:p>
          <w:p w14:paraId="2CA721D8" w14:textId="77777777" w:rsidR="006B435C" w:rsidRPr="00D61C18" w:rsidRDefault="006B435C" w:rsidP="002064CC">
            <w:pPr>
              <w:jc w:val="center"/>
              <w:rPr>
                <w:b/>
                <w:bCs/>
                <w:sz w:val="28"/>
              </w:rPr>
            </w:pPr>
          </w:p>
        </w:tc>
        <w:tc>
          <w:tcPr>
            <w:tcW w:w="863" w:type="dxa"/>
            <w:tcBorders>
              <w:top w:val="single" w:sz="4" w:space="0" w:color="auto"/>
              <w:left w:val="single" w:sz="4" w:space="0" w:color="auto"/>
              <w:bottom w:val="single" w:sz="4" w:space="0" w:color="auto"/>
              <w:right w:val="single" w:sz="4" w:space="0" w:color="auto"/>
            </w:tcBorders>
            <w:hideMark/>
          </w:tcPr>
          <w:p w14:paraId="22CA34A3" w14:textId="77777777" w:rsidR="006B435C" w:rsidRPr="00D61C18" w:rsidRDefault="006B435C" w:rsidP="002064CC">
            <w:pPr>
              <w:jc w:val="center"/>
              <w:rPr>
                <w:b/>
                <w:sz w:val="28"/>
              </w:rPr>
            </w:pPr>
            <w:r w:rsidRPr="00D61C18">
              <w:rPr>
                <w:b/>
                <w:sz w:val="28"/>
              </w:rPr>
              <w:t>1</w:t>
            </w:r>
          </w:p>
        </w:tc>
        <w:tc>
          <w:tcPr>
            <w:tcW w:w="863" w:type="dxa"/>
            <w:tcBorders>
              <w:top w:val="single" w:sz="4" w:space="0" w:color="auto"/>
              <w:left w:val="single" w:sz="4" w:space="0" w:color="auto"/>
              <w:bottom w:val="single" w:sz="4" w:space="0" w:color="auto"/>
              <w:right w:val="single" w:sz="4" w:space="0" w:color="auto"/>
            </w:tcBorders>
            <w:hideMark/>
          </w:tcPr>
          <w:p w14:paraId="42520A89" w14:textId="77777777" w:rsidR="006B435C" w:rsidRPr="00D61C18" w:rsidRDefault="006B435C" w:rsidP="002064CC">
            <w:pPr>
              <w:jc w:val="center"/>
              <w:rPr>
                <w:b/>
                <w:sz w:val="28"/>
              </w:rPr>
            </w:pPr>
            <w:r w:rsidRPr="00D61C18">
              <w:rPr>
                <w:b/>
                <w:sz w:val="28"/>
              </w:rPr>
              <w:t>16</w:t>
            </w:r>
          </w:p>
        </w:tc>
        <w:tc>
          <w:tcPr>
            <w:tcW w:w="5523" w:type="dxa"/>
            <w:tcBorders>
              <w:top w:val="single" w:sz="4" w:space="0" w:color="auto"/>
              <w:left w:val="single" w:sz="4" w:space="0" w:color="auto"/>
              <w:bottom w:val="single" w:sz="4" w:space="0" w:color="auto"/>
              <w:right w:val="single" w:sz="4" w:space="0" w:color="auto"/>
            </w:tcBorders>
          </w:tcPr>
          <w:p w14:paraId="606B01E2" w14:textId="77777777" w:rsidR="006B435C" w:rsidRPr="00D61C18" w:rsidRDefault="006B435C" w:rsidP="002064CC">
            <w:pPr>
              <w:rPr>
                <w:sz w:val="28"/>
                <w:lang w:val="fr-FR"/>
              </w:rPr>
            </w:pPr>
            <w:r w:rsidRPr="00D61C18">
              <w:rPr>
                <w:sz w:val="28"/>
                <w:lang w:val="fr-FR"/>
              </w:rPr>
              <w:t>Giải thích được nguyên lý của mạch điều khiển tốc độ quạt điện bằng triac.</w:t>
            </w:r>
          </w:p>
          <w:p w14:paraId="04342C52" w14:textId="77777777" w:rsidR="006B435C" w:rsidRPr="00D61C18" w:rsidRDefault="006B435C" w:rsidP="002064CC">
            <w:pPr>
              <w:rPr>
                <w:sz w:val="28"/>
                <w:lang w:val="fr-FR"/>
              </w:rPr>
            </w:pPr>
            <w:r w:rsidRPr="00D61C18">
              <w:rPr>
                <w:sz w:val="28"/>
                <w:lang w:val="fr-FR"/>
              </w:rPr>
              <w:t>Biết được công dụng của mạch điện tử điều khiển tốc độ động cơ 1 pha.</w:t>
            </w:r>
          </w:p>
          <w:p w14:paraId="60950ADF" w14:textId="77777777" w:rsidR="006B435C" w:rsidRPr="00D61C18" w:rsidRDefault="006B435C" w:rsidP="002064CC">
            <w:pPr>
              <w:rPr>
                <w:sz w:val="28"/>
                <w:lang w:val="fr-FR"/>
              </w:rPr>
            </w:pPr>
            <w:r w:rsidRPr="00D61C18">
              <w:rPr>
                <w:sz w:val="28"/>
                <w:lang w:val="fr-FR"/>
              </w:rPr>
              <w:t xml:space="preserve">     - Hiểu được mạch điều khiển tốc độ quạt điện bằng triac.</w:t>
            </w:r>
          </w:p>
          <w:p w14:paraId="50CEF8FC" w14:textId="77777777" w:rsidR="006B435C" w:rsidRPr="00D61C18" w:rsidRDefault="006B435C" w:rsidP="002064CC">
            <w:pPr>
              <w:jc w:val="center"/>
              <w:rPr>
                <w:b/>
                <w:sz w:val="28"/>
              </w:rPr>
            </w:pPr>
          </w:p>
        </w:tc>
      </w:tr>
      <w:tr w:rsidR="006B435C" w:rsidRPr="00D61C18" w14:paraId="028D1E9B"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45ECD994" w14:textId="77777777" w:rsidR="006B435C" w:rsidRPr="00D61C18" w:rsidRDefault="006B435C" w:rsidP="002064CC">
            <w:pPr>
              <w:jc w:val="center"/>
              <w:rPr>
                <w:b/>
                <w:sz w:val="28"/>
              </w:rPr>
            </w:pPr>
            <w:r w:rsidRPr="00D61C18">
              <w:rPr>
                <w:b/>
                <w:sz w:val="28"/>
              </w:rPr>
              <w:t>13</w:t>
            </w:r>
          </w:p>
        </w:tc>
        <w:tc>
          <w:tcPr>
            <w:tcW w:w="5969" w:type="dxa"/>
            <w:tcBorders>
              <w:top w:val="single" w:sz="4" w:space="0" w:color="auto"/>
              <w:left w:val="single" w:sz="4" w:space="0" w:color="auto"/>
              <w:bottom w:val="single" w:sz="4" w:space="0" w:color="auto"/>
              <w:right w:val="single" w:sz="4" w:space="0" w:color="auto"/>
            </w:tcBorders>
          </w:tcPr>
          <w:p w14:paraId="2A63DEEE" w14:textId="77777777" w:rsidR="006B435C" w:rsidRPr="00D61C18" w:rsidRDefault="006B435C" w:rsidP="002064CC">
            <w:pPr>
              <w:jc w:val="center"/>
              <w:rPr>
                <w:b/>
                <w:bCs/>
                <w:sz w:val="28"/>
              </w:rPr>
            </w:pPr>
            <w:r w:rsidRPr="00D61C18">
              <w:rPr>
                <w:b/>
                <w:bCs/>
                <w:iCs/>
                <w:sz w:val="28"/>
              </w:rPr>
              <w:t>Bài 16:Thực hành:</w:t>
            </w:r>
            <w:r w:rsidRPr="00D61C18">
              <w:rPr>
                <w:b/>
                <w:bCs/>
                <w:sz w:val="28"/>
              </w:rPr>
              <w:t xml:space="preserve"> Mạch điều khiển tốc độ động cơ điện xoay chiều một pha.</w:t>
            </w:r>
          </w:p>
          <w:p w14:paraId="546C13F8" w14:textId="77777777" w:rsidR="006B435C" w:rsidRPr="00D61C18" w:rsidRDefault="006B435C" w:rsidP="002064CC">
            <w:pPr>
              <w:jc w:val="center"/>
              <w:rPr>
                <w:b/>
                <w:bCs/>
                <w:sz w:val="28"/>
              </w:rPr>
            </w:pPr>
            <w:r w:rsidRPr="00D61C18">
              <w:rPr>
                <w:b/>
                <w:bCs/>
                <w:color w:val="FF0000"/>
                <w:sz w:val="28"/>
              </w:rPr>
              <w:t>Không yêu cầu học sinh thực hiện</w:t>
            </w:r>
          </w:p>
          <w:p w14:paraId="5147042F" w14:textId="77777777" w:rsidR="006B435C" w:rsidRPr="00D61C18" w:rsidRDefault="006B435C" w:rsidP="002064CC">
            <w:pPr>
              <w:jc w:val="center"/>
              <w:rPr>
                <w:b/>
                <w:bCs/>
                <w:sz w:val="28"/>
              </w:rPr>
            </w:pPr>
          </w:p>
        </w:tc>
        <w:tc>
          <w:tcPr>
            <w:tcW w:w="1726" w:type="dxa"/>
            <w:gridSpan w:val="2"/>
            <w:tcBorders>
              <w:top w:val="single" w:sz="4" w:space="0" w:color="auto"/>
              <w:left w:val="single" w:sz="4" w:space="0" w:color="auto"/>
              <w:bottom w:val="single" w:sz="4" w:space="0" w:color="auto"/>
              <w:right w:val="single" w:sz="4" w:space="0" w:color="auto"/>
            </w:tcBorders>
          </w:tcPr>
          <w:p w14:paraId="2C7858EA" w14:textId="77777777" w:rsidR="006B435C" w:rsidRPr="00D61C18" w:rsidRDefault="006B435C" w:rsidP="002064CC">
            <w:pPr>
              <w:jc w:val="center"/>
              <w:rPr>
                <w:b/>
                <w:sz w:val="28"/>
              </w:rPr>
            </w:pPr>
          </w:p>
        </w:tc>
        <w:tc>
          <w:tcPr>
            <w:tcW w:w="5523" w:type="dxa"/>
            <w:tcBorders>
              <w:top w:val="single" w:sz="4" w:space="0" w:color="auto"/>
              <w:left w:val="single" w:sz="4" w:space="0" w:color="auto"/>
              <w:bottom w:val="single" w:sz="4" w:space="0" w:color="auto"/>
              <w:right w:val="single" w:sz="4" w:space="0" w:color="auto"/>
            </w:tcBorders>
          </w:tcPr>
          <w:p w14:paraId="1FF7DAAF" w14:textId="77777777" w:rsidR="006B435C" w:rsidRPr="00D61C18" w:rsidRDefault="006B435C" w:rsidP="002064CC">
            <w:pPr>
              <w:jc w:val="center"/>
              <w:rPr>
                <w:b/>
                <w:sz w:val="28"/>
              </w:rPr>
            </w:pPr>
          </w:p>
        </w:tc>
      </w:tr>
      <w:tr w:rsidR="006B435C" w:rsidRPr="00D61C18" w14:paraId="681FD515"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7ADBC82B" w14:textId="77777777" w:rsidR="006B435C" w:rsidRPr="00D61C18" w:rsidRDefault="006B435C" w:rsidP="002064CC">
            <w:pPr>
              <w:jc w:val="center"/>
              <w:rPr>
                <w:b/>
                <w:sz w:val="28"/>
              </w:rPr>
            </w:pPr>
            <w:r w:rsidRPr="00D61C18">
              <w:rPr>
                <w:b/>
                <w:sz w:val="28"/>
              </w:rPr>
              <w:t>14</w:t>
            </w:r>
          </w:p>
        </w:tc>
        <w:tc>
          <w:tcPr>
            <w:tcW w:w="5969" w:type="dxa"/>
            <w:tcBorders>
              <w:top w:val="single" w:sz="4" w:space="0" w:color="auto"/>
              <w:left w:val="single" w:sz="4" w:space="0" w:color="auto"/>
              <w:bottom w:val="single" w:sz="4" w:space="0" w:color="auto"/>
              <w:right w:val="single" w:sz="4" w:space="0" w:color="auto"/>
            </w:tcBorders>
            <w:hideMark/>
          </w:tcPr>
          <w:p w14:paraId="5C9B0BBD" w14:textId="77777777" w:rsidR="006B435C" w:rsidRPr="00D61C18" w:rsidRDefault="006B435C" w:rsidP="002064CC">
            <w:pPr>
              <w:jc w:val="center"/>
              <w:rPr>
                <w:b/>
                <w:bCs/>
                <w:i/>
                <w:iCs/>
                <w:sz w:val="28"/>
              </w:rPr>
            </w:pPr>
            <w:r w:rsidRPr="00D61C18">
              <w:rPr>
                <w:b/>
                <w:bCs/>
                <w:i/>
                <w:iCs/>
                <w:sz w:val="28"/>
              </w:rPr>
              <w:t>Ôn tập</w:t>
            </w:r>
          </w:p>
          <w:p w14:paraId="431E34A4" w14:textId="77777777" w:rsidR="006B435C" w:rsidRPr="00D61C18" w:rsidRDefault="006B435C" w:rsidP="002064CC">
            <w:pPr>
              <w:jc w:val="center"/>
              <w:rPr>
                <w:b/>
                <w:bCs/>
                <w:sz w:val="28"/>
              </w:rPr>
            </w:pPr>
            <w:r w:rsidRPr="00D61C18">
              <w:rPr>
                <w:b/>
                <w:bCs/>
                <w:iCs/>
                <w:color w:val="FF0000"/>
                <w:sz w:val="28"/>
              </w:rPr>
              <w:t>HS tự học có hướng dẫn</w:t>
            </w:r>
          </w:p>
        </w:tc>
        <w:tc>
          <w:tcPr>
            <w:tcW w:w="863" w:type="dxa"/>
            <w:tcBorders>
              <w:top w:val="single" w:sz="4" w:space="0" w:color="auto"/>
              <w:left w:val="single" w:sz="4" w:space="0" w:color="auto"/>
              <w:bottom w:val="single" w:sz="4" w:space="0" w:color="auto"/>
              <w:right w:val="single" w:sz="4" w:space="0" w:color="auto"/>
            </w:tcBorders>
          </w:tcPr>
          <w:p w14:paraId="78D64F64" w14:textId="77777777" w:rsidR="006B435C" w:rsidRPr="00D61C18" w:rsidRDefault="006B435C" w:rsidP="002064CC">
            <w:pPr>
              <w:jc w:val="center"/>
              <w:rPr>
                <w:b/>
                <w:sz w:val="28"/>
              </w:rPr>
            </w:pPr>
            <w:r w:rsidRPr="00D61C18">
              <w:rPr>
                <w:b/>
                <w:sz w:val="28"/>
              </w:rPr>
              <w:t>1</w:t>
            </w:r>
          </w:p>
        </w:tc>
        <w:tc>
          <w:tcPr>
            <w:tcW w:w="863" w:type="dxa"/>
            <w:tcBorders>
              <w:top w:val="single" w:sz="4" w:space="0" w:color="auto"/>
              <w:left w:val="single" w:sz="4" w:space="0" w:color="auto"/>
              <w:bottom w:val="single" w:sz="4" w:space="0" w:color="auto"/>
              <w:right w:val="single" w:sz="4" w:space="0" w:color="auto"/>
            </w:tcBorders>
          </w:tcPr>
          <w:p w14:paraId="50B0AB09" w14:textId="77777777" w:rsidR="006B435C" w:rsidRPr="00D61C18" w:rsidRDefault="006B435C" w:rsidP="002064CC">
            <w:pPr>
              <w:jc w:val="center"/>
              <w:rPr>
                <w:b/>
                <w:sz w:val="28"/>
              </w:rPr>
            </w:pPr>
            <w:r w:rsidRPr="00D61C18">
              <w:rPr>
                <w:b/>
                <w:sz w:val="28"/>
              </w:rPr>
              <w:t>17</w:t>
            </w:r>
          </w:p>
        </w:tc>
        <w:tc>
          <w:tcPr>
            <w:tcW w:w="5523" w:type="dxa"/>
            <w:tcBorders>
              <w:top w:val="single" w:sz="4" w:space="0" w:color="auto"/>
              <w:left w:val="single" w:sz="4" w:space="0" w:color="auto"/>
              <w:bottom w:val="single" w:sz="4" w:space="0" w:color="auto"/>
              <w:right w:val="single" w:sz="4" w:space="0" w:color="auto"/>
            </w:tcBorders>
          </w:tcPr>
          <w:p w14:paraId="249E4DEA" w14:textId="77777777" w:rsidR="006B435C" w:rsidRPr="00D61C18" w:rsidRDefault="006B435C" w:rsidP="002064CC">
            <w:pPr>
              <w:jc w:val="center"/>
              <w:rPr>
                <w:b/>
                <w:sz w:val="28"/>
              </w:rPr>
            </w:pPr>
          </w:p>
        </w:tc>
      </w:tr>
      <w:tr w:rsidR="006B435C" w:rsidRPr="00D61C18" w14:paraId="5848324E"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283E86FC" w14:textId="77777777" w:rsidR="006B435C" w:rsidRPr="00D61C18" w:rsidRDefault="006B435C" w:rsidP="002064CC">
            <w:pPr>
              <w:jc w:val="center"/>
              <w:rPr>
                <w:b/>
                <w:sz w:val="28"/>
              </w:rPr>
            </w:pPr>
            <w:r w:rsidRPr="00D61C18">
              <w:rPr>
                <w:b/>
                <w:sz w:val="28"/>
              </w:rPr>
              <w:t>15</w:t>
            </w:r>
          </w:p>
        </w:tc>
        <w:tc>
          <w:tcPr>
            <w:tcW w:w="5969" w:type="dxa"/>
            <w:tcBorders>
              <w:top w:val="single" w:sz="4" w:space="0" w:color="auto"/>
              <w:left w:val="single" w:sz="4" w:space="0" w:color="auto"/>
              <w:bottom w:val="single" w:sz="4" w:space="0" w:color="auto"/>
              <w:right w:val="single" w:sz="4" w:space="0" w:color="auto"/>
            </w:tcBorders>
            <w:hideMark/>
          </w:tcPr>
          <w:p w14:paraId="01CD2ACC" w14:textId="77777777" w:rsidR="006B435C" w:rsidRPr="00D61C18" w:rsidRDefault="006B435C" w:rsidP="002064CC">
            <w:pPr>
              <w:jc w:val="center"/>
              <w:rPr>
                <w:b/>
                <w:bCs/>
                <w:sz w:val="28"/>
              </w:rPr>
            </w:pPr>
            <w:r w:rsidRPr="00D61C18">
              <w:rPr>
                <w:b/>
                <w:bCs/>
                <w:i/>
                <w:iCs/>
                <w:sz w:val="28"/>
                <w:lang w:val="nl-NL"/>
              </w:rPr>
              <w:t>Kiểm tra cuối học kỳ I</w:t>
            </w:r>
          </w:p>
        </w:tc>
        <w:tc>
          <w:tcPr>
            <w:tcW w:w="863" w:type="dxa"/>
            <w:tcBorders>
              <w:top w:val="single" w:sz="4" w:space="0" w:color="auto"/>
              <w:left w:val="single" w:sz="4" w:space="0" w:color="auto"/>
              <w:bottom w:val="single" w:sz="4" w:space="0" w:color="auto"/>
              <w:right w:val="single" w:sz="4" w:space="0" w:color="auto"/>
            </w:tcBorders>
            <w:hideMark/>
          </w:tcPr>
          <w:p w14:paraId="36EF7EE5" w14:textId="77777777" w:rsidR="006B435C" w:rsidRPr="00D61C18" w:rsidRDefault="006B435C" w:rsidP="002064CC">
            <w:pPr>
              <w:jc w:val="center"/>
              <w:rPr>
                <w:b/>
                <w:sz w:val="28"/>
              </w:rPr>
            </w:pPr>
            <w:r w:rsidRPr="00D61C18">
              <w:rPr>
                <w:b/>
                <w:sz w:val="28"/>
              </w:rPr>
              <w:t>1</w:t>
            </w:r>
          </w:p>
        </w:tc>
        <w:tc>
          <w:tcPr>
            <w:tcW w:w="863" w:type="dxa"/>
            <w:tcBorders>
              <w:top w:val="single" w:sz="4" w:space="0" w:color="auto"/>
              <w:left w:val="single" w:sz="4" w:space="0" w:color="auto"/>
              <w:bottom w:val="single" w:sz="4" w:space="0" w:color="auto"/>
              <w:right w:val="single" w:sz="4" w:space="0" w:color="auto"/>
            </w:tcBorders>
            <w:hideMark/>
          </w:tcPr>
          <w:p w14:paraId="1CE3E62C" w14:textId="77777777" w:rsidR="006B435C" w:rsidRPr="00D61C18" w:rsidRDefault="006B435C" w:rsidP="002064CC">
            <w:pPr>
              <w:jc w:val="center"/>
              <w:rPr>
                <w:b/>
                <w:sz w:val="28"/>
              </w:rPr>
            </w:pPr>
            <w:r w:rsidRPr="00D61C18">
              <w:rPr>
                <w:b/>
                <w:sz w:val="28"/>
              </w:rPr>
              <w:t>18</w:t>
            </w:r>
          </w:p>
        </w:tc>
        <w:tc>
          <w:tcPr>
            <w:tcW w:w="5523" w:type="dxa"/>
            <w:tcBorders>
              <w:top w:val="single" w:sz="4" w:space="0" w:color="auto"/>
              <w:left w:val="single" w:sz="4" w:space="0" w:color="auto"/>
              <w:bottom w:val="single" w:sz="4" w:space="0" w:color="auto"/>
              <w:right w:val="single" w:sz="4" w:space="0" w:color="auto"/>
            </w:tcBorders>
            <w:hideMark/>
          </w:tcPr>
          <w:p w14:paraId="6E01DB55" w14:textId="77777777" w:rsidR="006B435C" w:rsidRPr="00D61C18" w:rsidRDefault="006B435C" w:rsidP="002064CC">
            <w:pPr>
              <w:jc w:val="center"/>
              <w:rPr>
                <w:b/>
                <w:sz w:val="28"/>
              </w:rPr>
            </w:pPr>
            <w:r w:rsidRPr="00D61C18">
              <w:rPr>
                <w:sz w:val="28"/>
              </w:rPr>
              <w:t>Kiểm tra kiến thức toàn bộ HK 1.</w:t>
            </w:r>
          </w:p>
        </w:tc>
      </w:tr>
      <w:tr w:rsidR="006B435C" w:rsidRPr="00D61C18" w14:paraId="04D35FD9" w14:textId="77777777" w:rsidTr="002064CC">
        <w:tc>
          <w:tcPr>
            <w:tcW w:w="14307" w:type="dxa"/>
            <w:gridSpan w:val="5"/>
            <w:tcBorders>
              <w:top w:val="single" w:sz="4" w:space="0" w:color="auto"/>
              <w:left w:val="single" w:sz="4" w:space="0" w:color="auto"/>
              <w:bottom w:val="single" w:sz="4" w:space="0" w:color="auto"/>
              <w:right w:val="single" w:sz="4" w:space="0" w:color="auto"/>
            </w:tcBorders>
            <w:hideMark/>
          </w:tcPr>
          <w:p w14:paraId="64BEBFDD" w14:textId="77777777" w:rsidR="006B435C" w:rsidRPr="00D61C18" w:rsidRDefault="006B435C" w:rsidP="002064CC">
            <w:pPr>
              <w:jc w:val="center"/>
              <w:rPr>
                <w:b/>
                <w:sz w:val="28"/>
              </w:rPr>
            </w:pPr>
            <w:r w:rsidRPr="00D61C18">
              <w:rPr>
                <w:b/>
                <w:sz w:val="28"/>
              </w:rPr>
              <w:t>HỌC KÌ II</w:t>
            </w:r>
          </w:p>
        </w:tc>
      </w:tr>
      <w:tr w:rsidR="006B435C" w:rsidRPr="00D61C18" w14:paraId="78A6BFFF" w14:textId="77777777" w:rsidTr="002064CC">
        <w:tc>
          <w:tcPr>
            <w:tcW w:w="14307" w:type="dxa"/>
            <w:gridSpan w:val="5"/>
            <w:tcBorders>
              <w:top w:val="single" w:sz="4" w:space="0" w:color="auto"/>
              <w:left w:val="single" w:sz="4" w:space="0" w:color="auto"/>
              <w:bottom w:val="single" w:sz="4" w:space="0" w:color="auto"/>
              <w:right w:val="single" w:sz="4" w:space="0" w:color="auto"/>
            </w:tcBorders>
            <w:hideMark/>
          </w:tcPr>
          <w:p w14:paraId="3C10C426" w14:textId="77777777" w:rsidR="006B435C" w:rsidRPr="00D61C18" w:rsidRDefault="006B435C" w:rsidP="002064CC">
            <w:pPr>
              <w:jc w:val="center"/>
              <w:rPr>
                <w:bCs/>
                <w:sz w:val="28"/>
              </w:rPr>
            </w:pPr>
            <w:r w:rsidRPr="00D61C18">
              <w:rPr>
                <w:bCs/>
                <w:sz w:val="28"/>
                <w:lang w:val="nl-NL"/>
              </w:rPr>
              <w:t>Chư</w:t>
            </w:r>
            <w:r w:rsidRPr="00D61C18">
              <w:rPr>
                <w:bCs/>
                <w:sz w:val="28"/>
                <w:lang w:val="nl-NL"/>
              </w:rPr>
              <w:softHyphen/>
              <w:t xml:space="preserve">ơng </w:t>
            </w:r>
            <w:r w:rsidRPr="00D61C18">
              <w:rPr>
                <w:bCs/>
                <w:sz w:val="28"/>
              </w:rPr>
              <w:t>4</w:t>
            </w:r>
          </w:p>
          <w:p w14:paraId="6A41C81C" w14:textId="77777777" w:rsidR="006B435C" w:rsidRPr="00D61C18" w:rsidRDefault="006B435C" w:rsidP="002064CC">
            <w:pPr>
              <w:jc w:val="center"/>
              <w:rPr>
                <w:b/>
                <w:sz w:val="28"/>
              </w:rPr>
            </w:pPr>
            <w:r w:rsidRPr="00D61C18">
              <w:rPr>
                <w:bCs/>
                <w:sz w:val="28"/>
                <w:lang w:val="nl-NL"/>
              </w:rPr>
              <w:t xml:space="preserve"> </w:t>
            </w:r>
            <w:r w:rsidRPr="00D61C18">
              <w:rPr>
                <w:b/>
                <w:sz w:val="28"/>
              </w:rPr>
              <w:t>MỘT SỐ THIẾT BỊ ĐIỆN TỬ DÂN DỤNG</w:t>
            </w:r>
          </w:p>
        </w:tc>
      </w:tr>
      <w:tr w:rsidR="006B435C" w:rsidRPr="00D61C18" w14:paraId="29C71AE8"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30209412" w14:textId="77777777" w:rsidR="006B435C" w:rsidRPr="00D61C18" w:rsidRDefault="006B435C" w:rsidP="002064CC">
            <w:pPr>
              <w:jc w:val="center"/>
              <w:rPr>
                <w:b/>
                <w:sz w:val="28"/>
              </w:rPr>
            </w:pPr>
            <w:r w:rsidRPr="00D61C18">
              <w:rPr>
                <w:b/>
                <w:sz w:val="28"/>
              </w:rPr>
              <w:t>17</w:t>
            </w:r>
          </w:p>
        </w:tc>
        <w:tc>
          <w:tcPr>
            <w:tcW w:w="5969" w:type="dxa"/>
            <w:tcBorders>
              <w:top w:val="single" w:sz="4" w:space="0" w:color="auto"/>
              <w:left w:val="single" w:sz="4" w:space="0" w:color="auto"/>
              <w:bottom w:val="single" w:sz="4" w:space="0" w:color="auto"/>
              <w:right w:val="single" w:sz="4" w:space="0" w:color="auto"/>
            </w:tcBorders>
          </w:tcPr>
          <w:p w14:paraId="6CDD48E2" w14:textId="77777777" w:rsidR="006B435C" w:rsidRPr="00D61C18" w:rsidRDefault="006B435C" w:rsidP="002064CC">
            <w:pPr>
              <w:jc w:val="center"/>
              <w:rPr>
                <w:b/>
                <w:bCs/>
                <w:sz w:val="28"/>
              </w:rPr>
            </w:pPr>
            <w:r w:rsidRPr="00D61C18">
              <w:rPr>
                <w:b/>
                <w:bCs/>
                <w:iCs/>
                <w:sz w:val="28"/>
              </w:rPr>
              <w:t>Bài 17</w:t>
            </w:r>
            <w:r w:rsidRPr="00D61C18">
              <w:rPr>
                <w:b/>
                <w:bCs/>
                <w:sz w:val="28"/>
              </w:rPr>
              <w:t>: Khái niệm về hệ thống thông tin và viễn thông</w:t>
            </w:r>
          </w:p>
          <w:p w14:paraId="0041F7D9" w14:textId="77777777" w:rsidR="006B435C" w:rsidRPr="00D61C18" w:rsidRDefault="006B435C" w:rsidP="002064CC">
            <w:pPr>
              <w:pStyle w:val="ListParagraph"/>
              <w:numPr>
                <w:ilvl w:val="0"/>
                <w:numId w:val="69"/>
              </w:numPr>
              <w:ind w:left="426"/>
              <w:rPr>
                <w:bCs/>
                <w:sz w:val="28"/>
              </w:rPr>
            </w:pPr>
            <w:r w:rsidRPr="00D61C18">
              <w:rPr>
                <w:bCs/>
                <w:sz w:val="28"/>
              </w:rPr>
              <w:t xml:space="preserve">Khái niệm </w:t>
            </w:r>
          </w:p>
          <w:p w14:paraId="7DCDE91D" w14:textId="77777777" w:rsidR="006B435C" w:rsidRPr="00D61C18" w:rsidRDefault="006B435C" w:rsidP="002064CC">
            <w:pPr>
              <w:rPr>
                <w:bCs/>
                <w:sz w:val="28"/>
                <w:lang w:val="fr-FR"/>
              </w:rPr>
            </w:pPr>
            <w:r w:rsidRPr="00D61C18">
              <w:rPr>
                <w:bCs/>
                <w:sz w:val="28"/>
                <w:lang w:val="fr-FR"/>
              </w:rPr>
              <w:t>I</w:t>
            </w:r>
            <w:r w:rsidRPr="00D61C18">
              <w:rPr>
                <w:bCs/>
                <w:sz w:val="28"/>
              </w:rPr>
              <w:t>I</w:t>
            </w:r>
            <w:r w:rsidRPr="00D61C18">
              <w:rPr>
                <w:bCs/>
                <w:sz w:val="28"/>
                <w:lang w:val="fr-FR"/>
              </w:rPr>
              <w:t xml:space="preserve">. Sơ đồ khối, nguyên lí làm việc của hệ thống thông tin và viễn thông </w:t>
            </w:r>
          </w:p>
          <w:p w14:paraId="5F7500F6" w14:textId="77777777" w:rsidR="006B435C" w:rsidRPr="00D61C18" w:rsidRDefault="006B435C" w:rsidP="002064CC">
            <w:pPr>
              <w:rPr>
                <w:bCs/>
                <w:sz w:val="28"/>
              </w:rPr>
            </w:pPr>
            <w:r w:rsidRPr="00D61C18">
              <w:rPr>
                <w:bCs/>
                <w:sz w:val="28"/>
              </w:rPr>
              <w:t>1. Phần phát thông tin</w:t>
            </w:r>
          </w:p>
          <w:p w14:paraId="26B2B629" w14:textId="77777777" w:rsidR="006B435C" w:rsidRPr="00D61C18" w:rsidRDefault="006B435C" w:rsidP="002064CC">
            <w:pPr>
              <w:rPr>
                <w:sz w:val="28"/>
              </w:rPr>
            </w:pPr>
            <w:r w:rsidRPr="00D61C18">
              <w:rPr>
                <w:bCs/>
                <w:sz w:val="28"/>
              </w:rPr>
              <w:t>2. Phần thu thông tin</w:t>
            </w:r>
            <w:r w:rsidRPr="00D61C18">
              <w:rPr>
                <w:sz w:val="28"/>
              </w:rPr>
              <w:t xml:space="preserve"> </w:t>
            </w:r>
          </w:p>
          <w:p w14:paraId="3102FFBD" w14:textId="77777777" w:rsidR="006B435C" w:rsidRPr="00D61C18" w:rsidRDefault="006B435C" w:rsidP="002064CC">
            <w:pPr>
              <w:jc w:val="center"/>
              <w:rPr>
                <w:b/>
                <w:bCs/>
                <w:sz w:val="28"/>
              </w:rPr>
            </w:pPr>
          </w:p>
        </w:tc>
        <w:tc>
          <w:tcPr>
            <w:tcW w:w="863" w:type="dxa"/>
            <w:tcBorders>
              <w:top w:val="single" w:sz="4" w:space="0" w:color="auto"/>
              <w:left w:val="single" w:sz="4" w:space="0" w:color="auto"/>
              <w:bottom w:val="single" w:sz="4" w:space="0" w:color="auto"/>
              <w:right w:val="single" w:sz="4" w:space="0" w:color="auto"/>
            </w:tcBorders>
            <w:hideMark/>
          </w:tcPr>
          <w:p w14:paraId="5B19BC04" w14:textId="77777777" w:rsidR="006B435C" w:rsidRPr="00D61C18" w:rsidRDefault="006B435C" w:rsidP="002064CC">
            <w:pPr>
              <w:jc w:val="center"/>
              <w:rPr>
                <w:b/>
                <w:sz w:val="28"/>
              </w:rPr>
            </w:pPr>
            <w:r w:rsidRPr="00D61C18">
              <w:rPr>
                <w:b/>
                <w:sz w:val="28"/>
              </w:rPr>
              <w:t>1</w:t>
            </w:r>
          </w:p>
        </w:tc>
        <w:tc>
          <w:tcPr>
            <w:tcW w:w="863" w:type="dxa"/>
            <w:tcBorders>
              <w:top w:val="single" w:sz="4" w:space="0" w:color="auto"/>
              <w:left w:val="single" w:sz="4" w:space="0" w:color="auto"/>
              <w:bottom w:val="single" w:sz="4" w:space="0" w:color="auto"/>
              <w:right w:val="single" w:sz="4" w:space="0" w:color="auto"/>
            </w:tcBorders>
            <w:hideMark/>
          </w:tcPr>
          <w:p w14:paraId="054ED4CD" w14:textId="77777777" w:rsidR="006B435C" w:rsidRPr="00D61C18" w:rsidRDefault="006B435C" w:rsidP="002064CC">
            <w:pPr>
              <w:jc w:val="center"/>
              <w:rPr>
                <w:b/>
                <w:sz w:val="28"/>
              </w:rPr>
            </w:pPr>
            <w:r w:rsidRPr="00D61C18">
              <w:rPr>
                <w:b/>
                <w:sz w:val="28"/>
              </w:rPr>
              <w:t>19</w:t>
            </w:r>
          </w:p>
        </w:tc>
        <w:tc>
          <w:tcPr>
            <w:tcW w:w="5523" w:type="dxa"/>
            <w:tcBorders>
              <w:top w:val="single" w:sz="4" w:space="0" w:color="auto"/>
              <w:left w:val="single" w:sz="4" w:space="0" w:color="auto"/>
              <w:bottom w:val="single" w:sz="4" w:space="0" w:color="auto"/>
              <w:right w:val="single" w:sz="4" w:space="0" w:color="auto"/>
            </w:tcBorders>
          </w:tcPr>
          <w:p w14:paraId="3C466CCD" w14:textId="77777777" w:rsidR="006B435C" w:rsidRPr="00D61C18" w:rsidRDefault="006B435C" w:rsidP="002064CC">
            <w:pPr>
              <w:rPr>
                <w:sz w:val="28"/>
                <w:lang w:val="es-ES"/>
              </w:rPr>
            </w:pPr>
            <w:r w:rsidRPr="00D61C18">
              <w:rPr>
                <w:sz w:val="28"/>
                <w:lang w:val="es-ES"/>
              </w:rPr>
              <w:t>Biết được khái niệm về hệ thống thông tin và viễn thông</w:t>
            </w:r>
          </w:p>
          <w:p w14:paraId="74C8D461" w14:textId="77777777" w:rsidR="006B435C" w:rsidRPr="00D61C18" w:rsidRDefault="006B435C" w:rsidP="002064CC">
            <w:pPr>
              <w:rPr>
                <w:sz w:val="28"/>
                <w:lang w:val="es-ES"/>
              </w:rPr>
            </w:pPr>
            <w:r w:rsidRPr="00D61C18">
              <w:rPr>
                <w:sz w:val="28"/>
                <w:lang w:val="es-ES"/>
              </w:rPr>
              <w:t xml:space="preserve">     - Biết được các khối cơ bản, nguyên lý làm việc của hệ thống thông tin và viễn thông.</w:t>
            </w:r>
          </w:p>
          <w:p w14:paraId="57887A42" w14:textId="77777777" w:rsidR="006B435C" w:rsidRPr="00D61C18" w:rsidRDefault="006B435C" w:rsidP="002064CC">
            <w:pPr>
              <w:jc w:val="center"/>
              <w:rPr>
                <w:b/>
                <w:sz w:val="28"/>
              </w:rPr>
            </w:pPr>
          </w:p>
        </w:tc>
      </w:tr>
      <w:tr w:rsidR="006B435C" w:rsidRPr="00D61C18" w14:paraId="34EE22A3"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56600375" w14:textId="77777777" w:rsidR="006B435C" w:rsidRPr="00D61C18" w:rsidRDefault="006B435C" w:rsidP="002064CC">
            <w:pPr>
              <w:jc w:val="center"/>
              <w:rPr>
                <w:b/>
                <w:sz w:val="28"/>
              </w:rPr>
            </w:pPr>
            <w:r w:rsidRPr="00D61C18">
              <w:rPr>
                <w:b/>
                <w:sz w:val="28"/>
              </w:rPr>
              <w:t>18</w:t>
            </w:r>
          </w:p>
        </w:tc>
        <w:tc>
          <w:tcPr>
            <w:tcW w:w="5969" w:type="dxa"/>
            <w:tcBorders>
              <w:top w:val="single" w:sz="4" w:space="0" w:color="auto"/>
              <w:left w:val="single" w:sz="4" w:space="0" w:color="auto"/>
              <w:bottom w:val="single" w:sz="4" w:space="0" w:color="auto"/>
              <w:right w:val="single" w:sz="4" w:space="0" w:color="auto"/>
            </w:tcBorders>
          </w:tcPr>
          <w:p w14:paraId="3C717CCA" w14:textId="77777777" w:rsidR="006B435C" w:rsidRPr="00D61C18" w:rsidRDefault="006B435C" w:rsidP="002064CC">
            <w:pPr>
              <w:rPr>
                <w:b/>
                <w:bCs/>
                <w:color w:val="0D0D0D"/>
                <w:sz w:val="28"/>
              </w:rPr>
            </w:pPr>
            <w:r w:rsidRPr="00D61C18">
              <w:rPr>
                <w:b/>
                <w:bCs/>
                <w:iCs/>
                <w:color w:val="0D0D0D"/>
                <w:sz w:val="28"/>
              </w:rPr>
              <w:t>Bài 18</w:t>
            </w:r>
            <w:r w:rsidRPr="00D61C18">
              <w:rPr>
                <w:b/>
                <w:bCs/>
                <w:color w:val="0D0D0D"/>
                <w:sz w:val="28"/>
              </w:rPr>
              <w:t>: Máy tăng âm</w:t>
            </w:r>
          </w:p>
          <w:p w14:paraId="68CD30B0" w14:textId="77777777" w:rsidR="006B435C" w:rsidRPr="00D61C18" w:rsidRDefault="006B435C" w:rsidP="002064CC">
            <w:pPr>
              <w:pStyle w:val="ListParagraph"/>
              <w:numPr>
                <w:ilvl w:val="0"/>
                <w:numId w:val="69"/>
              </w:numPr>
              <w:ind w:left="426"/>
              <w:rPr>
                <w:bCs/>
                <w:sz w:val="28"/>
              </w:rPr>
            </w:pPr>
            <w:r w:rsidRPr="00D61C18">
              <w:rPr>
                <w:bCs/>
                <w:sz w:val="28"/>
              </w:rPr>
              <w:t>Khái niệm về máy tăng âm</w:t>
            </w:r>
          </w:p>
          <w:p w14:paraId="22D1D1F1" w14:textId="77777777" w:rsidR="006B435C" w:rsidRPr="00D61C18" w:rsidRDefault="006B435C" w:rsidP="002064CC">
            <w:pPr>
              <w:rPr>
                <w:bCs/>
                <w:sz w:val="28"/>
              </w:rPr>
            </w:pPr>
            <w:r w:rsidRPr="00D61C18">
              <w:rPr>
                <w:bCs/>
                <w:sz w:val="28"/>
              </w:rPr>
              <w:t xml:space="preserve">II. Sơ đồ khối và nguyên lí làm việc của máy tăng âm </w:t>
            </w:r>
          </w:p>
          <w:p w14:paraId="666FC3A5" w14:textId="77777777" w:rsidR="006B435C" w:rsidRPr="00D61C18" w:rsidRDefault="006B435C" w:rsidP="002064CC">
            <w:pPr>
              <w:rPr>
                <w:bCs/>
                <w:sz w:val="28"/>
              </w:rPr>
            </w:pPr>
            <w:r w:rsidRPr="00D61C18">
              <w:rPr>
                <w:bCs/>
                <w:sz w:val="28"/>
              </w:rPr>
              <w:t>1. Sơ đồ khối</w:t>
            </w:r>
          </w:p>
          <w:p w14:paraId="68B17A83" w14:textId="77777777" w:rsidR="006B435C" w:rsidRPr="00D61C18" w:rsidRDefault="006B435C" w:rsidP="002064CC">
            <w:pPr>
              <w:rPr>
                <w:bCs/>
                <w:sz w:val="28"/>
              </w:rPr>
            </w:pPr>
            <w:r w:rsidRPr="00D61C18">
              <w:rPr>
                <w:bCs/>
                <w:sz w:val="28"/>
              </w:rPr>
              <w:t>2. Nguyên lí làm việc</w:t>
            </w:r>
          </w:p>
          <w:p w14:paraId="7BB5F12B" w14:textId="77777777" w:rsidR="006B435C" w:rsidRPr="00D61C18" w:rsidRDefault="006B435C" w:rsidP="002064CC">
            <w:pPr>
              <w:rPr>
                <w:bCs/>
                <w:sz w:val="28"/>
              </w:rPr>
            </w:pPr>
            <w:r w:rsidRPr="00D61C18">
              <w:rPr>
                <w:bCs/>
                <w:sz w:val="28"/>
              </w:rPr>
              <w:t>III. Nguyên lí hoạt động của khối khuếch đại công suất</w:t>
            </w:r>
          </w:p>
          <w:p w14:paraId="0DF1E8F3" w14:textId="77777777" w:rsidR="006B435C" w:rsidRPr="00D61C18" w:rsidRDefault="006B435C" w:rsidP="002064CC">
            <w:pPr>
              <w:rPr>
                <w:bCs/>
                <w:sz w:val="28"/>
              </w:rPr>
            </w:pPr>
          </w:p>
          <w:p w14:paraId="14825C2A" w14:textId="77777777" w:rsidR="006B435C" w:rsidRPr="00D61C18" w:rsidRDefault="006B435C" w:rsidP="002064CC">
            <w:pPr>
              <w:rPr>
                <w:b/>
                <w:bCs/>
                <w:color w:val="FF0000"/>
                <w:sz w:val="28"/>
              </w:rPr>
            </w:pPr>
            <w:r w:rsidRPr="00D61C18">
              <w:rPr>
                <w:b/>
                <w:bCs/>
                <w:color w:val="FF0000"/>
                <w:sz w:val="28"/>
              </w:rPr>
              <w:t>Không dạy Mục III. Nguyên lí hoạt động của khối khuếch đại công suất</w:t>
            </w:r>
          </w:p>
          <w:p w14:paraId="68167F56" w14:textId="77777777" w:rsidR="006B435C" w:rsidRPr="00D61C18" w:rsidRDefault="006B435C" w:rsidP="002064CC">
            <w:pPr>
              <w:jc w:val="center"/>
              <w:rPr>
                <w:b/>
                <w:bCs/>
                <w:sz w:val="28"/>
              </w:rPr>
            </w:pPr>
          </w:p>
        </w:tc>
        <w:tc>
          <w:tcPr>
            <w:tcW w:w="863" w:type="dxa"/>
            <w:tcBorders>
              <w:top w:val="single" w:sz="4" w:space="0" w:color="auto"/>
              <w:left w:val="single" w:sz="4" w:space="0" w:color="auto"/>
              <w:bottom w:val="single" w:sz="4" w:space="0" w:color="auto"/>
              <w:right w:val="single" w:sz="4" w:space="0" w:color="auto"/>
            </w:tcBorders>
            <w:hideMark/>
          </w:tcPr>
          <w:p w14:paraId="421FFC68" w14:textId="77777777" w:rsidR="006B435C" w:rsidRPr="00D61C18" w:rsidRDefault="006B435C" w:rsidP="002064CC">
            <w:pPr>
              <w:jc w:val="center"/>
              <w:rPr>
                <w:b/>
                <w:sz w:val="28"/>
              </w:rPr>
            </w:pPr>
            <w:r w:rsidRPr="00D61C18">
              <w:rPr>
                <w:b/>
                <w:sz w:val="28"/>
              </w:rPr>
              <w:t>1</w:t>
            </w:r>
          </w:p>
        </w:tc>
        <w:tc>
          <w:tcPr>
            <w:tcW w:w="863" w:type="dxa"/>
            <w:tcBorders>
              <w:top w:val="single" w:sz="4" w:space="0" w:color="auto"/>
              <w:left w:val="single" w:sz="4" w:space="0" w:color="auto"/>
              <w:bottom w:val="single" w:sz="4" w:space="0" w:color="auto"/>
              <w:right w:val="single" w:sz="4" w:space="0" w:color="auto"/>
            </w:tcBorders>
            <w:hideMark/>
          </w:tcPr>
          <w:p w14:paraId="6022E66A" w14:textId="77777777" w:rsidR="006B435C" w:rsidRPr="00D61C18" w:rsidRDefault="006B435C" w:rsidP="002064CC">
            <w:pPr>
              <w:jc w:val="center"/>
              <w:rPr>
                <w:b/>
                <w:sz w:val="28"/>
              </w:rPr>
            </w:pPr>
            <w:r w:rsidRPr="00D61C18">
              <w:rPr>
                <w:b/>
                <w:sz w:val="28"/>
              </w:rPr>
              <w:t>20</w:t>
            </w:r>
          </w:p>
        </w:tc>
        <w:tc>
          <w:tcPr>
            <w:tcW w:w="5523" w:type="dxa"/>
            <w:tcBorders>
              <w:top w:val="single" w:sz="4" w:space="0" w:color="auto"/>
              <w:left w:val="single" w:sz="4" w:space="0" w:color="auto"/>
              <w:bottom w:val="single" w:sz="4" w:space="0" w:color="auto"/>
              <w:right w:val="single" w:sz="4" w:space="0" w:color="auto"/>
            </w:tcBorders>
          </w:tcPr>
          <w:p w14:paraId="35EE5909" w14:textId="77777777" w:rsidR="006B435C" w:rsidRPr="00D61C18" w:rsidRDefault="006B435C" w:rsidP="002064CC">
            <w:pPr>
              <w:rPr>
                <w:sz w:val="28"/>
                <w:lang w:val="es-ES"/>
              </w:rPr>
            </w:pPr>
            <w:r w:rsidRPr="00D61C18">
              <w:rPr>
                <w:sz w:val="28"/>
                <w:lang w:val="es-ES"/>
              </w:rPr>
              <w:t>Liên hệ được thực tiễn.</w:t>
            </w:r>
          </w:p>
          <w:p w14:paraId="13DA70A9" w14:textId="77777777" w:rsidR="006B435C" w:rsidRPr="00D61C18" w:rsidRDefault="006B435C" w:rsidP="002064CC">
            <w:pPr>
              <w:rPr>
                <w:sz w:val="28"/>
                <w:lang w:val="es-ES"/>
              </w:rPr>
            </w:pPr>
            <w:r w:rsidRPr="00D61C18">
              <w:rPr>
                <w:sz w:val="28"/>
                <w:lang w:val="es-ES"/>
              </w:rPr>
              <w:t>Biết được khái niệm về hệ thống thông tin và viễn thông</w:t>
            </w:r>
          </w:p>
          <w:p w14:paraId="3E20B453" w14:textId="77777777" w:rsidR="006B435C" w:rsidRPr="00D61C18" w:rsidRDefault="006B435C" w:rsidP="002064CC">
            <w:pPr>
              <w:rPr>
                <w:sz w:val="28"/>
                <w:lang w:val="es-ES"/>
              </w:rPr>
            </w:pPr>
            <w:r w:rsidRPr="00D61C18">
              <w:rPr>
                <w:sz w:val="28"/>
                <w:lang w:val="es-ES"/>
              </w:rPr>
              <w:t xml:space="preserve">     - Biết được các khối cơ bản, nguyên lý làm việc của hệ thống thông tin và viễn thông.</w:t>
            </w:r>
          </w:p>
          <w:p w14:paraId="07B29F16" w14:textId="77777777" w:rsidR="006B435C" w:rsidRPr="00D61C18" w:rsidRDefault="006B435C" w:rsidP="002064CC">
            <w:pPr>
              <w:rPr>
                <w:sz w:val="28"/>
              </w:rPr>
            </w:pPr>
            <w:r w:rsidRPr="00D61C18">
              <w:rPr>
                <w:sz w:val="28"/>
              </w:rPr>
              <w:t>- Sử dụng thành thạo máy tăng âm.</w:t>
            </w:r>
          </w:p>
          <w:p w14:paraId="6A8DB4AE" w14:textId="77777777" w:rsidR="006B435C" w:rsidRPr="00D61C18" w:rsidRDefault="006B435C" w:rsidP="002064CC">
            <w:pPr>
              <w:rPr>
                <w:sz w:val="28"/>
              </w:rPr>
            </w:pPr>
            <w:r w:rsidRPr="00D61C18">
              <w:rPr>
                <w:sz w:val="28"/>
              </w:rPr>
              <w:t>-Hiểu được sơ đồ khối và nguyên lí làm việc của máy tăng âm.</w:t>
            </w:r>
          </w:p>
          <w:p w14:paraId="59595F0F" w14:textId="77777777" w:rsidR="006B435C" w:rsidRPr="00D61C18" w:rsidRDefault="006B435C" w:rsidP="002064CC">
            <w:pPr>
              <w:rPr>
                <w:sz w:val="28"/>
              </w:rPr>
            </w:pPr>
            <w:r w:rsidRPr="00D61C18">
              <w:rPr>
                <w:sz w:val="28"/>
              </w:rPr>
              <w:t xml:space="preserve">     -Biết được nguyên lí hoạt động của khối khuếch đại công suất.</w:t>
            </w:r>
          </w:p>
          <w:p w14:paraId="54A0B936" w14:textId="77777777" w:rsidR="006B435C" w:rsidRPr="00D61C18" w:rsidRDefault="006B435C" w:rsidP="002064CC">
            <w:pPr>
              <w:rPr>
                <w:sz w:val="28"/>
                <w:lang w:val="vi-VN"/>
              </w:rPr>
            </w:pPr>
          </w:p>
        </w:tc>
      </w:tr>
      <w:tr w:rsidR="006B435C" w:rsidRPr="00D61C18" w14:paraId="416CD144"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2EB38EC6" w14:textId="77777777" w:rsidR="006B435C" w:rsidRPr="00D61C18" w:rsidRDefault="006B435C" w:rsidP="002064CC">
            <w:pPr>
              <w:jc w:val="center"/>
              <w:rPr>
                <w:b/>
                <w:sz w:val="28"/>
              </w:rPr>
            </w:pPr>
            <w:r w:rsidRPr="00D61C18">
              <w:rPr>
                <w:b/>
                <w:sz w:val="28"/>
              </w:rPr>
              <w:t>19</w:t>
            </w:r>
          </w:p>
        </w:tc>
        <w:tc>
          <w:tcPr>
            <w:tcW w:w="5969" w:type="dxa"/>
            <w:tcBorders>
              <w:top w:val="single" w:sz="4" w:space="0" w:color="auto"/>
              <w:left w:val="single" w:sz="4" w:space="0" w:color="auto"/>
              <w:bottom w:val="single" w:sz="4" w:space="0" w:color="auto"/>
              <w:right w:val="single" w:sz="4" w:space="0" w:color="auto"/>
            </w:tcBorders>
          </w:tcPr>
          <w:p w14:paraId="39790750" w14:textId="77777777" w:rsidR="006B435C" w:rsidRPr="00D61C18" w:rsidRDefault="006B435C" w:rsidP="002064CC">
            <w:pPr>
              <w:rPr>
                <w:b/>
                <w:bCs/>
                <w:sz w:val="28"/>
              </w:rPr>
            </w:pPr>
            <w:r w:rsidRPr="00D61C18">
              <w:rPr>
                <w:b/>
                <w:bCs/>
                <w:iCs/>
                <w:sz w:val="28"/>
              </w:rPr>
              <w:t>Bài 19</w:t>
            </w:r>
            <w:r w:rsidRPr="00D61C18">
              <w:rPr>
                <w:b/>
                <w:bCs/>
                <w:sz w:val="28"/>
              </w:rPr>
              <w:t>: Máy thu thanh</w:t>
            </w:r>
          </w:p>
          <w:p w14:paraId="731A698B" w14:textId="77777777" w:rsidR="006B435C" w:rsidRPr="00D61C18" w:rsidRDefault="006B435C" w:rsidP="002064CC">
            <w:pPr>
              <w:pStyle w:val="ListParagraph"/>
              <w:numPr>
                <w:ilvl w:val="0"/>
                <w:numId w:val="69"/>
              </w:numPr>
              <w:ind w:left="426"/>
              <w:rPr>
                <w:bCs/>
                <w:sz w:val="28"/>
              </w:rPr>
            </w:pPr>
            <w:r w:rsidRPr="00D61C18">
              <w:rPr>
                <w:bCs/>
                <w:sz w:val="28"/>
              </w:rPr>
              <w:t>Khái niệm </w:t>
            </w:r>
          </w:p>
          <w:p w14:paraId="574FDF66" w14:textId="77777777" w:rsidR="006B435C" w:rsidRPr="00D61C18" w:rsidRDefault="006B435C" w:rsidP="002064CC">
            <w:pPr>
              <w:rPr>
                <w:bCs/>
                <w:sz w:val="28"/>
              </w:rPr>
            </w:pPr>
            <w:r w:rsidRPr="00D61C18">
              <w:rPr>
                <w:bCs/>
                <w:sz w:val="28"/>
              </w:rPr>
              <w:t>II. Sơ đồ khối và nguyên lí làm việc </w:t>
            </w:r>
          </w:p>
          <w:p w14:paraId="2E3A2718" w14:textId="77777777" w:rsidR="006B435C" w:rsidRPr="00D61C18" w:rsidRDefault="006B435C" w:rsidP="002064CC">
            <w:pPr>
              <w:rPr>
                <w:bCs/>
                <w:sz w:val="28"/>
              </w:rPr>
            </w:pPr>
            <w:r w:rsidRPr="00D61C18">
              <w:rPr>
                <w:bCs/>
                <w:sz w:val="28"/>
              </w:rPr>
              <w:t>1. Sơ đồ khối máy thu hình màu</w:t>
            </w:r>
          </w:p>
          <w:p w14:paraId="07FA91CC" w14:textId="77777777" w:rsidR="006B435C" w:rsidRPr="00D61C18" w:rsidRDefault="006B435C" w:rsidP="002064CC">
            <w:pPr>
              <w:rPr>
                <w:bCs/>
                <w:sz w:val="28"/>
              </w:rPr>
            </w:pPr>
            <w:r w:rsidRPr="00D61C18">
              <w:rPr>
                <w:bCs/>
                <w:sz w:val="28"/>
              </w:rPr>
              <w:t>2. Nguyên lí làm việc </w:t>
            </w:r>
          </w:p>
          <w:p w14:paraId="32B7FCED" w14:textId="77777777" w:rsidR="006B435C" w:rsidRPr="00D61C18" w:rsidRDefault="006B435C" w:rsidP="002064CC">
            <w:pPr>
              <w:rPr>
                <w:bCs/>
                <w:sz w:val="28"/>
              </w:rPr>
            </w:pPr>
            <w:r w:rsidRPr="00D61C18">
              <w:rPr>
                <w:bCs/>
                <w:sz w:val="28"/>
              </w:rPr>
              <w:t>III. Nguyên lí hoạt động của khối tách sóng trong máy thu thanh AM</w:t>
            </w:r>
          </w:p>
          <w:p w14:paraId="576EE451" w14:textId="77777777" w:rsidR="006B435C" w:rsidRPr="00D61C18" w:rsidRDefault="006B435C" w:rsidP="002064CC">
            <w:pPr>
              <w:rPr>
                <w:bCs/>
                <w:sz w:val="28"/>
              </w:rPr>
            </w:pPr>
          </w:p>
          <w:p w14:paraId="5439D78F" w14:textId="77777777" w:rsidR="006B435C" w:rsidRPr="00D61C18" w:rsidRDefault="006B435C" w:rsidP="002064CC">
            <w:pPr>
              <w:rPr>
                <w:b/>
                <w:bCs/>
                <w:color w:val="FF0000"/>
                <w:sz w:val="28"/>
              </w:rPr>
            </w:pPr>
            <w:r w:rsidRPr="00D61C18">
              <w:rPr>
                <w:b/>
                <w:bCs/>
                <w:color w:val="FF0000"/>
                <w:sz w:val="28"/>
              </w:rPr>
              <w:t>Không dạy Mục III. Nguyên lí hoạt động của khối tách sóng trong máy thu thanh AM</w:t>
            </w:r>
          </w:p>
          <w:p w14:paraId="4A0F6483" w14:textId="77777777" w:rsidR="006B435C" w:rsidRPr="00D61C18" w:rsidRDefault="006B435C" w:rsidP="002064CC">
            <w:pPr>
              <w:rPr>
                <w:b/>
                <w:bCs/>
                <w:sz w:val="28"/>
              </w:rPr>
            </w:pPr>
          </w:p>
        </w:tc>
        <w:tc>
          <w:tcPr>
            <w:tcW w:w="863" w:type="dxa"/>
            <w:tcBorders>
              <w:top w:val="single" w:sz="4" w:space="0" w:color="auto"/>
              <w:left w:val="single" w:sz="4" w:space="0" w:color="auto"/>
              <w:bottom w:val="single" w:sz="4" w:space="0" w:color="auto"/>
              <w:right w:val="single" w:sz="4" w:space="0" w:color="auto"/>
            </w:tcBorders>
            <w:hideMark/>
          </w:tcPr>
          <w:p w14:paraId="4B8FCE14" w14:textId="77777777" w:rsidR="006B435C" w:rsidRPr="00D61C18" w:rsidRDefault="006B435C" w:rsidP="002064CC">
            <w:pPr>
              <w:jc w:val="center"/>
              <w:rPr>
                <w:b/>
                <w:sz w:val="28"/>
              </w:rPr>
            </w:pPr>
            <w:r w:rsidRPr="00D61C18">
              <w:rPr>
                <w:b/>
                <w:sz w:val="28"/>
              </w:rPr>
              <w:t>1</w:t>
            </w:r>
          </w:p>
        </w:tc>
        <w:tc>
          <w:tcPr>
            <w:tcW w:w="863" w:type="dxa"/>
            <w:tcBorders>
              <w:top w:val="single" w:sz="4" w:space="0" w:color="auto"/>
              <w:left w:val="single" w:sz="4" w:space="0" w:color="auto"/>
              <w:bottom w:val="single" w:sz="4" w:space="0" w:color="auto"/>
              <w:right w:val="single" w:sz="4" w:space="0" w:color="auto"/>
            </w:tcBorders>
            <w:hideMark/>
          </w:tcPr>
          <w:p w14:paraId="66E1C2F5" w14:textId="77777777" w:rsidR="006B435C" w:rsidRPr="00D61C18" w:rsidRDefault="006B435C" w:rsidP="002064CC">
            <w:pPr>
              <w:jc w:val="center"/>
              <w:rPr>
                <w:b/>
                <w:sz w:val="28"/>
              </w:rPr>
            </w:pPr>
            <w:r w:rsidRPr="00D61C18">
              <w:rPr>
                <w:b/>
                <w:sz w:val="28"/>
              </w:rPr>
              <w:t>21</w:t>
            </w:r>
          </w:p>
        </w:tc>
        <w:tc>
          <w:tcPr>
            <w:tcW w:w="5523" w:type="dxa"/>
            <w:tcBorders>
              <w:top w:val="single" w:sz="4" w:space="0" w:color="auto"/>
              <w:left w:val="single" w:sz="4" w:space="0" w:color="auto"/>
              <w:bottom w:val="single" w:sz="4" w:space="0" w:color="auto"/>
              <w:right w:val="single" w:sz="4" w:space="0" w:color="auto"/>
            </w:tcBorders>
            <w:hideMark/>
          </w:tcPr>
          <w:p w14:paraId="7E012E35" w14:textId="77777777" w:rsidR="006B435C" w:rsidRPr="00D61C18" w:rsidRDefault="006B435C" w:rsidP="002064CC">
            <w:pPr>
              <w:rPr>
                <w:sz w:val="28"/>
              </w:rPr>
            </w:pPr>
            <w:r w:rsidRPr="00D61C18">
              <w:rPr>
                <w:sz w:val="28"/>
              </w:rPr>
              <w:t>- Diễn dạt được nguyên lí làm việc của máy thu thanh trên sơ đồ khối.</w:t>
            </w:r>
          </w:p>
          <w:p w14:paraId="0E56951A" w14:textId="77777777" w:rsidR="006B435C" w:rsidRPr="00D61C18" w:rsidRDefault="006B435C" w:rsidP="002064CC">
            <w:pPr>
              <w:rPr>
                <w:sz w:val="28"/>
              </w:rPr>
            </w:pPr>
            <w:r w:rsidRPr="00D61C18">
              <w:rPr>
                <w:sz w:val="28"/>
              </w:rPr>
              <w:t>Biết được sơ đồ khối và nguyên lí làm việc của máy thu thanh.</w:t>
            </w:r>
          </w:p>
          <w:p w14:paraId="2AA2C503" w14:textId="77777777" w:rsidR="006B435C" w:rsidRPr="00D61C18" w:rsidRDefault="006B435C" w:rsidP="002064CC">
            <w:pPr>
              <w:jc w:val="center"/>
              <w:rPr>
                <w:b/>
                <w:sz w:val="28"/>
              </w:rPr>
            </w:pPr>
            <w:r w:rsidRPr="00D61C18">
              <w:rPr>
                <w:sz w:val="28"/>
              </w:rPr>
              <w:t xml:space="preserve">     -Hiểu được nguyên lí hoạt động của máy tách sóng.</w:t>
            </w:r>
          </w:p>
        </w:tc>
      </w:tr>
      <w:tr w:rsidR="006B435C" w:rsidRPr="00D61C18" w14:paraId="35664FD8"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06A4FAFE" w14:textId="77777777" w:rsidR="006B435C" w:rsidRPr="00D61C18" w:rsidRDefault="006B435C" w:rsidP="002064CC">
            <w:pPr>
              <w:jc w:val="center"/>
              <w:rPr>
                <w:b/>
                <w:sz w:val="28"/>
              </w:rPr>
            </w:pPr>
            <w:r w:rsidRPr="00D61C18">
              <w:rPr>
                <w:b/>
                <w:sz w:val="28"/>
              </w:rPr>
              <w:t>19</w:t>
            </w:r>
          </w:p>
        </w:tc>
        <w:tc>
          <w:tcPr>
            <w:tcW w:w="5969" w:type="dxa"/>
            <w:tcBorders>
              <w:top w:val="single" w:sz="4" w:space="0" w:color="auto"/>
              <w:left w:val="single" w:sz="4" w:space="0" w:color="auto"/>
              <w:bottom w:val="single" w:sz="4" w:space="0" w:color="auto"/>
              <w:right w:val="single" w:sz="4" w:space="0" w:color="auto"/>
            </w:tcBorders>
          </w:tcPr>
          <w:p w14:paraId="023D9B39" w14:textId="77777777" w:rsidR="006B435C" w:rsidRPr="00D61C18" w:rsidRDefault="006B435C" w:rsidP="002064CC">
            <w:pPr>
              <w:rPr>
                <w:b/>
                <w:bCs/>
                <w:sz w:val="28"/>
              </w:rPr>
            </w:pPr>
            <w:r w:rsidRPr="00D61C18">
              <w:rPr>
                <w:b/>
                <w:bCs/>
                <w:iCs/>
                <w:sz w:val="28"/>
              </w:rPr>
              <w:t>Bài 20</w:t>
            </w:r>
            <w:r w:rsidRPr="00D61C18">
              <w:rPr>
                <w:b/>
                <w:bCs/>
                <w:sz w:val="28"/>
              </w:rPr>
              <w:t>: Máy thu hình</w:t>
            </w:r>
          </w:p>
          <w:p w14:paraId="10788EFC" w14:textId="77777777" w:rsidR="006B435C" w:rsidRPr="00D61C18" w:rsidRDefault="006B435C" w:rsidP="002064CC">
            <w:pPr>
              <w:pStyle w:val="ListParagraph"/>
              <w:numPr>
                <w:ilvl w:val="0"/>
                <w:numId w:val="69"/>
              </w:numPr>
              <w:ind w:left="426"/>
              <w:rPr>
                <w:bCs/>
                <w:sz w:val="28"/>
              </w:rPr>
            </w:pPr>
            <w:r w:rsidRPr="00D61C18">
              <w:rPr>
                <w:bCs/>
                <w:sz w:val="28"/>
              </w:rPr>
              <w:t>Khái niệm </w:t>
            </w:r>
          </w:p>
          <w:p w14:paraId="7C1212A4" w14:textId="77777777" w:rsidR="006B435C" w:rsidRPr="00D61C18" w:rsidRDefault="006B435C" w:rsidP="002064CC">
            <w:pPr>
              <w:rPr>
                <w:bCs/>
                <w:sz w:val="28"/>
              </w:rPr>
            </w:pPr>
            <w:r w:rsidRPr="00D61C18">
              <w:rPr>
                <w:bCs/>
                <w:sz w:val="28"/>
              </w:rPr>
              <w:t>II. Sơ đồ khối và nguyên lí làm việc </w:t>
            </w:r>
          </w:p>
          <w:p w14:paraId="5C621E27" w14:textId="77777777" w:rsidR="006B435C" w:rsidRPr="00D61C18" w:rsidRDefault="006B435C" w:rsidP="002064CC">
            <w:pPr>
              <w:rPr>
                <w:bCs/>
                <w:sz w:val="28"/>
              </w:rPr>
            </w:pPr>
            <w:r w:rsidRPr="00D61C18">
              <w:rPr>
                <w:bCs/>
                <w:sz w:val="28"/>
              </w:rPr>
              <w:t>1. Sơ đồ khối máy thu hình màu</w:t>
            </w:r>
          </w:p>
          <w:p w14:paraId="3B2BB2AF" w14:textId="77777777" w:rsidR="006B435C" w:rsidRPr="00D61C18" w:rsidRDefault="006B435C" w:rsidP="002064CC">
            <w:pPr>
              <w:rPr>
                <w:bCs/>
                <w:sz w:val="28"/>
              </w:rPr>
            </w:pPr>
            <w:r w:rsidRPr="00D61C18">
              <w:rPr>
                <w:bCs/>
                <w:sz w:val="28"/>
              </w:rPr>
              <w:t>2. Nguyên lí làm việc </w:t>
            </w:r>
          </w:p>
          <w:p w14:paraId="1672A85C" w14:textId="77777777" w:rsidR="006B435C" w:rsidRPr="00D61C18" w:rsidRDefault="006B435C" w:rsidP="002064CC">
            <w:pPr>
              <w:rPr>
                <w:bCs/>
                <w:sz w:val="28"/>
              </w:rPr>
            </w:pPr>
            <w:r w:rsidRPr="00D61C18">
              <w:rPr>
                <w:bCs/>
                <w:sz w:val="28"/>
              </w:rPr>
              <w:t>III. Nguyên lí hoạt động của khối xử lí tín hiệu màu</w:t>
            </w:r>
          </w:p>
          <w:p w14:paraId="47B1A185" w14:textId="77777777" w:rsidR="006B435C" w:rsidRPr="00D61C18" w:rsidRDefault="006B435C" w:rsidP="002064CC">
            <w:pPr>
              <w:rPr>
                <w:bCs/>
                <w:sz w:val="28"/>
              </w:rPr>
            </w:pPr>
          </w:p>
          <w:p w14:paraId="048E4BD4" w14:textId="77777777" w:rsidR="006B435C" w:rsidRPr="00D61C18" w:rsidRDefault="006B435C" w:rsidP="002064CC">
            <w:pPr>
              <w:rPr>
                <w:b/>
                <w:bCs/>
                <w:color w:val="FF0000"/>
                <w:sz w:val="28"/>
              </w:rPr>
            </w:pPr>
            <w:r w:rsidRPr="00D61C18">
              <w:rPr>
                <w:b/>
                <w:bCs/>
                <w:color w:val="FF0000"/>
                <w:sz w:val="28"/>
              </w:rPr>
              <w:t>Không dạy Mục III. Nguyên lí hoạt động của khối xử lí tín hiệu màu</w:t>
            </w:r>
          </w:p>
          <w:p w14:paraId="61FFB5B1" w14:textId="77777777" w:rsidR="006B435C" w:rsidRPr="00D61C18" w:rsidRDefault="006B435C" w:rsidP="002064CC">
            <w:pPr>
              <w:rPr>
                <w:b/>
                <w:bCs/>
                <w:sz w:val="28"/>
              </w:rPr>
            </w:pPr>
          </w:p>
        </w:tc>
        <w:tc>
          <w:tcPr>
            <w:tcW w:w="863" w:type="dxa"/>
            <w:tcBorders>
              <w:top w:val="single" w:sz="4" w:space="0" w:color="auto"/>
              <w:left w:val="single" w:sz="4" w:space="0" w:color="auto"/>
              <w:bottom w:val="single" w:sz="4" w:space="0" w:color="auto"/>
              <w:right w:val="single" w:sz="4" w:space="0" w:color="auto"/>
            </w:tcBorders>
            <w:hideMark/>
          </w:tcPr>
          <w:p w14:paraId="29EA318D" w14:textId="77777777" w:rsidR="006B435C" w:rsidRPr="00D61C18" w:rsidRDefault="006B435C" w:rsidP="002064CC">
            <w:pPr>
              <w:jc w:val="center"/>
              <w:rPr>
                <w:b/>
                <w:sz w:val="28"/>
              </w:rPr>
            </w:pPr>
            <w:r w:rsidRPr="00D61C18">
              <w:rPr>
                <w:b/>
                <w:sz w:val="28"/>
              </w:rPr>
              <w:t>1</w:t>
            </w:r>
          </w:p>
        </w:tc>
        <w:tc>
          <w:tcPr>
            <w:tcW w:w="863" w:type="dxa"/>
            <w:tcBorders>
              <w:top w:val="single" w:sz="4" w:space="0" w:color="auto"/>
              <w:left w:val="single" w:sz="4" w:space="0" w:color="auto"/>
              <w:bottom w:val="single" w:sz="4" w:space="0" w:color="auto"/>
              <w:right w:val="single" w:sz="4" w:space="0" w:color="auto"/>
            </w:tcBorders>
            <w:hideMark/>
          </w:tcPr>
          <w:p w14:paraId="187BB76E" w14:textId="77777777" w:rsidR="006B435C" w:rsidRPr="00D61C18" w:rsidRDefault="006B435C" w:rsidP="002064CC">
            <w:pPr>
              <w:jc w:val="center"/>
              <w:rPr>
                <w:b/>
                <w:sz w:val="28"/>
              </w:rPr>
            </w:pPr>
            <w:r w:rsidRPr="00D61C18">
              <w:rPr>
                <w:b/>
                <w:sz w:val="28"/>
              </w:rPr>
              <w:t>22</w:t>
            </w:r>
          </w:p>
        </w:tc>
        <w:tc>
          <w:tcPr>
            <w:tcW w:w="5523" w:type="dxa"/>
            <w:tcBorders>
              <w:top w:val="single" w:sz="4" w:space="0" w:color="auto"/>
              <w:left w:val="single" w:sz="4" w:space="0" w:color="auto"/>
              <w:bottom w:val="single" w:sz="4" w:space="0" w:color="auto"/>
              <w:right w:val="single" w:sz="4" w:space="0" w:color="auto"/>
            </w:tcBorders>
          </w:tcPr>
          <w:p w14:paraId="5D38BC31" w14:textId="77777777" w:rsidR="006B435C" w:rsidRPr="00D61C18" w:rsidRDefault="006B435C" w:rsidP="002064CC">
            <w:pPr>
              <w:rPr>
                <w:sz w:val="28"/>
                <w:lang w:val="es-ES"/>
              </w:rPr>
            </w:pPr>
            <w:r w:rsidRPr="00D61C18">
              <w:rPr>
                <w:sz w:val="28"/>
                <w:lang w:val="es-ES"/>
              </w:rPr>
              <w:t>Vẽ được sơ đồ khối và nêu được nguyên lí trên sơ đồ.</w:t>
            </w:r>
          </w:p>
          <w:p w14:paraId="64989DB5" w14:textId="77777777" w:rsidR="006B435C" w:rsidRPr="00D61C18" w:rsidRDefault="006B435C" w:rsidP="002064CC">
            <w:pPr>
              <w:rPr>
                <w:sz w:val="28"/>
                <w:lang w:val="es-ES"/>
              </w:rPr>
            </w:pPr>
            <w:r w:rsidRPr="00D61C18">
              <w:rPr>
                <w:sz w:val="28"/>
                <w:lang w:val="es-ES"/>
              </w:rPr>
              <w:t>Biết được sơ đồ khối, nguyên lí làm việc của máy thu hình.</w:t>
            </w:r>
          </w:p>
          <w:p w14:paraId="4DE716E6" w14:textId="77777777" w:rsidR="006B435C" w:rsidRPr="00D61C18" w:rsidRDefault="006B435C" w:rsidP="002064CC">
            <w:pPr>
              <w:jc w:val="center"/>
              <w:rPr>
                <w:b/>
                <w:sz w:val="28"/>
              </w:rPr>
            </w:pPr>
          </w:p>
        </w:tc>
      </w:tr>
      <w:tr w:rsidR="006B435C" w:rsidRPr="00D61C18" w14:paraId="21485A0A"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3111E697" w14:textId="77777777" w:rsidR="006B435C" w:rsidRPr="00D61C18" w:rsidRDefault="006B435C" w:rsidP="002064CC">
            <w:pPr>
              <w:jc w:val="center"/>
              <w:rPr>
                <w:b/>
                <w:sz w:val="28"/>
              </w:rPr>
            </w:pPr>
            <w:r w:rsidRPr="00D61C18">
              <w:rPr>
                <w:b/>
                <w:sz w:val="28"/>
              </w:rPr>
              <w:t>20</w:t>
            </w:r>
          </w:p>
        </w:tc>
        <w:tc>
          <w:tcPr>
            <w:tcW w:w="5969" w:type="dxa"/>
            <w:tcBorders>
              <w:top w:val="single" w:sz="4" w:space="0" w:color="auto"/>
              <w:left w:val="single" w:sz="4" w:space="0" w:color="auto"/>
              <w:bottom w:val="single" w:sz="4" w:space="0" w:color="auto"/>
              <w:right w:val="single" w:sz="4" w:space="0" w:color="auto"/>
            </w:tcBorders>
            <w:hideMark/>
          </w:tcPr>
          <w:p w14:paraId="16C7EF85" w14:textId="77777777" w:rsidR="006B435C" w:rsidRPr="00D61C18" w:rsidRDefault="006B435C" w:rsidP="002064CC">
            <w:pPr>
              <w:rPr>
                <w:b/>
                <w:sz w:val="28"/>
              </w:rPr>
            </w:pPr>
            <w:r w:rsidRPr="00D61C18">
              <w:rPr>
                <w:b/>
                <w:iCs/>
                <w:sz w:val="28"/>
              </w:rPr>
              <w:t>Bài 21</w:t>
            </w:r>
            <w:r w:rsidRPr="00D61C18">
              <w:rPr>
                <w:b/>
                <w:i/>
                <w:iCs/>
                <w:sz w:val="28"/>
              </w:rPr>
              <w:t xml:space="preserve">: </w:t>
            </w:r>
            <w:r w:rsidRPr="00D61C18">
              <w:rPr>
                <w:b/>
                <w:sz w:val="28"/>
              </w:rPr>
              <w:t>Thực hành: Mạch khuếch đại âm tần</w:t>
            </w:r>
          </w:p>
          <w:p w14:paraId="0F3C91CB" w14:textId="77777777" w:rsidR="006B435C" w:rsidRPr="00D61C18" w:rsidRDefault="006B435C" w:rsidP="002064CC">
            <w:pPr>
              <w:jc w:val="center"/>
              <w:rPr>
                <w:b/>
                <w:bCs/>
                <w:sz w:val="28"/>
              </w:rPr>
            </w:pPr>
            <w:r w:rsidRPr="00D61C18">
              <w:rPr>
                <w:b/>
                <w:color w:val="FF0000"/>
                <w:sz w:val="28"/>
              </w:rPr>
              <w:t>Không yêu cầu HS thực hiện</w:t>
            </w:r>
          </w:p>
        </w:tc>
        <w:tc>
          <w:tcPr>
            <w:tcW w:w="1726" w:type="dxa"/>
            <w:gridSpan w:val="2"/>
            <w:tcBorders>
              <w:top w:val="single" w:sz="4" w:space="0" w:color="auto"/>
              <w:left w:val="single" w:sz="4" w:space="0" w:color="auto"/>
              <w:bottom w:val="single" w:sz="4" w:space="0" w:color="auto"/>
              <w:right w:val="single" w:sz="4" w:space="0" w:color="auto"/>
            </w:tcBorders>
          </w:tcPr>
          <w:p w14:paraId="21B1CF5F" w14:textId="77777777" w:rsidR="006B435C" w:rsidRPr="00D61C18" w:rsidRDefault="006B435C" w:rsidP="002064CC">
            <w:pPr>
              <w:jc w:val="center"/>
              <w:rPr>
                <w:b/>
                <w:sz w:val="28"/>
              </w:rPr>
            </w:pPr>
          </w:p>
        </w:tc>
        <w:tc>
          <w:tcPr>
            <w:tcW w:w="5523" w:type="dxa"/>
            <w:tcBorders>
              <w:top w:val="single" w:sz="4" w:space="0" w:color="auto"/>
              <w:left w:val="single" w:sz="4" w:space="0" w:color="auto"/>
              <w:bottom w:val="single" w:sz="4" w:space="0" w:color="auto"/>
              <w:right w:val="single" w:sz="4" w:space="0" w:color="auto"/>
            </w:tcBorders>
          </w:tcPr>
          <w:p w14:paraId="3D6D32F3" w14:textId="77777777" w:rsidR="006B435C" w:rsidRPr="00D61C18" w:rsidRDefault="006B435C" w:rsidP="002064CC">
            <w:pPr>
              <w:jc w:val="center"/>
              <w:rPr>
                <w:b/>
                <w:sz w:val="28"/>
              </w:rPr>
            </w:pPr>
          </w:p>
        </w:tc>
      </w:tr>
      <w:tr w:rsidR="006B435C" w:rsidRPr="00D61C18" w14:paraId="749A2B9F"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6FB2E93A" w14:textId="77777777" w:rsidR="006B435C" w:rsidRPr="00D61C18" w:rsidRDefault="006B435C" w:rsidP="002064CC">
            <w:pPr>
              <w:jc w:val="center"/>
              <w:rPr>
                <w:b/>
                <w:sz w:val="28"/>
              </w:rPr>
            </w:pPr>
            <w:r w:rsidRPr="00D61C18">
              <w:rPr>
                <w:b/>
                <w:sz w:val="28"/>
              </w:rPr>
              <w:t>21</w:t>
            </w:r>
          </w:p>
        </w:tc>
        <w:tc>
          <w:tcPr>
            <w:tcW w:w="5969" w:type="dxa"/>
            <w:tcBorders>
              <w:top w:val="single" w:sz="4" w:space="0" w:color="auto"/>
              <w:left w:val="single" w:sz="4" w:space="0" w:color="auto"/>
              <w:bottom w:val="single" w:sz="4" w:space="0" w:color="auto"/>
              <w:right w:val="single" w:sz="4" w:space="0" w:color="auto"/>
            </w:tcBorders>
          </w:tcPr>
          <w:p w14:paraId="3DAA4DBB" w14:textId="77777777" w:rsidR="006B435C" w:rsidRPr="00D61C18" w:rsidRDefault="006B435C" w:rsidP="002064CC">
            <w:pPr>
              <w:rPr>
                <w:b/>
                <w:bCs/>
                <w:sz w:val="28"/>
              </w:rPr>
            </w:pPr>
            <w:r w:rsidRPr="00D61C18">
              <w:rPr>
                <w:b/>
                <w:bCs/>
                <w:iCs/>
                <w:sz w:val="28"/>
              </w:rPr>
              <w:t>Bài 22</w:t>
            </w:r>
            <w:r w:rsidRPr="00D61C18">
              <w:rPr>
                <w:b/>
                <w:bCs/>
                <w:sz w:val="28"/>
              </w:rPr>
              <w:t>: Hệ thống điện quốc gia</w:t>
            </w:r>
          </w:p>
          <w:p w14:paraId="4974DBEB" w14:textId="77777777" w:rsidR="006B435C" w:rsidRPr="00D61C18" w:rsidRDefault="006B435C" w:rsidP="002064CC">
            <w:pPr>
              <w:pStyle w:val="ListParagraph"/>
              <w:numPr>
                <w:ilvl w:val="0"/>
                <w:numId w:val="69"/>
              </w:numPr>
              <w:ind w:left="426"/>
              <w:rPr>
                <w:bCs/>
                <w:sz w:val="28"/>
                <w:lang w:val="es-ES"/>
              </w:rPr>
            </w:pPr>
            <w:r w:rsidRPr="00D61C18">
              <w:rPr>
                <w:bCs/>
                <w:sz w:val="28"/>
                <w:lang w:val="es-ES"/>
              </w:rPr>
              <w:t>Khái niệm </w:t>
            </w:r>
          </w:p>
          <w:p w14:paraId="2325B02C" w14:textId="77777777" w:rsidR="006B435C" w:rsidRPr="00D61C18" w:rsidRDefault="006B435C" w:rsidP="002064CC">
            <w:pPr>
              <w:rPr>
                <w:bCs/>
                <w:sz w:val="28"/>
              </w:rPr>
            </w:pPr>
            <w:r w:rsidRPr="00D61C18">
              <w:rPr>
                <w:bCs/>
                <w:sz w:val="28"/>
              </w:rPr>
              <w:t>II. Sơ đồ lưới điện quốc gia </w:t>
            </w:r>
          </w:p>
          <w:p w14:paraId="77E44DBD" w14:textId="77777777" w:rsidR="006B435C" w:rsidRPr="00D61C18" w:rsidRDefault="006B435C" w:rsidP="002064CC">
            <w:pPr>
              <w:pStyle w:val="ListParagraph"/>
              <w:numPr>
                <w:ilvl w:val="0"/>
                <w:numId w:val="69"/>
              </w:numPr>
              <w:ind w:left="426"/>
              <w:rPr>
                <w:bCs/>
                <w:sz w:val="28"/>
              </w:rPr>
            </w:pPr>
            <w:r w:rsidRPr="00D61C18">
              <w:rPr>
                <w:bCs/>
                <w:sz w:val="28"/>
              </w:rPr>
              <w:t>Khái niệm </w:t>
            </w:r>
          </w:p>
          <w:p w14:paraId="0C874FFD" w14:textId="77777777" w:rsidR="006B435C" w:rsidRPr="00D61C18" w:rsidRDefault="006B435C" w:rsidP="002064CC">
            <w:pPr>
              <w:rPr>
                <w:bCs/>
                <w:sz w:val="28"/>
              </w:rPr>
            </w:pPr>
            <w:r w:rsidRPr="00D61C18">
              <w:rPr>
                <w:bCs/>
                <w:sz w:val="28"/>
              </w:rPr>
              <w:t xml:space="preserve"> Lưới điện quốc gia là tập hợp gồm đường dây  dẫn, các trạm điện và nơi tiêu thụ điện.</w:t>
            </w:r>
          </w:p>
          <w:p w14:paraId="3E1447FF" w14:textId="77777777" w:rsidR="006B435C" w:rsidRPr="00D61C18" w:rsidRDefault="006B435C" w:rsidP="002064CC">
            <w:pPr>
              <w:rPr>
                <w:bCs/>
                <w:sz w:val="28"/>
              </w:rPr>
            </w:pPr>
            <w:r w:rsidRPr="00D61C18">
              <w:rPr>
                <w:bCs/>
                <w:sz w:val="28"/>
              </w:rPr>
              <w:t>2. Cấp điện áp của lưới điện</w:t>
            </w:r>
          </w:p>
          <w:p w14:paraId="2B1AC61F" w14:textId="77777777" w:rsidR="006B435C" w:rsidRPr="00D61C18" w:rsidRDefault="006B435C" w:rsidP="002064CC">
            <w:pPr>
              <w:rPr>
                <w:bCs/>
                <w:sz w:val="28"/>
              </w:rPr>
            </w:pPr>
            <w:r w:rsidRPr="00D61C18">
              <w:rPr>
                <w:bCs/>
                <w:sz w:val="28"/>
              </w:rPr>
              <w:t>3. Sơ đồ lưới điện</w:t>
            </w:r>
          </w:p>
          <w:p w14:paraId="3D2F6DDA" w14:textId="77777777" w:rsidR="006B435C" w:rsidRPr="00D61C18" w:rsidRDefault="006B435C" w:rsidP="002064CC">
            <w:pPr>
              <w:rPr>
                <w:bCs/>
                <w:sz w:val="28"/>
                <w:lang w:val="fr-FR"/>
              </w:rPr>
            </w:pPr>
            <w:r w:rsidRPr="00D61C18">
              <w:rPr>
                <w:bCs/>
                <w:sz w:val="28"/>
                <w:lang w:val="fr-FR"/>
              </w:rPr>
              <w:t>III. Vai trò của hệ thống điện quốc gia</w:t>
            </w:r>
          </w:p>
          <w:p w14:paraId="5F960ED3" w14:textId="77777777" w:rsidR="006B435C" w:rsidRPr="00D61C18" w:rsidRDefault="006B435C" w:rsidP="002064CC">
            <w:pPr>
              <w:rPr>
                <w:b/>
                <w:bCs/>
                <w:sz w:val="28"/>
              </w:rPr>
            </w:pPr>
          </w:p>
        </w:tc>
        <w:tc>
          <w:tcPr>
            <w:tcW w:w="863" w:type="dxa"/>
            <w:tcBorders>
              <w:top w:val="single" w:sz="4" w:space="0" w:color="auto"/>
              <w:left w:val="single" w:sz="4" w:space="0" w:color="auto"/>
              <w:bottom w:val="single" w:sz="4" w:space="0" w:color="auto"/>
              <w:right w:val="single" w:sz="4" w:space="0" w:color="auto"/>
            </w:tcBorders>
            <w:hideMark/>
          </w:tcPr>
          <w:p w14:paraId="1AC38B32" w14:textId="77777777" w:rsidR="006B435C" w:rsidRPr="00D61C18" w:rsidRDefault="006B435C" w:rsidP="002064CC">
            <w:pPr>
              <w:jc w:val="center"/>
              <w:rPr>
                <w:b/>
                <w:sz w:val="28"/>
              </w:rPr>
            </w:pPr>
            <w:r w:rsidRPr="00D61C18">
              <w:rPr>
                <w:b/>
                <w:sz w:val="28"/>
              </w:rPr>
              <w:t>1</w:t>
            </w:r>
          </w:p>
        </w:tc>
        <w:tc>
          <w:tcPr>
            <w:tcW w:w="863" w:type="dxa"/>
            <w:tcBorders>
              <w:top w:val="single" w:sz="4" w:space="0" w:color="auto"/>
              <w:left w:val="single" w:sz="4" w:space="0" w:color="auto"/>
              <w:bottom w:val="single" w:sz="4" w:space="0" w:color="auto"/>
              <w:right w:val="single" w:sz="4" w:space="0" w:color="auto"/>
            </w:tcBorders>
            <w:hideMark/>
          </w:tcPr>
          <w:p w14:paraId="5ABFCF22" w14:textId="77777777" w:rsidR="006B435C" w:rsidRPr="00D61C18" w:rsidRDefault="006B435C" w:rsidP="002064CC">
            <w:pPr>
              <w:jc w:val="center"/>
              <w:rPr>
                <w:b/>
                <w:sz w:val="28"/>
              </w:rPr>
            </w:pPr>
            <w:r w:rsidRPr="00D61C18">
              <w:rPr>
                <w:b/>
                <w:sz w:val="28"/>
              </w:rPr>
              <w:t>23</w:t>
            </w:r>
          </w:p>
        </w:tc>
        <w:tc>
          <w:tcPr>
            <w:tcW w:w="5523" w:type="dxa"/>
            <w:tcBorders>
              <w:top w:val="single" w:sz="4" w:space="0" w:color="auto"/>
              <w:left w:val="single" w:sz="4" w:space="0" w:color="auto"/>
              <w:bottom w:val="single" w:sz="4" w:space="0" w:color="auto"/>
              <w:right w:val="single" w:sz="4" w:space="0" w:color="auto"/>
            </w:tcBorders>
          </w:tcPr>
          <w:p w14:paraId="0B7A409E" w14:textId="77777777" w:rsidR="006B435C" w:rsidRPr="00D61C18" w:rsidRDefault="006B435C" w:rsidP="002064CC">
            <w:pPr>
              <w:rPr>
                <w:sz w:val="28"/>
                <w:lang w:val="es-ES"/>
              </w:rPr>
            </w:pPr>
            <w:r w:rsidRPr="00D61C18">
              <w:rPr>
                <w:sz w:val="28"/>
                <w:lang w:val="es-ES"/>
              </w:rPr>
              <w:t>- Vẽ được sơ đồ hệ thống điện và sơ đồ lưới điện.</w:t>
            </w:r>
          </w:p>
          <w:p w14:paraId="6C0DAB23" w14:textId="77777777" w:rsidR="006B435C" w:rsidRPr="00D61C18" w:rsidRDefault="006B435C" w:rsidP="002064CC">
            <w:pPr>
              <w:rPr>
                <w:sz w:val="28"/>
                <w:lang w:val="es-ES"/>
              </w:rPr>
            </w:pPr>
            <w:r w:rsidRPr="00D61C18">
              <w:rPr>
                <w:sz w:val="28"/>
                <w:lang w:val="es-ES"/>
              </w:rPr>
              <w:t>- Hiểu được khái niệm và vai trò của hệ thống điện quốc gia</w:t>
            </w:r>
          </w:p>
          <w:p w14:paraId="636B5154" w14:textId="77777777" w:rsidR="006B435C" w:rsidRPr="00D61C18" w:rsidRDefault="006B435C" w:rsidP="002064CC">
            <w:pPr>
              <w:rPr>
                <w:sz w:val="28"/>
                <w:lang w:val="es-ES"/>
              </w:rPr>
            </w:pPr>
            <w:r w:rsidRPr="00D61C18">
              <w:rPr>
                <w:sz w:val="28"/>
                <w:lang w:val="es-ES"/>
              </w:rPr>
              <w:t xml:space="preserve">     - Hiểu được sơ đồ lưới điện quốc gia.</w:t>
            </w:r>
          </w:p>
          <w:p w14:paraId="271BE7D9" w14:textId="77777777" w:rsidR="006B435C" w:rsidRPr="00D61C18" w:rsidRDefault="006B435C" w:rsidP="002064CC">
            <w:pPr>
              <w:jc w:val="center"/>
              <w:rPr>
                <w:b/>
                <w:sz w:val="28"/>
              </w:rPr>
            </w:pPr>
          </w:p>
        </w:tc>
      </w:tr>
      <w:tr w:rsidR="006B435C" w:rsidRPr="00D61C18" w14:paraId="47D8DA26"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59887104" w14:textId="77777777" w:rsidR="006B435C" w:rsidRPr="00D61C18" w:rsidRDefault="006B435C" w:rsidP="002064CC">
            <w:pPr>
              <w:jc w:val="center"/>
              <w:rPr>
                <w:b/>
                <w:sz w:val="28"/>
              </w:rPr>
            </w:pPr>
            <w:r w:rsidRPr="00D61C18">
              <w:rPr>
                <w:b/>
                <w:sz w:val="28"/>
              </w:rPr>
              <w:t>22</w:t>
            </w:r>
          </w:p>
        </w:tc>
        <w:tc>
          <w:tcPr>
            <w:tcW w:w="5969" w:type="dxa"/>
            <w:tcBorders>
              <w:top w:val="single" w:sz="4" w:space="0" w:color="auto"/>
              <w:left w:val="single" w:sz="4" w:space="0" w:color="auto"/>
              <w:bottom w:val="single" w:sz="4" w:space="0" w:color="auto"/>
              <w:right w:val="single" w:sz="4" w:space="0" w:color="auto"/>
            </w:tcBorders>
          </w:tcPr>
          <w:p w14:paraId="626482D7" w14:textId="77777777" w:rsidR="006B435C" w:rsidRPr="00D61C18" w:rsidRDefault="006B435C" w:rsidP="002064CC">
            <w:pPr>
              <w:rPr>
                <w:b/>
                <w:bCs/>
                <w:sz w:val="28"/>
              </w:rPr>
            </w:pPr>
            <w:r w:rsidRPr="00D61C18">
              <w:rPr>
                <w:b/>
                <w:bCs/>
                <w:iCs/>
                <w:sz w:val="28"/>
              </w:rPr>
              <w:t>Bài 23:</w:t>
            </w:r>
            <w:r w:rsidRPr="00D61C18">
              <w:rPr>
                <w:b/>
                <w:bCs/>
                <w:sz w:val="28"/>
              </w:rPr>
              <w:t xml:space="preserve"> Mạch xoay chiều ba pha</w:t>
            </w:r>
          </w:p>
          <w:p w14:paraId="44FC4A85" w14:textId="77777777" w:rsidR="006B435C" w:rsidRPr="00D61C18" w:rsidRDefault="006B435C" w:rsidP="002064CC">
            <w:pPr>
              <w:rPr>
                <w:bCs/>
                <w:sz w:val="28"/>
                <w:lang w:val="fr-FR"/>
              </w:rPr>
            </w:pPr>
            <w:r w:rsidRPr="00D61C18">
              <w:rPr>
                <w:bCs/>
                <w:sz w:val="28"/>
                <w:lang w:val="fr-FR"/>
              </w:rPr>
              <w:t>I. Khái niệm </w:t>
            </w:r>
          </w:p>
          <w:p w14:paraId="1DC3B70C" w14:textId="77777777" w:rsidR="006B435C" w:rsidRPr="00D61C18" w:rsidRDefault="006B435C" w:rsidP="002064CC">
            <w:pPr>
              <w:rPr>
                <w:bCs/>
                <w:sz w:val="28"/>
              </w:rPr>
            </w:pPr>
            <w:r w:rsidRPr="00D61C18">
              <w:rPr>
                <w:bCs/>
                <w:sz w:val="28"/>
                <w:lang w:val="fr-FR"/>
              </w:rPr>
              <w:t>1. Nguồn điện ba pha</w:t>
            </w:r>
          </w:p>
          <w:p w14:paraId="7851FBF5" w14:textId="77777777" w:rsidR="006B435C" w:rsidRPr="00D61C18" w:rsidRDefault="006B435C" w:rsidP="002064CC">
            <w:pPr>
              <w:rPr>
                <w:bCs/>
                <w:sz w:val="28"/>
              </w:rPr>
            </w:pPr>
            <w:r w:rsidRPr="00D61C18">
              <w:rPr>
                <w:bCs/>
                <w:sz w:val="28"/>
                <w:lang w:val="fr-FR"/>
              </w:rPr>
              <w:t>2. Tải ba pha </w:t>
            </w:r>
          </w:p>
          <w:p w14:paraId="7C3BD379" w14:textId="77777777" w:rsidR="006B435C" w:rsidRPr="00D61C18" w:rsidRDefault="006B435C" w:rsidP="002064CC">
            <w:pPr>
              <w:rPr>
                <w:bCs/>
                <w:sz w:val="28"/>
              </w:rPr>
            </w:pPr>
            <w:r w:rsidRPr="00D61C18">
              <w:rPr>
                <w:bCs/>
                <w:sz w:val="28"/>
              </w:rPr>
              <w:t>II. Cách nối nguồn điện và tải ba pha</w:t>
            </w:r>
          </w:p>
          <w:p w14:paraId="1E2CB156" w14:textId="77777777" w:rsidR="006B435C" w:rsidRPr="00D61C18" w:rsidRDefault="006B435C" w:rsidP="002064CC">
            <w:pPr>
              <w:rPr>
                <w:bCs/>
                <w:sz w:val="28"/>
              </w:rPr>
            </w:pPr>
            <w:r w:rsidRPr="00D61C18">
              <w:rPr>
                <w:bCs/>
                <w:sz w:val="28"/>
              </w:rPr>
              <w:t>1. Cách nối nguồn điện ba pha </w:t>
            </w:r>
          </w:p>
          <w:p w14:paraId="339BE4C5" w14:textId="77777777" w:rsidR="006B435C" w:rsidRPr="00D61C18" w:rsidRDefault="006B435C" w:rsidP="002064CC">
            <w:pPr>
              <w:rPr>
                <w:bCs/>
                <w:sz w:val="28"/>
              </w:rPr>
            </w:pPr>
            <w:r w:rsidRPr="00D61C18">
              <w:rPr>
                <w:bCs/>
                <w:sz w:val="28"/>
                <w:lang w:val="fr-FR"/>
              </w:rPr>
              <w:t>2. Cách nối tải ba pha</w:t>
            </w:r>
          </w:p>
          <w:p w14:paraId="7EA419B4" w14:textId="77777777" w:rsidR="006B435C" w:rsidRPr="00D61C18" w:rsidRDefault="006B435C" w:rsidP="002064CC">
            <w:pPr>
              <w:rPr>
                <w:bCs/>
                <w:sz w:val="28"/>
              </w:rPr>
            </w:pPr>
            <w:r w:rsidRPr="00D61C18">
              <w:rPr>
                <w:bCs/>
                <w:sz w:val="28"/>
              </w:rPr>
              <w:t>III. Sơ đồ mạch điện ba pha </w:t>
            </w:r>
          </w:p>
          <w:p w14:paraId="787AFACF" w14:textId="77777777" w:rsidR="006B435C" w:rsidRPr="00D61C18" w:rsidRDefault="006B435C" w:rsidP="002064CC">
            <w:pPr>
              <w:rPr>
                <w:bCs/>
                <w:sz w:val="28"/>
              </w:rPr>
            </w:pPr>
            <w:r w:rsidRPr="00D61C18">
              <w:rPr>
                <w:bCs/>
                <w:sz w:val="28"/>
              </w:rPr>
              <w:t>1. Sơ đồ mạch điện ba pha </w:t>
            </w:r>
          </w:p>
          <w:p w14:paraId="20F4D11C" w14:textId="77777777" w:rsidR="006B435C" w:rsidRPr="00D61C18" w:rsidRDefault="006B435C" w:rsidP="002064CC">
            <w:pPr>
              <w:rPr>
                <w:bCs/>
                <w:sz w:val="28"/>
              </w:rPr>
            </w:pPr>
            <w:r w:rsidRPr="00D61C18">
              <w:rPr>
                <w:bCs/>
                <w:sz w:val="28"/>
              </w:rPr>
              <w:t>2. Quan hệ giữa đại lượng dây và đại lượng pha </w:t>
            </w:r>
          </w:p>
          <w:p w14:paraId="6B06E707" w14:textId="77777777" w:rsidR="006B435C" w:rsidRPr="00D61C18" w:rsidRDefault="006B435C" w:rsidP="002064CC">
            <w:pPr>
              <w:rPr>
                <w:bCs/>
                <w:sz w:val="28"/>
              </w:rPr>
            </w:pPr>
            <w:r w:rsidRPr="00D61C18">
              <w:rPr>
                <w:bCs/>
                <w:sz w:val="28"/>
              </w:rPr>
              <w:t>IV. Ưu điểm của mạch điện ba pha bốn dây</w:t>
            </w:r>
          </w:p>
          <w:p w14:paraId="02D9D8CE" w14:textId="77777777" w:rsidR="006B435C" w:rsidRPr="00D61C18" w:rsidRDefault="006B435C" w:rsidP="002064CC">
            <w:pPr>
              <w:jc w:val="center"/>
              <w:rPr>
                <w:b/>
                <w:bCs/>
                <w:sz w:val="28"/>
              </w:rPr>
            </w:pPr>
          </w:p>
        </w:tc>
        <w:tc>
          <w:tcPr>
            <w:tcW w:w="863" w:type="dxa"/>
            <w:tcBorders>
              <w:top w:val="single" w:sz="4" w:space="0" w:color="auto"/>
              <w:left w:val="single" w:sz="4" w:space="0" w:color="auto"/>
              <w:bottom w:val="single" w:sz="4" w:space="0" w:color="auto"/>
              <w:right w:val="single" w:sz="4" w:space="0" w:color="auto"/>
            </w:tcBorders>
            <w:hideMark/>
          </w:tcPr>
          <w:p w14:paraId="7A5F019E" w14:textId="77777777" w:rsidR="006B435C" w:rsidRPr="00D61C18" w:rsidRDefault="006B435C" w:rsidP="002064CC">
            <w:pPr>
              <w:jc w:val="center"/>
              <w:rPr>
                <w:b/>
                <w:sz w:val="28"/>
              </w:rPr>
            </w:pPr>
            <w:r w:rsidRPr="00D61C18">
              <w:rPr>
                <w:b/>
                <w:sz w:val="28"/>
              </w:rPr>
              <w:t>2</w:t>
            </w:r>
          </w:p>
        </w:tc>
        <w:tc>
          <w:tcPr>
            <w:tcW w:w="863" w:type="dxa"/>
            <w:tcBorders>
              <w:top w:val="single" w:sz="4" w:space="0" w:color="auto"/>
              <w:left w:val="single" w:sz="4" w:space="0" w:color="auto"/>
              <w:bottom w:val="single" w:sz="4" w:space="0" w:color="auto"/>
              <w:right w:val="single" w:sz="4" w:space="0" w:color="auto"/>
            </w:tcBorders>
            <w:hideMark/>
          </w:tcPr>
          <w:p w14:paraId="29CDFFBD" w14:textId="77777777" w:rsidR="006B435C" w:rsidRPr="00D61C18" w:rsidRDefault="006B435C" w:rsidP="002064CC">
            <w:pPr>
              <w:jc w:val="center"/>
              <w:rPr>
                <w:b/>
                <w:sz w:val="28"/>
              </w:rPr>
            </w:pPr>
            <w:r w:rsidRPr="00D61C18">
              <w:rPr>
                <w:b/>
                <w:sz w:val="28"/>
              </w:rPr>
              <w:t>24</w:t>
            </w:r>
          </w:p>
          <w:p w14:paraId="5ED8D172" w14:textId="77777777" w:rsidR="006B435C" w:rsidRPr="00D61C18" w:rsidRDefault="006B435C" w:rsidP="002064CC">
            <w:pPr>
              <w:jc w:val="center"/>
              <w:rPr>
                <w:b/>
                <w:sz w:val="28"/>
              </w:rPr>
            </w:pPr>
            <w:r w:rsidRPr="00D61C18">
              <w:rPr>
                <w:b/>
                <w:sz w:val="28"/>
              </w:rPr>
              <w:t>25</w:t>
            </w:r>
          </w:p>
        </w:tc>
        <w:tc>
          <w:tcPr>
            <w:tcW w:w="5523" w:type="dxa"/>
            <w:tcBorders>
              <w:top w:val="single" w:sz="4" w:space="0" w:color="auto"/>
              <w:left w:val="single" w:sz="4" w:space="0" w:color="auto"/>
              <w:bottom w:val="single" w:sz="4" w:space="0" w:color="auto"/>
              <w:right w:val="single" w:sz="4" w:space="0" w:color="auto"/>
            </w:tcBorders>
          </w:tcPr>
          <w:p w14:paraId="3EE7EFCF" w14:textId="77777777" w:rsidR="006B435C" w:rsidRPr="00D61C18" w:rsidRDefault="006B435C" w:rsidP="002064CC">
            <w:pPr>
              <w:rPr>
                <w:sz w:val="28"/>
              </w:rPr>
            </w:pPr>
            <w:r w:rsidRPr="00D61C18">
              <w:rPr>
                <w:sz w:val="28"/>
              </w:rPr>
              <w:t>Vẽ được sơ đồ và mắc thành thạo tải ba pha theo kiểu hình sao và tam giác</w:t>
            </w:r>
          </w:p>
          <w:p w14:paraId="62E7B987" w14:textId="77777777" w:rsidR="006B435C" w:rsidRPr="00D61C18" w:rsidRDefault="006B435C" w:rsidP="002064CC">
            <w:pPr>
              <w:rPr>
                <w:sz w:val="28"/>
              </w:rPr>
            </w:pPr>
            <w:r w:rsidRPr="00D61C18">
              <w:rPr>
                <w:sz w:val="28"/>
              </w:rPr>
              <w:t xml:space="preserve"> Hiểu được nguồn điện ba pha và các đại lượng đặc trưng của mạch điện ba pha.</w:t>
            </w:r>
          </w:p>
          <w:p w14:paraId="6EC56E5F" w14:textId="77777777" w:rsidR="006B435C" w:rsidRPr="00D61C18" w:rsidRDefault="006B435C" w:rsidP="002064CC">
            <w:pPr>
              <w:rPr>
                <w:sz w:val="28"/>
              </w:rPr>
            </w:pPr>
            <w:r w:rsidRPr="00D61C18">
              <w:rPr>
                <w:sz w:val="28"/>
              </w:rPr>
              <w:t xml:space="preserve">     - Biết được cách nối nguồn điện và tải hình sao , hình tam giác và các mối liên hệ giữa đại lượng dây và đại lượng pha.</w:t>
            </w:r>
          </w:p>
          <w:p w14:paraId="272815CB" w14:textId="77777777" w:rsidR="006B435C" w:rsidRPr="00D61C18" w:rsidRDefault="006B435C" w:rsidP="002064CC">
            <w:pPr>
              <w:jc w:val="center"/>
              <w:rPr>
                <w:b/>
                <w:sz w:val="28"/>
              </w:rPr>
            </w:pPr>
          </w:p>
        </w:tc>
      </w:tr>
      <w:tr w:rsidR="006B435C" w:rsidRPr="00D61C18" w14:paraId="6FD4D340"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6535AFA1" w14:textId="77777777" w:rsidR="006B435C" w:rsidRPr="00D61C18" w:rsidRDefault="006B435C" w:rsidP="002064CC">
            <w:pPr>
              <w:jc w:val="center"/>
              <w:rPr>
                <w:b/>
                <w:sz w:val="28"/>
              </w:rPr>
            </w:pPr>
            <w:r w:rsidRPr="00D61C18">
              <w:rPr>
                <w:b/>
                <w:sz w:val="28"/>
              </w:rPr>
              <w:t>23</w:t>
            </w:r>
          </w:p>
        </w:tc>
        <w:tc>
          <w:tcPr>
            <w:tcW w:w="5969" w:type="dxa"/>
            <w:tcBorders>
              <w:top w:val="single" w:sz="4" w:space="0" w:color="auto"/>
              <w:left w:val="single" w:sz="4" w:space="0" w:color="auto"/>
              <w:bottom w:val="single" w:sz="4" w:space="0" w:color="auto"/>
              <w:right w:val="single" w:sz="4" w:space="0" w:color="auto"/>
            </w:tcBorders>
            <w:hideMark/>
          </w:tcPr>
          <w:p w14:paraId="579FACCC" w14:textId="77777777" w:rsidR="006B435C" w:rsidRPr="00D61C18" w:rsidRDefault="006B435C" w:rsidP="002064CC">
            <w:pPr>
              <w:rPr>
                <w:b/>
                <w:bCs/>
                <w:sz w:val="28"/>
              </w:rPr>
            </w:pPr>
            <w:r w:rsidRPr="00D61C18">
              <w:rPr>
                <w:b/>
                <w:bCs/>
                <w:iCs/>
                <w:sz w:val="28"/>
              </w:rPr>
              <w:t>Bài 24</w:t>
            </w:r>
            <w:r w:rsidRPr="00D61C18">
              <w:rPr>
                <w:b/>
                <w:bCs/>
                <w:i/>
                <w:iCs/>
                <w:sz w:val="28"/>
              </w:rPr>
              <w:t>:</w:t>
            </w:r>
            <w:r w:rsidRPr="00D61C18">
              <w:rPr>
                <w:b/>
                <w:bCs/>
                <w:sz w:val="28"/>
              </w:rPr>
              <w:t xml:space="preserve"> Thực hành: Nối tải ba pha hình sao và hình tam giác</w:t>
            </w:r>
          </w:p>
          <w:p w14:paraId="23B4EADF" w14:textId="77777777" w:rsidR="006B435C" w:rsidRPr="00D61C18" w:rsidRDefault="006B435C" w:rsidP="002064CC">
            <w:pPr>
              <w:rPr>
                <w:b/>
                <w:bCs/>
                <w:sz w:val="28"/>
              </w:rPr>
            </w:pPr>
            <w:r w:rsidRPr="00D61C18">
              <w:rPr>
                <w:b/>
                <w:color w:val="FF0000"/>
                <w:sz w:val="28"/>
              </w:rPr>
              <w:t>Không yêu cầu HS thực hiện</w:t>
            </w:r>
          </w:p>
        </w:tc>
        <w:tc>
          <w:tcPr>
            <w:tcW w:w="1726" w:type="dxa"/>
            <w:gridSpan w:val="2"/>
            <w:tcBorders>
              <w:top w:val="single" w:sz="4" w:space="0" w:color="auto"/>
              <w:left w:val="single" w:sz="4" w:space="0" w:color="auto"/>
              <w:bottom w:val="single" w:sz="4" w:space="0" w:color="auto"/>
              <w:right w:val="single" w:sz="4" w:space="0" w:color="auto"/>
            </w:tcBorders>
          </w:tcPr>
          <w:p w14:paraId="6EA341E7" w14:textId="77777777" w:rsidR="006B435C" w:rsidRPr="00D61C18" w:rsidRDefault="006B435C" w:rsidP="002064CC">
            <w:pPr>
              <w:jc w:val="center"/>
              <w:rPr>
                <w:b/>
                <w:sz w:val="28"/>
              </w:rPr>
            </w:pPr>
          </w:p>
        </w:tc>
        <w:tc>
          <w:tcPr>
            <w:tcW w:w="5523" w:type="dxa"/>
            <w:tcBorders>
              <w:top w:val="single" w:sz="4" w:space="0" w:color="auto"/>
              <w:left w:val="single" w:sz="4" w:space="0" w:color="auto"/>
              <w:bottom w:val="single" w:sz="4" w:space="0" w:color="auto"/>
              <w:right w:val="single" w:sz="4" w:space="0" w:color="auto"/>
            </w:tcBorders>
          </w:tcPr>
          <w:p w14:paraId="08243368" w14:textId="77777777" w:rsidR="006B435C" w:rsidRPr="00D61C18" w:rsidRDefault="006B435C" w:rsidP="002064CC">
            <w:pPr>
              <w:jc w:val="center"/>
              <w:rPr>
                <w:b/>
                <w:sz w:val="28"/>
              </w:rPr>
            </w:pPr>
          </w:p>
        </w:tc>
      </w:tr>
      <w:tr w:rsidR="006B435C" w:rsidRPr="00D61C18" w14:paraId="139AB39C"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52B94079" w14:textId="77777777" w:rsidR="006B435C" w:rsidRPr="00D61C18" w:rsidRDefault="006B435C" w:rsidP="002064CC">
            <w:pPr>
              <w:jc w:val="center"/>
              <w:rPr>
                <w:b/>
                <w:sz w:val="28"/>
              </w:rPr>
            </w:pPr>
            <w:r w:rsidRPr="00D61C18">
              <w:rPr>
                <w:b/>
                <w:sz w:val="28"/>
              </w:rPr>
              <w:t>24</w:t>
            </w:r>
          </w:p>
        </w:tc>
        <w:tc>
          <w:tcPr>
            <w:tcW w:w="5969" w:type="dxa"/>
            <w:tcBorders>
              <w:top w:val="single" w:sz="4" w:space="0" w:color="auto"/>
              <w:left w:val="single" w:sz="4" w:space="0" w:color="auto"/>
              <w:bottom w:val="single" w:sz="4" w:space="0" w:color="auto"/>
              <w:right w:val="single" w:sz="4" w:space="0" w:color="auto"/>
            </w:tcBorders>
            <w:hideMark/>
          </w:tcPr>
          <w:p w14:paraId="27EB5679" w14:textId="77777777" w:rsidR="006B435C" w:rsidRPr="00D61C18" w:rsidRDefault="006B435C" w:rsidP="002064CC">
            <w:pPr>
              <w:jc w:val="center"/>
              <w:rPr>
                <w:b/>
                <w:bCs/>
                <w:i/>
                <w:iCs/>
                <w:sz w:val="28"/>
              </w:rPr>
            </w:pPr>
            <w:r w:rsidRPr="00D61C18">
              <w:rPr>
                <w:b/>
                <w:bCs/>
                <w:i/>
                <w:iCs/>
                <w:sz w:val="28"/>
              </w:rPr>
              <w:t>Kiểm tra giữa kỳ 2</w:t>
            </w:r>
          </w:p>
        </w:tc>
        <w:tc>
          <w:tcPr>
            <w:tcW w:w="863" w:type="dxa"/>
            <w:tcBorders>
              <w:top w:val="single" w:sz="4" w:space="0" w:color="auto"/>
              <w:left w:val="single" w:sz="4" w:space="0" w:color="auto"/>
              <w:bottom w:val="single" w:sz="4" w:space="0" w:color="auto"/>
              <w:right w:val="single" w:sz="4" w:space="0" w:color="auto"/>
            </w:tcBorders>
            <w:hideMark/>
          </w:tcPr>
          <w:p w14:paraId="0A6124BF" w14:textId="77777777" w:rsidR="006B435C" w:rsidRPr="00D61C18" w:rsidRDefault="006B435C" w:rsidP="002064CC">
            <w:pPr>
              <w:jc w:val="center"/>
              <w:rPr>
                <w:b/>
                <w:sz w:val="28"/>
              </w:rPr>
            </w:pPr>
            <w:r w:rsidRPr="00D61C18">
              <w:rPr>
                <w:b/>
                <w:sz w:val="28"/>
              </w:rPr>
              <w:t>1</w:t>
            </w:r>
          </w:p>
        </w:tc>
        <w:tc>
          <w:tcPr>
            <w:tcW w:w="863" w:type="dxa"/>
            <w:tcBorders>
              <w:top w:val="single" w:sz="4" w:space="0" w:color="auto"/>
              <w:left w:val="single" w:sz="4" w:space="0" w:color="auto"/>
              <w:bottom w:val="single" w:sz="4" w:space="0" w:color="auto"/>
              <w:right w:val="single" w:sz="4" w:space="0" w:color="auto"/>
            </w:tcBorders>
            <w:hideMark/>
          </w:tcPr>
          <w:p w14:paraId="4BCB5D1F" w14:textId="77777777" w:rsidR="006B435C" w:rsidRPr="00D61C18" w:rsidRDefault="006B435C" w:rsidP="002064CC">
            <w:pPr>
              <w:jc w:val="center"/>
              <w:rPr>
                <w:b/>
                <w:sz w:val="28"/>
              </w:rPr>
            </w:pPr>
            <w:r w:rsidRPr="00D61C18">
              <w:rPr>
                <w:b/>
                <w:sz w:val="28"/>
              </w:rPr>
              <w:t>26</w:t>
            </w:r>
          </w:p>
        </w:tc>
        <w:tc>
          <w:tcPr>
            <w:tcW w:w="5523" w:type="dxa"/>
            <w:tcBorders>
              <w:top w:val="single" w:sz="4" w:space="0" w:color="auto"/>
              <w:left w:val="single" w:sz="4" w:space="0" w:color="auto"/>
              <w:bottom w:val="single" w:sz="4" w:space="0" w:color="auto"/>
              <w:right w:val="single" w:sz="4" w:space="0" w:color="auto"/>
            </w:tcBorders>
            <w:hideMark/>
          </w:tcPr>
          <w:p w14:paraId="53C04EC5" w14:textId="77777777" w:rsidR="006B435C" w:rsidRPr="00D61C18" w:rsidRDefault="006B435C" w:rsidP="002064CC">
            <w:pPr>
              <w:jc w:val="center"/>
              <w:rPr>
                <w:b/>
                <w:sz w:val="28"/>
              </w:rPr>
            </w:pPr>
            <w:r w:rsidRPr="00D61C18">
              <w:rPr>
                <w:sz w:val="28"/>
              </w:rPr>
              <w:t>Kiểm tra kiến  thức từ bài 17 đến bài 23 (trừ những bài không dạy).</w:t>
            </w:r>
          </w:p>
        </w:tc>
      </w:tr>
      <w:tr w:rsidR="006B435C" w:rsidRPr="00D61C18" w14:paraId="628B0FBF" w14:textId="77777777" w:rsidTr="002064CC">
        <w:tc>
          <w:tcPr>
            <w:tcW w:w="14307" w:type="dxa"/>
            <w:gridSpan w:val="5"/>
            <w:tcBorders>
              <w:top w:val="single" w:sz="4" w:space="0" w:color="auto"/>
              <w:left w:val="single" w:sz="4" w:space="0" w:color="auto"/>
              <w:bottom w:val="single" w:sz="4" w:space="0" w:color="auto"/>
              <w:right w:val="single" w:sz="4" w:space="0" w:color="auto"/>
            </w:tcBorders>
          </w:tcPr>
          <w:p w14:paraId="30E92B8F" w14:textId="77777777" w:rsidR="006B435C" w:rsidRPr="00D61C18" w:rsidRDefault="006B435C" w:rsidP="002064CC">
            <w:pPr>
              <w:jc w:val="center"/>
              <w:rPr>
                <w:bCs/>
                <w:sz w:val="28"/>
              </w:rPr>
            </w:pPr>
            <w:r w:rsidRPr="00D61C18">
              <w:rPr>
                <w:bCs/>
                <w:sz w:val="28"/>
                <w:lang w:val="nl-NL"/>
              </w:rPr>
              <w:t xml:space="preserve">Chương </w:t>
            </w:r>
            <w:r w:rsidRPr="00D61C18">
              <w:rPr>
                <w:bCs/>
                <w:sz w:val="28"/>
              </w:rPr>
              <w:t>6</w:t>
            </w:r>
          </w:p>
          <w:p w14:paraId="7C38D627" w14:textId="77777777" w:rsidR="006B435C" w:rsidRPr="00D61C18" w:rsidRDefault="006B435C" w:rsidP="002064CC">
            <w:pPr>
              <w:jc w:val="center"/>
              <w:rPr>
                <w:b/>
                <w:bCs/>
                <w:sz w:val="28"/>
                <w:lang w:val="nl-NL"/>
              </w:rPr>
            </w:pPr>
            <w:r w:rsidRPr="00D61C18">
              <w:rPr>
                <w:b/>
                <w:sz w:val="28"/>
                <w:lang w:val="nl-NL"/>
              </w:rPr>
              <w:t xml:space="preserve"> </w:t>
            </w:r>
            <w:r w:rsidRPr="00D61C18">
              <w:rPr>
                <w:b/>
                <w:sz w:val="28"/>
              </w:rPr>
              <w:t>MÁY ĐIỆN BA PHA</w:t>
            </w:r>
          </w:p>
          <w:p w14:paraId="2B7C81C4" w14:textId="77777777" w:rsidR="006B435C" w:rsidRPr="00D61C18" w:rsidRDefault="006B435C" w:rsidP="002064CC">
            <w:pPr>
              <w:jc w:val="center"/>
              <w:rPr>
                <w:b/>
                <w:sz w:val="28"/>
              </w:rPr>
            </w:pPr>
          </w:p>
        </w:tc>
      </w:tr>
      <w:tr w:rsidR="006B435C" w:rsidRPr="00D61C18" w14:paraId="0E6B6F50"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0BE80089" w14:textId="77777777" w:rsidR="006B435C" w:rsidRPr="00D61C18" w:rsidRDefault="006B435C" w:rsidP="002064CC">
            <w:pPr>
              <w:jc w:val="center"/>
              <w:rPr>
                <w:b/>
                <w:sz w:val="28"/>
              </w:rPr>
            </w:pPr>
            <w:r w:rsidRPr="00D61C18">
              <w:rPr>
                <w:b/>
                <w:sz w:val="28"/>
              </w:rPr>
              <w:t>25</w:t>
            </w:r>
          </w:p>
        </w:tc>
        <w:tc>
          <w:tcPr>
            <w:tcW w:w="5969" w:type="dxa"/>
            <w:tcBorders>
              <w:top w:val="single" w:sz="4" w:space="0" w:color="auto"/>
              <w:left w:val="single" w:sz="4" w:space="0" w:color="auto"/>
              <w:bottom w:val="single" w:sz="4" w:space="0" w:color="auto"/>
              <w:right w:val="single" w:sz="4" w:space="0" w:color="auto"/>
            </w:tcBorders>
            <w:hideMark/>
          </w:tcPr>
          <w:p w14:paraId="5E693BB1" w14:textId="77777777" w:rsidR="006B435C" w:rsidRPr="00D61C18" w:rsidRDefault="006B435C" w:rsidP="002064CC">
            <w:pPr>
              <w:jc w:val="center"/>
              <w:rPr>
                <w:b/>
                <w:bCs/>
                <w:i/>
                <w:iCs/>
                <w:sz w:val="28"/>
              </w:rPr>
            </w:pPr>
            <w:r w:rsidRPr="00D61C18">
              <w:rPr>
                <w:b/>
                <w:bCs/>
                <w:i/>
                <w:iCs/>
                <w:sz w:val="28"/>
              </w:rPr>
              <w:t xml:space="preserve">Chủ đề: </w:t>
            </w:r>
            <w:r w:rsidRPr="00D61C18">
              <w:rPr>
                <w:b/>
                <w:bCs/>
                <w:iCs/>
                <w:sz w:val="28"/>
              </w:rPr>
              <w:t>Máy điện xoay chiều 3 pha</w:t>
            </w:r>
          </w:p>
          <w:p w14:paraId="0623F0C9" w14:textId="77777777" w:rsidR="006B435C" w:rsidRPr="00D61C18" w:rsidRDefault="006B435C" w:rsidP="002064CC">
            <w:pPr>
              <w:jc w:val="center"/>
              <w:rPr>
                <w:b/>
                <w:bCs/>
                <w:sz w:val="28"/>
              </w:rPr>
            </w:pPr>
            <w:r w:rsidRPr="00D61C18">
              <w:rPr>
                <w:b/>
                <w:bCs/>
                <w:iCs/>
                <w:sz w:val="28"/>
              </w:rPr>
              <w:t>Bài 25</w:t>
            </w:r>
            <w:r w:rsidRPr="00D61C18">
              <w:rPr>
                <w:b/>
                <w:bCs/>
                <w:sz w:val="28"/>
              </w:rPr>
              <w:t xml:space="preserve"> :Máy điện xoay chiều ba pha – Máy biến áp ba pha</w:t>
            </w:r>
          </w:p>
          <w:p w14:paraId="2BD90FAF" w14:textId="77777777" w:rsidR="006B435C" w:rsidRPr="00D61C18" w:rsidRDefault="006B435C" w:rsidP="002064CC">
            <w:pPr>
              <w:rPr>
                <w:bCs/>
                <w:sz w:val="28"/>
                <w:lang w:val="pt-BR"/>
              </w:rPr>
            </w:pPr>
            <w:r w:rsidRPr="00D61C18">
              <w:rPr>
                <w:bCs/>
                <w:sz w:val="28"/>
                <w:lang w:val="pt-BR"/>
              </w:rPr>
              <w:t>I. Khái niệm, phân loại và công dụng </w:t>
            </w:r>
          </w:p>
          <w:p w14:paraId="413B7D0C" w14:textId="77777777" w:rsidR="006B435C" w:rsidRPr="00D61C18" w:rsidRDefault="006B435C" w:rsidP="002064CC">
            <w:pPr>
              <w:rPr>
                <w:bCs/>
                <w:sz w:val="28"/>
                <w:lang w:val="pt-BR"/>
              </w:rPr>
            </w:pPr>
            <w:r w:rsidRPr="00D61C18">
              <w:rPr>
                <w:bCs/>
                <w:sz w:val="28"/>
                <w:lang w:val="pt-BR"/>
              </w:rPr>
              <w:t xml:space="preserve">1. Khái niệm </w:t>
            </w:r>
          </w:p>
          <w:p w14:paraId="22391259" w14:textId="77777777" w:rsidR="006B435C" w:rsidRPr="00D61C18" w:rsidRDefault="006B435C" w:rsidP="002064CC">
            <w:pPr>
              <w:rPr>
                <w:bCs/>
                <w:sz w:val="28"/>
                <w:lang w:val="pt-BR"/>
              </w:rPr>
            </w:pPr>
            <w:r w:rsidRPr="00D61C18">
              <w:rPr>
                <w:bCs/>
                <w:sz w:val="28"/>
                <w:lang w:val="pt-BR"/>
              </w:rPr>
              <w:t>2. Phân loại và công dụng</w:t>
            </w:r>
          </w:p>
          <w:p w14:paraId="0281A3C6" w14:textId="77777777" w:rsidR="006B435C" w:rsidRPr="00D61C18" w:rsidRDefault="006B435C" w:rsidP="002064CC">
            <w:pPr>
              <w:rPr>
                <w:bCs/>
                <w:sz w:val="28"/>
                <w:lang w:val="fr-FR"/>
              </w:rPr>
            </w:pPr>
            <w:r w:rsidRPr="00D61C18">
              <w:rPr>
                <w:bCs/>
                <w:sz w:val="28"/>
                <w:lang w:val="fr-FR"/>
              </w:rPr>
              <w:t xml:space="preserve">II. Máy biến áp ba pha </w:t>
            </w:r>
          </w:p>
          <w:p w14:paraId="42748253" w14:textId="77777777" w:rsidR="006B435C" w:rsidRPr="00D61C18" w:rsidRDefault="006B435C" w:rsidP="002064CC">
            <w:pPr>
              <w:rPr>
                <w:bCs/>
                <w:sz w:val="28"/>
                <w:lang w:val="fr-FR"/>
              </w:rPr>
            </w:pPr>
            <w:r w:rsidRPr="00D61C18">
              <w:rPr>
                <w:bCs/>
                <w:sz w:val="28"/>
                <w:lang w:val="fr-FR"/>
              </w:rPr>
              <w:t xml:space="preserve">1. Khái niệm và công dụng </w:t>
            </w:r>
          </w:p>
          <w:p w14:paraId="0AB8881E" w14:textId="77777777" w:rsidR="006B435C" w:rsidRPr="00D61C18" w:rsidRDefault="006B435C" w:rsidP="002064CC">
            <w:pPr>
              <w:rPr>
                <w:bCs/>
                <w:sz w:val="28"/>
                <w:lang w:val="fr-FR"/>
              </w:rPr>
            </w:pPr>
            <w:r w:rsidRPr="00D61C18">
              <w:rPr>
                <w:bCs/>
                <w:sz w:val="28"/>
                <w:lang w:val="fr-FR"/>
              </w:rPr>
              <w:t xml:space="preserve">2. Cấu tạo </w:t>
            </w:r>
          </w:p>
          <w:p w14:paraId="644AA8D5" w14:textId="77777777" w:rsidR="006B435C" w:rsidRPr="00D61C18" w:rsidRDefault="006B435C" w:rsidP="002064CC">
            <w:pPr>
              <w:rPr>
                <w:bCs/>
                <w:sz w:val="28"/>
                <w:lang w:val="fr-FR"/>
              </w:rPr>
            </w:pPr>
            <w:r w:rsidRPr="00D61C18">
              <w:rPr>
                <w:bCs/>
                <w:sz w:val="28"/>
                <w:lang w:val="fr-FR"/>
              </w:rPr>
              <w:t>3. Nguyên lí làm việc</w:t>
            </w:r>
          </w:p>
          <w:p w14:paraId="1F3BED97" w14:textId="77777777" w:rsidR="006B435C" w:rsidRPr="00D61C18" w:rsidRDefault="006B435C" w:rsidP="002064CC">
            <w:pPr>
              <w:rPr>
                <w:b/>
                <w:sz w:val="28"/>
              </w:rPr>
            </w:pPr>
            <w:r w:rsidRPr="00D61C18">
              <w:rPr>
                <w:b/>
                <w:sz w:val="28"/>
              </w:rPr>
              <w:t>Bài 26: Động cơ không đồng bộ 3 pha</w:t>
            </w:r>
          </w:p>
          <w:p w14:paraId="59167725" w14:textId="77777777" w:rsidR="006B435C" w:rsidRPr="00D61C18" w:rsidRDefault="006B435C" w:rsidP="002064CC">
            <w:pPr>
              <w:rPr>
                <w:bCs/>
                <w:sz w:val="28"/>
              </w:rPr>
            </w:pPr>
            <w:r w:rsidRPr="00D61C18">
              <w:rPr>
                <w:bCs/>
                <w:sz w:val="28"/>
              </w:rPr>
              <w:t>I. Khái niệm và công dụng </w:t>
            </w:r>
          </w:p>
          <w:p w14:paraId="4DE5B69C" w14:textId="77777777" w:rsidR="006B435C" w:rsidRPr="00D61C18" w:rsidRDefault="006B435C" w:rsidP="002064CC">
            <w:pPr>
              <w:rPr>
                <w:bCs/>
                <w:sz w:val="28"/>
              </w:rPr>
            </w:pPr>
            <w:r w:rsidRPr="00D61C18">
              <w:rPr>
                <w:bCs/>
                <w:sz w:val="28"/>
              </w:rPr>
              <w:t xml:space="preserve">1. Khái niệm </w:t>
            </w:r>
          </w:p>
          <w:p w14:paraId="009B554B" w14:textId="77777777" w:rsidR="006B435C" w:rsidRPr="00D61C18" w:rsidRDefault="006B435C" w:rsidP="002064CC">
            <w:pPr>
              <w:rPr>
                <w:bCs/>
                <w:sz w:val="28"/>
              </w:rPr>
            </w:pPr>
            <w:r w:rsidRPr="00D61C18">
              <w:rPr>
                <w:bCs/>
                <w:sz w:val="28"/>
              </w:rPr>
              <w:t>2. Công dụng </w:t>
            </w:r>
          </w:p>
          <w:p w14:paraId="6223D0D2" w14:textId="77777777" w:rsidR="006B435C" w:rsidRPr="00D61C18" w:rsidRDefault="006B435C" w:rsidP="002064CC">
            <w:pPr>
              <w:rPr>
                <w:bCs/>
                <w:sz w:val="28"/>
              </w:rPr>
            </w:pPr>
            <w:r w:rsidRPr="00D61C18">
              <w:rPr>
                <w:bCs/>
                <w:sz w:val="28"/>
              </w:rPr>
              <w:t>II. Cấu tạo</w:t>
            </w:r>
          </w:p>
          <w:p w14:paraId="130EF96F" w14:textId="77777777" w:rsidR="006B435C" w:rsidRPr="00D61C18" w:rsidRDefault="006B435C" w:rsidP="002064CC">
            <w:pPr>
              <w:rPr>
                <w:bCs/>
                <w:sz w:val="28"/>
              </w:rPr>
            </w:pPr>
            <w:r w:rsidRPr="00D61C18">
              <w:rPr>
                <w:bCs/>
                <w:sz w:val="28"/>
              </w:rPr>
              <w:t>1. Stato ( phần tĩnh) </w:t>
            </w:r>
          </w:p>
          <w:p w14:paraId="4083E0E7" w14:textId="77777777" w:rsidR="006B435C" w:rsidRPr="00D61C18" w:rsidRDefault="006B435C" w:rsidP="002064CC">
            <w:pPr>
              <w:rPr>
                <w:bCs/>
                <w:sz w:val="28"/>
              </w:rPr>
            </w:pPr>
            <w:r w:rsidRPr="00D61C18">
              <w:rPr>
                <w:bCs/>
                <w:sz w:val="28"/>
              </w:rPr>
              <w:t>2. Roto( phần quay)</w:t>
            </w:r>
          </w:p>
          <w:p w14:paraId="1E57E5FF" w14:textId="77777777" w:rsidR="006B435C" w:rsidRPr="00D61C18" w:rsidRDefault="006B435C" w:rsidP="002064CC">
            <w:pPr>
              <w:rPr>
                <w:bCs/>
                <w:sz w:val="28"/>
                <w:lang w:val="fr-FR"/>
              </w:rPr>
            </w:pPr>
            <w:r w:rsidRPr="00D61C18">
              <w:rPr>
                <w:bCs/>
                <w:sz w:val="28"/>
                <w:lang w:val="fr-FR"/>
              </w:rPr>
              <w:t>III. Nguyên lí làm việc </w:t>
            </w:r>
          </w:p>
          <w:p w14:paraId="2D1F2694" w14:textId="77777777" w:rsidR="006B435C" w:rsidRPr="00D61C18" w:rsidRDefault="006B435C" w:rsidP="002064CC">
            <w:pPr>
              <w:pStyle w:val="ListParagraph"/>
              <w:numPr>
                <w:ilvl w:val="0"/>
                <w:numId w:val="69"/>
              </w:numPr>
              <w:ind w:left="426"/>
              <w:rPr>
                <w:bCs/>
                <w:sz w:val="28"/>
                <w:u w:val="single"/>
                <w:lang w:val="fr-FR"/>
              </w:rPr>
            </w:pPr>
            <w:r w:rsidRPr="00D61C18">
              <w:rPr>
                <w:bCs/>
                <w:sz w:val="28"/>
                <w:lang w:val="fr-FR"/>
              </w:rPr>
              <w:t>Cách đấu dây </w:t>
            </w:r>
          </w:p>
          <w:p w14:paraId="1F17C56C" w14:textId="77777777" w:rsidR="006B435C" w:rsidRPr="00D61C18" w:rsidRDefault="006B435C" w:rsidP="002064CC">
            <w:pPr>
              <w:jc w:val="center"/>
              <w:rPr>
                <w:b/>
                <w:bCs/>
                <w:sz w:val="28"/>
              </w:rPr>
            </w:pPr>
          </w:p>
        </w:tc>
        <w:tc>
          <w:tcPr>
            <w:tcW w:w="863" w:type="dxa"/>
            <w:tcBorders>
              <w:top w:val="single" w:sz="4" w:space="0" w:color="auto"/>
              <w:left w:val="single" w:sz="4" w:space="0" w:color="auto"/>
              <w:bottom w:val="single" w:sz="4" w:space="0" w:color="auto"/>
              <w:right w:val="single" w:sz="4" w:space="0" w:color="auto"/>
            </w:tcBorders>
            <w:hideMark/>
          </w:tcPr>
          <w:p w14:paraId="6DFD88EA" w14:textId="77777777" w:rsidR="006B435C" w:rsidRPr="00D61C18" w:rsidRDefault="006B435C" w:rsidP="002064CC">
            <w:pPr>
              <w:jc w:val="center"/>
              <w:rPr>
                <w:b/>
                <w:sz w:val="28"/>
              </w:rPr>
            </w:pPr>
            <w:r w:rsidRPr="00D61C18">
              <w:rPr>
                <w:b/>
                <w:sz w:val="28"/>
              </w:rPr>
              <w:t>2</w:t>
            </w:r>
          </w:p>
        </w:tc>
        <w:tc>
          <w:tcPr>
            <w:tcW w:w="863" w:type="dxa"/>
            <w:tcBorders>
              <w:top w:val="single" w:sz="4" w:space="0" w:color="auto"/>
              <w:left w:val="single" w:sz="4" w:space="0" w:color="auto"/>
              <w:bottom w:val="single" w:sz="4" w:space="0" w:color="auto"/>
              <w:right w:val="single" w:sz="4" w:space="0" w:color="auto"/>
            </w:tcBorders>
          </w:tcPr>
          <w:p w14:paraId="327A5A31" w14:textId="77777777" w:rsidR="006B435C" w:rsidRPr="00D61C18" w:rsidRDefault="006B435C" w:rsidP="002064CC">
            <w:pPr>
              <w:jc w:val="center"/>
              <w:rPr>
                <w:b/>
                <w:sz w:val="28"/>
              </w:rPr>
            </w:pPr>
            <w:r w:rsidRPr="00D61C18">
              <w:rPr>
                <w:b/>
                <w:sz w:val="28"/>
              </w:rPr>
              <w:t>27</w:t>
            </w:r>
          </w:p>
          <w:p w14:paraId="1AE2D3E8" w14:textId="77777777" w:rsidR="006B435C" w:rsidRPr="00D61C18" w:rsidRDefault="006B435C" w:rsidP="002064CC">
            <w:pPr>
              <w:jc w:val="center"/>
              <w:rPr>
                <w:b/>
                <w:sz w:val="28"/>
              </w:rPr>
            </w:pPr>
          </w:p>
          <w:p w14:paraId="0AE83769" w14:textId="77777777" w:rsidR="006B435C" w:rsidRPr="00D61C18" w:rsidRDefault="006B435C" w:rsidP="002064CC">
            <w:pPr>
              <w:jc w:val="center"/>
              <w:rPr>
                <w:b/>
                <w:sz w:val="28"/>
              </w:rPr>
            </w:pPr>
          </w:p>
          <w:p w14:paraId="09A27F9B" w14:textId="77777777" w:rsidR="006B435C" w:rsidRPr="00D61C18" w:rsidRDefault="006B435C" w:rsidP="002064CC">
            <w:pPr>
              <w:jc w:val="center"/>
              <w:rPr>
                <w:b/>
                <w:sz w:val="28"/>
              </w:rPr>
            </w:pPr>
          </w:p>
          <w:p w14:paraId="3A060339" w14:textId="77777777" w:rsidR="006B435C" w:rsidRPr="00D61C18" w:rsidRDefault="006B435C" w:rsidP="002064CC">
            <w:pPr>
              <w:jc w:val="center"/>
              <w:rPr>
                <w:b/>
                <w:sz w:val="28"/>
              </w:rPr>
            </w:pPr>
          </w:p>
          <w:p w14:paraId="13B6781A" w14:textId="77777777" w:rsidR="006B435C" w:rsidRPr="00D61C18" w:rsidRDefault="006B435C" w:rsidP="002064CC">
            <w:pPr>
              <w:jc w:val="center"/>
              <w:rPr>
                <w:b/>
                <w:sz w:val="28"/>
              </w:rPr>
            </w:pPr>
          </w:p>
          <w:p w14:paraId="5A2A417B" w14:textId="77777777" w:rsidR="006B435C" w:rsidRPr="00D61C18" w:rsidRDefault="006B435C" w:rsidP="002064CC">
            <w:pPr>
              <w:jc w:val="center"/>
              <w:rPr>
                <w:b/>
                <w:sz w:val="28"/>
              </w:rPr>
            </w:pPr>
          </w:p>
          <w:p w14:paraId="221EE2D4" w14:textId="77777777" w:rsidR="006B435C" w:rsidRPr="00D61C18" w:rsidRDefault="006B435C" w:rsidP="002064CC">
            <w:pPr>
              <w:jc w:val="center"/>
              <w:rPr>
                <w:b/>
                <w:sz w:val="28"/>
              </w:rPr>
            </w:pPr>
          </w:p>
          <w:p w14:paraId="15F09C03" w14:textId="77777777" w:rsidR="006B435C" w:rsidRPr="00D61C18" w:rsidRDefault="006B435C" w:rsidP="002064CC">
            <w:pPr>
              <w:jc w:val="center"/>
              <w:rPr>
                <w:b/>
                <w:sz w:val="28"/>
              </w:rPr>
            </w:pPr>
          </w:p>
          <w:p w14:paraId="4A9DCD05" w14:textId="77777777" w:rsidR="006B435C" w:rsidRPr="00D61C18" w:rsidRDefault="006B435C" w:rsidP="002064CC">
            <w:pPr>
              <w:jc w:val="center"/>
              <w:rPr>
                <w:b/>
                <w:sz w:val="28"/>
              </w:rPr>
            </w:pPr>
          </w:p>
          <w:p w14:paraId="22CF1FEB" w14:textId="77777777" w:rsidR="006B435C" w:rsidRPr="00D61C18" w:rsidRDefault="006B435C" w:rsidP="002064CC">
            <w:pPr>
              <w:jc w:val="center"/>
              <w:rPr>
                <w:b/>
                <w:sz w:val="28"/>
              </w:rPr>
            </w:pPr>
            <w:r w:rsidRPr="00D61C18">
              <w:rPr>
                <w:b/>
                <w:sz w:val="28"/>
              </w:rPr>
              <w:t>28</w:t>
            </w:r>
          </w:p>
        </w:tc>
        <w:tc>
          <w:tcPr>
            <w:tcW w:w="5523" w:type="dxa"/>
            <w:tcBorders>
              <w:top w:val="single" w:sz="4" w:space="0" w:color="auto"/>
              <w:left w:val="single" w:sz="4" w:space="0" w:color="auto"/>
              <w:bottom w:val="single" w:sz="4" w:space="0" w:color="auto"/>
              <w:right w:val="single" w:sz="4" w:space="0" w:color="auto"/>
            </w:tcBorders>
          </w:tcPr>
          <w:p w14:paraId="7F0851CF" w14:textId="77777777" w:rsidR="006B435C" w:rsidRPr="00D61C18" w:rsidRDefault="006B435C" w:rsidP="002064CC">
            <w:pPr>
              <w:rPr>
                <w:sz w:val="28"/>
              </w:rPr>
            </w:pPr>
            <w:r w:rsidRPr="00D61C18">
              <w:rPr>
                <w:sz w:val="28"/>
              </w:rPr>
              <w:t>Phân tích cấu tạo của máy biến áp từ hình vẽ ; Áp dụng được công thức của bài để giải bài tập.</w:t>
            </w:r>
          </w:p>
          <w:p w14:paraId="7D37716D" w14:textId="77777777" w:rsidR="006B435C" w:rsidRPr="00D61C18" w:rsidRDefault="006B435C" w:rsidP="002064CC">
            <w:pPr>
              <w:rPr>
                <w:sz w:val="28"/>
              </w:rPr>
            </w:pPr>
            <w:r w:rsidRPr="00D61C18">
              <w:rPr>
                <w:sz w:val="28"/>
              </w:rPr>
              <w:t>Biết được khái niệm, phân loại và công dụng của máy điện xoay chiều ba pha.</w:t>
            </w:r>
          </w:p>
          <w:p w14:paraId="53074CEC" w14:textId="77777777" w:rsidR="006B435C" w:rsidRPr="00D61C18" w:rsidRDefault="006B435C" w:rsidP="002064CC">
            <w:pPr>
              <w:rPr>
                <w:sz w:val="28"/>
              </w:rPr>
            </w:pPr>
            <w:r w:rsidRPr="00D61C18">
              <w:rPr>
                <w:sz w:val="28"/>
              </w:rPr>
              <w:t xml:space="preserve">   </w:t>
            </w:r>
          </w:p>
          <w:p w14:paraId="5A1EC9FB" w14:textId="77777777" w:rsidR="006B435C" w:rsidRPr="00D61C18" w:rsidRDefault="006B435C" w:rsidP="002064CC">
            <w:pPr>
              <w:rPr>
                <w:sz w:val="28"/>
              </w:rPr>
            </w:pPr>
          </w:p>
          <w:p w14:paraId="6A3790A0" w14:textId="77777777" w:rsidR="006B435C" w:rsidRPr="00D61C18" w:rsidRDefault="006B435C" w:rsidP="002064CC">
            <w:pPr>
              <w:rPr>
                <w:sz w:val="28"/>
              </w:rPr>
            </w:pPr>
          </w:p>
          <w:p w14:paraId="70B44049" w14:textId="77777777" w:rsidR="006B435C" w:rsidRPr="00D61C18" w:rsidRDefault="006B435C" w:rsidP="002064CC">
            <w:pPr>
              <w:rPr>
                <w:sz w:val="28"/>
              </w:rPr>
            </w:pPr>
          </w:p>
          <w:p w14:paraId="4E131B84" w14:textId="77777777" w:rsidR="006B435C" w:rsidRPr="00D61C18" w:rsidRDefault="006B435C" w:rsidP="002064CC">
            <w:pPr>
              <w:rPr>
                <w:sz w:val="28"/>
              </w:rPr>
            </w:pPr>
          </w:p>
          <w:p w14:paraId="4E137F7A" w14:textId="77777777" w:rsidR="006B435C" w:rsidRPr="00D61C18" w:rsidRDefault="006B435C" w:rsidP="002064CC">
            <w:pPr>
              <w:rPr>
                <w:sz w:val="28"/>
              </w:rPr>
            </w:pPr>
            <w:r w:rsidRPr="00D61C18">
              <w:rPr>
                <w:sz w:val="28"/>
              </w:rPr>
              <w:t xml:space="preserve">  - Biết công dụng, cấu tạo, cách nối dây, nguyên lí làm việc của máy biến áp ba pha. Nối dây động cơ không đồng bộ ba pha. </w:t>
            </w:r>
          </w:p>
          <w:p w14:paraId="5D0E5412" w14:textId="77777777" w:rsidR="006B435C" w:rsidRPr="00D61C18" w:rsidRDefault="006B435C" w:rsidP="002064CC">
            <w:pPr>
              <w:rPr>
                <w:sz w:val="28"/>
              </w:rPr>
            </w:pPr>
            <w:r w:rsidRPr="00D61C18">
              <w:rPr>
                <w:sz w:val="28"/>
              </w:rPr>
              <w:t>Biết được công dụng, cấu tạo, nguyên lí làm việc và cách nối dây động cơ không đồng bộ ba pha.</w:t>
            </w:r>
          </w:p>
          <w:p w14:paraId="09BC0DD6" w14:textId="77777777" w:rsidR="006B435C" w:rsidRPr="00D61C18" w:rsidRDefault="006B435C" w:rsidP="002064CC">
            <w:pPr>
              <w:jc w:val="center"/>
              <w:rPr>
                <w:b/>
                <w:sz w:val="28"/>
              </w:rPr>
            </w:pPr>
          </w:p>
        </w:tc>
      </w:tr>
      <w:tr w:rsidR="006B435C" w:rsidRPr="00D61C18" w14:paraId="6F85644D"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4A99F5C0" w14:textId="77777777" w:rsidR="006B435C" w:rsidRPr="00D61C18" w:rsidRDefault="006B435C" w:rsidP="002064CC">
            <w:pPr>
              <w:jc w:val="center"/>
              <w:rPr>
                <w:b/>
                <w:sz w:val="28"/>
              </w:rPr>
            </w:pPr>
            <w:r w:rsidRPr="00D61C18">
              <w:rPr>
                <w:b/>
                <w:sz w:val="28"/>
              </w:rPr>
              <w:t>26</w:t>
            </w:r>
          </w:p>
        </w:tc>
        <w:tc>
          <w:tcPr>
            <w:tcW w:w="5969" w:type="dxa"/>
            <w:tcBorders>
              <w:top w:val="single" w:sz="4" w:space="0" w:color="auto"/>
              <w:left w:val="single" w:sz="4" w:space="0" w:color="auto"/>
              <w:bottom w:val="single" w:sz="4" w:space="0" w:color="auto"/>
              <w:right w:val="single" w:sz="4" w:space="0" w:color="auto"/>
            </w:tcBorders>
          </w:tcPr>
          <w:p w14:paraId="0F75AE9B" w14:textId="77777777" w:rsidR="006B435C" w:rsidRPr="00D61C18" w:rsidRDefault="006B435C" w:rsidP="002064CC">
            <w:pPr>
              <w:rPr>
                <w:b/>
                <w:sz w:val="28"/>
              </w:rPr>
            </w:pPr>
            <w:r w:rsidRPr="00D61C18">
              <w:rPr>
                <w:b/>
                <w:sz w:val="28"/>
              </w:rPr>
              <w:t>Bài 27: Thực hành: Quan sát và mô tả cấu tạo của động cơ không đồng bộ 3 pha</w:t>
            </w:r>
          </w:p>
          <w:p w14:paraId="30B81A58" w14:textId="77777777" w:rsidR="006B435C" w:rsidRPr="00D61C18" w:rsidRDefault="006B435C" w:rsidP="002064CC">
            <w:pPr>
              <w:rPr>
                <w:b/>
                <w:sz w:val="28"/>
              </w:rPr>
            </w:pPr>
            <w:r w:rsidRPr="00D61C18">
              <w:rPr>
                <w:b/>
                <w:color w:val="FF0000"/>
                <w:sz w:val="28"/>
              </w:rPr>
              <w:t>Không yêu cầu HS thực hiện</w:t>
            </w:r>
          </w:p>
          <w:p w14:paraId="21D777FD" w14:textId="77777777" w:rsidR="006B435C" w:rsidRPr="00D61C18" w:rsidRDefault="006B435C" w:rsidP="002064CC">
            <w:pPr>
              <w:rPr>
                <w:b/>
                <w:bCs/>
                <w:sz w:val="28"/>
              </w:rPr>
            </w:pPr>
          </w:p>
        </w:tc>
        <w:tc>
          <w:tcPr>
            <w:tcW w:w="1726" w:type="dxa"/>
            <w:gridSpan w:val="2"/>
            <w:tcBorders>
              <w:top w:val="single" w:sz="4" w:space="0" w:color="auto"/>
              <w:left w:val="single" w:sz="4" w:space="0" w:color="auto"/>
              <w:bottom w:val="single" w:sz="4" w:space="0" w:color="auto"/>
              <w:right w:val="single" w:sz="4" w:space="0" w:color="auto"/>
            </w:tcBorders>
          </w:tcPr>
          <w:p w14:paraId="6222EC77" w14:textId="77777777" w:rsidR="006B435C" w:rsidRPr="00D61C18" w:rsidRDefault="006B435C" w:rsidP="002064CC">
            <w:pPr>
              <w:jc w:val="center"/>
              <w:rPr>
                <w:b/>
                <w:sz w:val="28"/>
              </w:rPr>
            </w:pPr>
          </w:p>
        </w:tc>
        <w:tc>
          <w:tcPr>
            <w:tcW w:w="5523" w:type="dxa"/>
            <w:tcBorders>
              <w:top w:val="single" w:sz="4" w:space="0" w:color="auto"/>
              <w:left w:val="single" w:sz="4" w:space="0" w:color="auto"/>
              <w:bottom w:val="single" w:sz="4" w:space="0" w:color="auto"/>
              <w:right w:val="single" w:sz="4" w:space="0" w:color="auto"/>
            </w:tcBorders>
          </w:tcPr>
          <w:p w14:paraId="70D67CFA" w14:textId="77777777" w:rsidR="006B435C" w:rsidRPr="00D61C18" w:rsidRDefault="006B435C" w:rsidP="002064CC">
            <w:pPr>
              <w:jc w:val="center"/>
              <w:rPr>
                <w:b/>
                <w:sz w:val="28"/>
              </w:rPr>
            </w:pPr>
          </w:p>
        </w:tc>
      </w:tr>
      <w:tr w:rsidR="006B435C" w:rsidRPr="00D61C18" w14:paraId="2BC85D46" w14:textId="77777777" w:rsidTr="002064CC">
        <w:tc>
          <w:tcPr>
            <w:tcW w:w="14307" w:type="dxa"/>
            <w:gridSpan w:val="5"/>
            <w:tcBorders>
              <w:top w:val="single" w:sz="4" w:space="0" w:color="auto"/>
              <w:left w:val="single" w:sz="4" w:space="0" w:color="auto"/>
              <w:bottom w:val="single" w:sz="4" w:space="0" w:color="auto"/>
              <w:right w:val="single" w:sz="4" w:space="0" w:color="auto"/>
            </w:tcBorders>
          </w:tcPr>
          <w:p w14:paraId="6B65C3F3" w14:textId="77777777" w:rsidR="006B435C" w:rsidRPr="00D61C18" w:rsidRDefault="006B435C" w:rsidP="002064CC">
            <w:pPr>
              <w:jc w:val="center"/>
              <w:rPr>
                <w:bCs/>
                <w:sz w:val="28"/>
              </w:rPr>
            </w:pPr>
            <w:r w:rsidRPr="00D61C18">
              <w:rPr>
                <w:bCs/>
                <w:sz w:val="28"/>
              </w:rPr>
              <w:t>Chương 7</w:t>
            </w:r>
          </w:p>
          <w:p w14:paraId="3A1B235C" w14:textId="77777777" w:rsidR="006B435C" w:rsidRPr="00D61C18" w:rsidRDefault="006B435C" w:rsidP="002064CC">
            <w:pPr>
              <w:jc w:val="center"/>
              <w:rPr>
                <w:bCs/>
                <w:sz w:val="28"/>
              </w:rPr>
            </w:pPr>
            <w:r w:rsidRPr="00D61C18">
              <w:rPr>
                <w:b/>
                <w:sz w:val="28"/>
              </w:rPr>
              <w:t>MẠNG ĐIỆN SẢN XUẤT QUI MÔ NHỎ</w:t>
            </w:r>
          </w:p>
          <w:p w14:paraId="3E28516B" w14:textId="77777777" w:rsidR="006B435C" w:rsidRPr="00D61C18" w:rsidRDefault="006B435C" w:rsidP="002064CC">
            <w:pPr>
              <w:jc w:val="center"/>
              <w:rPr>
                <w:b/>
                <w:sz w:val="28"/>
              </w:rPr>
            </w:pPr>
          </w:p>
        </w:tc>
      </w:tr>
      <w:tr w:rsidR="006B435C" w:rsidRPr="00D61C18" w14:paraId="25B75F0E"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40AF1362" w14:textId="77777777" w:rsidR="006B435C" w:rsidRPr="00D61C18" w:rsidRDefault="006B435C" w:rsidP="002064CC">
            <w:pPr>
              <w:jc w:val="center"/>
              <w:rPr>
                <w:b/>
                <w:sz w:val="28"/>
              </w:rPr>
            </w:pPr>
            <w:r w:rsidRPr="00D61C18">
              <w:rPr>
                <w:b/>
                <w:sz w:val="28"/>
              </w:rPr>
              <w:t>27</w:t>
            </w:r>
          </w:p>
        </w:tc>
        <w:tc>
          <w:tcPr>
            <w:tcW w:w="5969" w:type="dxa"/>
            <w:tcBorders>
              <w:top w:val="single" w:sz="4" w:space="0" w:color="auto"/>
              <w:left w:val="single" w:sz="4" w:space="0" w:color="auto"/>
              <w:bottom w:val="single" w:sz="4" w:space="0" w:color="auto"/>
              <w:right w:val="single" w:sz="4" w:space="0" w:color="auto"/>
            </w:tcBorders>
          </w:tcPr>
          <w:p w14:paraId="17875EFC" w14:textId="77777777" w:rsidR="006B435C" w:rsidRPr="00D61C18" w:rsidRDefault="006B435C" w:rsidP="002064CC">
            <w:pPr>
              <w:rPr>
                <w:b/>
                <w:sz w:val="28"/>
              </w:rPr>
            </w:pPr>
            <w:r w:rsidRPr="00D61C18">
              <w:rPr>
                <w:b/>
                <w:iCs/>
                <w:sz w:val="28"/>
              </w:rPr>
              <w:t>Bài  28</w:t>
            </w:r>
            <w:r w:rsidRPr="00D61C18">
              <w:rPr>
                <w:b/>
                <w:sz w:val="28"/>
              </w:rPr>
              <w:t>: Mạng điện sản xuất qui mô nhỏ</w:t>
            </w:r>
          </w:p>
          <w:p w14:paraId="3F53AEDB" w14:textId="77777777" w:rsidR="006B435C" w:rsidRPr="00D61C18" w:rsidRDefault="006B435C" w:rsidP="002064CC">
            <w:pPr>
              <w:rPr>
                <w:bCs/>
                <w:sz w:val="28"/>
              </w:rPr>
            </w:pPr>
            <w:r w:rsidRPr="00D61C18">
              <w:rPr>
                <w:bCs/>
                <w:sz w:val="28"/>
              </w:rPr>
              <w:t>I. Khái niệm, đặc điểm, yêu cầu</w:t>
            </w:r>
          </w:p>
          <w:p w14:paraId="0867E213" w14:textId="77777777" w:rsidR="006B435C" w:rsidRPr="00D61C18" w:rsidRDefault="006B435C" w:rsidP="002064CC">
            <w:pPr>
              <w:rPr>
                <w:bCs/>
                <w:sz w:val="28"/>
              </w:rPr>
            </w:pPr>
            <w:r w:rsidRPr="00D61C18">
              <w:rPr>
                <w:bCs/>
                <w:sz w:val="28"/>
              </w:rPr>
              <w:t>1. Khái niệm </w:t>
            </w:r>
          </w:p>
          <w:p w14:paraId="1458B691" w14:textId="77777777" w:rsidR="006B435C" w:rsidRPr="00D61C18" w:rsidRDefault="006B435C" w:rsidP="002064CC">
            <w:pPr>
              <w:rPr>
                <w:bCs/>
                <w:sz w:val="28"/>
              </w:rPr>
            </w:pPr>
            <w:r w:rsidRPr="00D61C18">
              <w:rPr>
                <w:bCs/>
                <w:sz w:val="28"/>
              </w:rPr>
              <w:t>2. Đặc điểm </w:t>
            </w:r>
          </w:p>
          <w:p w14:paraId="2A608CFA" w14:textId="77777777" w:rsidR="006B435C" w:rsidRPr="00D61C18" w:rsidRDefault="006B435C" w:rsidP="002064CC">
            <w:pPr>
              <w:rPr>
                <w:bCs/>
                <w:sz w:val="28"/>
              </w:rPr>
            </w:pPr>
            <w:r w:rsidRPr="00D61C18">
              <w:rPr>
                <w:bCs/>
                <w:sz w:val="28"/>
              </w:rPr>
              <w:t>3. Yêu cầu </w:t>
            </w:r>
          </w:p>
          <w:p w14:paraId="550D246B" w14:textId="77777777" w:rsidR="006B435C" w:rsidRPr="00D61C18" w:rsidRDefault="006B435C" w:rsidP="002064CC">
            <w:pPr>
              <w:rPr>
                <w:bCs/>
                <w:sz w:val="28"/>
              </w:rPr>
            </w:pPr>
            <w:r w:rsidRPr="00D61C18">
              <w:rPr>
                <w:bCs/>
                <w:sz w:val="28"/>
              </w:rPr>
              <w:t>II. Nguyên lí làm việc </w:t>
            </w:r>
          </w:p>
          <w:p w14:paraId="743AEF4A" w14:textId="77777777" w:rsidR="006B435C" w:rsidRPr="00D61C18" w:rsidRDefault="006B435C" w:rsidP="002064CC">
            <w:pPr>
              <w:rPr>
                <w:bCs/>
                <w:sz w:val="28"/>
              </w:rPr>
            </w:pPr>
            <w:r w:rsidRPr="00D61C18">
              <w:rPr>
                <w:bCs/>
                <w:sz w:val="28"/>
              </w:rPr>
              <w:t xml:space="preserve">1. Sơ đồ mạng điện sản xuất qui mô nhỏ </w:t>
            </w:r>
          </w:p>
          <w:p w14:paraId="13FAE298" w14:textId="77777777" w:rsidR="006B435C" w:rsidRPr="00D61C18" w:rsidRDefault="006B435C" w:rsidP="002064CC">
            <w:pPr>
              <w:rPr>
                <w:bCs/>
                <w:sz w:val="28"/>
              </w:rPr>
            </w:pPr>
            <w:r w:rsidRPr="00D61C18">
              <w:rPr>
                <w:bCs/>
                <w:sz w:val="28"/>
              </w:rPr>
              <w:t>2. Nguyên lí làm việc</w:t>
            </w:r>
          </w:p>
          <w:p w14:paraId="1AD3ACAD" w14:textId="77777777" w:rsidR="006B435C" w:rsidRPr="00D61C18" w:rsidRDefault="006B435C" w:rsidP="002064CC">
            <w:pPr>
              <w:rPr>
                <w:b/>
                <w:sz w:val="28"/>
              </w:rPr>
            </w:pPr>
          </w:p>
          <w:p w14:paraId="459418F4" w14:textId="77777777" w:rsidR="006B435C" w:rsidRPr="00D61C18" w:rsidRDefault="006B435C" w:rsidP="002064CC">
            <w:pPr>
              <w:rPr>
                <w:b/>
                <w:bCs/>
                <w:sz w:val="28"/>
              </w:rPr>
            </w:pPr>
          </w:p>
        </w:tc>
        <w:tc>
          <w:tcPr>
            <w:tcW w:w="863" w:type="dxa"/>
            <w:tcBorders>
              <w:top w:val="single" w:sz="4" w:space="0" w:color="auto"/>
              <w:left w:val="single" w:sz="4" w:space="0" w:color="auto"/>
              <w:bottom w:val="single" w:sz="4" w:space="0" w:color="auto"/>
              <w:right w:val="single" w:sz="4" w:space="0" w:color="auto"/>
            </w:tcBorders>
            <w:hideMark/>
          </w:tcPr>
          <w:p w14:paraId="5D8E13A4" w14:textId="77777777" w:rsidR="006B435C" w:rsidRPr="00D61C18" w:rsidRDefault="006B435C" w:rsidP="002064CC">
            <w:pPr>
              <w:jc w:val="center"/>
              <w:rPr>
                <w:b/>
                <w:sz w:val="28"/>
              </w:rPr>
            </w:pPr>
            <w:r w:rsidRPr="00D61C18">
              <w:rPr>
                <w:b/>
                <w:sz w:val="28"/>
              </w:rPr>
              <w:t>1</w:t>
            </w:r>
          </w:p>
        </w:tc>
        <w:tc>
          <w:tcPr>
            <w:tcW w:w="863" w:type="dxa"/>
            <w:tcBorders>
              <w:top w:val="single" w:sz="4" w:space="0" w:color="auto"/>
              <w:left w:val="single" w:sz="4" w:space="0" w:color="auto"/>
              <w:bottom w:val="single" w:sz="4" w:space="0" w:color="auto"/>
              <w:right w:val="single" w:sz="4" w:space="0" w:color="auto"/>
            </w:tcBorders>
            <w:hideMark/>
          </w:tcPr>
          <w:p w14:paraId="2E9473F7" w14:textId="77777777" w:rsidR="006B435C" w:rsidRPr="00D61C18" w:rsidRDefault="006B435C" w:rsidP="002064CC">
            <w:pPr>
              <w:jc w:val="center"/>
              <w:rPr>
                <w:b/>
                <w:sz w:val="28"/>
              </w:rPr>
            </w:pPr>
            <w:r w:rsidRPr="00D61C18">
              <w:rPr>
                <w:b/>
                <w:sz w:val="28"/>
              </w:rPr>
              <w:t>29</w:t>
            </w:r>
          </w:p>
        </w:tc>
        <w:tc>
          <w:tcPr>
            <w:tcW w:w="5523" w:type="dxa"/>
            <w:tcBorders>
              <w:top w:val="single" w:sz="4" w:space="0" w:color="auto"/>
              <w:left w:val="single" w:sz="4" w:space="0" w:color="auto"/>
              <w:bottom w:val="single" w:sz="4" w:space="0" w:color="auto"/>
              <w:right w:val="single" w:sz="4" w:space="0" w:color="auto"/>
            </w:tcBorders>
            <w:hideMark/>
          </w:tcPr>
          <w:p w14:paraId="1031881A" w14:textId="77777777" w:rsidR="006B435C" w:rsidRPr="00D61C18" w:rsidRDefault="006B435C" w:rsidP="002064CC">
            <w:pPr>
              <w:rPr>
                <w:sz w:val="28"/>
              </w:rPr>
            </w:pPr>
            <w:r w:rsidRPr="00D61C18">
              <w:rPr>
                <w:sz w:val="28"/>
              </w:rPr>
              <w:t>Khái niệm, đặc điểm, yêu cầu của mạng điện sản xuất quy mô nhỏ.</w:t>
            </w:r>
          </w:p>
          <w:p w14:paraId="573EF7DB" w14:textId="77777777" w:rsidR="006B435C" w:rsidRPr="00D61C18" w:rsidRDefault="006B435C" w:rsidP="002064CC">
            <w:pPr>
              <w:jc w:val="center"/>
              <w:rPr>
                <w:b/>
                <w:sz w:val="28"/>
              </w:rPr>
            </w:pPr>
            <w:r w:rsidRPr="00D61C18">
              <w:rPr>
                <w:sz w:val="28"/>
              </w:rPr>
              <w:t>Nguyên lí làm việc của mạng điện sản xuất quy mô nhỏ.</w:t>
            </w:r>
          </w:p>
        </w:tc>
      </w:tr>
      <w:tr w:rsidR="006B435C" w:rsidRPr="00D61C18" w14:paraId="5794DB4F"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06C67567" w14:textId="77777777" w:rsidR="006B435C" w:rsidRPr="00D61C18" w:rsidRDefault="006B435C" w:rsidP="002064CC">
            <w:pPr>
              <w:jc w:val="center"/>
              <w:rPr>
                <w:b/>
                <w:sz w:val="28"/>
              </w:rPr>
            </w:pPr>
            <w:r w:rsidRPr="00D61C18">
              <w:rPr>
                <w:b/>
                <w:sz w:val="28"/>
              </w:rPr>
              <w:t>28</w:t>
            </w:r>
          </w:p>
        </w:tc>
        <w:tc>
          <w:tcPr>
            <w:tcW w:w="5969" w:type="dxa"/>
            <w:tcBorders>
              <w:top w:val="single" w:sz="4" w:space="0" w:color="auto"/>
              <w:left w:val="single" w:sz="4" w:space="0" w:color="auto"/>
              <w:bottom w:val="single" w:sz="4" w:space="0" w:color="auto"/>
              <w:right w:val="single" w:sz="4" w:space="0" w:color="auto"/>
            </w:tcBorders>
          </w:tcPr>
          <w:p w14:paraId="0692B7AE" w14:textId="77777777" w:rsidR="006B435C" w:rsidRPr="00D61C18" w:rsidRDefault="006B435C" w:rsidP="002064CC">
            <w:pPr>
              <w:rPr>
                <w:b/>
                <w:sz w:val="28"/>
              </w:rPr>
            </w:pPr>
            <w:r w:rsidRPr="00D61C18">
              <w:rPr>
                <w:b/>
                <w:iCs/>
                <w:sz w:val="28"/>
              </w:rPr>
              <w:t>Bài 29</w:t>
            </w:r>
            <w:r w:rsidRPr="00D61C18">
              <w:rPr>
                <w:b/>
                <w:sz w:val="28"/>
              </w:rPr>
              <w:t>: Thực hành: Tìm hiểu một số mạng điện sản xuất quy mô nhỏ</w:t>
            </w:r>
          </w:p>
          <w:p w14:paraId="459D37B9" w14:textId="77777777" w:rsidR="006B435C" w:rsidRPr="00D61C18" w:rsidRDefault="006B435C" w:rsidP="002064CC">
            <w:pPr>
              <w:rPr>
                <w:b/>
                <w:sz w:val="28"/>
              </w:rPr>
            </w:pPr>
            <w:r w:rsidRPr="00D61C18">
              <w:rPr>
                <w:b/>
                <w:color w:val="FF0000"/>
                <w:sz w:val="28"/>
              </w:rPr>
              <w:t>Không yêu cầu HS thực hiện</w:t>
            </w:r>
          </w:p>
          <w:p w14:paraId="3B6F7FCF" w14:textId="77777777" w:rsidR="006B435C" w:rsidRPr="00D61C18" w:rsidRDefault="006B435C" w:rsidP="002064CC">
            <w:pPr>
              <w:jc w:val="center"/>
              <w:rPr>
                <w:b/>
                <w:bCs/>
                <w:sz w:val="28"/>
              </w:rPr>
            </w:pPr>
          </w:p>
        </w:tc>
        <w:tc>
          <w:tcPr>
            <w:tcW w:w="1726" w:type="dxa"/>
            <w:gridSpan w:val="2"/>
            <w:tcBorders>
              <w:top w:val="single" w:sz="4" w:space="0" w:color="auto"/>
              <w:left w:val="single" w:sz="4" w:space="0" w:color="auto"/>
              <w:bottom w:val="single" w:sz="4" w:space="0" w:color="auto"/>
              <w:right w:val="single" w:sz="4" w:space="0" w:color="auto"/>
            </w:tcBorders>
          </w:tcPr>
          <w:p w14:paraId="3F870C9A" w14:textId="77777777" w:rsidR="006B435C" w:rsidRPr="00D61C18" w:rsidRDefault="006B435C" w:rsidP="002064CC">
            <w:pPr>
              <w:jc w:val="center"/>
              <w:rPr>
                <w:b/>
                <w:sz w:val="28"/>
              </w:rPr>
            </w:pPr>
          </w:p>
        </w:tc>
        <w:tc>
          <w:tcPr>
            <w:tcW w:w="5523" w:type="dxa"/>
            <w:tcBorders>
              <w:top w:val="single" w:sz="4" w:space="0" w:color="auto"/>
              <w:left w:val="single" w:sz="4" w:space="0" w:color="auto"/>
              <w:bottom w:val="single" w:sz="4" w:space="0" w:color="auto"/>
              <w:right w:val="single" w:sz="4" w:space="0" w:color="auto"/>
            </w:tcBorders>
          </w:tcPr>
          <w:p w14:paraId="3AFB5912" w14:textId="77777777" w:rsidR="006B435C" w:rsidRPr="00D61C18" w:rsidRDefault="006B435C" w:rsidP="002064CC">
            <w:pPr>
              <w:jc w:val="center"/>
              <w:rPr>
                <w:b/>
                <w:sz w:val="28"/>
              </w:rPr>
            </w:pPr>
          </w:p>
        </w:tc>
      </w:tr>
      <w:tr w:rsidR="006B435C" w:rsidRPr="00D61C18" w14:paraId="743DE297"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04AE4264" w14:textId="77777777" w:rsidR="006B435C" w:rsidRPr="00D61C18" w:rsidRDefault="006B435C" w:rsidP="002064CC">
            <w:pPr>
              <w:jc w:val="center"/>
              <w:rPr>
                <w:b/>
                <w:sz w:val="28"/>
              </w:rPr>
            </w:pPr>
            <w:r w:rsidRPr="00D61C18">
              <w:rPr>
                <w:b/>
                <w:sz w:val="28"/>
              </w:rPr>
              <w:t>29</w:t>
            </w:r>
          </w:p>
        </w:tc>
        <w:tc>
          <w:tcPr>
            <w:tcW w:w="5969" w:type="dxa"/>
            <w:tcBorders>
              <w:top w:val="single" w:sz="4" w:space="0" w:color="auto"/>
              <w:left w:val="single" w:sz="4" w:space="0" w:color="auto"/>
              <w:bottom w:val="single" w:sz="4" w:space="0" w:color="auto"/>
              <w:right w:val="single" w:sz="4" w:space="0" w:color="auto"/>
            </w:tcBorders>
            <w:hideMark/>
          </w:tcPr>
          <w:p w14:paraId="2C359DE4" w14:textId="77777777" w:rsidR="006B435C" w:rsidRPr="00D61C18" w:rsidRDefault="006B435C" w:rsidP="002064CC">
            <w:pPr>
              <w:rPr>
                <w:b/>
                <w:sz w:val="28"/>
              </w:rPr>
            </w:pPr>
            <w:r w:rsidRPr="00D61C18">
              <w:rPr>
                <w:b/>
                <w:iCs/>
                <w:sz w:val="28"/>
              </w:rPr>
              <w:t>Bài 30</w:t>
            </w:r>
            <w:r w:rsidRPr="00D61C18">
              <w:rPr>
                <w:b/>
                <w:sz w:val="28"/>
              </w:rPr>
              <w:t>:Ôn tập</w:t>
            </w:r>
          </w:p>
          <w:p w14:paraId="1FF70A13" w14:textId="77777777" w:rsidR="006B435C" w:rsidRPr="00D61C18" w:rsidRDefault="006B435C" w:rsidP="002064CC">
            <w:pPr>
              <w:rPr>
                <w:b/>
                <w:iCs/>
                <w:sz w:val="28"/>
              </w:rPr>
            </w:pPr>
          </w:p>
        </w:tc>
        <w:tc>
          <w:tcPr>
            <w:tcW w:w="863" w:type="dxa"/>
            <w:tcBorders>
              <w:top w:val="single" w:sz="4" w:space="0" w:color="auto"/>
              <w:left w:val="single" w:sz="4" w:space="0" w:color="auto"/>
              <w:bottom w:val="single" w:sz="4" w:space="0" w:color="auto"/>
              <w:right w:val="single" w:sz="4" w:space="0" w:color="auto"/>
            </w:tcBorders>
          </w:tcPr>
          <w:p w14:paraId="634A3100" w14:textId="77777777" w:rsidR="006B435C" w:rsidRPr="00D61C18" w:rsidRDefault="006B435C" w:rsidP="002064CC">
            <w:pPr>
              <w:jc w:val="center"/>
              <w:rPr>
                <w:b/>
                <w:sz w:val="28"/>
              </w:rPr>
            </w:pPr>
            <w:r w:rsidRPr="00D61C18">
              <w:rPr>
                <w:b/>
                <w:sz w:val="28"/>
              </w:rPr>
              <w:t>1</w:t>
            </w:r>
          </w:p>
        </w:tc>
        <w:tc>
          <w:tcPr>
            <w:tcW w:w="863" w:type="dxa"/>
            <w:tcBorders>
              <w:top w:val="single" w:sz="4" w:space="0" w:color="auto"/>
              <w:left w:val="single" w:sz="4" w:space="0" w:color="auto"/>
              <w:bottom w:val="single" w:sz="4" w:space="0" w:color="auto"/>
              <w:right w:val="single" w:sz="4" w:space="0" w:color="auto"/>
            </w:tcBorders>
          </w:tcPr>
          <w:p w14:paraId="3046AC63" w14:textId="77777777" w:rsidR="006B435C" w:rsidRPr="00D61C18" w:rsidRDefault="006B435C" w:rsidP="002064CC">
            <w:pPr>
              <w:jc w:val="center"/>
              <w:rPr>
                <w:b/>
                <w:sz w:val="28"/>
              </w:rPr>
            </w:pPr>
            <w:r w:rsidRPr="00D61C18">
              <w:rPr>
                <w:b/>
                <w:sz w:val="28"/>
              </w:rPr>
              <w:t>30</w:t>
            </w:r>
          </w:p>
        </w:tc>
        <w:tc>
          <w:tcPr>
            <w:tcW w:w="5523" w:type="dxa"/>
            <w:tcBorders>
              <w:top w:val="single" w:sz="4" w:space="0" w:color="auto"/>
              <w:left w:val="single" w:sz="4" w:space="0" w:color="auto"/>
              <w:bottom w:val="single" w:sz="4" w:space="0" w:color="auto"/>
              <w:right w:val="single" w:sz="4" w:space="0" w:color="auto"/>
            </w:tcBorders>
          </w:tcPr>
          <w:p w14:paraId="22500E36" w14:textId="77777777" w:rsidR="006B435C" w:rsidRPr="00D61C18" w:rsidRDefault="006B435C" w:rsidP="002064CC">
            <w:pPr>
              <w:jc w:val="center"/>
              <w:rPr>
                <w:b/>
                <w:sz w:val="28"/>
              </w:rPr>
            </w:pPr>
          </w:p>
        </w:tc>
      </w:tr>
      <w:tr w:rsidR="006B435C" w:rsidRPr="00D61C18" w14:paraId="091A356C"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052AA4CF" w14:textId="77777777" w:rsidR="006B435C" w:rsidRPr="00D61C18" w:rsidRDefault="006B435C" w:rsidP="002064CC">
            <w:pPr>
              <w:jc w:val="center"/>
              <w:rPr>
                <w:b/>
                <w:sz w:val="28"/>
              </w:rPr>
            </w:pPr>
            <w:r w:rsidRPr="00D61C18">
              <w:rPr>
                <w:b/>
                <w:sz w:val="28"/>
              </w:rPr>
              <w:t>30</w:t>
            </w:r>
          </w:p>
        </w:tc>
        <w:tc>
          <w:tcPr>
            <w:tcW w:w="5969" w:type="dxa"/>
            <w:tcBorders>
              <w:top w:val="single" w:sz="4" w:space="0" w:color="auto"/>
              <w:left w:val="single" w:sz="4" w:space="0" w:color="auto"/>
              <w:bottom w:val="single" w:sz="4" w:space="0" w:color="auto"/>
              <w:right w:val="single" w:sz="4" w:space="0" w:color="auto"/>
            </w:tcBorders>
            <w:hideMark/>
          </w:tcPr>
          <w:p w14:paraId="500146AE" w14:textId="77777777" w:rsidR="006B435C" w:rsidRPr="00D61C18" w:rsidRDefault="006B435C" w:rsidP="002064CC">
            <w:pPr>
              <w:jc w:val="center"/>
              <w:rPr>
                <w:b/>
                <w:i/>
                <w:iCs/>
                <w:sz w:val="28"/>
              </w:rPr>
            </w:pPr>
            <w:r w:rsidRPr="00D61C18">
              <w:rPr>
                <w:b/>
                <w:i/>
                <w:iCs/>
                <w:sz w:val="28"/>
              </w:rPr>
              <w:t>Kiểm tra cuối kỳ 2</w:t>
            </w:r>
          </w:p>
        </w:tc>
        <w:tc>
          <w:tcPr>
            <w:tcW w:w="863" w:type="dxa"/>
            <w:tcBorders>
              <w:top w:val="single" w:sz="4" w:space="0" w:color="auto"/>
              <w:left w:val="single" w:sz="4" w:space="0" w:color="auto"/>
              <w:bottom w:val="single" w:sz="4" w:space="0" w:color="auto"/>
              <w:right w:val="single" w:sz="4" w:space="0" w:color="auto"/>
            </w:tcBorders>
            <w:hideMark/>
          </w:tcPr>
          <w:p w14:paraId="5C0164DD" w14:textId="77777777" w:rsidR="006B435C" w:rsidRPr="00D61C18" w:rsidRDefault="006B435C" w:rsidP="002064CC">
            <w:pPr>
              <w:jc w:val="center"/>
              <w:rPr>
                <w:b/>
                <w:sz w:val="28"/>
              </w:rPr>
            </w:pPr>
            <w:r w:rsidRPr="00D61C18">
              <w:rPr>
                <w:b/>
                <w:sz w:val="28"/>
              </w:rPr>
              <w:t>1</w:t>
            </w:r>
          </w:p>
        </w:tc>
        <w:tc>
          <w:tcPr>
            <w:tcW w:w="863" w:type="dxa"/>
            <w:tcBorders>
              <w:top w:val="single" w:sz="4" w:space="0" w:color="auto"/>
              <w:left w:val="single" w:sz="4" w:space="0" w:color="auto"/>
              <w:bottom w:val="single" w:sz="4" w:space="0" w:color="auto"/>
              <w:right w:val="single" w:sz="4" w:space="0" w:color="auto"/>
            </w:tcBorders>
            <w:hideMark/>
          </w:tcPr>
          <w:p w14:paraId="3C876274" w14:textId="77777777" w:rsidR="006B435C" w:rsidRPr="00D61C18" w:rsidRDefault="006B435C" w:rsidP="002064CC">
            <w:pPr>
              <w:jc w:val="center"/>
              <w:rPr>
                <w:b/>
                <w:sz w:val="28"/>
              </w:rPr>
            </w:pPr>
            <w:r w:rsidRPr="00D61C18">
              <w:rPr>
                <w:b/>
                <w:sz w:val="28"/>
              </w:rPr>
              <w:t>31</w:t>
            </w:r>
          </w:p>
        </w:tc>
        <w:tc>
          <w:tcPr>
            <w:tcW w:w="5523" w:type="dxa"/>
            <w:tcBorders>
              <w:top w:val="single" w:sz="4" w:space="0" w:color="auto"/>
              <w:left w:val="single" w:sz="4" w:space="0" w:color="auto"/>
              <w:bottom w:val="single" w:sz="4" w:space="0" w:color="auto"/>
              <w:right w:val="single" w:sz="4" w:space="0" w:color="auto"/>
            </w:tcBorders>
            <w:hideMark/>
          </w:tcPr>
          <w:p w14:paraId="30D8D2C2" w14:textId="77777777" w:rsidR="006B435C" w:rsidRPr="00D61C18" w:rsidRDefault="006B435C" w:rsidP="002064CC">
            <w:pPr>
              <w:jc w:val="center"/>
              <w:rPr>
                <w:b/>
                <w:sz w:val="28"/>
              </w:rPr>
            </w:pPr>
            <w:r w:rsidRPr="00D61C18">
              <w:rPr>
                <w:sz w:val="28"/>
              </w:rPr>
              <w:t>Kiểm tra kiến thức HK 2.</w:t>
            </w:r>
          </w:p>
        </w:tc>
      </w:tr>
      <w:tr w:rsidR="006B435C" w:rsidRPr="00D61C18" w14:paraId="4AA248FC" w14:textId="77777777" w:rsidTr="002064CC">
        <w:tc>
          <w:tcPr>
            <w:tcW w:w="1089" w:type="dxa"/>
            <w:tcBorders>
              <w:top w:val="single" w:sz="4" w:space="0" w:color="auto"/>
              <w:left w:val="single" w:sz="4" w:space="0" w:color="auto"/>
              <w:bottom w:val="single" w:sz="4" w:space="0" w:color="auto"/>
              <w:right w:val="single" w:sz="4" w:space="0" w:color="auto"/>
            </w:tcBorders>
            <w:hideMark/>
          </w:tcPr>
          <w:p w14:paraId="4D8014A6" w14:textId="77777777" w:rsidR="006B435C" w:rsidRPr="00D61C18" w:rsidRDefault="006B435C" w:rsidP="002064CC">
            <w:pPr>
              <w:jc w:val="center"/>
              <w:rPr>
                <w:b/>
                <w:sz w:val="28"/>
              </w:rPr>
            </w:pPr>
            <w:r w:rsidRPr="00D61C18">
              <w:rPr>
                <w:b/>
                <w:sz w:val="28"/>
              </w:rPr>
              <w:t>31</w:t>
            </w:r>
          </w:p>
        </w:tc>
        <w:tc>
          <w:tcPr>
            <w:tcW w:w="5969" w:type="dxa"/>
            <w:tcBorders>
              <w:top w:val="single" w:sz="4" w:space="0" w:color="auto"/>
              <w:left w:val="single" w:sz="4" w:space="0" w:color="auto"/>
              <w:bottom w:val="single" w:sz="4" w:space="0" w:color="auto"/>
              <w:right w:val="single" w:sz="4" w:space="0" w:color="auto"/>
            </w:tcBorders>
            <w:hideMark/>
          </w:tcPr>
          <w:p w14:paraId="45A508C9" w14:textId="77777777" w:rsidR="006B435C" w:rsidRPr="00D61C18" w:rsidRDefault="006B435C" w:rsidP="002064CC">
            <w:pPr>
              <w:jc w:val="center"/>
              <w:rPr>
                <w:b/>
                <w:iCs/>
                <w:sz w:val="28"/>
              </w:rPr>
            </w:pPr>
            <w:r w:rsidRPr="00D61C18">
              <w:rPr>
                <w:b/>
                <w:iCs/>
                <w:sz w:val="28"/>
              </w:rPr>
              <w:t>Hoạt động hướng nghiệp</w:t>
            </w:r>
          </w:p>
        </w:tc>
        <w:tc>
          <w:tcPr>
            <w:tcW w:w="863" w:type="dxa"/>
            <w:tcBorders>
              <w:top w:val="single" w:sz="4" w:space="0" w:color="auto"/>
              <w:left w:val="single" w:sz="4" w:space="0" w:color="auto"/>
              <w:bottom w:val="single" w:sz="4" w:space="0" w:color="auto"/>
              <w:right w:val="single" w:sz="4" w:space="0" w:color="auto"/>
            </w:tcBorders>
            <w:hideMark/>
          </w:tcPr>
          <w:p w14:paraId="674ED0BF" w14:textId="77777777" w:rsidR="006B435C" w:rsidRPr="00D61C18" w:rsidRDefault="006B435C" w:rsidP="002064CC">
            <w:pPr>
              <w:jc w:val="center"/>
              <w:rPr>
                <w:b/>
                <w:sz w:val="28"/>
              </w:rPr>
            </w:pPr>
            <w:r w:rsidRPr="00D61C18">
              <w:rPr>
                <w:b/>
                <w:sz w:val="28"/>
              </w:rPr>
              <w:t>4</w:t>
            </w:r>
          </w:p>
        </w:tc>
        <w:tc>
          <w:tcPr>
            <w:tcW w:w="863" w:type="dxa"/>
            <w:tcBorders>
              <w:top w:val="single" w:sz="4" w:space="0" w:color="auto"/>
              <w:left w:val="single" w:sz="4" w:space="0" w:color="auto"/>
              <w:bottom w:val="single" w:sz="4" w:space="0" w:color="auto"/>
              <w:right w:val="single" w:sz="4" w:space="0" w:color="auto"/>
            </w:tcBorders>
            <w:hideMark/>
          </w:tcPr>
          <w:p w14:paraId="55AB2566" w14:textId="77777777" w:rsidR="006B435C" w:rsidRPr="00D61C18" w:rsidRDefault="006B435C" w:rsidP="002064CC">
            <w:pPr>
              <w:jc w:val="center"/>
              <w:rPr>
                <w:b/>
                <w:sz w:val="28"/>
              </w:rPr>
            </w:pPr>
            <w:r w:rsidRPr="00D61C18">
              <w:rPr>
                <w:b/>
                <w:sz w:val="28"/>
              </w:rPr>
              <w:t>32</w:t>
            </w:r>
          </w:p>
          <w:p w14:paraId="21C6971E" w14:textId="77777777" w:rsidR="006B435C" w:rsidRPr="00D61C18" w:rsidRDefault="006B435C" w:rsidP="002064CC">
            <w:pPr>
              <w:jc w:val="center"/>
              <w:rPr>
                <w:b/>
                <w:sz w:val="28"/>
              </w:rPr>
            </w:pPr>
            <w:r w:rsidRPr="00D61C18">
              <w:rPr>
                <w:b/>
                <w:sz w:val="28"/>
              </w:rPr>
              <w:t>33</w:t>
            </w:r>
          </w:p>
          <w:p w14:paraId="5AA0244D" w14:textId="77777777" w:rsidR="006B435C" w:rsidRPr="00D61C18" w:rsidRDefault="006B435C" w:rsidP="002064CC">
            <w:pPr>
              <w:jc w:val="center"/>
              <w:rPr>
                <w:b/>
                <w:sz w:val="28"/>
              </w:rPr>
            </w:pPr>
            <w:r w:rsidRPr="00D61C18">
              <w:rPr>
                <w:b/>
                <w:sz w:val="28"/>
              </w:rPr>
              <w:t>34</w:t>
            </w:r>
          </w:p>
          <w:p w14:paraId="4C9D85F9" w14:textId="77777777" w:rsidR="006B435C" w:rsidRPr="00D61C18" w:rsidRDefault="006B435C" w:rsidP="002064CC">
            <w:pPr>
              <w:jc w:val="center"/>
              <w:rPr>
                <w:b/>
                <w:sz w:val="28"/>
              </w:rPr>
            </w:pPr>
            <w:r w:rsidRPr="00D61C18">
              <w:rPr>
                <w:b/>
                <w:sz w:val="28"/>
              </w:rPr>
              <w:t>35</w:t>
            </w:r>
          </w:p>
        </w:tc>
        <w:tc>
          <w:tcPr>
            <w:tcW w:w="5523" w:type="dxa"/>
            <w:tcBorders>
              <w:top w:val="single" w:sz="4" w:space="0" w:color="auto"/>
              <w:left w:val="single" w:sz="4" w:space="0" w:color="auto"/>
              <w:bottom w:val="single" w:sz="4" w:space="0" w:color="auto"/>
              <w:right w:val="single" w:sz="4" w:space="0" w:color="auto"/>
            </w:tcBorders>
            <w:hideMark/>
          </w:tcPr>
          <w:p w14:paraId="52297FCA" w14:textId="77777777" w:rsidR="006B435C" w:rsidRPr="00D61C18" w:rsidRDefault="006B435C" w:rsidP="002064CC">
            <w:pPr>
              <w:jc w:val="center"/>
              <w:rPr>
                <w:sz w:val="28"/>
              </w:rPr>
            </w:pPr>
            <w:r w:rsidRPr="00D61C18">
              <w:rPr>
                <w:sz w:val="28"/>
              </w:rPr>
              <w:t>Tìm hiểu làng nghề truyền thống ở địa phương:</w:t>
            </w:r>
          </w:p>
          <w:p w14:paraId="1D185C86" w14:textId="77777777" w:rsidR="006B435C" w:rsidRPr="00D61C18" w:rsidRDefault="006B435C" w:rsidP="002064CC">
            <w:pPr>
              <w:jc w:val="center"/>
              <w:rPr>
                <w:b/>
                <w:sz w:val="28"/>
              </w:rPr>
            </w:pPr>
            <w:r w:rsidRPr="00D61C18">
              <w:rPr>
                <w:sz w:val="28"/>
              </w:rPr>
              <w:t>Làng trống Lâm Yên ở xã Đại Minh.Hoặc ở huyện khác ở tỉnh Quảng Nam.</w:t>
            </w:r>
          </w:p>
        </w:tc>
      </w:tr>
    </w:tbl>
    <w:p w14:paraId="4ED6D040" w14:textId="77777777" w:rsidR="006B435C" w:rsidRPr="00D61C18" w:rsidRDefault="006B435C" w:rsidP="006B435C">
      <w:pPr>
        <w:rPr>
          <w:b/>
          <w:sz w:val="28"/>
          <w:szCs w:val="28"/>
        </w:rPr>
      </w:pPr>
    </w:p>
    <w:p w14:paraId="220005E3" w14:textId="77777777" w:rsidR="006B435C" w:rsidRPr="00D61C18" w:rsidRDefault="006B435C" w:rsidP="006B435C">
      <w:pPr>
        <w:rPr>
          <w:sz w:val="28"/>
          <w:szCs w:val="28"/>
        </w:rPr>
      </w:pPr>
    </w:p>
    <w:p w14:paraId="75EE98BF" w14:textId="77777777" w:rsidR="006B435C" w:rsidRPr="00D61C18" w:rsidRDefault="006B435C" w:rsidP="006B435C">
      <w:pPr>
        <w:jc w:val="both"/>
        <w:rPr>
          <w:rFonts w:eastAsia="Calibri"/>
          <w:b/>
          <w:bCs/>
          <w:color w:val="000000"/>
          <w:sz w:val="28"/>
          <w:szCs w:val="28"/>
        </w:rPr>
      </w:pPr>
      <w:r w:rsidRPr="00D61C18">
        <w:rPr>
          <w:rFonts w:eastAsia="Calibri"/>
          <w:b/>
          <w:bCs/>
          <w:color w:val="000000"/>
          <w:sz w:val="28"/>
          <w:szCs w:val="28"/>
        </w:rPr>
        <w:t>. Kiểm tra, đánh giá định kỳ</w:t>
      </w:r>
    </w:p>
    <w:tbl>
      <w:tblPr>
        <w:tblStyle w:val="TableGrid3"/>
        <w:tblW w:w="0" w:type="auto"/>
        <w:tblInd w:w="562" w:type="dxa"/>
        <w:tblLook w:val="04A0" w:firstRow="1" w:lastRow="0" w:firstColumn="1" w:lastColumn="0" w:noHBand="0" w:noVBand="1"/>
      </w:tblPr>
      <w:tblGrid>
        <w:gridCol w:w="2638"/>
        <w:gridCol w:w="1325"/>
        <w:gridCol w:w="1326"/>
        <w:gridCol w:w="5133"/>
        <w:gridCol w:w="2511"/>
      </w:tblGrid>
      <w:tr w:rsidR="006B435C" w:rsidRPr="00D61C18" w14:paraId="29526FE4" w14:textId="77777777" w:rsidTr="002064CC">
        <w:trPr>
          <w:trHeight w:val="369"/>
        </w:trPr>
        <w:tc>
          <w:tcPr>
            <w:tcW w:w="2638" w:type="dxa"/>
            <w:vAlign w:val="center"/>
          </w:tcPr>
          <w:p w14:paraId="5D66DBEF" w14:textId="77777777" w:rsidR="006B435C" w:rsidRPr="00D61C18" w:rsidRDefault="006B435C" w:rsidP="002064CC">
            <w:pPr>
              <w:jc w:val="center"/>
              <w:rPr>
                <w:rFonts w:eastAsia="Calibri"/>
                <w:b/>
                <w:sz w:val="28"/>
                <w:szCs w:val="28"/>
              </w:rPr>
            </w:pPr>
            <w:r w:rsidRPr="00D61C18">
              <w:rPr>
                <w:rFonts w:eastAsia="Calibri"/>
                <w:b/>
                <w:sz w:val="28"/>
                <w:szCs w:val="28"/>
                <w:lang w:val="vi-VN"/>
              </w:rPr>
              <w:t>Bài kiểm tra, đánh giá</w:t>
            </w:r>
          </w:p>
        </w:tc>
        <w:tc>
          <w:tcPr>
            <w:tcW w:w="1325" w:type="dxa"/>
            <w:vAlign w:val="center"/>
          </w:tcPr>
          <w:p w14:paraId="4E10461A" w14:textId="77777777" w:rsidR="006B435C" w:rsidRPr="00D61C18" w:rsidRDefault="006B435C" w:rsidP="002064CC">
            <w:pPr>
              <w:jc w:val="center"/>
              <w:rPr>
                <w:rFonts w:eastAsia="Calibri"/>
                <w:b/>
                <w:sz w:val="28"/>
                <w:szCs w:val="28"/>
                <w:lang w:val="vi-VN"/>
              </w:rPr>
            </w:pPr>
            <w:r w:rsidRPr="00D61C18">
              <w:rPr>
                <w:rFonts w:eastAsia="Calibri"/>
                <w:b/>
                <w:sz w:val="28"/>
                <w:szCs w:val="28"/>
                <w:lang w:val="vi-VN"/>
              </w:rPr>
              <w:t>Thời gian</w:t>
            </w:r>
          </w:p>
        </w:tc>
        <w:tc>
          <w:tcPr>
            <w:tcW w:w="1326" w:type="dxa"/>
            <w:vAlign w:val="center"/>
          </w:tcPr>
          <w:p w14:paraId="615E2AF6" w14:textId="77777777" w:rsidR="006B435C" w:rsidRPr="00D61C18" w:rsidRDefault="006B435C" w:rsidP="002064CC">
            <w:pPr>
              <w:jc w:val="center"/>
              <w:rPr>
                <w:rFonts w:eastAsia="Calibri"/>
                <w:b/>
                <w:sz w:val="28"/>
                <w:szCs w:val="28"/>
                <w:lang w:val="vi-VN"/>
              </w:rPr>
            </w:pPr>
            <w:r w:rsidRPr="00D61C18">
              <w:rPr>
                <w:rFonts w:eastAsia="Calibri"/>
                <w:b/>
                <w:sz w:val="28"/>
                <w:szCs w:val="28"/>
                <w:lang w:val="vi-VN"/>
              </w:rPr>
              <w:t>Thời điểm</w:t>
            </w:r>
          </w:p>
        </w:tc>
        <w:tc>
          <w:tcPr>
            <w:tcW w:w="5133" w:type="dxa"/>
            <w:vAlign w:val="center"/>
          </w:tcPr>
          <w:p w14:paraId="74A2FF33" w14:textId="77777777" w:rsidR="006B435C" w:rsidRPr="00D61C18" w:rsidRDefault="006B435C" w:rsidP="002064CC">
            <w:pPr>
              <w:jc w:val="center"/>
              <w:rPr>
                <w:rFonts w:eastAsia="Calibri"/>
                <w:b/>
                <w:sz w:val="28"/>
                <w:szCs w:val="28"/>
              </w:rPr>
            </w:pPr>
            <w:r w:rsidRPr="00D61C18">
              <w:rPr>
                <w:rFonts w:eastAsia="Calibri"/>
                <w:b/>
                <w:sz w:val="28"/>
                <w:szCs w:val="28"/>
              </w:rPr>
              <w:t>Yêu cầu cần đạt</w:t>
            </w:r>
          </w:p>
        </w:tc>
        <w:tc>
          <w:tcPr>
            <w:tcW w:w="2511" w:type="dxa"/>
            <w:vAlign w:val="center"/>
          </w:tcPr>
          <w:p w14:paraId="2C252D95" w14:textId="77777777" w:rsidR="006B435C" w:rsidRPr="00D61C18" w:rsidRDefault="006B435C" w:rsidP="002064CC">
            <w:pPr>
              <w:jc w:val="center"/>
              <w:rPr>
                <w:rFonts w:eastAsia="Calibri"/>
                <w:b/>
                <w:sz w:val="28"/>
                <w:szCs w:val="28"/>
                <w:lang w:val="vi-VN"/>
              </w:rPr>
            </w:pPr>
            <w:r w:rsidRPr="00D61C18">
              <w:rPr>
                <w:rFonts w:eastAsia="Calibri"/>
                <w:b/>
                <w:sz w:val="28"/>
                <w:szCs w:val="28"/>
                <w:lang w:val="vi-VN"/>
              </w:rPr>
              <w:t>Hình thức</w:t>
            </w:r>
          </w:p>
        </w:tc>
      </w:tr>
      <w:tr w:rsidR="006B435C" w:rsidRPr="00D61C18" w14:paraId="6C6C86E4" w14:textId="77777777" w:rsidTr="002064CC">
        <w:trPr>
          <w:trHeight w:val="690"/>
        </w:trPr>
        <w:tc>
          <w:tcPr>
            <w:tcW w:w="2638" w:type="dxa"/>
            <w:vAlign w:val="center"/>
          </w:tcPr>
          <w:p w14:paraId="5A9B5199" w14:textId="77777777" w:rsidR="006B435C" w:rsidRPr="00D61C18" w:rsidRDefault="006B435C" w:rsidP="002064CC">
            <w:pPr>
              <w:jc w:val="center"/>
              <w:rPr>
                <w:rFonts w:eastAsia="Calibri"/>
                <w:sz w:val="28"/>
                <w:szCs w:val="28"/>
                <w:lang w:val="vi-VN"/>
              </w:rPr>
            </w:pPr>
            <w:r w:rsidRPr="00D61C18">
              <w:rPr>
                <w:rFonts w:eastAsia="Calibri"/>
                <w:sz w:val="28"/>
                <w:szCs w:val="28"/>
                <w:lang w:val="vi-VN"/>
              </w:rPr>
              <w:t>Giữa Học kỳ 1</w:t>
            </w:r>
          </w:p>
        </w:tc>
        <w:tc>
          <w:tcPr>
            <w:tcW w:w="1325" w:type="dxa"/>
            <w:vAlign w:val="center"/>
          </w:tcPr>
          <w:p w14:paraId="13963745" w14:textId="77777777" w:rsidR="006B435C" w:rsidRPr="00D61C18" w:rsidRDefault="006B435C" w:rsidP="002064CC">
            <w:pPr>
              <w:jc w:val="center"/>
              <w:rPr>
                <w:rFonts w:eastAsia="Calibri"/>
                <w:sz w:val="28"/>
                <w:szCs w:val="28"/>
              </w:rPr>
            </w:pPr>
            <w:r w:rsidRPr="00D61C18">
              <w:rPr>
                <w:rFonts w:eastAsia="Calibri"/>
                <w:sz w:val="28"/>
                <w:szCs w:val="28"/>
              </w:rPr>
              <w:t>45 phút</w:t>
            </w:r>
          </w:p>
        </w:tc>
        <w:tc>
          <w:tcPr>
            <w:tcW w:w="1326" w:type="dxa"/>
            <w:vAlign w:val="center"/>
          </w:tcPr>
          <w:p w14:paraId="04D31FFF" w14:textId="77777777" w:rsidR="006B435C" w:rsidRPr="00D61C18" w:rsidRDefault="006B435C" w:rsidP="002064CC">
            <w:pPr>
              <w:jc w:val="center"/>
              <w:rPr>
                <w:rFonts w:eastAsia="Calibri"/>
                <w:sz w:val="28"/>
                <w:szCs w:val="28"/>
              </w:rPr>
            </w:pPr>
            <w:r w:rsidRPr="00D61C18">
              <w:rPr>
                <w:rFonts w:eastAsia="Calibri"/>
                <w:sz w:val="28"/>
                <w:szCs w:val="28"/>
              </w:rPr>
              <w:t xml:space="preserve">Tuần </w:t>
            </w:r>
            <w:r>
              <w:rPr>
                <w:rFonts w:eastAsia="Calibri"/>
                <w:sz w:val="28"/>
                <w:szCs w:val="28"/>
              </w:rPr>
              <w:t>9</w:t>
            </w:r>
          </w:p>
        </w:tc>
        <w:tc>
          <w:tcPr>
            <w:tcW w:w="5133" w:type="dxa"/>
            <w:vAlign w:val="center"/>
          </w:tcPr>
          <w:p w14:paraId="327F2984" w14:textId="77777777" w:rsidR="006B435C" w:rsidRPr="00D61C18" w:rsidRDefault="006B435C" w:rsidP="002064CC">
            <w:pPr>
              <w:jc w:val="center"/>
              <w:rPr>
                <w:i/>
                <w:iCs/>
                <w:color w:val="C00000"/>
                <w:sz w:val="28"/>
                <w:szCs w:val="28"/>
                <w:lang w:val="vi-VN"/>
              </w:rPr>
            </w:pPr>
            <w:r w:rsidRPr="00D61C18">
              <w:rPr>
                <w:i/>
                <w:iCs/>
                <w:color w:val="C00000"/>
                <w:sz w:val="28"/>
                <w:szCs w:val="28"/>
              </w:rPr>
              <w:t>Giáo viên chủ động các đơn vị bài học, chủ đề và xác định yêu cầu (mức độ) cần đạt</w:t>
            </w:r>
            <w:r w:rsidRPr="00D61C18">
              <w:rPr>
                <w:i/>
                <w:iCs/>
                <w:color w:val="C00000"/>
                <w:sz w:val="28"/>
                <w:szCs w:val="28"/>
                <w:lang w:val="vi-VN"/>
              </w:rPr>
              <w:t>.</w:t>
            </w:r>
          </w:p>
        </w:tc>
        <w:tc>
          <w:tcPr>
            <w:tcW w:w="2511" w:type="dxa"/>
            <w:vAlign w:val="center"/>
          </w:tcPr>
          <w:p w14:paraId="5368896A" w14:textId="77777777" w:rsidR="006B435C" w:rsidRPr="00D61C18" w:rsidRDefault="006B435C" w:rsidP="002064CC">
            <w:pPr>
              <w:jc w:val="center"/>
              <w:rPr>
                <w:rFonts w:eastAsia="Calibri"/>
                <w:sz w:val="28"/>
                <w:szCs w:val="28"/>
              </w:rPr>
            </w:pPr>
            <w:r>
              <w:rPr>
                <w:rFonts w:eastAsia="Calibri"/>
                <w:sz w:val="28"/>
                <w:szCs w:val="28"/>
              </w:rPr>
              <w:t>Kiểm tra</w:t>
            </w:r>
            <w:r w:rsidRPr="00D61C18">
              <w:rPr>
                <w:rFonts w:eastAsia="Calibri"/>
                <w:sz w:val="28"/>
                <w:szCs w:val="28"/>
              </w:rPr>
              <w:t xml:space="preserve"> viết</w:t>
            </w:r>
          </w:p>
        </w:tc>
      </w:tr>
      <w:tr w:rsidR="006B435C" w:rsidRPr="00D61C18" w14:paraId="1EC3653D" w14:textId="77777777" w:rsidTr="002064CC">
        <w:trPr>
          <w:trHeight w:val="731"/>
        </w:trPr>
        <w:tc>
          <w:tcPr>
            <w:tcW w:w="2638" w:type="dxa"/>
            <w:vAlign w:val="center"/>
          </w:tcPr>
          <w:p w14:paraId="1A7FBB70" w14:textId="77777777" w:rsidR="006B435C" w:rsidRPr="00D61C18" w:rsidRDefault="006B435C" w:rsidP="002064CC">
            <w:pPr>
              <w:jc w:val="center"/>
              <w:rPr>
                <w:rFonts w:eastAsia="Calibri"/>
                <w:sz w:val="28"/>
                <w:szCs w:val="28"/>
                <w:lang w:val="vi-VN"/>
              </w:rPr>
            </w:pPr>
            <w:r w:rsidRPr="00D61C18">
              <w:rPr>
                <w:rFonts w:eastAsia="Calibri"/>
                <w:sz w:val="28"/>
                <w:szCs w:val="28"/>
                <w:lang w:val="vi-VN"/>
              </w:rPr>
              <w:t>Cuối Học kỳ 1</w:t>
            </w:r>
          </w:p>
        </w:tc>
        <w:tc>
          <w:tcPr>
            <w:tcW w:w="1325" w:type="dxa"/>
            <w:vAlign w:val="center"/>
          </w:tcPr>
          <w:p w14:paraId="31466CAA" w14:textId="77777777" w:rsidR="006B435C" w:rsidRPr="00D61C18" w:rsidRDefault="006B435C" w:rsidP="002064CC">
            <w:pPr>
              <w:jc w:val="center"/>
              <w:rPr>
                <w:rFonts w:eastAsia="Calibri"/>
                <w:sz w:val="28"/>
                <w:szCs w:val="28"/>
                <w:lang w:val="vi-VN"/>
              </w:rPr>
            </w:pPr>
            <w:r w:rsidRPr="00D61C18">
              <w:rPr>
                <w:rFonts w:eastAsia="Calibri"/>
                <w:sz w:val="28"/>
                <w:szCs w:val="28"/>
              </w:rPr>
              <w:t>45 phút</w:t>
            </w:r>
          </w:p>
        </w:tc>
        <w:tc>
          <w:tcPr>
            <w:tcW w:w="1326" w:type="dxa"/>
            <w:vAlign w:val="center"/>
          </w:tcPr>
          <w:p w14:paraId="75C37957" w14:textId="77777777" w:rsidR="006B435C" w:rsidRPr="00D61C18" w:rsidRDefault="006B435C" w:rsidP="002064CC">
            <w:pPr>
              <w:jc w:val="center"/>
              <w:rPr>
                <w:rFonts w:eastAsia="Calibri"/>
                <w:sz w:val="28"/>
                <w:szCs w:val="28"/>
              </w:rPr>
            </w:pPr>
            <w:r w:rsidRPr="00D61C18">
              <w:rPr>
                <w:rFonts w:eastAsia="Calibri"/>
                <w:sz w:val="28"/>
                <w:szCs w:val="28"/>
              </w:rPr>
              <w:t>Tuần 18</w:t>
            </w:r>
          </w:p>
        </w:tc>
        <w:tc>
          <w:tcPr>
            <w:tcW w:w="5133" w:type="dxa"/>
            <w:vAlign w:val="center"/>
          </w:tcPr>
          <w:p w14:paraId="6712F8A9" w14:textId="77777777" w:rsidR="006B435C" w:rsidRPr="00D61C18" w:rsidRDefault="006B435C" w:rsidP="002064CC">
            <w:pPr>
              <w:jc w:val="center"/>
              <w:rPr>
                <w:i/>
                <w:iCs/>
                <w:color w:val="C00000"/>
                <w:sz w:val="28"/>
                <w:szCs w:val="28"/>
                <w:lang w:val="vi-VN"/>
              </w:rPr>
            </w:pPr>
            <w:r w:rsidRPr="00D61C18">
              <w:rPr>
                <w:i/>
                <w:iCs/>
                <w:color w:val="C00000"/>
                <w:sz w:val="28"/>
                <w:szCs w:val="28"/>
              </w:rPr>
              <w:t>Giáo viên chủ động các đơn vị bài học, chủ đề và xác định yêu cầu (mức độ) cần đạt</w:t>
            </w:r>
            <w:r w:rsidRPr="00D61C18">
              <w:rPr>
                <w:i/>
                <w:iCs/>
                <w:color w:val="C00000"/>
                <w:sz w:val="28"/>
                <w:szCs w:val="28"/>
                <w:lang w:val="vi-VN"/>
              </w:rPr>
              <w:t>.</w:t>
            </w:r>
          </w:p>
        </w:tc>
        <w:tc>
          <w:tcPr>
            <w:tcW w:w="2511" w:type="dxa"/>
            <w:vAlign w:val="center"/>
          </w:tcPr>
          <w:p w14:paraId="5DDA678D" w14:textId="77777777" w:rsidR="006B435C" w:rsidRPr="00D61C18" w:rsidRDefault="006B435C" w:rsidP="002064CC">
            <w:pPr>
              <w:jc w:val="center"/>
              <w:rPr>
                <w:rFonts w:eastAsia="Calibri"/>
                <w:sz w:val="28"/>
                <w:szCs w:val="28"/>
                <w:lang w:val="vi-VN"/>
              </w:rPr>
            </w:pPr>
            <w:r>
              <w:rPr>
                <w:rFonts w:eastAsia="Calibri"/>
                <w:sz w:val="28"/>
                <w:szCs w:val="28"/>
              </w:rPr>
              <w:t>Kiểm tra</w:t>
            </w:r>
            <w:r w:rsidRPr="00D61C18">
              <w:rPr>
                <w:rFonts w:eastAsia="Calibri"/>
                <w:sz w:val="28"/>
                <w:szCs w:val="28"/>
              </w:rPr>
              <w:t xml:space="preserve"> viết </w:t>
            </w:r>
          </w:p>
        </w:tc>
      </w:tr>
      <w:tr w:rsidR="006B435C" w:rsidRPr="00D61C18" w14:paraId="5A872800" w14:textId="77777777" w:rsidTr="002064CC">
        <w:trPr>
          <w:trHeight w:val="691"/>
        </w:trPr>
        <w:tc>
          <w:tcPr>
            <w:tcW w:w="2638" w:type="dxa"/>
            <w:vAlign w:val="center"/>
          </w:tcPr>
          <w:p w14:paraId="490FA6E8" w14:textId="77777777" w:rsidR="006B435C" w:rsidRPr="00D61C18" w:rsidRDefault="006B435C" w:rsidP="002064CC">
            <w:pPr>
              <w:jc w:val="center"/>
              <w:rPr>
                <w:rFonts w:eastAsia="Calibri"/>
                <w:sz w:val="28"/>
                <w:szCs w:val="28"/>
                <w:lang w:val="vi-VN"/>
              </w:rPr>
            </w:pPr>
            <w:r w:rsidRPr="00D61C18">
              <w:rPr>
                <w:rFonts w:eastAsia="Calibri"/>
                <w:sz w:val="28"/>
                <w:szCs w:val="28"/>
                <w:lang w:val="vi-VN"/>
              </w:rPr>
              <w:t>Giữa Học kỳ 2</w:t>
            </w:r>
          </w:p>
        </w:tc>
        <w:tc>
          <w:tcPr>
            <w:tcW w:w="1325" w:type="dxa"/>
            <w:vAlign w:val="center"/>
          </w:tcPr>
          <w:p w14:paraId="7882F2A3" w14:textId="77777777" w:rsidR="006B435C" w:rsidRPr="00D61C18" w:rsidRDefault="006B435C" w:rsidP="002064CC">
            <w:pPr>
              <w:jc w:val="center"/>
              <w:rPr>
                <w:rFonts w:eastAsia="Calibri"/>
                <w:sz w:val="28"/>
                <w:szCs w:val="28"/>
                <w:lang w:val="vi-VN"/>
              </w:rPr>
            </w:pPr>
            <w:r w:rsidRPr="00D61C18">
              <w:rPr>
                <w:rFonts w:eastAsia="Calibri"/>
                <w:sz w:val="28"/>
                <w:szCs w:val="28"/>
              </w:rPr>
              <w:t>45 phút</w:t>
            </w:r>
          </w:p>
        </w:tc>
        <w:tc>
          <w:tcPr>
            <w:tcW w:w="1326" w:type="dxa"/>
            <w:vAlign w:val="center"/>
          </w:tcPr>
          <w:p w14:paraId="52A347AE" w14:textId="77777777" w:rsidR="006B435C" w:rsidRPr="00D61C18" w:rsidRDefault="006B435C" w:rsidP="002064CC">
            <w:pPr>
              <w:jc w:val="center"/>
              <w:rPr>
                <w:rFonts w:eastAsia="Calibri"/>
                <w:sz w:val="28"/>
                <w:szCs w:val="28"/>
              </w:rPr>
            </w:pPr>
            <w:r w:rsidRPr="00D61C18">
              <w:rPr>
                <w:rFonts w:eastAsia="Calibri"/>
                <w:sz w:val="28"/>
                <w:szCs w:val="28"/>
              </w:rPr>
              <w:t>Tuần 2</w:t>
            </w:r>
            <w:r>
              <w:rPr>
                <w:rFonts w:eastAsia="Calibri"/>
                <w:sz w:val="28"/>
                <w:szCs w:val="28"/>
              </w:rPr>
              <w:t>7</w:t>
            </w:r>
          </w:p>
        </w:tc>
        <w:tc>
          <w:tcPr>
            <w:tcW w:w="5133" w:type="dxa"/>
            <w:vAlign w:val="center"/>
          </w:tcPr>
          <w:p w14:paraId="5D01D0C6" w14:textId="77777777" w:rsidR="006B435C" w:rsidRPr="00D61C18" w:rsidRDefault="006B435C" w:rsidP="002064CC">
            <w:pPr>
              <w:jc w:val="center"/>
              <w:rPr>
                <w:i/>
                <w:iCs/>
                <w:color w:val="C00000"/>
                <w:sz w:val="28"/>
                <w:szCs w:val="28"/>
                <w:lang w:val="vi-VN"/>
              </w:rPr>
            </w:pPr>
            <w:r w:rsidRPr="00D61C18">
              <w:rPr>
                <w:i/>
                <w:iCs/>
                <w:color w:val="C00000"/>
                <w:sz w:val="28"/>
                <w:szCs w:val="28"/>
              </w:rPr>
              <w:t>Giáo viên chủ động các đơn vị bài học, chủ đề và xác định yêu cầu (mức độ) cần đạt</w:t>
            </w:r>
            <w:r w:rsidRPr="00D61C18">
              <w:rPr>
                <w:i/>
                <w:iCs/>
                <w:color w:val="C00000"/>
                <w:sz w:val="28"/>
                <w:szCs w:val="28"/>
                <w:lang w:val="vi-VN"/>
              </w:rPr>
              <w:t>.</w:t>
            </w:r>
          </w:p>
        </w:tc>
        <w:tc>
          <w:tcPr>
            <w:tcW w:w="2511" w:type="dxa"/>
            <w:vAlign w:val="center"/>
          </w:tcPr>
          <w:p w14:paraId="29B331B8" w14:textId="77777777" w:rsidR="006B435C" w:rsidRPr="00D61C18" w:rsidRDefault="006B435C" w:rsidP="002064CC">
            <w:pPr>
              <w:jc w:val="center"/>
              <w:rPr>
                <w:rFonts w:eastAsia="Calibri"/>
                <w:sz w:val="28"/>
                <w:szCs w:val="28"/>
                <w:lang w:val="vi-VN"/>
              </w:rPr>
            </w:pPr>
            <w:r>
              <w:rPr>
                <w:rFonts w:eastAsia="Calibri"/>
                <w:sz w:val="28"/>
                <w:szCs w:val="28"/>
              </w:rPr>
              <w:t>Kiểm tra</w:t>
            </w:r>
            <w:r w:rsidRPr="00D61C18">
              <w:rPr>
                <w:rFonts w:eastAsia="Calibri"/>
                <w:sz w:val="28"/>
                <w:szCs w:val="28"/>
              </w:rPr>
              <w:t xml:space="preserve"> viết</w:t>
            </w:r>
          </w:p>
        </w:tc>
      </w:tr>
      <w:tr w:rsidR="006B435C" w:rsidRPr="00D61C18" w14:paraId="56B295C1" w14:textId="77777777" w:rsidTr="002064CC">
        <w:trPr>
          <w:trHeight w:val="590"/>
        </w:trPr>
        <w:tc>
          <w:tcPr>
            <w:tcW w:w="2638" w:type="dxa"/>
            <w:vAlign w:val="center"/>
          </w:tcPr>
          <w:p w14:paraId="0E165EC5" w14:textId="77777777" w:rsidR="006B435C" w:rsidRPr="00D61C18" w:rsidRDefault="006B435C" w:rsidP="002064CC">
            <w:pPr>
              <w:jc w:val="center"/>
              <w:rPr>
                <w:rFonts w:eastAsia="Calibri"/>
                <w:sz w:val="28"/>
                <w:szCs w:val="28"/>
                <w:lang w:val="vi-VN"/>
              </w:rPr>
            </w:pPr>
            <w:r w:rsidRPr="00D61C18">
              <w:rPr>
                <w:rFonts w:eastAsia="Calibri"/>
                <w:sz w:val="28"/>
                <w:szCs w:val="28"/>
                <w:lang w:val="vi-VN"/>
              </w:rPr>
              <w:t>Cuối Học kỳ 2</w:t>
            </w:r>
          </w:p>
        </w:tc>
        <w:tc>
          <w:tcPr>
            <w:tcW w:w="1325" w:type="dxa"/>
            <w:vAlign w:val="center"/>
          </w:tcPr>
          <w:p w14:paraId="0B3E6C15" w14:textId="77777777" w:rsidR="006B435C" w:rsidRPr="00D61C18" w:rsidRDefault="006B435C" w:rsidP="002064CC">
            <w:pPr>
              <w:jc w:val="center"/>
              <w:rPr>
                <w:rFonts w:eastAsia="Calibri"/>
                <w:sz w:val="28"/>
                <w:szCs w:val="28"/>
                <w:lang w:val="vi-VN"/>
              </w:rPr>
            </w:pPr>
            <w:r w:rsidRPr="00D61C18">
              <w:rPr>
                <w:rFonts w:eastAsia="Calibri"/>
                <w:sz w:val="28"/>
                <w:szCs w:val="28"/>
              </w:rPr>
              <w:t>45 phút</w:t>
            </w:r>
          </w:p>
        </w:tc>
        <w:tc>
          <w:tcPr>
            <w:tcW w:w="1326" w:type="dxa"/>
            <w:vAlign w:val="center"/>
          </w:tcPr>
          <w:p w14:paraId="74C5242A" w14:textId="77777777" w:rsidR="006B435C" w:rsidRPr="00D61C18" w:rsidRDefault="006B435C" w:rsidP="002064CC">
            <w:pPr>
              <w:jc w:val="center"/>
              <w:rPr>
                <w:rFonts w:eastAsia="Calibri"/>
                <w:sz w:val="28"/>
                <w:szCs w:val="28"/>
              </w:rPr>
            </w:pPr>
            <w:r w:rsidRPr="00D61C18">
              <w:rPr>
                <w:rFonts w:eastAsia="Calibri"/>
                <w:sz w:val="28"/>
                <w:szCs w:val="28"/>
              </w:rPr>
              <w:t>Tuần 3</w:t>
            </w:r>
            <w:r>
              <w:rPr>
                <w:rFonts w:eastAsia="Calibri"/>
                <w:sz w:val="28"/>
                <w:szCs w:val="28"/>
              </w:rPr>
              <w:t>4</w:t>
            </w:r>
          </w:p>
        </w:tc>
        <w:tc>
          <w:tcPr>
            <w:tcW w:w="5133" w:type="dxa"/>
            <w:vAlign w:val="center"/>
          </w:tcPr>
          <w:p w14:paraId="4A09447C" w14:textId="77777777" w:rsidR="006B435C" w:rsidRPr="00D61C18" w:rsidRDefault="006B435C" w:rsidP="002064CC">
            <w:pPr>
              <w:jc w:val="center"/>
              <w:rPr>
                <w:i/>
                <w:iCs/>
                <w:color w:val="C00000"/>
                <w:sz w:val="28"/>
                <w:szCs w:val="28"/>
                <w:lang w:val="vi-VN"/>
              </w:rPr>
            </w:pPr>
            <w:r w:rsidRPr="00D61C18">
              <w:rPr>
                <w:i/>
                <w:iCs/>
                <w:color w:val="C00000"/>
                <w:sz w:val="28"/>
                <w:szCs w:val="28"/>
              </w:rPr>
              <w:t>Giáo viên chủ động các đơn vị bài học, chủ đề và xác định yêu cầu (mức độ) cần đạt</w:t>
            </w:r>
            <w:r w:rsidRPr="00D61C18">
              <w:rPr>
                <w:i/>
                <w:iCs/>
                <w:color w:val="C00000"/>
                <w:sz w:val="28"/>
                <w:szCs w:val="28"/>
                <w:lang w:val="vi-VN"/>
              </w:rPr>
              <w:t>.</w:t>
            </w:r>
          </w:p>
        </w:tc>
        <w:tc>
          <w:tcPr>
            <w:tcW w:w="2511" w:type="dxa"/>
            <w:vAlign w:val="center"/>
          </w:tcPr>
          <w:p w14:paraId="6095322B" w14:textId="77777777" w:rsidR="006B435C" w:rsidRPr="00D61C18" w:rsidRDefault="006B435C" w:rsidP="002064CC">
            <w:pPr>
              <w:jc w:val="center"/>
              <w:rPr>
                <w:rFonts w:eastAsia="Calibri"/>
                <w:sz w:val="28"/>
                <w:szCs w:val="28"/>
                <w:lang w:val="vi-VN"/>
              </w:rPr>
            </w:pPr>
            <w:r>
              <w:rPr>
                <w:rFonts w:eastAsia="Calibri"/>
                <w:sz w:val="28"/>
                <w:szCs w:val="28"/>
              </w:rPr>
              <w:t>Kiểm tra</w:t>
            </w:r>
            <w:r w:rsidRPr="00D61C18">
              <w:rPr>
                <w:rFonts w:eastAsia="Calibri"/>
                <w:sz w:val="28"/>
                <w:szCs w:val="28"/>
              </w:rPr>
              <w:t xml:space="preserve"> viết</w:t>
            </w:r>
          </w:p>
        </w:tc>
      </w:tr>
    </w:tbl>
    <w:p w14:paraId="1C27E9CD" w14:textId="77777777" w:rsidR="006B435C" w:rsidRPr="00D61C18" w:rsidRDefault="006B435C" w:rsidP="006B435C">
      <w:pPr>
        <w:spacing w:after="0" w:line="240" w:lineRule="auto"/>
        <w:contextualSpacing/>
        <w:rPr>
          <w:rFonts w:eastAsia="Calibri"/>
          <w:b/>
          <w:color w:val="000000"/>
          <w:sz w:val="28"/>
          <w:szCs w:val="28"/>
        </w:rPr>
      </w:pPr>
    </w:p>
    <w:p w14:paraId="42412B66" w14:textId="77777777" w:rsidR="006B435C" w:rsidRPr="00D61C18" w:rsidRDefault="006B435C" w:rsidP="006B435C">
      <w:pPr>
        <w:spacing w:after="0" w:line="240" w:lineRule="auto"/>
        <w:contextualSpacing/>
        <w:jc w:val="right"/>
        <w:rPr>
          <w:rFonts w:eastAsia="Calibri"/>
          <w:b/>
          <w:i/>
          <w:color w:val="000000"/>
          <w:sz w:val="28"/>
          <w:szCs w:val="28"/>
        </w:rPr>
      </w:pPr>
    </w:p>
    <w:p w14:paraId="592ABE4C" w14:textId="77777777" w:rsidR="006B435C" w:rsidRPr="00D61C18" w:rsidRDefault="006B435C" w:rsidP="006B435C">
      <w:pPr>
        <w:spacing w:after="0" w:line="240" w:lineRule="auto"/>
        <w:contextualSpacing/>
        <w:jc w:val="right"/>
        <w:rPr>
          <w:rFonts w:eastAsia="Calibri"/>
          <w:b/>
          <w:i/>
          <w:color w:val="000000"/>
          <w:sz w:val="28"/>
          <w:szCs w:val="28"/>
        </w:rPr>
      </w:pPr>
      <w:r w:rsidRPr="00D61C18">
        <w:rPr>
          <w:rFonts w:eastAsia="Calibri"/>
          <w:b/>
          <w:i/>
          <w:color w:val="000000"/>
          <w:sz w:val="28"/>
          <w:szCs w:val="28"/>
        </w:rPr>
        <w:t xml:space="preserve">                                         </w:t>
      </w:r>
    </w:p>
    <w:tbl>
      <w:tblPr>
        <w:tblW w:w="13891" w:type="dxa"/>
        <w:tblInd w:w="567" w:type="dxa"/>
        <w:tblBorders>
          <w:top w:val="nil"/>
          <w:left w:val="nil"/>
          <w:bottom w:val="nil"/>
          <w:right w:val="nil"/>
          <w:insideH w:val="nil"/>
          <w:insideV w:val="nil"/>
        </w:tblBorders>
        <w:tblLayout w:type="fixed"/>
        <w:tblLook w:val="0400" w:firstRow="0" w:lastRow="0" w:firstColumn="0" w:lastColumn="0" w:noHBand="0" w:noVBand="1"/>
      </w:tblPr>
      <w:tblGrid>
        <w:gridCol w:w="6804"/>
        <w:gridCol w:w="7087"/>
      </w:tblGrid>
      <w:tr w:rsidR="006B435C" w:rsidRPr="00D61C18" w14:paraId="429F0032" w14:textId="77777777" w:rsidTr="002064CC">
        <w:tc>
          <w:tcPr>
            <w:tcW w:w="6804" w:type="dxa"/>
          </w:tcPr>
          <w:p w14:paraId="57D34612"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TỔ TRƯỞNG</w:t>
            </w:r>
          </w:p>
          <w:p w14:paraId="5F33FFEC"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i/>
                <w:sz w:val="28"/>
                <w:szCs w:val="28"/>
                <w:lang w:val="en-US" w:eastAsia="en-US"/>
              </w:rPr>
              <w:t>(Ký và ghi rõ họ tên)</w:t>
            </w:r>
          </w:p>
        </w:tc>
        <w:tc>
          <w:tcPr>
            <w:tcW w:w="7088" w:type="dxa"/>
          </w:tcPr>
          <w:p w14:paraId="68EDE356" w14:textId="77777777" w:rsidR="006B435C" w:rsidRPr="00D61C18" w:rsidRDefault="006B435C" w:rsidP="002064CC">
            <w:pPr>
              <w:spacing w:after="0" w:line="240" w:lineRule="auto"/>
              <w:jc w:val="center"/>
              <w:rPr>
                <w:rFonts w:eastAsia="Times New Roman"/>
                <w:i/>
                <w:sz w:val="28"/>
                <w:szCs w:val="28"/>
                <w:lang w:val="en-US" w:eastAsia="en-US"/>
              </w:rPr>
            </w:pPr>
            <w:r w:rsidRPr="00D61C18">
              <w:rPr>
                <w:rFonts w:eastAsia="Times New Roman"/>
                <w:i/>
                <w:sz w:val="28"/>
                <w:szCs w:val="28"/>
                <w:lang w:val="en-US" w:eastAsia="en-US"/>
              </w:rPr>
              <w:t>Đại Lộc., ngày 4   tháng 9  năm 2023</w:t>
            </w:r>
          </w:p>
          <w:p w14:paraId="09375BF2"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HIỆU TRƯỞNG</w:t>
            </w:r>
          </w:p>
          <w:p w14:paraId="2BCF1680"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i/>
                <w:sz w:val="28"/>
                <w:szCs w:val="28"/>
                <w:lang w:val="en-US" w:eastAsia="en-US"/>
              </w:rPr>
              <w:t>(Ký và ghi rõ họ tên)</w:t>
            </w:r>
          </w:p>
        </w:tc>
      </w:tr>
    </w:tbl>
    <w:p w14:paraId="68D753E1" w14:textId="77777777" w:rsidR="006B435C" w:rsidRPr="00D61C18" w:rsidRDefault="006B435C" w:rsidP="006B435C">
      <w:pPr>
        <w:spacing w:before="120" w:after="120" w:line="240" w:lineRule="auto"/>
        <w:ind w:left="567"/>
        <w:jc w:val="both"/>
        <w:rPr>
          <w:rFonts w:eastAsia="Times New Roman"/>
          <w:sz w:val="28"/>
          <w:szCs w:val="28"/>
          <w:lang w:val="en-US" w:eastAsia="en-US"/>
        </w:rPr>
      </w:pPr>
      <w:r w:rsidRPr="00D61C18">
        <w:rPr>
          <w:rFonts w:eastAsia="Times New Roman"/>
          <w:sz w:val="28"/>
          <w:szCs w:val="28"/>
          <w:lang w:val="en-US" w:eastAsia="en-US"/>
        </w:rPr>
        <w:t xml:space="preserve">                            Đặng Minh Thành                                                                         </w:t>
      </w:r>
    </w:p>
    <w:p w14:paraId="27B9D726" w14:textId="77777777" w:rsidR="006B435C" w:rsidRPr="00D61C18" w:rsidRDefault="006B435C" w:rsidP="006B435C">
      <w:pPr>
        <w:spacing w:before="120" w:after="120" w:line="240" w:lineRule="auto"/>
        <w:ind w:left="567"/>
        <w:jc w:val="both"/>
        <w:rPr>
          <w:rFonts w:eastAsia="Times New Roman"/>
          <w:sz w:val="28"/>
          <w:szCs w:val="28"/>
          <w:lang w:val="en-US" w:eastAsia="en-US"/>
        </w:rPr>
      </w:pPr>
      <w:r w:rsidRPr="00D61C18">
        <w:rPr>
          <w:rFonts w:eastAsia="Times New Roman"/>
          <w:sz w:val="28"/>
          <w:szCs w:val="28"/>
          <w:lang w:val="en-US" w:eastAsia="en-US"/>
        </w:rPr>
        <w:t xml:space="preserve">                                                                                                                                Nguyễn Ngọc Bảo</w:t>
      </w:r>
    </w:p>
    <w:p w14:paraId="1F7FA2AD" w14:textId="77777777" w:rsidR="006B435C" w:rsidRDefault="006B435C" w:rsidP="006B435C">
      <w:pPr>
        <w:spacing w:before="120" w:after="120" w:line="240" w:lineRule="auto"/>
        <w:jc w:val="center"/>
        <w:rPr>
          <w:rFonts w:eastAsia="Calibri"/>
          <w:b/>
          <w:bCs/>
          <w:color w:val="000000"/>
          <w:sz w:val="28"/>
          <w:szCs w:val="28"/>
        </w:rPr>
      </w:pPr>
    </w:p>
    <w:p w14:paraId="7E908077" w14:textId="77777777" w:rsidR="006B435C" w:rsidRPr="00D61C18" w:rsidRDefault="006B435C" w:rsidP="006B435C">
      <w:pPr>
        <w:spacing w:before="120" w:after="120" w:line="240" w:lineRule="auto"/>
        <w:jc w:val="center"/>
        <w:rPr>
          <w:rFonts w:eastAsia="Calibri"/>
          <w:b/>
          <w:bCs/>
          <w:color w:val="000000"/>
          <w:sz w:val="28"/>
          <w:szCs w:val="28"/>
        </w:rPr>
      </w:pPr>
      <w:r w:rsidRPr="00D61C18">
        <w:rPr>
          <w:rFonts w:eastAsia="Calibri"/>
          <w:b/>
          <w:bCs/>
          <w:color w:val="000000"/>
          <w:sz w:val="28"/>
          <w:szCs w:val="28"/>
        </w:rPr>
        <w:t>KẾ HOẠCH DẠY HỌC CỦA TỔ CHUYÊN MÔN</w:t>
      </w:r>
    </w:p>
    <w:p w14:paraId="089D4939" w14:textId="77777777" w:rsidR="006B435C" w:rsidRPr="00D61C18" w:rsidRDefault="006B435C" w:rsidP="006B435C">
      <w:pPr>
        <w:spacing w:before="120" w:after="120" w:line="240" w:lineRule="auto"/>
        <w:jc w:val="center"/>
        <w:rPr>
          <w:rFonts w:eastAsia="Calibri"/>
          <w:b/>
          <w:bCs/>
          <w:color w:val="000000"/>
          <w:sz w:val="28"/>
          <w:szCs w:val="28"/>
        </w:rPr>
      </w:pPr>
      <w:r w:rsidRPr="00D61C18">
        <w:rPr>
          <w:rFonts w:eastAsia="Calibri"/>
          <w:b/>
          <w:bCs/>
          <w:color w:val="000000"/>
          <w:sz w:val="28"/>
          <w:szCs w:val="28"/>
        </w:rPr>
        <w:t xml:space="preserve">MÔN HỌC: CÔNG NGHỆ </w:t>
      </w:r>
      <w:r>
        <w:rPr>
          <w:rFonts w:eastAsia="Calibri"/>
          <w:b/>
          <w:bCs/>
          <w:color w:val="000000"/>
          <w:sz w:val="28"/>
          <w:szCs w:val="28"/>
          <w:lang w:val="en-US"/>
        </w:rPr>
        <w:t>CƠ KHÍ</w:t>
      </w:r>
      <w:r w:rsidRPr="00D61C18">
        <w:rPr>
          <w:rFonts w:eastAsia="Calibri"/>
          <w:b/>
          <w:bCs/>
          <w:color w:val="000000"/>
          <w:sz w:val="28"/>
          <w:szCs w:val="28"/>
        </w:rPr>
        <w:t>- KHỐI LỚP 11</w:t>
      </w:r>
    </w:p>
    <w:p w14:paraId="150ECA14" w14:textId="77777777" w:rsidR="006B435C" w:rsidRPr="00D61C18" w:rsidRDefault="006B435C" w:rsidP="006B435C">
      <w:pPr>
        <w:spacing w:before="120" w:after="120" w:line="240" w:lineRule="auto"/>
        <w:jc w:val="center"/>
        <w:rPr>
          <w:rFonts w:eastAsia="Calibri"/>
          <w:color w:val="000000"/>
          <w:sz w:val="28"/>
          <w:szCs w:val="28"/>
        </w:rPr>
      </w:pPr>
      <w:r w:rsidRPr="00D61C18">
        <w:rPr>
          <w:rFonts w:eastAsia="Calibri"/>
          <w:color w:val="000000"/>
          <w:sz w:val="28"/>
          <w:szCs w:val="28"/>
        </w:rPr>
        <w:t>(Năm học 2023   - 2024)</w:t>
      </w:r>
    </w:p>
    <w:p w14:paraId="736B27D8" w14:textId="77777777" w:rsidR="006B435C" w:rsidRPr="00D61C18" w:rsidRDefault="006B435C" w:rsidP="006B435C">
      <w:pPr>
        <w:spacing w:after="0" w:line="360" w:lineRule="auto"/>
        <w:ind w:firstLine="720"/>
        <w:contextualSpacing/>
        <w:rPr>
          <w:rFonts w:eastAsia="Calibri"/>
          <w:b/>
          <w:color w:val="000000"/>
          <w:sz w:val="28"/>
          <w:szCs w:val="28"/>
        </w:rPr>
      </w:pPr>
      <w:r w:rsidRPr="00D61C18">
        <w:rPr>
          <w:rFonts w:eastAsia="Calibri"/>
          <w:b/>
          <w:color w:val="000000"/>
          <w:sz w:val="28"/>
          <w:szCs w:val="28"/>
        </w:rPr>
        <w:t>Tổng số tiết cả năm: 70 (35 tuần thực dạy)</w:t>
      </w:r>
    </w:p>
    <w:p w14:paraId="70E48DB7" w14:textId="77777777" w:rsidR="006B435C" w:rsidRPr="00D61C18" w:rsidRDefault="006B435C" w:rsidP="006B435C">
      <w:pPr>
        <w:spacing w:after="0" w:line="360" w:lineRule="auto"/>
        <w:ind w:firstLine="720"/>
        <w:contextualSpacing/>
        <w:rPr>
          <w:rFonts w:eastAsia="Calibri"/>
          <w:color w:val="000000"/>
          <w:sz w:val="28"/>
          <w:szCs w:val="28"/>
        </w:rPr>
      </w:pPr>
      <w:r w:rsidRPr="00D61C18">
        <w:rPr>
          <w:rFonts w:eastAsia="Calibri"/>
          <w:color w:val="000000"/>
          <w:sz w:val="28"/>
          <w:szCs w:val="28"/>
        </w:rPr>
        <w:t>Học kì 1: 2 tiết/tuần x 18 tuần = 36 tiết</w:t>
      </w:r>
    </w:p>
    <w:p w14:paraId="0B1D9640" w14:textId="77777777" w:rsidR="006B435C" w:rsidRPr="00D61C18" w:rsidRDefault="006B435C" w:rsidP="006B435C">
      <w:pPr>
        <w:spacing w:after="0" w:line="360" w:lineRule="auto"/>
        <w:ind w:firstLine="720"/>
        <w:contextualSpacing/>
        <w:rPr>
          <w:rFonts w:eastAsia="Calibri"/>
          <w:color w:val="000000"/>
          <w:sz w:val="28"/>
          <w:szCs w:val="28"/>
        </w:rPr>
      </w:pPr>
      <w:r w:rsidRPr="00D61C18">
        <w:rPr>
          <w:rFonts w:eastAsia="Calibri"/>
          <w:color w:val="000000"/>
          <w:sz w:val="28"/>
          <w:szCs w:val="28"/>
        </w:rPr>
        <w:t>Học kì 2: 2 tiết/tuần x 17 tuần = 34 tiết</w:t>
      </w:r>
    </w:p>
    <w:p w14:paraId="0919D6F7" w14:textId="77777777" w:rsidR="006B435C" w:rsidRPr="00D61C18" w:rsidRDefault="006B435C" w:rsidP="006B435C">
      <w:pPr>
        <w:spacing w:before="120" w:after="120" w:line="240" w:lineRule="auto"/>
        <w:ind w:firstLine="567"/>
        <w:jc w:val="both"/>
        <w:rPr>
          <w:rFonts w:eastAsia="Calibri"/>
          <w:b/>
          <w:bCs/>
          <w:color w:val="000000"/>
          <w:sz w:val="28"/>
          <w:szCs w:val="28"/>
        </w:rPr>
      </w:pPr>
      <w:r w:rsidRPr="00D61C18">
        <w:rPr>
          <w:rFonts w:eastAsia="Calibri"/>
          <w:b/>
          <w:bCs/>
          <w:color w:val="000000"/>
          <w:sz w:val="28"/>
          <w:szCs w:val="28"/>
        </w:rPr>
        <w:t>I. Đặc điểm tình hình</w:t>
      </w:r>
    </w:p>
    <w:p w14:paraId="3F5880AC" w14:textId="77777777" w:rsidR="006B435C" w:rsidRPr="00D61C18" w:rsidRDefault="006B435C" w:rsidP="006B435C">
      <w:pPr>
        <w:spacing w:before="120" w:after="120" w:line="240" w:lineRule="auto"/>
        <w:ind w:firstLine="567"/>
        <w:jc w:val="both"/>
        <w:rPr>
          <w:rFonts w:eastAsia="Calibri"/>
          <w:b/>
          <w:bCs/>
          <w:color w:val="000000"/>
          <w:sz w:val="28"/>
          <w:szCs w:val="28"/>
        </w:rPr>
      </w:pPr>
      <w:r w:rsidRPr="00D61C18">
        <w:rPr>
          <w:rFonts w:eastAsia="Calibri"/>
          <w:b/>
          <w:bCs/>
          <w:color w:val="000000"/>
          <w:sz w:val="28"/>
          <w:szCs w:val="28"/>
        </w:rPr>
        <w:t xml:space="preserve">1. Số lớp: </w:t>
      </w:r>
      <w:r w:rsidRPr="00D61C18">
        <w:rPr>
          <w:rFonts w:eastAsia="Calibri"/>
          <w:color w:val="000000"/>
          <w:sz w:val="28"/>
          <w:szCs w:val="28"/>
        </w:rPr>
        <w:t>04</w:t>
      </w:r>
      <w:r w:rsidRPr="00D61C18">
        <w:rPr>
          <w:rFonts w:eastAsia="Calibri"/>
          <w:b/>
          <w:bCs/>
          <w:color w:val="000000"/>
          <w:sz w:val="28"/>
          <w:szCs w:val="28"/>
        </w:rPr>
        <w:t xml:space="preserve">; Số học sinh: </w:t>
      </w:r>
      <w:r w:rsidRPr="00D61C18">
        <w:rPr>
          <w:rFonts w:eastAsia="Calibri"/>
          <w:color w:val="000000"/>
          <w:sz w:val="28"/>
          <w:szCs w:val="28"/>
        </w:rPr>
        <w:t>140</w:t>
      </w:r>
      <w:r w:rsidRPr="00D61C18">
        <w:rPr>
          <w:rFonts w:eastAsia="Calibri"/>
          <w:b/>
          <w:bCs/>
          <w:color w:val="000000"/>
          <w:sz w:val="28"/>
          <w:szCs w:val="28"/>
        </w:rPr>
        <w:t xml:space="preserve">; Số học sinh học chuyên đề lựa chọn </w:t>
      </w:r>
      <w:r w:rsidRPr="00D61C18">
        <w:rPr>
          <w:rFonts w:eastAsia="Calibri"/>
          <w:bCs/>
          <w:color w:val="000000"/>
          <w:sz w:val="28"/>
          <w:szCs w:val="28"/>
        </w:rPr>
        <w:t>(nếu có)</w:t>
      </w:r>
      <w:r w:rsidRPr="00D61C18">
        <w:rPr>
          <w:rFonts w:eastAsia="Calibri"/>
          <w:b/>
          <w:bCs/>
          <w:color w:val="000000"/>
          <w:sz w:val="28"/>
          <w:szCs w:val="28"/>
        </w:rPr>
        <w:t>:…</w:t>
      </w:r>
      <w:r>
        <w:rPr>
          <w:rFonts w:eastAsia="Calibri"/>
          <w:b/>
          <w:bCs/>
          <w:color w:val="000000"/>
          <w:sz w:val="28"/>
          <w:szCs w:val="28"/>
          <w:lang w:val="en-US"/>
        </w:rPr>
        <w:t>Không</w:t>
      </w:r>
      <w:r w:rsidRPr="00D61C18">
        <w:rPr>
          <w:rFonts w:eastAsia="Calibri"/>
          <w:b/>
          <w:bCs/>
          <w:color w:val="000000"/>
          <w:sz w:val="28"/>
          <w:szCs w:val="28"/>
        </w:rPr>
        <w:t>…………</w:t>
      </w:r>
    </w:p>
    <w:p w14:paraId="414D1024" w14:textId="77777777" w:rsidR="006B435C" w:rsidRPr="00D61C18" w:rsidRDefault="006B435C" w:rsidP="006B435C">
      <w:pPr>
        <w:spacing w:before="120" w:after="120" w:line="240" w:lineRule="auto"/>
        <w:ind w:firstLine="567"/>
        <w:jc w:val="both"/>
        <w:rPr>
          <w:rFonts w:eastAsia="Calibri"/>
          <w:color w:val="000000"/>
          <w:sz w:val="28"/>
          <w:szCs w:val="28"/>
        </w:rPr>
      </w:pPr>
      <w:r w:rsidRPr="00D61C18">
        <w:rPr>
          <w:rFonts w:eastAsia="Calibri"/>
          <w:b/>
          <w:bCs/>
          <w:color w:val="000000"/>
          <w:sz w:val="28"/>
          <w:szCs w:val="28"/>
        </w:rPr>
        <w:t>2. Tình hình đội ngũ: Số giáo viên:</w:t>
      </w:r>
      <w:r w:rsidRPr="00D61C18">
        <w:rPr>
          <w:rFonts w:eastAsia="Calibri"/>
          <w:color w:val="000000"/>
          <w:sz w:val="28"/>
          <w:szCs w:val="28"/>
        </w:rPr>
        <w:t xml:space="preserve"> 03; </w:t>
      </w:r>
      <w:r w:rsidRPr="00D61C18">
        <w:rPr>
          <w:rFonts w:eastAsia="Calibri"/>
          <w:b/>
          <w:bCs/>
          <w:color w:val="000000"/>
          <w:sz w:val="28"/>
          <w:szCs w:val="28"/>
        </w:rPr>
        <w:t>Trình độ đào tạo</w:t>
      </w:r>
      <w:r w:rsidRPr="00D61C18">
        <w:rPr>
          <w:rFonts w:eastAsia="Calibri"/>
          <w:color w:val="000000"/>
          <w:sz w:val="28"/>
          <w:szCs w:val="28"/>
        </w:rPr>
        <w:t>: Cao đẳng: ........ Đại học:...03........; Trên đại học:.............</w:t>
      </w:r>
    </w:p>
    <w:p w14:paraId="4470FDC2" w14:textId="77777777" w:rsidR="006B435C" w:rsidRPr="00D61C18" w:rsidRDefault="006B435C" w:rsidP="006B435C">
      <w:pPr>
        <w:spacing w:before="120" w:after="120" w:line="240" w:lineRule="auto"/>
        <w:ind w:firstLine="567"/>
        <w:jc w:val="both"/>
        <w:rPr>
          <w:rFonts w:eastAsia="Calibri"/>
          <w:b/>
          <w:bCs/>
          <w:color w:val="000000"/>
          <w:sz w:val="28"/>
          <w:szCs w:val="28"/>
        </w:rPr>
      </w:pPr>
      <w:r w:rsidRPr="00D61C18">
        <w:rPr>
          <w:rFonts w:eastAsia="Calibri"/>
          <w:b/>
          <w:bCs/>
          <w:color w:val="000000"/>
          <w:sz w:val="28"/>
          <w:szCs w:val="28"/>
        </w:rPr>
        <w:tab/>
      </w:r>
      <w:r w:rsidRPr="00D61C18">
        <w:rPr>
          <w:rFonts w:eastAsia="Calibri"/>
          <w:b/>
          <w:bCs/>
          <w:color w:val="000000"/>
          <w:sz w:val="28"/>
          <w:szCs w:val="28"/>
        </w:rPr>
        <w:tab/>
      </w:r>
      <w:r w:rsidRPr="00D61C18">
        <w:rPr>
          <w:rFonts w:eastAsia="Calibri"/>
          <w:b/>
          <w:bCs/>
          <w:color w:val="000000"/>
          <w:sz w:val="28"/>
          <w:szCs w:val="28"/>
        </w:rPr>
        <w:tab/>
      </w:r>
      <w:r w:rsidRPr="00D61C18">
        <w:rPr>
          <w:rFonts w:eastAsia="Calibri"/>
          <w:b/>
          <w:bCs/>
          <w:color w:val="000000"/>
          <w:sz w:val="28"/>
          <w:szCs w:val="28"/>
        </w:rPr>
        <w:tab/>
        <w:t xml:space="preserve">    Mức đạt chuẩn nghề nghiệp giáo viên </w:t>
      </w:r>
      <w:r w:rsidRPr="00D61C18">
        <w:rPr>
          <w:rFonts w:eastAsia="Calibri"/>
          <w:b/>
          <w:bCs/>
          <w:color w:val="000000"/>
          <w:sz w:val="28"/>
          <w:szCs w:val="28"/>
          <w:vertAlign w:val="superscript"/>
        </w:rPr>
        <w:footnoteReference w:id="5"/>
      </w:r>
      <w:r w:rsidRPr="00D61C18">
        <w:rPr>
          <w:rFonts w:eastAsia="Calibri"/>
          <w:b/>
          <w:bCs/>
          <w:color w:val="000000"/>
          <w:sz w:val="28"/>
          <w:szCs w:val="28"/>
        </w:rPr>
        <w:t>:</w:t>
      </w:r>
      <w:r w:rsidRPr="00D61C18">
        <w:rPr>
          <w:rFonts w:eastAsia="Calibri"/>
          <w:color w:val="000000"/>
          <w:sz w:val="28"/>
          <w:szCs w:val="28"/>
        </w:rPr>
        <w:t xml:space="preserve"> Tốt:......03.......; Khá: ...........; Đạt:.............; Chưa đạt:.......</w:t>
      </w:r>
    </w:p>
    <w:p w14:paraId="3DC3DCA9" w14:textId="77777777" w:rsidR="006B435C" w:rsidRPr="00D61C18" w:rsidRDefault="006B435C" w:rsidP="006B435C">
      <w:pPr>
        <w:pStyle w:val="ListParagraph"/>
        <w:numPr>
          <w:ilvl w:val="0"/>
          <w:numId w:val="69"/>
        </w:numPr>
        <w:spacing w:before="120" w:after="120" w:line="240" w:lineRule="auto"/>
        <w:ind w:left="426"/>
        <w:jc w:val="both"/>
        <w:rPr>
          <w:rFonts w:eastAsia="Calibri"/>
          <w:i/>
          <w:iCs/>
          <w:color w:val="000000"/>
          <w:sz w:val="28"/>
          <w:szCs w:val="28"/>
        </w:rPr>
      </w:pPr>
      <w:r w:rsidRPr="00D61C18">
        <w:rPr>
          <w:rFonts w:eastAsia="Calibri"/>
          <w:b/>
          <w:bCs/>
          <w:color w:val="000000"/>
          <w:sz w:val="28"/>
          <w:szCs w:val="28"/>
        </w:rPr>
        <w:t>Thiết bị dạy học:</w:t>
      </w:r>
      <w:r w:rsidRPr="00D61C18">
        <w:rPr>
          <w:rFonts w:eastAsia="Calibri"/>
          <w:color w:val="000000"/>
          <w:sz w:val="28"/>
          <w:szCs w:val="28"/>
        </w:rPr>
        <w:t xml:space="preserve"> </w:t>
      </w:r>
    </w:p>
    <w:tbl>
      <w:tblPr>
        <w:tblStyle w:val="TableGrid2"/>
        <w:tblW w:w="0" w:type="auto"/>
        <w:tblInd w:w="562" w:type="dxa"/>
        <w:tblLook w:val="04A0" w:firstRow="1" w:lastRow="0" w:firstColumn="1" w:lastColumn="0" w:noHBand="0" w:noVBand="1"/>
      </w:tblPr>
      <w:tblGrid>
        <w:gridCol w:w="847"/>
        <w:gridCol w:w="3047"/>
        <w:gridCol w:w="1676"/>
        <w:gridCol w:w="5301"/>
        <w:gridCol w:w="2843"/>
      </w:tblGrid>
      <w:tr w:rsidR="006B435C" w:rsidRPr="00D61C18" w14:paraId="4E4B3C4B" w14:textId="77777777" w:rsidTr="002064CC">
        <w:tc>
          <w:tcPr>
            <w:tcW w:w="847" w:type="dxa"/>
          </w:tcPr>
          <w:p w14:paraId="1DF5096D" w14:textId="77777777" w:rsidR="006B435C" w:rsidRPr="00D61C18" w:rsidRDefault="006B435C" w:rsidP="002064CC">
            <w:pPr>
              <w:jc w:val="center"/>
              <w:rPr>
                <w:rFonts w:eastAsia="Calibri"/>
                <w:sz w:val="28"/>
                <w:szCs w:val="28"/>
                <w:lang w:val="vi-VN"/>
              </w:rPr>
            </w:pPr>
            <w:r w:rsidRPr="00D61C18">
              <w:rPr>
                <w:rFonts w:eastAsia="Calibri"/>
                <w:sz w:val="28"/>
                <w:szCs w:val="28"/>
                <w:lang w:val="vi-VN"/>
              </w:rPr>
              <w:t>STT</w:t>
            </w:r>
          </w:p>
        </w:tc>
        <w:tc>
          <w:tcPr>
            <w:tcW w:w="3047" w:type="dxa"/>
          </w:tcPr>
          <w:p w14:paraId="5C775FC1" w14:textId="77777777" w:rsidR="006B435C" w:rsidRPr="00D61C18" w:rsidRDefault="006B435C" w:rsidP="002064CC">
            <w:pPr>
              <w:jc w:val="center"/>
              <w:rPr>
                <w:rFonts w:eastAsia="Calibri"/>
                <w:sz w:val="28"/>
                <w:szCs w:val="28"/>
              </w:rPr>
            </w:pPr>
            <w:r w:rsidRPr="00D61C18">
              <w:rPr>
                <w:rFonts w:eastAsia="Calibri"/>
                <w:sz w:val="28"/>
                <w:szCs w:val="28"/>
              </w:rPr>
              <w:t>T</w:t>
            </w:r>
            <w:r w:rsidRPr="00D61C18">
              <w:rPr>
                <w:rFonts w:eastAsia="Calibri"/>
                <w:sz w:val="28"/>
                <w:szCs w:val="28"/>
                <w:lang w:val="vi-VN"/>
              </w:rPr>
              <w:t>hiết bị dạy học</w:t>
            </w:r>
          </w:p>
        </w:tc>
        <w:tc>
          <w:tcPr>
            <w:tcW w:w="1676" w:type="dxa"/>
          </w:tcPr>
          <w:p w14:paraId="6AA1620D" w14:textId="77777777" w:rsidR="006B435C" w:rsidRPr="00D61C18" w:rsidRDefault="006B435C" w:rsidP="002064CC">
            <w:pPr>
              <w:jc w:val="center"/>
              <w:rPr>
                <w:rFonts w:eastAsia="Calibri"/>
                <w:sz w:val="28"/>
                <w:szCs w:val="28"/>
                <w:lang w:val="vi-VN"/>
              </w:rPr>
            </w:pPr>
            <w:r w:rsidRPr="00D61C18">
              <w:rPr>
                <w:rFonts w:eastAsia="Calibri"/>
                <w:sz w:val="28"/>
                <w:szCs w:val="28"/>
                <w:lang w:val="vi-VN"/>
              </w:rPr>
              <w:t>Số lượng</w:t>
            </w:r>
          </w:p>
        </w:tc>
        <w:tc>
          <w:tcPr>
            <w:tcW w:w="5301" w:type="dxa"/>
          </w:tcPr>
          <w:p w14:paraId="4C3B7EFD" w14:textId="77777777" w:rsidR="006B435C" w:rsidRPr="00D61C18" w:rsidRDefault="006B435C" w:rsidP="002064CC">
            <w:pPr>
              <w:jc w:val="center"/>
              <w:rPr>
                <w:rFonts w:eastAsia="Calibri"/>
                <w:sz w:val="28"/>
                <w:szCs w:val="28"/>
              </w:rPr>
            </w:pPr>
            <w:r w:rsidRPr="00D61C18">
              <w:rPr>
                <w:rFonts w:eastAsia="Calibri"/>
                <w:sz w:val="28"/>
                <w:szCs w:val="28"/>
                <w:lang w:val="vi-VN"/>
              </w:rPr>
              <w:t>Các bài thí nghiệm/thực hành</w:t>
            </w:r>
          </w:p>
        </w:tc>
        <w:tc>
          <w:tcPr>
            <w:tcW w:w="2843" w:type="dxa"/>
          </w:tcPr>
          <w:p w14:paraId="218389D4" w14:textId="77777777" w:rsidR="006B435C" w:rsidRPr="00D61C18" w:rsidRDefault="006B435C" w:rsidP="002064CC">
            <w:pPr>
              <w:jc w:val="center"/>
              <w:rPr>
                <w:rFonts w:eastAsia="Calibri"/>
                <w:sz w:val="28"/>
                <w:szCs w:val="28"/>
                <w:lang w:val="vi-VN"/>
              </w:rPr>
            </w:pPr>
            <w:r w:rsidRPr="00D61C18">
              <w:rPr>
                <w:rFonts w:eastAsia="Calibri"/>
                <w:sz w:val="28"/>
                <w:szCs w:val="28"/>
                <w:lang w:val="vi-VN"/>
              </w:rPr>
              <w:t>Ghi chú</w:t>
            </w:r>
          </w:p>
        </w:tc>
      </w:tr>
      <w:tr w:rsidR="006B435C" w:rsidRPr="00D61C18" w14:paraId="1C4C6715" w14:textId="77777777" w:rsidTr="002064CC">
        <w:tc>
          <w:tcPr>
            <w:tcW w:w="847" w:type="dxa"/>
          </w:tcPr>
          <w:p w14:paraId="3754DE84" w14:textId="77777777" w:rsidR="006B435C" w:rsidRPr="00D61C18" w:rsidRDefault="006B435C" w:rsidP="002064CC">
            <w:pPr>
              <w:jc w:val="center"/>
              <w:rPr>
                <w:rFonts w:eastAsia="Calibri"/>
                <w:sz w:val="28"/>
                <w:szCs w:val="28"/>
                <w:lang w:val="vi-VN"/>
              </w:rPr>
            </w:pPr>
            <w:r w:rsidRPr="00D61C18">
              <w:rPr>
                <w:rFonts w:eastAsia="Calibri"/>
                <w:sz w:val="28"/>
                <w:szCs w:val="28"/>
                <w:lang w:val="vi-VN"/>
              </w:rPr>
              <w:t>1</w:t>
            </w:r>
          </w:p>
        </w:tc>
        <w:tc>
          <w:tcPr>
            <w:tcW w:w="3047" w:type="dxa"/>
          </w:tcPr>
          <w:p w14:paraId="4DE93C8D" w14:textId="77777777" w:rsidR="006B435C" w:rsidRPr="00D61C18" w:rsidRDefault="006B435C" w:rsidP="002064CC">
            <w:pPr>
              <w:rPr>
                <w:rFonts w:eastAsia="Calibri"/>
                <w:sz w:val="28"/>
                <w:szCs w:val="28"/>
                <w:lang w:val="vi-VN"/>
              </w:rPr>
            </w:pPr>
          </w:p>
        </w:tc>
        <w:tc>
          <w:tcPr>
            <w:tcW w:w="1676" w:type="dxa"/>
          </w:tcPr>
          <w:p w14:paraId="07C4DBD2" w14:textId="77777777" w:rsidR="006B435C" w:rsidRPr="00D61C18" w:rsidRDefault="006B435C" w:rsidP="002064CC">
            <w:pPr>
              <w:rPr>
                <w:rFonts w:eastAsia="Calibri"/>
                <w:sz w:val="28"/>
                <w:szCs w:val="28"/>
                <w:lang w:val="vi-VN"/>
              </w:rPr>
            </w:pPr>
          </w:p>
        </w:tc>
        <w:tc>
          <w:tcPr>
            <w:tcW w:w="5301" w:type="dxa"/>
          </w:tcPr>
          <w:p w14:paraId="2631BEAA" w14:textId="77777777" w:rsidR="006B435C" w:rsidRPr="00D61C18" w:rsidRDefault="006B435C" w:rsidP="002064CC">
            <w:pPr>
              <w:rPr>
                <w:rFonts w:eastAsia="Calibri"/>
                <w:sz w:val="28"/>
                <w:szCs w:val="28"/>
                <w:lang w:val="vi-VN"/>
              </w:rPr>
            </w:pPr>
          </w:p>
        </w:tc>
        <w:tc>
          <w:tcPr>
            <w:tcW w:w="2843" w:type="dxa"/>
          </w:tcPr>
          <w:p w14:paraId="5D6C3C26" w14:textId="77777777" w:rsidR="006B435C" w:rsidRPr="00D61C18" w:rsidRDefault="006B435C" w:rsidP="002064CC">
            <w:pPr>
              <w:rPr>
                <w:rFonts w:eastAsia="Calibri"/>
                <w:sz w:val="28"/>
                <w:szCs w:val="28"/>
                <w:lang w:val="vi-VN"/>
              </w:rPr>
            </w:pPr>
          </w:p>
        </w:tc>
      </w:tr>
      <w:tr w:rsidR="006B435C" w:rsidRPr="00D61C18" w14:paraId="05E9472E" w14:textId="77777777" w:rsidTr="002064CC">
        <w:tc>
          <w:tcPr>
            <w:tcW w:w="847" w:type="dxa"/>
          </w:tcPr>
          <w:p w14:paraId="3A1B4BF9" w14:textId="77777777" w:rsidR="006B435C" w:rsidRPr="00D61C18" w:rsidRDefault="006B435C" w:rsidP="002064CC">
            <w:pPr>
              <w:jc w:val="center"/>
              <w:rPr>
                <w:rFonts w:eastAsia="Calibri"/>
                <w:sz w:val="28"/>
                <w:szCs w:val="28"/>
              </w:rPr>
            </w:pPr>
            <w:r w:rsidRPr="00D61C18">
              <w:rPr>
                <w:rFonts w:eastAsia="Calibri"/>
                <w:sz w:val="28"/>
                <w:szCs w:val="28"/>
              </w:rPr>
              <w:t>2</w:t>
            </w:r>
          </w:p>
        </w:tc>
        <w:tc>
          <w:tcPr>
            <w:tcW w:w="3047" w:type="dxa"/>
          </w:tcPr>
          <w:p w14:paraId="443E63E7" w14:textId="77777777" w:rsidR="006B435C" w:rsidRPr="00D61C18" w:rsidRDefault="006B435C" w:rsidP="002064CC">
            <w:pPr>
              <w:rPr>
                <w:rFonts w:eastAsia="Calibri"/>
                <w:sz w:val="28"/>
                <w:szCs w:val="28"/>
                <w:lang w:val="vi-VN"/>
              </w:rPr>
            </w:pPr>
          </w:p>
        </w:tc>
        <w:tc>
          <w:tcPr>
            <w:tcW w:w="1676" w:type="dxa"/>
          </w:tcPr>
          <w:p w14:paraId="288B6398" w14:textId="77777777" w:rsidR="006B435C" w:rsidRPr="00D61C18" w:rsidRDefault="006B435C" w:rsidP="002064CC">
            <w:pPr>
              <w:rPr>
                <w:rFonts w:eastAsia="Calibri"/>
                <w:sz w:val="28"/>
                <w:szCs w:val="28"/>
                <w:lang w:val="vi-VN"/>
              </w:rPr>
            </w:pPr>
          </w:p>
        </w:tc>
        <w:tc>
          <w:tcPr>
            <w:tcW w:w="5301" w:type="dxa"/>
          </w:tcPr>
          <w:p w14:paraId="06788D6C" w14:textId="77777777" w:rsidR="006B435C" w:rsidRPr="00D61C18" w:rsidRDefault="006B435C" w:rsidP="002064CC">
            <w:pPr>
              <w:rPr>
                <w:rFonts w:eastAsia="Calibri"/>
                <w:sz w:val="28"/>
                <w:szCs w:val="28"/>
                <w:lang w:val="vi-VN"/>
              </w:rPr>
            </w:pPr>
          </w:p>
        </w:tc>
        <w:tc>
          <w:tcPr>
            <w:tcW w:w="2843" w:type="dxa"/>
          </w:tcPr>
          <w:p w14:paraId="59D61B7C" w14:textId="77777777" w:rsidR="006B435C" w:rsidRPr="00D61C18" w:rsidRDefault="006B435C" w:rsidP="002064CC">
            <w:pPr>
              <w:rPr>
                <w:rFonts w:eastAsia="Calibri"/>
                <w:sz w:val="28"/>
                <w:szCs w:val="28"/>
                <w:lang w:val="vi-VN"/>
              </w:rPr>
            </w:pPr>
          </w:p>
        </w:tc>
      </w:tr>
    </w:tbl>
    <w:p w14:paraId="615C6F19" w14:textId="77777777" w:rsidR="006B435C" w:rsidRPr="00D61C18" w:rsidRDefault="006B435C" w:rsidP="006B435C">
      <w:pPr>
        <w:pStyle w:val="ListParagraph"/>
        <w:numPr>
          <w:ilvl w:val="0"/>
          <w:numId w:val="69"/>
        </w:numPr>
        <w:spacing w:before="120" w:after="120" w:line="240" w:lineRule="auto"/>
        <w:ind w:left="426"/>
        <w:jc w:val="both"/>
        <w:rPr>
          <w:rFonts w:eastAsia="Calibri"/>
          <w:b/>
          <w:bCs/>
          <w:color w:val="000000"/>
          <w:sz w:val="28"/>
          <w:szCs w:val="28"/>
        </w:rPr>
      </w:pPr>
      <w:r w:rsidRPr="00D61C18">
        <w:rPr>
          <w:rFonts w:eastAsia="Calibri"/>
          <w:b/>
          <w:bCs/>
          <w:color w:val="000000"/>
          <w:sz w:val="28"/>
          <w:szCs w:val="28"/>
        </w:rPr>
        <w:t>Phòng học bộ môn/phòng thí nghiệm/phòng đa năng/sân chơi, bãi tập</w:t>
      </w:r>
      <w:r w:rsidRPr="00D61C18">
        <w:rPr>
          <w:rFonts w:eastAsia="Calibri"/>
          <w:i/>
          <w:iCs/>
          <w:color w:val="000000"/>
          <w:sz w:val="28"/>
          <w:szCs w:val="28"/>
        </w:rPr>
        <w:t>)</w:t>
      </w:r>
    </w:p>
    <w:tbl>
      <w:tblPr>
        <w:tblStyle w:val="TableGrid2"/>
        <w:tblW w:w="0" w:type="auto"/>
        <w:tblInd w:w="562" w:type="dxa"/>
        <w:tblLook w:val="04A0" w:firstRow="1" w:lastRow="0" w:firstColumn="1" w:lastColumn="0" w:noHBand="0" w:noVBand="1"/>
      </w:tblPr>
      <w:tblGrid>
        <w:gridCol w:w="847"/>
        <w:gridCol w:w="3055"/>
        <w:gridCol w:w="1677"/>
        <w:gridCol w:w="5287"/>
        <w:gridCol w:w="2848"/>
      </w:tblGrid>
      <w:tr w:rsidR="006B435C" w:rsidRPr="00D61C18" w14:paraId="668C5A40" w14:textId="77777777" w:rsidTr="002064CC">
        <w:tc>
          <w:tcPr>
            <w:tcW w:w="847" w:type="dxa"/>
          </w:tcPr>
          <w:p w14:paraId="321F058C" w14:textId="77777777" w:rsidR="006B435C" w:rsidRPr="00D61C18" w:rsidRDefault="006B435C" w:rsidP="002064CC">
            <w:pPr>
              <w:jc w:val="center"/>
              <w:rPr>
                <w:rFonts w:eastAsia="Calibri"/>
                <w:sz w:val="28"/>
                <w:szCs w:val="28"/>
                <w:lang w:val="vi-VN"/>
              </w:rPr>
            </w:pPr>
            <w:r w:rsidRPr="00D61C18">
              <w:rPr>
                <w:rFonts w:eastAsia="Calibri"/>
                <w:sz w:val="28"/>
                <w:szCs w:val="28"/>
                <w:lang w:val="vi-VN"/>
              </w:rPr>
              <w:t>STT</w:t>
            </w:r>
          </w:p>
        </w:tc>
        <w:tc>
          <w:tcPr>
            <w:tcW w:w="3055" w:type="dxa"/>
          </w:tcPr>
          <w:p w14:paraId="6B24A22D" w14:textId="77777777" w:rsidR="006B435C" w:rsidRPr="00D61C18" w:rsidRDefault="006B435C" w:rsidP="002064CC">
            <w:pPr>
              <w:jc w:val="center"/>
              <w:rPr>
                <w:rFonts w:eastAsia="Calibri"/>
                <w:sz w:val="28"/>
                <w:szCs w:val="28"/>
                <w:lang w:val="vi-VN"/>
              </w:rPr>
            </w:pPr>
            <w:r w:rsidRPr="00D61C18">
              <w:rPr>
                <w:rFonts w:eastAsia="Calibri"/>
                <w:sz w:val="28"/>
                <w:szCs w:val="28"/>
                <w:lang w:val="vi-VN"/>
              </w:rPr>
              <w:t>Tên phòng</w:t>
            </w:r>
          </w:p>
        </w:tc>
        <w:tc>
          <w:tcPr>
            <w:tcW w:w="1677" w:type="dxa"/>
          </w:tcPr>
          <w:p w14:paraId="776E7BC6" w14:textId="77777777" w:rsidR="006B435C" w:rsidRPr="00D61C18" w:rsidRDefault="006B435C" w:rsidP="002064CC">
            <w:pPr>
              <w:jc w:val="center"/>
              <w:rPr>
                <w:rFonts w:eastAsia="Calibri"/>
                <w:sz w:val="28"/>
                <w:szCs w:val="28"/>
                <w:lang w:val="vi-VN"/>
              </w:rPr>
            </w:pPr>
            <w:r w:rsidRPr="00D61C18">
              <w:rPr>
                <w:rFonts w:eastAsia="Calibri"/>
                <w:sz w:val="28"/>
                <w:szCs w:val="28"/>
                <w:lang w:val="vi-VN"/>
              </w:rPr>
              <w:t>Số lượng</w:t>
            </w:r>
          </w:p>
        </w:tc>
        <w:tc>
          <w:tcPr>
            <w:tcW w:w="5287" w:type="dxa"/>
          </w:tcPr>
          <w:p w14:paraId="648F5CA1" w14:textId="77777777" w:rsidR="006B435C" w:rsidRPr="00D61C18" w:rsidRDefault="006B435C" w:rsidP="002064CC">
            <w:pPr>
              <w:jc w:val="center"/>
              <w:rPr>
                <w:rFonts w:eastAsia="Calibri"/>
                <w:sz w:val="28"/>
                <w:szCs w:val="28"/>
                <w:lang w:val="vi-VN"/>
              </w:rPr>
            </w:pPr>
            <w:r w:rsidRPr="00D61C18">
              <w:rPr>
                <w:rFonts w:eastAsia="Calibri"/>
                <w:sz w:val="28"/>
                <w:szCs w:val="28"/>
                <w:lang w:val="vi-VN"/>
              </w:rPr>
              <w:t>Phạm vi và nội dung sử dụng</w:t>
            </w:r>
          </w:p>
        </w:tc>
        <w:tc>
          <w:tcPr>
            <w:tcW w:w="2848" w:type="dxa"/>
          </w:tcPr>
          <w:p w14:paraId="6AE17682" w14:textId="77777777" w:rsidR="006B435C" w:rsidRPr="00D61C18" w:rsidRDefault="006B435C" w:rsidP="002064CC">
            <w:pPr>
              <w:jc w:val="center"/>
              <w:rPr>
                <w:rFonts w:eastAsia="Calibri"/>
                <w:sz w:val="28"/>
                <w:szCs w:val="28"/>
                <w:lang w:val="vi-VN"/>
              </w:rPr>
            </w:pPr>
            <w:r w:rsidRPr="00D61C18">
              <w:rPr>
                <w:rFonts w:eastAsia="Calibri"/>
                <w:sz w:val="28"/>
                <w:szCs w:val="28"/>
                <w:lang w:val="vi-VN"/>
              </w:rPr>
              <w:t>Ghi chú</w:t>
            </w:r>
          </w:p>
        </w:tc>
      </w:tr>
      <w:tr w:rsidR="006B435C" w:rsidRPr="00D61C18" w14:paraId="3107EB80" w14:textId="77777777" w:rsidTr="002064CC">
        <w:tc>
          <w:tcPr>
            <w:tcW w:w="847" w:type="dxa"/>
          </w:tcPr>
          <w:p w14:paraId="316F415C" w14:textId="77777777" w:rsidR="006B435C" w:rsidRPr="00D61C18" w:rsidRDefault="006B435C" w:rsidP="002064CC">
            <w:pPr>
              <w:jc w:val="center"/>
              <w:rPr>
                <w:rFonts w:eastAsia="Calibri"/>
                <w:sz w:val="28"/>
                <w:szCs w:val="28"/>
                <w:lang w:val="vi-VN"/>
              </w:rPr>
            </w:pPr>
            <w:r w:rsidRPr="00D61C18">
              <w:rPr>
                <w:rFonts w:eastAsia="Calibri"/>
                <w:sz w:val="28"/>
                <w:szCs w:val="28"/>
                <w:lang w:val="vi-VN"/>
              </w:rPr>
              <w:t>1</w:t>
            </w:r>
          </w:p>
        </w:tc>
        <w:tc>
          <w:tcPr>
            <w:tcW w:w="3055" w:type="dxa"/>
          </w:tcPr>
          <w:p w14:paraId="142B46C8" w14:textId="77777777" w:rsidR="006B435C" w:rsidRPr="00D61C18" w:rsidRDefault="006B435C" w:rsidP="002064CC">
            <w:pPr>
              <w:rPr>
                <w:rFonts w:eastAsia="Calibri"/>
                <w:sz w:val="28"/>
                <w:szCs w:val="28"/>
                <w:lang w:val="vi-VN"/>
              </w:rPr>
            </w:pPr>
          </w:p>
        </w:tc>
        <w:tc>
          <w:tcPr>
            <w:tcW w:w="1677" w:type="dxa"/>
          </w:tcPr>
          <w:p w14:paraId="5B4730C2" w14:textId="77777777" w:rsidR="006B435C" w:rsidRPr="00D61C18" w:rsidRDefault="006B435C" w:rsidP="002064CC">
            <w:pPr>
              <w:rPr>
                <w:rFonts w:eastAsia="Calibri"/>
                <w:sz w:val="28"/>
                <w:szCs w:val="28"/>
                <w:lang w:val="vi-VN"/>
              </w:rPr>
            </w:pPr>
          </w:p>
        </w:tc>
        <w:tc>
          <w:tcPr>
            <w:tcW w:w="5287" w:type="dxa"/>
          </w:tcPr>
          <w:p w14:paraId="552674F7" w14:textId="77777777" w:rsidR="006B435C" w:rsidRPr="00D61C18" w:rsidRDefault="006B435C" w:rsidP="002064CC">
            <w:pPr>
              <w:rPr>
                <w:rFonts w:eastAsia="Calibri"/>
                <w:sz w:val="28"/>
                <w:szCs w:val="28"/>
                <w:lang w:val="vi-VN"/>
              </w:rPr>
            </w:pPr>
          </w:p>
        </w:tc>
        <w:tc>
          <w:tcPr>
            <w:tcW w:w="2848" w:type="dxa"/>
          </w:tcPr>
          <w:p w14:paraId="3F62168D" w14:textId="77777777" w:rsidR="006B435C" w:rsidRPr="00D61C18" w:rsidRDefault="006B435C" w:rsidP="002064CC">
            <w:pPr>
              <w:rPr>
                <w:rFonts w:eastAsia="Calibri"/>
                <w:sz w:val="28"/>
                <w:szCs w:val="28"/>
                <w:lang w:val="vi-VN"/>
              </w:rPr>
            </w:pPr>
          </w:p>
        </w:tc>
      </w:tr>
      <w:tr w:rsidR="006B435C" w:rsidRPr="00D61C18" w14:paraId="0F9B7EDB" w14:textId="77777777" w:rsidTr="002064CC">
        <w:tc>
          <w:tcPr>
            <w:tcW w:w="847" w:type="dxa"/>
          </w:tcPr>
          <w:p w14:paraId="17E263E5" w14:textId="77777777" w:rsidR="006B435C" w:rsidRPr="00D61C18" w:rsidRDefault="006B435C" w:rsidP="002064CC">
            <w:pPr>
              <w:jc w:val="center"/>
              <w:rPr>
                <w:rFonts w:eastAsia="Calibri"/>
                <w:sz w:val="28"/>
                <w:szCs w:val="28"/>
                <w:lang w:val="vi-VN"/>
              </w:rPr>
            </w:pPr>
          </w:p>
        </w:tc>
        <w:tc>
          <w:tcPr>
            <w:tcW w:w="3055" w:type="dxa"/>
          </w:tcPr>
          <w:p w14:paraId="631F0C39" w14:textId="77777777" w:rsidR="006B435C" w:rsidRPr="00D61C18" w:rsidRDefault="006B435C" w:rsidP="002064CC">
            <w:pPr>
              <w:rPr>
                <w:rFonts w:eastAsia="Calibri"/>
                <w:sz w:val="28"/>
                <w:szCs w:val="28"/>
                <w:lang w:val="vi-VN"/>
              </w:rPr>
            </w:pPr>
          </w:p>
        </w:tc>
        <w:tc>
          <w:tcPr>
            <w:tcW w:w="1677" w:type="dxa"/>
          </w:tcPr>
          <w:p w14:paraId="3924E436" w14:textId="77777777" w:rsidR="006B435C" w:rsidRPr="00D61C18" w:rsidRDefault="006B435C" w:rsidP="002064CC">
            <w:pPr>
              <w:rPr>
                <w:rFonts w:eastAsia="Calibri"/>
                <w:sz w:val="28"/>
                <w:szCs w:val="28"/>
                <w:lang w:val="vi-VN"/>
              </w:rPr>
            </w:pPr>
          </w:p>
        </w:tc>
        <w:tc>
          <w:tcPr>
            <w:tcW w:w="5287" w:type="dxa"/>
          </w:tcPr>
          <w:p w14:paraId="5753CEF9" w14:textId="77777777" w:rsidR="006B435C" w:rsidRPr="00D61C18" w:rsidRDefault="006B435C" w:rsidP="002064CC">
            <w:pPr>
              <w:rPr>
                <w:rFonts w:eastAsia="Calibri"/>
                <w:sz w:val="28"/>
                <w:szCs w:val="28"/>
                <w:lang w:val="vi-VN"/>
              </w:rPr>
            </w:pPr>
          </w:p>
        </w:tc>
        <w:tc>
          <w:tcPr>
            <w:tcW w:w="2848" w:type="dxa"/>
          </w:tcPr>
          <w:p w14:paraId="4537FAC0" w14:textId="77777777" w:rsidR="006B435C" w:rsidRPr="00D61C18" w:rsidRDefault="006B435C" w:rsidP="002064CC">
            <w:pPr>
              <w:rPr>
                <w:rFonts w:eastAsia="Calibri"/>
                <w:sz w:val="28"/>
                <w:szCs w:val="28"/>
                <w:lang w:val="vi-VN"/>
              </w:rPr>
            </w:pPr>
          </w:p>
        </w:tc>
      </w:tr>
    </w:tbl>
    <w:p w14:paraId="5B5E48A3" w14:textId="77777777" w:rsidR="006B435C" w:rsidRPr="00D61C18" w:rsidRDefault="006B435C" w:rsidP="006B435C">
      <w:pPr>
        <w:spacing w:after="0" w:line="360" w:lineRule="auto"/>
        <w:jc w:val="both"/>
        <w:rPr>
          <w:b/>
          <w:sz w:val="28"/>
          <w:szCs w:val="28"/>
        </w:rPr>
      </w:pPr>
    </w:p>
    <w:p w14:paraId="4B156E14" w14:textId="77777777" w:rsidR="006B435C" w:rsidRPr="00D61C18" w:rsidRDefault="006B435C" w:rsidP="006B435C">
      <w:pPr>
        <w:spacing w:after="0" w:line="360" w:lineRule="auto"/>
        <w:jc w:val="both"/>
        <w:rPr>
          <w:b/>
          <w:sz w:val="28"/>
          <w:szCs w:val="28"/>
        </w:rPr>
      </w:pPr>
      <w:r w:rsidRPr="00D61C18">
        <w:rPr>
          <w:b/>
          <w:sz w:val="28"/>
          <w:szCs w:val="28"/>
        </w:rPr>
        <w:t>II. KẾ HOẠCH DẠY HỌC</w:t>
      </w:r>
    </w:p>
    <w:p w14:paraId="102CDF71" w14:textId="77777777" w:rsidR="006B435C" w:rsidRPr="00D61C18" w:rsidRDefault="006B435C" w:rsidP="006B435C">
      <w:pPr>
        <w:pStyle w:val="ListParagraph"/>
        <w:numPr>
          <w:ilvl w:val="0"/>
          <w:numId w:val="69"/>
        </w:numPr>
        <w:spacing w:after="0" w:line="360" w:lineRule="auto"/>
        <w:ind w:left="426"/>
        <w:jc w:val="both"/>
        <w:rPr>
          <w:b/>
          <w:sz w:val="28"/>
          <w:szCs w:val="28"/>
        </w:rPr>
      </w:pPr>
      <w:r w:rsidRPr="00D61C18">
        <w:rPr>
          <w:b/>
          <w:sz w:val="28"/>
          <w:szCs w:val="28"/>
        </w:rPr>
        <w:t>Phân phối chương trình</w:t>
      </w:r>
    </w:p>
    <w:tbl>
      <w:tblPr>
        <w:tblStyle w:val="TableGrid"/>
        <w:tblW w:w="14459" w:type="dxa"/>
        <w:tblInd w:w="137" w:type="dxa"/>
        <w:tblLook w:val="04A0" w:firstRow="1" w:lastRow="0" w:firstColumn="1" w:lastColumn="0" w:noHBand="0" w:noVBand="1"/>
      </w:tblPr>
      <w:tblGrid>
        <w:gridCol w:w="979"/>
        <w:gridCol w:w="3955"/>
        <w:gridCol w:w="2254"/>
        <w:gridCol w:w="7271"/>
      </w:tblGrid>
      <w:tr w:rsidR="006B435C" w:rsidRPr="00D61C18" w14:paraId="5F09366C" w14:textId="77777777" w:rsidTr="002064CC">
        <w:tc>
          <w:tcPr>
            <w:tcW w:w="992" w:type="dxa"/>
            <w:vAlign w:val="center"/>
          </w:tcPr>
          <w:p w14:paraId="2484B44A" w14:textId="77777777" w:rsidR="006B435C" w:rsidRPr="00D61C18" w:rsidRDefault="006B435C" w:rsidP="002064CC">
            <w:pPr>
              <w:jc w:val="center"/>
              <w:rPr>
                <w:b/>
                <w:sz w:val="28"/>
              </w:rPr>
            </w:pPr>
            <w:r w:rsidRPr="00D61C18">
              <w:rPr>
                <w:b/>
                <w:sz w:val="28"/>
              </w:rPr>
              <w:t>Tuần</w:t>
            </w:r>
          </w:p>
        </w:tc>
        <w:tc>
          <w:tcPr>
            <w:tcW w:w="4253" w:type="dxa"/>
          </w:tcPr>
          <w:p w14:paraId="1205443E" w14:textId="77777777" w:rsidR="006B435C" w:rsidRPr="00D61C18" w:rsidRDefault="006B435C" w:rsidP="002064CC">
            <w:pPr>
              <w:jc w:val="center"/>
              <w:rPr>
                <w:b/>
                <w:sz w:val="28"/>
              </w:rPr>
            </w:pPr>
            <w:r w:rsidRPr="00D61C18">
              <w:rPr>
                <w:b/>
                <w:sz w:val="28"/>
                <w:lang w:val="vi-VN"/>
              </w:rPr>
              <w:t>Bài học</w:t>
            </w:r>
          </w:p>
          <w:p w14:paraId="6F17AB54" w14:textId="77777777" w:rsidR="006B435C" w:rsidRPr="00D61C18" w:rsidRDefault="006B435C" w:rsidP="002064CC">
            <w:pPr>
              <w:jc w:val="center"/>
              <w:rPr>
                <w:b/>
                <w:sz w:val="28"/>
                <w:lang w:val="vi-VN"/>
              </w:rPr>
            </w:pPr>
            <w:r w:rsidRPr="00D61C18">
              <w:rPr>
                <w:b/>
                <w:sz w:val="28"/>
                <w:lang w:val="vi-VN"/>
              </w:rPr>
              <w:t>(1)</w:t>
            </w:r>
          </w:p>
        </w:tc>
        <w:tc>
          <w:tcPr>
            <w:tcW w:w="1276" w:type="dxa"/>
            <w:vAlign w:val="center"/>
          </w:tcPr>
          <w:p w14:paraId="7A14A72E" w14:textId="77777777" w:rsidR="006B435C" w:rsidRPr="00D61C18" w:rsidRDefault="006B435C" w:rsidP="002064CC">
            <w:pPr>
              <w:jc w:val="center"/>
              <w:rPr>
                <w:b/>
                <w:sz w:val="28"/>
                <w:lang w:val="vi-VN"/>
              </w:rPr>
            </w:pPr>
            <w:r w:rsidRPr="00D61C18">
              <w:rPr>
                <w:b/>
                <w:sz w:val="28"/>
                <w:lang w:val="vi-VN"/>
              </w:rPr>
              <w:t>Số tiết</w:t>
            </w:r>
          </w:p>
          <w:p w14:paraId="055E7EAF" w14:textId="77777777" w:rsidR="006B435C" w:rsidRPr="00D61C18" w:rsidRDefault="006B435C" w:rsidP="002064CC">
            <w:pPr>
              <w:jc w:val="center"/>
              <w:rPr>
                <w:b/>
                <w:sz w:val="28"/>
                <w:lang w:val="vi-VN"/>
              </w:rPr>
            </w:pPr>
            <w:r w:rsidRPr="00D61C18">
              <w:rPr>
                <w:b/>
                <w:sz w:val="28"/>
                <w:lang w:val="vi-VN"/>
              </w:rPr>
              <w:t>(2)</w:t>
            </w:r>
          </w:p>
        </w:tc>
        <w:tc>
          <w:tcPr>
            <w:tcW w:w="7938" w:type="dxa"/>
          </w:tcPr>
          <w:p w14:paraId="152EB381" w14:textId="77777777" w:rsidR="006B435C" w:rsidRPr="00D61C18" w:rsidRDefault="006B435C" w:rsidP="002064CC">
            <w:pPr>
              <w:jc w:val="center"/>
              <w:rPr>
                <w:b/>
                <w:sz w:val="28"/>
                <w:lang w:val="vi-VN"/>
              </w:rPr>
            </w:pPr>
            <w:r w:rsidRPr="00D61C18">
              <w:rPr>
                <w:b/>
                <w:sz w:val="28"/>
                <w:lang w:val="vi-VN"/>
              </w:rPr>
              <w:t>Yêu cầu cần đạt</w:t>
            </w:r>
          </w:p>
          <w:p w14:paraId="3BA90A9E" w14:textId="77777777" w:rsidR="006B435C" w:rsidRPr="00D61C18" w:rsidRDefault="006B435C" w:rsidP="002064CC">
            <w:pPr>
              <w:jc w:val="center"/>
              <w:rPr>
                <w:b/>
                <w:sz w:val="28"/>
                <w:lang w:val="vi-VN"/>
              </w:rPr>
            </w:pPr>
            <w:r w:rsidRPr="00D61C18">
              <w:rPr>
                <w:b/>
                <w:sz w:val="28"/>
                <w:lang w:val="vi-VN"/>
              </w:rPr>
              <w:t>(</w:t>
            </w:r>
            <w:r w:rsidRPr="00D61C18">
              <w:rPr>
                <w:b/>
                <w:sz w:val="28"/>
              </w:rPr>
              <w:t>3</w:t>
            </w:r>
            <w:r w:rsidRPr="00D61C18">
              <w:rPr>
                <w:b/>
                <w:sz w:val="28"/>
                <w:lang w:val="vi-VN"/>
              </w:rPr>
              <w:t>)</w:t>
            </w:r>
          </w:p>
        </w:tc>
      </w:tr>
      <w:tr w:rsidR="006B435C" w:rsidRPr="00D61C18" w14:paraId="7D63C386" w14:textId="77777777" w:rsidTr="002064CC">
        <w:tc>
          <w:tcPr>
            <w:tcW w:w="14459" w:type="dxa"/>
            <w:gridSpan w:val="4"/>
            <w:vAlign w:val="center"/>
          </w:tcPr>
          <w:p w14:paraId="7F79C411" w14:textId="77777777" w:rsidR="006B435C" w:rsidRPr="00D61C18" w:rsidRDefault="006B435C" w:rsidP="002064CC">
            <w:pPr>
              <w:jc w:val="center"/>
              <w:rPr>
                <w:b/>
                <w:sz w:val="28"/>
              </w:rPr>
            </w:pPr>
            <w:r w:rsidRPr="00D61C18">
              <w:rPr>
                <w:b/>
                <w:sz w:val="28"/>
              </w:rPr>
              <w:t>HỌC KÌ I</w:t>
            </w:r>
          </w:p>
        </w:tc>
      </w:tr>
      <w:tr w:rsidR="006B435C" w:rsidRPr="00D61C18" w14:paraId="250F2B45" w14:textId="77777777" w:rsidTr="002064CC">
        <w:tc>
          <w:tcPr>
            <w:tcW w:w="992" w:type="dxa"/>
            <w:vAlign w:val="center"/>
          </w:tcPr>
          <w:p w14:paraId="7750D58D" w14:textId="77777777" w:rsidR="006B435C" w:rsidRPr="00D61C18" w:rsidRDefault="006B435C" w:rsidP="002064CC">
            <w:pPr>
              <w:jc w:val="center"/>
              <w:rPr>
                <w:sz w:val="28"/>
                <w:lang w:val="vi-VN"/>
              </w:rPr>
            </w:pPr>
            <w:r w:rsidRPr="00D61C18">
              <w:rPr>
                <w:sz w:val="28"/>
                <w:lang w:val="vi-VN"/>
              </w:rPr>
              <w:t>1</w:t>
            </w:r>
          </w:p>
        </w:tc>
        <w:tc>
          <w:tcPr>
            <w:tcW w:w="4253" w:type="dxa"/>
            <w:vAlign w:val="center"/>
          </w:tcPr>
          <w:p w14:paraId="731D7562" w14:textId="77777777" w:rsidR="006B435C" w:rsidRPr="00D61C18" w:rsidRDefault="006B435C" w:rsidP="002064CC">
            <w:pPr>
              <w:rPr>
                <w:b/>
                <w:sz w:val="28"/>
              </w:rPr>
            </w:pPr>
            <w:r w:rsidRPr="00D61C18">
              <w:rPr>
                <w:b/>
                <w:sz w:val="28"/>
              </w:rPr>
              <w:t>PHẦN 1 – CƠ KHÍ CHẾ TẠO</w:t>
            </w:r>
          </w:p>
          <w:p w14:paraId="4C2D37D9" w14:textId="77777777" w:rsidR="006B435C" w:rsidRPr="00D61C18" w:rsidRDefault="006B435C" w:rsidP="002064CC">
            <w:pPr>
              <w:rPr>
                <w:b/>
                <w:sz w:val="28"/>
              </w:rPr>
            </w:pPr>
            <w:r w:rsidRPr="00D61C18">
              <w:rPr>
                <w:b/>
                <w:sz w:val="28"/>
              </w:rPr>
              <w:t>Chương 1. Giới thiệu chung về cơ khí chế tạo</w:t>
            </w:r>
          </w:p>
          <w:p w14:paraId="7DC4546C" w14:textId="77777777" w:rsidR="006B435C" w:rsidRPr="00D61C18" w:rsidRDefault="006B435C" w:rsidP="002064CC">
            <w:pPr>
              <w:rPr>
                <w:sz w:val="28"/>
              </w:rPr>
            </w:pPr>
            <w:r w:rsidRPr="00D61C18">
              <w:rPr>
                <w:sz w:val="28"/>
              </w:rPr>
              <w:t>Bài 1. Khái Quát về cơ khí chế tạo</w:t>
            </w:r>
          </w:p>
        </w:tc>
        <w:tc>
          <w:tcPr>
            <w:tcW w:w="1276" w:type="dxa"/>
            <w:vAlign w:val="center"/>
          </w:tcPr>
          <w:p w14:paraId="6FE7B635" w14:textId="77777777" w:rsidR="006B435C" w:rsidRDefault="006B435C" w:rsidP="002064CC">
            <w:pPr>
              <w:jc w:val="center"/>
              <w:rPr>
                <w:sz w:val="28"/>
              </w:rPr>
            </w:pPr>
            <w:r w:rsidRPr="00D61C18">
              <w:rPr>
                <w:sz w:val="28"/>
              </w:rPr>
              <w:t>2</w:t>
            </w:r>
          </w:p>
          <w:p w14:paraId="2745FC93" w14:textId="77777777" w:rsidR="006B435C" w:rsidRDefault="006B435C" w:rsidP="002064CC">
            <w:pPr>
              <w:jc w:val="center"/>
              <w:rPr>
                <w:sz w:val="28"/>
              </w:rPr>
            </w:pPr>
            <w:r>
              <w:rPr>
                <w:sz w:val="28"/>
              </w:rPr>
              <w:t>(T1.2)</w:t>
            </w:r>
          </w:p>
          <w:p w14:paraId="42F76DD7" w14:textId="77777777" w:rsidR="006B435C" w:rsidRPr="00D61C18" w:rsidRDefault="006B435C" w:rsidP="002064CC">
            <w:pPr>
              <w:jc w:val="center"/>
              <w:rPr>
                <w:sz w:val="28"/>
              </w:rPr>
            </w:pPr>
          </w:p>
        </w:tc>
        <w:tc>
          <w:tcPr>
            <w:tcW w:w="7938" w:type="dxa"/>
            <w:vAlign w:val="center"/>
          </w:tcPr>
          <w:p w14:paraId="293DB42A" w14:textId="77777777" w:rsidR="006B435C" w:rsidRPr="00D61C18" w:rsidRDefault="006B435C" w:rsidP="002064CC">
            <w:pPr>
              <w:jc w:val="both"/>
              <w:rPr>
                <w:sz w:val="28"/>
              </w:rPr>
            </w:pPr>
            <w:r w:rsidRPr="00D61C18">
              <w:rPr>
                <w:sz w:val="28"/>
              </w:rPr>
              <w:t>- Trình bày được khái niệm, vai trò của cơ khí chế tạo</w:t>
            </w:r>
          </w:p>
          <w:p w14:paraId="3F3567AE" w14:textId="77777777" w:rsidR="006B435C" w:rsidRPr="00D61C18" w:rsidRDefault="006B435C" w:rsidP="002064CC">
            <w:pPr>
              <w:jc w:val="both"/>
              <w:rPr>
                <w:sz w:val="28"/>
              </w:rPr>
            </w:pPr>
            <w:r w:rsidRPr="00D61C18">
              <w:rPr>
                <w:sz w:val="28"/>
              </w:rPr>
              <w:t>- Nêu được những đặc điểm của cơ khí chế tạo</w:t>
            </w:r>
          </w:p>
          <w:p w14:paraId="7ED74F6E" w14:textId="77777777" w:rsidR="006B435C" w:rsidRPr="00D61C18" w:rsidRDefault="006B435C" w:rsidP="002064CC">
            <w:pPr>
              <w:jc w:val="both"/>
              <w:rPr>
                <w:sz w:val="28"/>
              </w:rPr>
            </w:pPr>
            <w:r w:rsidRPr="00D61C18">
              <w:rPr>
                <w:sz w:val="28"/>
              </w:rPr>
              <w:t>- Mô tả được các bước cơ bản trong quy trình chế tạo cơ khí</w:t>
            </w:r>
          </w:p>
        </w:tc>
      </w:tr>
      <w:tr w:rsidR="006B435C" w:rsidRPr="00D61C18" w14:paraId="61A1FE38" w14:textId="77777777" w:rsidTr="002064CC">
        <w:tc>
          <w:tcPr>
            <w:tcW w:w="992" w:type="dxa"/>
            <w:vAlign w:val="center"/>
          </w:tcPr>
          <w:p w14:paraId="51FBB6BB" w14:textId="77777777" w:rsidR="006B435C" w:rsidRPr="00D61C18" w:rsidRDefault="006B435C" w:rsidP="002064CC">
            <w:pPr>
              <w:jc w:val="center"/>
              <w:rPr>
                <w:sz w:val="28"/>
                <w:lang w:val="vi-VN"/>
              </w:rPr>
            </w:pPr>
            <w:r w:rsidRPr="00D61C18">
              <w:rPr>
                <w:sz w:val="28"/>
                <w:lang w:val="vi-VN"/>
              </w:rPr>
              <w:t>2</w:t>
            </w:r>
          </w:p>
        </w:tc>
        <w:tc>
          <w:tcPr>
            <w:tcW w:w="4253" w:type="dxa"/>
            <w:vAlign w:val="center"/>
          </w:tcPr>
          <w:p w14:paraId="409DF468" w14:textId="77777777" w:rsidR="006B435C" w:rsidRPr="00D61C18" w:rsidRDefault="006B435C" w:rsidP="002064CC">
            <w:pPr>
              <w:rPr>
                <w:sz w:val="28"/>
              </w:rPr>
            </w:pPr>
            <w:r w:rsidRPr="00D61C18">
              <w:rPr>
                <w:sz w:val="28"/>
              </w:rPr>
              <w:t>Bài 2. Ngành nghề trong lĩnh vực cơ khí chế tạo</w:t>
            </w:r>
          </w:p>
        </w:tc>
        <w:tc>
          <w:tcPr>
            <w:tcW w:w="1276" w:type="dxa"/>
            <w:vAlign w:val="center"/>
          </w:tcPr>
          <w:p w14:paraId="06B616C5" w14:textId="77777777" w:rsidR="006B435C" w:rsidRDefault="006B435C" w:rsidP="002064CC">
            <w:pPr>
              <w:jc w:val="center"/>
              <w:rPr>
                <w:sz w:val="28"/>
              </w:rPr>
            </w:pPr>
            <w:r w:rsidRPr="00D61C18">
              <w:rPr>
                <w:sz w:val="28"/>
              </w:rPr>
              <w:t>2</w:t>
            </w:r>
          </w:p>
          <w:p w14:paraId="12944701" w14:textId="77777777" w:rsidR="006B435C" w:rsidRPr="00D61C18" w:rsidRDefault="006B435C" w:rsidP="002064CC">
            <w:pPr>
              <w:jc w:val="center"/>
              <w:rPr>
                <w:sz w:val="28"/>
              </w:rPr>
            </w:pPr>
            <w:r>
              <w:rPr>
                <w:sz w:val="28"/>
              </w:rPr>
              <w:t>(T3,4)</w:t>
            </w:r>
          </w:p>
        </w:tc>
        <w:tc>
          <w:tcPr>
            <w:tcW w:w="7938" w:type="dxa"/>
            <w:vAlign w:val="center"/>
          </w:tcPr>
          <w:p w14:paraId="5D74B71F" w14:textId="77777777" w:rsidR="006B435C" w:rsidRPr="00D61C18" w:rsidRDefault="006B435C" w:rsidP="002064CC">
            <w:pPr>
              <w:jc w:val="both"/>
              <w:rPr>
                <w:sz w:val="28"/>
              </w:rPr>
            </w:pPr>
            <w:r w:rsidRPr="00D61C18">
              <w:rPr>
                <w:sz w:val="28"/>
              </w:rPr>
              <w:t>- Nhận biết được một số ngành nghề phổ biến trong lĩnh vực cơ khí chế tạo</w:t>
            </w:r>
          </w:p>
        </w:tc>
      </w:tr>
      <w:tr w:rsidR="006B435C" w:rsidRPr="00D61C18" w14:paraId="2FC5DE50" w14:textId="77777777" w:rsidTr="002064CC">
        <w:tc>
          <w:tcPr>
            <w:tcW w:w="992" w:type="dxa"/>
            <w:vAlign w:val="center"/>
          </w:tcPr>
          <w:p w14:paraId="1EA2A202" w14:textId="77777777" w:rsidR="006B435C" w:rsidRPr="00D61C18" w:rsidRDefault="006B435C" w:rsidP="002064CC">
            <w:pPr>
              <w:jc w:val="center"/>
              <w:rPr>
                <w:sz w:val="28"/>
              </w:rPr>
            </w:pPr>
            <w:r w:rsidRPr="00D61C18">
              <w:rPr>
                <w:sz w:val="28"/>
              </w:rPr>
              <w:t>3</w:t>
            </w:r>
          </w:p>
        </w:tc>
        <w:tc>
          <w:tcPr>
            <w:tcW w:w="4253" w:type="dxa"/>
            <w:vAlign w:val="center"/>
          </w:tcPr>
          <w:p w14:paraId="602DDD46" w14:textId="77777777" w:rsidR="006B435C" w:rsidRPr="00D61C18" w:rsidRDefault="006B435C" w:rsidP="002064CC">
            <w:pPr>
              <w:rPr>
                <w:b/>
                <w:sz w:val="28"/>
              </w:rPr>
            </w:pPr>
            <w:r w:rsidRPr="00D61C18">
              <w:rPr>
                <w:b/>
                <w:sz w:val="28"/>
              </w:rPr>
              <w:t>Chương 2. Vật liệu cơ khí</w:t>
            </w:r>
          </w:p>
          <w:p w14:paraId="5A8EA942" w14:textId="77777777" w:rsidR="006B435C" w:rsidRPr="00D61C18" w:rsidRDefault="006B435C" w:rsidP="002064CC">
            <w:pPr>
              <w:rPr>
                <w:sz w:val="28"/>
              </w:rPr>
            </w:pPr>
            <w:r w:rsidRPr="00D61C18">
              <w:rPr>
                <w:sz w:val="28"/>
              </w:rPr>
              <w:t>Bài 3. Tổng quan về vật liệu cơ khí</w:t>
            </w:r>
          </w:p>
        </w:tc>
        <w:tc>
          <w:tcPr>
            <w:tcW w:w="1276" w:type="dxa"/>
            <w:vAlign w:val="center"/>
          </w:tcPr>
          <w:p w14:paraId="2E003938" w14:textId="77777777" w:rsidR="006B435C" w:rsidRDefault="006B435C" w:rsidP="002064CC">
            <w:pPr>
              <w:jc w:val="center"/>
              <w:rPr>
                <w:sz w:val="28"/>
              </w:rPr>
            </w:pPr>
            <w:r w:rsidRPr="00D61C18">
              <w:rPr>
                <w:sz w:val="28"/>
              </w:rPr>
              <w:t>2</w:t>
            </w:r>
          </w:p>
          <w:p w14:paraId="599FF6EE" w14:textId="77777777" w:rsidR="006B435C" w:rsidRPr="00D61C18" w:rsidRDefault="006B435C" w:rsidP="002064CC">
            <w:pPr>
              <w:jc w:val="center"/>
              <w:rPr>
                <w:sz w:val="28"/>
              </w:rPr>
            </w:pPr>
            <w:r>
              <w:rPr>
                <w:sz w:val="28"/>
              </w:rPr>
              <w:t>(T5,6)</w:t>
            </w:r>
          </w:p>
        </w:tc>
        <w:tc>
          <w:tcPr>
            <w:tcW w:w="7938" w:type="dxa"/>
            <w:vAlign w:val="center"/>
          </w:tcPr>
          <w:p w14:paraId="68D0DD47" w14:textId="77777777" w:rsidR="006B435C" w:rsidRPr="00D61C18" w:rsidRDefault="006B435C" w:rsidP="002064CC">
            <w:pPr>
              <w:jc w:val="both"/>
              <w:rPr>
                <w:sz w:val="28"/>
              </w:rPr>
            </w:pPr>
            <w:r w:rsidRPr="00D61C18">
              <w:rPr>
                <w:sz w:val="28"/>
              </w:rPr>
              <w:t>- Trình bày được khái niệm cơ bản và phân loại các vật liệu cơ khí</w:t>
            </w:r>
          </w:p>
        </w:tc>
      </w:tr>
      <w:tr w:rsidR="006B435C" w:rsidRPr="00D61C18" w14:paraId="37CEEA65" w14:textId="77777777" w:rsidTr="002064CC">
        <w:tc>
          <w:tcPr>
            <w:tcW w:w="992" w:type="dxa"/>
            <w:vAlign w:val="center"/>
          </w:tcPr>
          <w:p w14:paraId="54EE5DA8" w14:textId="77777777" w:rsidR="006B435C" w:rsidRPr="00D61C18" w:rsidRDefault="006B435C" w:rsidP="002064CC">
            <w:pPr>
              <w:jc w:val="center"/>
              <w:rPr>
                <w:sz w:val="28"/>
              </w:rPr>
            </w:pPr>
            <w:r w:rsidRPr="00D61C18">
              <w:rPr>
                <w:sz w:val="28"/>
              </w:rPr>
              <w:t>4</w:t>
            </w:r>
          </w:p>
        </w:tc>
        <w:tc>
          <w:tcPr>
            <w:tcW w:w="4253" w:type="dxa"/>
            <w:vAlign w:val="center"/>
          </w:tcPr>
          <w:p w14:paraId="578BD185" w14:textId="77777777" w:rsidR="006B435C" w:rsidRPr="00D61C18" w:rsidRDefault="006B435C" w:rsidP="002064CC">
            <w:pPr>
              <w:rPr>
                <w:sz w:val="28"/>
              </w:rPr>
            </w:pPr>
            <w:r w:rsidRPr="00D61C18">
              <w:rPr>
                <w:sz w:val="28"/>
              </w:rPr>
              <w:t>Bài 4. Vật liệu kim loại và hợp kim</w:t>
            </w:r>
          </w:p>
        </w:tc>
        <w:tc>
          <w:tcPr>
            <w:tcW w:w="1276" w:type="dxa"/>
            <w:vAlign w:val="center"/>
          </w:tcPr>
          <w:p w14:paraId="29F1ACD7" w14:textId="77777777" w:rsidR="006B435C" w:rsidRDefault="006B435C" w:rsidP="002064CC">
            <w:pPr>
              <w:jc w:val="center"/>
              <w:rPr>
                <w:sz w:val="28"/>
              </w:rPr>
            </w:pPr>
            <w:r w:rsidRPr="00D61C18">
              <w:rPr>
                <w:sz w:val="28"/>
              </w:rPr>
              <w:t>2</w:t>
            </w:r>
          </w:p>
          <w:p w14:paraId="37807F8F" w14:textId="77777777" w:rsidR="006B435C" w:rsidRPr="00D61C18" w:rsidRDefault="006B435C" w:rsidP="002064CC">
            <w:pPr>
              <w:jc w:val="center"/>
              <w:rPr>
                <w:sz w:val="28"/>
              </w:rPr>
            </w:pPr>
            <w:r>
              <w:rPr>
                <w:sz w:val="28"/>
              </w:rPr>
              <w:t>(T7,8)</w:t>
            </w:r>
          </w:p>
        </w:tc>
        <w:tc>
          <w:tcPr>
            <w:tcW w:w="7938" w:type="dxa"/>
            <w:vAlign w:val="center"/>
          </w:tcPr>
          <w:p w14:paraId="57AA676A" w14:textId="77777777" w:rsidR="006B435C" w:rsidRPr="00D61C18" w:rsidRDefault="006B435C" w:rsidP="002064CC">
            <w:pPr>
              <w:jc w:val="both"/>
              <w:rPr>
                <w:sz w:val="28"/>
              </w:rPr>
            </w:pPr>
            <w:r w:rsidRPr="00D61C18">
              <w:rPr>
                <w:sz w:val="28"/>
              </w:rPr>
              <w:t>- Mô tả được tính chất cơ bản, công dụng của vật liệu kim loại và hợp kim</w:t>
            </w:r>
          </w:p>
          <w:p w14:paraId="3F4E3EE0" w14:textId="77777777" w:rsidR="006B435C" w:rsidRPr="00D61C18" w:rsidRDefault="006B435C" w:rsidP="002064CC">
            <w:pPr>
              <w:jc w:val="both"/>
              <w:rPr>
                <w:sz w:val="28"/>
              </w:rPr>
            </w:pPr>
            <w:r w:rsidRPr="00D61C18">
              <w:rPr>
                <w:sz w:val="28"/>
              </w:rPr>
              <w:t>- Nhận biết được tính chất cơ bản của một số vật liệu kim loại phổ biến bằng phương pháp đơn giản</w:t>
            </w:r>
          </w:p>
        </w:tc>
      </w:tr>
      <w:tr w:rsidR="006B435C" w:rsidRPr="00D61C18" w14:paraId="06478EEC" w14:textId="77777777" w:rsidTr="002064CC">
        <w:tc>
          <w:tcPr>
            <w:tcW w:w="992" w:type="dxa"/>
            <w:vAlign w:val="center"/>
          </w:tcPr>
          <w:p w14:paraId="1803086C" w14:textId="77777777" w:rsidR="006B435C" w:rsidRPr="00D61C18" w:rsidRDefault="006B435C" w:rsidP="002064CC">
            <w:pPr>
              <w:jc w:val="center"/>
              <w:rPr>
                <w:sz w:val="28"/>
              </w:rPr>
            </w:pPr>
            <w:r w:rsidRPr="00D61C18">
              <w:rPr>
                <w:sz w:val="28"/>
              </w:rPr>
              <w:t>5</w:t>
            </w:r>
          </w:p>
        </w:tc>
        <w:tc>
          <w:tcPr>
            <w:tcW w:w="4253" w:type="dxa"/>
            <w:vAlign w:val="center"/>
          </w:tcPr>
          <w:p w14:paraId="4766E802" w14:textId="77777777" w:rsidR="006B435C" w:rsidRPr="00D61C18" w:rsidRDefault="006B435C" w:rsidP="002064CC">
            <w:pPr>
              <w:rPr>
                <w:sz w:val="28"/>
              </w:rPr>
            </w:pPr>
            <w:r w:rsidRPr="00D61C18">
              <w:rPr>
                <w:sz w:val="28"/>
              </w:rPr>
              <w:t>Bài 5. Vật liệu phi kim loại</w:t>
            </w:r>
          </w:p>
        </w:tc>
        <w:tc>
          <w:tcPr>
            <w:tcW w:w="1276" w:type="dxa"/>
            <w:vAlign w:val="center"/>
          </w:tcPr>
          <w:p w14:paraId="51DF6739" w14:textId="77777777" w:rsidR="006B435C" w:rsidRDefault="006B435C" w:rsidP="002064CC">
            <w:pPr>
              <w:jc w:val="center"/>
              <w:rPr>
                <w:sz w:val="28"/>
              </w:rPr>
            </w:pPr>
            <w:r w:rsidRPr="00D61C18">
              <w:rPr>
                <w:sz w:val="28"/>
              </w:rPr>
              <w:t>2</w:t>
            </w:r>
          </w:p>
          <w:p w14:paraId="0287CF07" w14:textId="77777777" w:rsidR="006B435C" w:rsidRPr="00D61C18" w:rsidRDefault="006B435C" w:rsidP="002064CC">
            <w:pPr>
              <w:jc w:val="center"/>
              <w:rPr>
                <w:sz w:val="28"/>
              </w:rPr>
            </w:pPr>
            <w:r>
              <w:rPr>
                <w:sz w:val="28"/>
              </w:rPr>
              <w:t>(T9,10)</w:t>
            </w:r>
          </w:p>
        </w:tc>
        <w:tc>
          <w:tcPr>
            <w:tcW w:w="7938" w:type="dxa"/>
            <w:vAlign w:val="center"/>
          </w:tcPr>
          <w:p w14:paraId="2F1DE070" w14:textId="77777777" w:rsidR="006B435C" w:rsidRPr="00D61C18" w:rsidRDefault="006B435C" w:rsidP="002064CC">
            <w:pPr>
              <w:jc w:val="both"/>
              <w:rPr>
                <w:sz w:val="28"/>
              </w:rPr>
            </w:pPr>
            <w:r w:rsidRPr="00D61C18">
              <w:rPr>
                <w:sz w:val="28"/>
              </w:rPr>
              <w:t>- Mô tả được tính chất cơ bản, công dụng của vật liệu phi kim loại</w:t>
            </w:r>
          </w:p>
          <w:p w14:paraId="2837F891" w14:textId="77777777" w:rsidR="006B435C" w:rsidRPr="00D61C18" w:rsidRDefault="006B435C" w:rsidP="002064CC">
            <w:pPr>
              <w:jc w:val="both"/>
              <w:rPr>
                <w:sz w:val="28"/>
              </w:rPr>
            </w:pPr>
            <w:r w:rsidRPr="00D61C18">
              <w:rPr>
                <w:sz w:val="28"/>
              </w:rPr>
              <w:t>- Nhận biết được tính chất cơ bản của một số vật liệu phi kim loại phổ biến bằng phương pháp đơn giản</w:t>
            </w:r>
          </w:p>
        </w:tc>
      </w:tr>
      <w:tr w:rsidR="006B435C" w:rsidRPr="00D61C18" w14:paraId="2AFEA090" w14:textId="77777777" w:rsidTr="002064CC">
        <w:tc>
          <w:tcPr>
            <w:tcW w:w="992" w:type="dxa"/>
            <w:vAlign w:val="center"/>
          </w:tcPr>
          <w:p w14:paraId="0242A8B6" w14:textId="77777777" w:rsidR="006B435C" w:rsidRPr="00D61C18" w:rsidRDefault="006B435C" w:rsidP="002064CC">
            <w:pPr>
              <w:jc w:val="center"/>
              <w:rPr>
                <w:sz w:val="28"/>
              </w:rPr>
            </w:pPr>
            <w:r w:rsidRPr="00D61C18">
              <w:rPr>
                <w:sz w:val="28"/>
              </w:rPr>
              <w:t>6</w:t>
            </w:r>
          </w:p>
        </w:tc>
        <w:tc>
          <w:tcPr>
            <w:tcW w:w="4253" w:type="dxa"/>
            <w:vAlign w:val="center"/>
          </w:tcPr>
          <w:p w14:paraId="524F11B4" w14:textId="77777777" w:rsidR="006B435C" w:rsidRPr="00D61C18" w:rsidRDefault="006B435C" w:rsidP="002064CC">
            <w:pPr>
              <w:rPr>
                <w:sz w:val="28"/>
              </w:rPr>
            </w:pPr>
            <w:r w:rsidRPr="00D61C18">
              <w:rPr>
                <w:sz w:val="28"/>
              </w:rPr>
              <w:t>Bài 6. Vật liệu mới</w:t>
            </w:r>
          </w:p>
        </w:tc>
        <w:tc>
          <w:tcPr>
            <w:tcW w:w="1276" w:type="dxa"/>
            <w:vAlign w:val="center"/>
          </w:tcPr>
          <w:p w14:paraId="3E66FA17" w14:textId="77777777" w:rsidR="006B435C" w:rsidRDefault="006B435C" w:rsidP="002064CC">
            <w:pPr>
              <w:jc w:val="center"/>
              <w:rPr>
                <w:sz w:val="28"/>
              </w:rPr>
            </w:pPr>
            <w:r w:rsidRPr="00D61C18">
              <w:rPr>
                <w:sz w:val="28"/>
              </w:rPr>
              <w:t>2</w:t>
            </w:r>
          </w:p>
          <w:p w14:paraId="0F950AB7" w14:textId="77777777" w:rsidR="006B435C" w:rsidRPr="00D61C18" w:rsidRDefault="006B435C" w:rsidP="002064CC">
            <w:pPr>
              <w:jc w:val="center"/>
              <w:rPr>
                <w:sz w:val="28"/>
              </w:rPr>
            </w:pPr>
            <w:r>
              <w:rPr>
                <w:sz w:val="28"/>
              </w:rPr>
              <w:t>(T11,12)</w:t>
            </w:r>
          </w:p>
        </w:tc>
        <w:tc>
          <w:tcPr>
            <w:tcW w:w="7938" w:type="dxa"/>
            <w:vAlign w:val="center"/>
          </w:tcPr>
          <w:p w14:paraId="63C8D775" w14:textId="77777777" w:rsidR="006B435C" w:rsidRPr="00D61C18" w:rsidRDefault="006B435C" w:rsidP="002064CC">
            <w:pPr>
              <w:jc w:val="both"/>
              <w:rPr>
                <w:sz w:val="28"/>
              </w:rPr>
            </w:pPr>
            <w:r w:rsidRPr="00D61C18">
              <w:rPr>
                <w:sz w:val="28"/>
              </w:rPr>
              <w:t>- Mô tả được tính chất, công dụng của một số loại vật liệu mới</w:t>
            </w:r>
          </w:p>
        </w:tc>
      </w:tr>
      <w:tr w:rsidR="006B435C" w:rsidRPr="00D61C18" w14:paraId="6A8C815F" w14:textId="77777777" w:rsidTr="002064CC">
        <w:tc>
          <w:tcPr>
            <w:tcW w:w="992" w:type="dxa"/>
            <w:vAlign w:val="center"/>
          </w:tcPr>
          <w:p w14:paraId="05626DDD" w14:textId="77777777" w:rsidR="006B435C" w:rsidRPr="00D61C18" w:rsidRDefault="006B435C" w:rsidP="002064CC">
            <w:pPr>
              <w:jc w:val="center"/>
              <w:rPr>
                <w:sz w:val="28"/>
              </w:rPr>
            </w:pPr>
            <w:r w:rsidRPr="00D61C18">
              <w:rPr>
                <w:sz w:val="28"/>
              </w:rPr>
              <w:t>7</w:t>
            </w:r>
          </w:p>
        </w:tc>
        <w:tc>
          <w:tcPr>
            <w:tcW w:w="4253" w:type="dxa"/>
            <w:vAlign w:val="center"/>
          </w:tcPr>
          <w:p w14:paraId="2C1D5795" w14:textId="77777777" w:rsidR="006B435C" w:rsidRPr="00D61C18" w:rsidRDefault="006B435C" w:rsidP="002064CC">
            <w:pPr>
              <w:rPr>
                <w:b/>
                <w:sz w:val="28"/>
              </w:rPr>
            </w:pPr>
            <w:r w:rsidRPr="00D61C18">
              <w:rPr>
                <w:b/>
                <w:sz w:val="28"/>
              </w:rPr>
              <w:t>Chương 3. Các phương pháp gia công cơ khí</w:t>
            </w:r>
          </w:p>
          <w:p w14:paraId="7CB5AD9E" w14:textId="77777777" w:rsidR="006B435C" w:rsidRPr="00D61C18" w:rsidRDefault="006B435C" w:rsidP="002064CC">
            <w:pPr>
              <w:rPr>
                <w:sz w:val="28"/>
              </w:rPr>
            </w:pPr>
            <w:r w:rsidRPr="00D61C18">
              <w:rPr>
                <w:sz w:val="28"/>
              </w:rPr>
              <w:t>Bài 7. Khái quát về gia công cơ khí</w:t>
            </w:r>
          </w:p>
        </w:tc>
        <w:tc>
          <w:tcPr>
            <w:tcW w:w="1276" w:type="dxa"/>
            <w:vAlign w:val="center"/>
          </w:tcPr>
          <w:p w14:paraId="60D272F8" w14:textId="77777777" w:rsidR="006B435C" w:rsidRDefault="006B435C" w:rsidP="002064CC">
            <w:pPr>
              <w:jc w:val="center"/>
              <w:rPr>
                <w:sz w:val="28"/>
              </w:rPr>
            </w:pPr>
            <w:r w:rsidRPr="00D61C18">
              <w:rPr>
                <w:sz w:val="28"/>
              </w:rPr>
              <w:t>2</w:t>
            </w:r>
          </w:p>
          <w:p w14:paraId="04917594" w14:textId="77777777" w:rsidR="006B435C" w:rsidRPr="00D61C18" w:rsidRDefault="006B435C" w:rsidP="002064CC">
            <w:pPr>
              <w:jc w:val="center"/>
              <w:rPr>
                <w:sz w:val="28"/>
              </w:rPr>
            </w:pPr>
            <w:r>
              <w:rPr>
                <w:sz w:val="28"/>
              </w:rPr>
              <w:t>(T13,14)</w:t>
            </w:r>
          </w:p>
        </w:tc>
        <w:tc>
          <w:tcPr>
            <w:tcW w:w="7938" w:type="dxa"/>
            <w:vAlign w:val="center"/>
          </w:tcPr>
          <w:p w14:paraId="5B586E4E" w14:textId="77777777" w:rsidR="006B435C" w:rsidRPr="00D61C18" w:rsidRDefault="006B435C" w:rsidP="002064CC">
            <w:pPr>
              <w:jc w:val="both"/>
              <w:rPr>
                <w:sz w:val="28"/>
              </w:rPr>
            </w:pPr>
            <w:r w:rsidRPr="00D61C18">
              <w:rPr>
                <w:sz w:val="28"/>
              </w:rPr>
              <w:t>- Trình bày được khái niệm, phân loại phương pháp gia công cơ khí</w:t>
            </w:r>
          </w:p>
        </w:tc>
      </w:tr>
      <w:tr w:rsidR="006B435C" w:rsidRPr="00D61C18" w14:paraId="605D1F1C" w14:textId="77777777" w:rsidTr="002064CC">
        <w:tc>
          <w:tcPr>
            <w:tcW w:w="992" w:type="dxa"/>
            <w:vAlign w:val="center"/>
          </w:tcPr>
          <w:p w14:paraId="2B4C0DF4" w14:textId="77777777" w:rsidR="006B435C" w:rsidRPr="00D61C18" w:rsidRDefault="006B435C" w:rsidP="002064CC">
            <w:pPr>
              <w:jc w:val="center"/>
              <w:rPr>
                <w:sz w:val="28"/>
              </w:rPr>
            </w:pPr>
            <w:r w:rsidRPr="00D61C18">
              <w:rPr>
                <w:sz w:val="28"/>
              </w:rPr>
              <w:t>8</w:t>
            </w:r>
          </w:p>
        </w:tc>
        <w:tc>
          <w:tcPr>
            <w:tcW w:w="4253" w:type="dxa"/>
            <w:vAlign w:val="center"/>
          </w:tcPr>
          <w:p w14:paraId="1FC00775" w14:textId="77777777" w:rsidR="006B435C" w:rsidRPr="00D61C18" w:rsidRDefault="006B435C" w:rsidP="002064CC">
            <w:pPr>
              <w:rPr>
                <w:sz w:val="28"/>
              </w:rPr>
            </w:pPr>
            <w:r w:rsidRPr="00D61C18">
              <w:rPr>
                <w:sz w:val="28"/>
              </w:rPr>
              <w:t>Bài 8. Một số phương pháp gia công cơ khí</w:t>
            </w:r>
          </w:p>
        </w:tc>
        <w:tc>
          <w:tcPr>
            <w:tcW w:w="1276" w:type="dxa"/>
            <w:vAlign w:val="center"/>
          </w:tcPr>
          <w:p w14:paraId="24EAE7BA" w14:textId="77777777" w:rsidR="006B435C" w:rsidRDefault="006B435C" w:rsidP="002064CC">
            <w:pPr>
              <w:jc w:val="center"/>
              <w:rPr>
                <w:sz w:val="28"/>
              </w:rPr>
            </w:pPr>
            <w:r w:rsidRPr="00D61C18">
              <w:rPr>
                <w:sz w:val="28"/>
              </w:rPr>
              <w:t>2</w:t>
            </w:r>
          </w:p>
          <w:p w14:paraId="62C88457" w14:textId="77777777" w:rsidR="006B435C" w:rsidRPr="00D61C18" w:rsidRDefault="006B435C" w:rsidP="002064CC">
            <w:pPr>
              <w:jc w:val="center"/>
              <w:rPr>
                <w:sz w:val="28"/>
              </w:rPr>
            </w:pPr>
            <w:r>
              <w:rPr>
                <w:sz w:val="28"/>
              </w:rPr>
              <w:t>(T15,16)</w:t>
            </w:r>
          </w:p>
        </w:tc>
        <w:tc>
          <w:tcPr>
            <w:tcW w:w="7938" w:type="dxa"/>
            <w:vAlign w:val="center"/>
          </w:tcPr>
          <w:p w14:paraId="4189D92B" w14:textId="77777777" w:rsidR="006B435C" w:rsidRPr="00D61C18" w:rsidRDefault="006B435C" w:rsidP="002064CC">
            <w:pPr>
              <w:jc w:val="both"/>
              <w:rPr>
                <w:sz w:val="28"/>
              </w:rPr>
            </w:pPr>
            <w:r w:rsidRPr="00D61C18">
              <w:rPr>
                <w:sz w:val="28"/>
              </w:rPr>
              <w:t>- Tóm tắt được những nội dung cơ bản của một số phương pháp gia công cơ khí</w:t>
            </w:r>
          </w:p>
        </w:tc>
      </w:tr>
      <w:tr w:rsidR="006B435C" w:rsidRPr="00D61C18" w14:paraId="73E0D442" w14:textId="77777777" w:rsidTr="002064CC">
        <w:tc>
          <w:tcPr>
            <w:tcW w:w="992" w:type="dxa"/>
            <w:vAlign w:val="center"/>
          </w:tcPr>
          <w:p w14:paraId="6F7F62DD" w14:textId="77777777" w:rsidR="006B435C" w:rsidRPr="00D61C18" w:rsidRDefault="006B435C" w:rsidP="002064CC">
            <w:pPr>
              <w:jc w:val="center"/>
              <w:rPr>
                <w:sz w:val="28"/>
              </w:rPr>
            </w:pPr>
            <w:r w:rsidRPr="00D61C18">
              <w:rPr>
                <w:sz w:val="28"/>
              </w:rPr>
              <w:t>9</w:t>
            </w:r>
          </w:p>
        </w:tc>
        <w:tc>
          <w:tcPr>
            <w:tcW w:w="4253" w:type="dxa"/>
            <w:vAlign w:val="center"/>
          </w:tcPr>
          <w:p w14:paraId="0500B57F" w14:textId="77777777" w:rsidR="006B435C" w:rsidRDefault="006B435C" w:rsidP="002064CC">
            <w:pPr>
              <w:rPr>
                <w:b/>
                <w:sz w:val="28"/>
              </w:rPr>
            </w:pPr>
            <w:r w:rsidRPr="00D61C18">
              <w:rPr>
                <w:b/>
                <w:sz w:val="28"/>
              </w:rPr>
              <w:t>Ôn tập, kiểm tra giữa học kì 1</w:t>
            </w:r>
          </w:p>
          <w:p w14:paraId="073F6A55" w14:textId="77777777" w:rsidR="006B435C" w:rsidRPr="00D61C18" w:rsidRDefault="006B435C" w:rsidP="002064CC">
            <w:pPr>
              <w:rPr>
                <w:sz w:val="28"/>
              </w:rPr>
            </w:pPr>
          </w:p>
        </w:tc>
        <w:tc>
          <w:tcPr>
            <w:tcW w:w="1276" w:type="dxa"/>
            <w:vAlign w:val="center"/>
          </w:tcPr>
          <w:p w14:paraId="26DF0444" w14:textId="77777777" w:rsidR="006B435C" w:rsidRDefault="006B435C" w:rsidP="002064CC">
            <w:pPr>
              <w:jc w:val="center"/>
              <w:rPr>
                <w:sz w:val="28"/>
              </w:rPr>
            </w:pPr>
            <w:r w:rsidRPr="00D61C18">
              <w:rPr>
                <w:sz w:val="28"/>
              </w:rPr>
              <w:t>2</w:t>
            </w:r>
          </w:p>
          <w:p w14:paraId="54B35FD2" w14:textId="77777777" w:rsidR="006B435C" w:rsidRPr="00D61C18" w:rsidRDefault="006B435C" w:rsidP="002064CC">
            <w:pPr>
              <w:jc w:val="center"/>
              <w:rPr>
                <w:sz w:val="28"/>
              </w:rPr>
            </w:pPr>
            <w:r>
              <w:rPr>
                <w:sz w:val="28"/>
              </w:rPr>
              <w:t>(T17,18)</w:t>
            </w:r>
          </w:p>
        </w:tc>
        <w:tc>
          <w:tcPr>
            <w:tcW w:w="7938" w:type="dxa"/>
            <w:vAlign w:val="center"/>
          </w:tcPr>
          <w:p w14:paraId="006FE132" w14:textId="77777777" w:rsidR="006B435C" w:rsidRPr="00D61C18" w:rsidRDefault="006B435C" w:rsidP="002064CC">
            <w:pPr>
              <w:spacing w:line="360" w:lineRule="auto"/>
              <w:rPr>
                <w:i/>
                <w:color w:val="000000" w:themeColor="text1"/>
                <w:sz w:val="28"/>
                <w:lang w:val="sv-SE"/>
              </w:rPr>
            </w:pPr>
            <w:r w:rsidRPr="00D61C18">
              <w:rPr>
                <w:i/>
                <w:color w:val="000000" w:themeColor="text1"/>
                <w:sz w:val="28"/>
                <w:lang w:val="sv-SE"/>
              </w:rPr>
              <w:t>- Hệ thống kiến thức, kỹ năng của chương 1, chương 2 và các bài 7,8 – chương 3</w:t>
            </w:r>
          </w:p>
          <w:p w14:paraId="5F1EEFD6" w14:textId="77777777" w:rsidR="006B435C" w:rsidRPr="00D61C18" w:rsidRDefault="006B435C" w:rsidP="002064CC">
            <w:pPr>
              <w:spacing w:line="360" w:lineRule="auto"/>
              <w:rPr>
                <w:i/>
                <w:color w:val="000000" w:themeColor="text1"/>
                <w:sz w:val="28"/>
                <w:lang w:val="sv-SE"/>
              </w:rPr>
            </w:pPr>
            <w:r w:rsidRPr="00D61C18">
              <w:rPr>
                <w:i/>
                <w:color w:val="000000" w:themeColor="text1"/>
                <w:sz w:val="28"/>
                <w:lang w:val="sv-SE"/>
              </w:rPr>
              <w:t xml:space="preserve">- Vận dụng trả lời các câu hỏi, bài tập </w:t>
            </w:r>
          </w:p>
          <w:p w14:paraId="40E3D92F" w14:textId="77777777" w:rsidR="006B435C" w:rsidRDefault="006B435C" w:rsidP="002064CC">
            <w:pPr>
              <w:jc w:val="both"/>
              <w:rPr>
                <w:i/>
                <w:color w:val="000000" w:themeColor="text1"/>
                <w:sz w:val="28"/>
                <w:lang w:val="sv-SE"/>
              </w:rPr>
            </w:pPr>
            <w:r w:rsidRPr="00D61C18">
              <w:rPr>
                <w:i/>
                <w:color w:val="000000" w:themeColor="text1"/>
                <w:sz w:val="28"/>
                <w:lang w:val="sv-SE"/>
              </w:rPr>
              <w:t>- Làm bài kiểm tra giữa kì (Trắc nghiệm và tự luận)</w:t>
            </w:r>
          </w:p>
          <w:p w14:paraId="000FA95C" w14:textId="77777777" w:rsidR="006B435C" w:rsidRPr="00D61C18" w:rsidRDefault="006B435C" w:rsidP="002064CC">
            <w:pPr>
              <w:jc w:val="both"/>
              <w:rPr>
                <w:sz w:val="28"/>
              </w:rPr>
            </w:pPr>
          </w:p>
        </w:tc>
      </w:tr>
      <w:tr w:rsidR="006B435C" w:rsidRPr="00D61C18" w14:paraId="783BDB24" w14:textId="77777777" w:rsidTr="002064CC">
        <w:tc>
          <w:tcPr>
            <w:tcW w:w="992" w:type="dxa"/>
            <w:vAlign w:val="center"/>
          </w:tcPr>
          <w:p w14:paraId="133BDDC5" w14:textId="77777777" w:rsidR="006B435C" w:rsidRPr="00D61C18" w:rsidRDefault="006B435C" w:rsidP="002064CC">
            <w:pPr>
              <w:jc w:val="center"/>
              <w:rPr>
                <w:sz w:val="28"/>
              </w:rPr>
            </w:pPr>
            <w:r w:rsidRPr="00D61C18">
              <w:rPr>
                <w:sz w:val="28"/>
              </w:rPr>
              <w:t>10</w:t>
            </w:r>
          </w:p>
        </w:tc>
        <w:tc>
          <w:tcPr>
            <w:tcW w:w="4253" w:type="dxa"/>
            <w:vAlign w:val="center"/>
          </w:tcPr>
          <w:p w14:paraId="7AB77E25" w14:textId="77777777" w:rsidR="006B435C" w:rsidRPr="00D61C18" w:rsidRDefault="006B435C" w:rsidP="002064CC">
            <w:pPr>
              <w:rPr>
                <w:b/>
                <w:sz w:val="28"/>
              </w:rPr>
            </w:pPr>
            <w:r w:rsidRPr="00D61C18">
              <w:rPr>
                <w:sz w:val="28"/>
              </w:rPr>
              <w:t>Bài 9. Quy trình công nghệ gia công chi tiết</w:t>
            </w:r>
          </w:p>
        </w:tc>
        <w:tc>
          <w:tcPr>
            <w:tcW w:w="1276" w:type="dxa"/>
            <w:vAlign w:val="center"/>
          </w:tcPr>
          <w:p w14:paraId="6C6F3864" w14:textId="77777777" w:rsidR="006B435C" w:rsidRDefault="006B435C" w:rsidP="002064CC">
            <w:pPr>
              <w:jc w:val="center"/>
              <w:rPr>
                <w:sz w:val="28"/>
              </w:rPr>
            </w:pPr>
            <w:r w:rsidRPr="00D61C18">
              <w:rPr>
                <w:sz w:val="28"/>
              </w:rPr>
              <w:t>2</w:t>
            </w:r>
          </w:p>
          <w:p w14:paraId="01D3445A" w14:textId="77777777" w:rsidR="006B435C" w:rsidRPr="00D61C18" w:rsidRDefault="006B435C" w:rsidP="002064CC">
            <w:pPr>
              <w:jc w:val="center"/>
              <w:rPr>
                <w:sz w:val="28"/>
              </w:rPr>
            </w:pPr>
            <w:r>
              <w:rPr>
                <w:sz w:val="28"/>
              </w:rPr>
              <w:t>(T19,20)</w:t>
            </w:r>
          </w:p>
        </w:tc>
        <w:tc>
          <w:tcPr>
            <w:tcW w:w="7938" w:type="dxa"/>
            <w:vAlign w:val="center"/>
          </w:tcPr>
          <w:p w14:paraId="20F1D317" w14:textId="77777777" w:rsidR="006B435C" w:rsidRPr="00D61C18" w:rsidRDefault="006B435C" w:rsidP="002064CC">
            <w:pPr>
              <w:jc w:val="both"/>
              <w:rPr>
                <w:sz w:val="28"/>
              </w:rPr>
            </w:pPr>
            <w:r w:rsidRPr="00D61C18">
              <w:rPr>
                <w:sz w:val="28"/>
              </w:rPr>
              <w:t>-  Lập được quy trình công nghệ gia công một chi tiết đơn giản.</w:t>
            </w:r>
          </w:p>
        </w:tc>
      </w:tr>
      <w:tr w:rsidR="006B435C" w:rsidRPr="00D61C18" w14:paraId="4DE092B2" w14:textId="77777777" w:rsidTr="002064CC">
        <w:tc>
          <w:tcPr>
            <w:tcW w:w="992" w:type="dxa"/>
            <w:vAlign w:val="center"/>
          </w:tcPr>
          <w:p w14:paraId="2B52F75B" w14:textId="77777777" w:rsidR="006B435C" w:rsidRPr="00D61C18" w:rsidRDefault="006B435C" w:rsidP="002064CC">
            <w:pPr>
              <w:jc w:val="center"/>
              <w:rPr>
                <w:sz w:val="28"/>
              </w:rPr>
            </w:pPr>
            <w:r w:rsidRPr="00D61C18">
              <w:rPr>
                <w:sz w:val="28"/>
              </w:rPr>
              <w:t>11, 12</w:t>
            </w:r>
          </w:p>
        </w:tc>
        <w:tc>
          <w:tcPr>
            <w:tcW w:w="4253" w:type="dxa"/>
            <w:vAlign w:val="center"/>
          </w:tcPr>
          <w:p w14:paraId="28E81A87" w14:textId="77777777" w:rsidR="006B435C" w:rsidRPr="00D61C18" w:rsidRDefault="006B435C" w:rsidP="002064CC">
            <w:pPr>
              <w:rPr>
                <w:sz w:val="28"/>
              </w:rPr>
            </w:pPr>
            <w:r w:rsidRPr="00D61C18">
              <w:rPr>
                <w:sz w:val="28"/>
              </w:rPr>
              <w:t>Bài 10. Dự án: Chế tạo sản phẩm bằng phương pháp gia công cắt gọt</w:t>
            </w:r>
          </w:p>
        </w:tc>
        <w:tc>
          <w:tcPr>
            <w:tcW w:w="1276" w:type="dxa"/>
            <w:vAlign w:val="center"/>
          </w:tcPr>
          <w:p w14:paraId="6B4E76EC" w14:textId="77777777" w:rsidR="006B435C" w:rsidRDefault="006B435C" w:rsidP="002064CC">
            <w:pPr>
              <w:jc w:val="center"/>
              <w:rPr>
                <w:sz w:val="28"/>
              </w:rPr>
            </w:pPr>
            <w:r w:rsidRPr="00D61C18">
              <w:rPr>
                <w:sz w:val="28"/>
              </w:rPr>
              <w:t>4</w:t>
            </w:r>
          </w:p>
          <w:p w14:paraId="3C351952" w14:textId="77777777" w:rsidR="006B435C" w:rsidRPr="00D61C18" w:rsidRDefault="006B435C" w:rsidP="002064CC">
            <w:pPr>
              <w:jc w:val="center"/>
              <w:rPr>
                <w:sz w:val="28"/>
              </w:rPr>
            </w:pPr>
            <w:r>
              <w:rPr>
                <w:sz w:val="28"/>
              </w:rPr>
              <w:t>(T21,22,23,24)</w:t>
            </w:r>
          </w:p>
        </w:tc>
        <w:tc>
          <w:tcPr>
            <w:tcW w:w="7938" w:type="dxa"/>
            <w:vAlign w:val="center"/>
          </w:tcPr>
          <w:p w14:paraId="5C1933AE" w14:textId="77777777" w:rsidR="006B435C" w:rsidRPr="00D61C18" w:rsidRDefault="006B435C" w:rsidP="002064CC">
            <w:pPr>
              <w:jc w:val="both"/>
              <w:rPr>
                <w:sz w:val="28"/>
              </w:rPr>
            </w:pPr>
            <w:r w:rsidRPr="00D61C18">
              <w:rPr>
                <w:sz w:val="28"/>
              </w:rPr>
              <w:t>-  Gia công được một số chi tiết cơ khí đơn giản sử dụng phương  pháp gia công cắt gọt.</w:t>
            </w:r>
          </w:p>
        </w:tc>
      </w:tr>
      <w:tr w:rsidR="006B435C" w:rsidRPr="00D61C18" w14:paraId="08B4FB06" w14:textId="77777777" w:rsidTr="002064CC">
        <w:tc>
          <w:tcPr>
            <w:tcW w:w="992" w:type="dxa"/>
            <w:vAlign w:val="center"/>
          </w:tcPr>
          <w:p w14:paraId="3B689380" w14:textId="77777777" w:rsidR="006B435C" w:rsidRPr="00D61C18" w:rsidRDefault="006B435C" w:rsidP="002064CC">
            <w:pPr>
              <w:jc w:val="center"/>
              <w:rPr>
                <w:sz w:val="28"/>
              </w:rPr>
            </w:pPr>
            <w:r w:rsidRPr="00D61C18">
              <w:rPr>
                <w:sz w:val="28"/>
              </w:rPr>
              <w:t>13, 14</w:t>
            </w:r>
          </w:p>
        </w:tc>
        <w:tc>
          <w:tcPr>
            <w:tcW w:w="4253" w:type="dxa"/>
            <w:vAlign w:val="center"/>
          </w:tcPr>
          <w:p w14:paraId="35EF715D" w14:textId="77777777" w:rsidR="006B435C" w:rsidRPr="00D61C18" w:rsidRDefault="006B435C" w:rsidP="002064CC">
            <w:pPr>
              <w:rPr>
                <w:b/>
                <w:sz w:val="28"/>
              </w:rPr>
            </w:pPr>
            <w:r w:rsidRPr="00D61C18">
              <w:rPr>
                <w:b/>
                <w:sz w:val="28"/>
              </w:rPr>
              <w:t>Chương 4. Sản xuất cơ khí</w:t>
            </w:r>
          </w:p>
          <w:p w14:paraId="3DDCCAC9" w14:textId="77777777" w:rsidR="006B435C" w:rsidRPr="00D61C18" w:rsidRDefault="006B435C" w:rsidP="002064CC">
            <w:pPr>
              <w:rPr>
                <w:sz w:val="28"/>
              </w:rPr>
            </w:pPr>
            <w:r w:rsidRPr="00D61C18">
              <w:rPr>
                <w:sz w:val="28"/>
              </w:rPr>
              <w:t>Bài 11. Quá trình sản xuất cơ khí</w:t>
            </w:r>
          </w:p>
        </w:tc>
        <w:tc>
          <w:tcPr>
            <w:tcW w:w="1276" w:type="dxa"/>
            <w:vAlign w:val="center"/>
          </w:tcPr>
          <w:p w14:paraId="5A5C5E3B" w14:textId="77777777" w:rsidR="006B435C" w:rsidRDefault="006B435C" w:rsidP="002064CC">
            <w:pPr>
              <w:jc w:val="center"/>
              <w:rPr>
                <w:color w:val="C00000"/>
                <w:sz w:val="28"/>
              </w:rPr>
            </w:pPr>
            <w:r w:rsidRPr="00D61C18">
              <w:rPr>
                <w:color w:val="C00000"/>
                <w:sz w:val="28"/>
              </w:rPr>
              <w:t>3</w:t>
            </w:r>
          </w:p>
          <w:p w14:paraId="2497D5C7" w14:textId="77777777" w:rsidR="006B435C" w:rsidRPr="00D61C18" w:rsidRDefault="006B435C" w:rsidP="002064CC">
            <w:pPr>
              <w:jc w:val="center"/>
              <w:rPr>
                <w:sz w:val="28"/>
              </w:rPr>
            </w:pPr>
            <w:r>
              <w:rPr>
                <w:color w:val="C00000"/>
                <w:sz w:val="28"/>
              </w:rPr>
              <w:t>(T25,26,27)</w:t>
            </w:r>
          </w:p>
        </w:tc>
        <w:tc>
          <w:tcPr>
            <w:tcW w:w="7938" w:type="dxa"/>
            <w:vAlign w:val="center"/>
          </w:tcPr>
          <w:p w14:paraId="6FF0ECAF" w14:textId="77777777" w:rsidR="006B435C" w:rsidRPr="00D61C18" w:rsidRDefault="006B435C" w:rsidP="002064CC">
            <w:pPr>
              <w:jc w:val="both"/>
              <w:rPr>
                <w:sz w:val="28"/>
              </w:rPr>
            </w:pPr>
            <w:r w:rsidRPr="00D61C18">
              <w:rPr>
                <w:sz w:val="28"/>
              </w:rPr>
              <w:t>- Phân tích được các bước của quá trình sản xuất cơ khí.</w:t>
            </w:r>
          </w:p>
        </w:tc>
      </w:tr>
      <w:tr w:rsidR="006B435C" w:rsidRPr="00D61C18" w14:paraId="41A68666" w14:textId="77777777" w:rsidTr="002064CC">
        <w:tc>
          <w:tcPr>
            <w:tcW w:w="992" w:type="dxa"/>
            <w:vAlign w:val="center"/>
          </w:tcPr>
          <w:p w14:paraId="220EDBFD" w14:textId="77777777" w:rsidR="006B435C" w:rsidRPr="00D61C18" w:rsidRDefault="006B435C" w:rsidP="002064CC">
            <w:pPr>
              <w:jc w:val="center"/>
              <w:rPr>
                <w:sz w:val="28"/>
              </w:rPr>
            </w:pPr>
            <w:r w:rsidRPr="00D61C18">
              <w:rPr>
                <w:sz w:val="28"/>
              </w:rPr>
              <w:t>14, 15</w:t>
            </w:r>
          </w:p>
        </w:tc>
        <w:tc>
          <w:tcPr>
            <w:tcW w:w="4253" w:type="dxa"/>
            <w:vAlign w:val="center"/>
          </w:tcPr>
          <w:p w14:paraId="2F1A4557" w14:textId="77777777" w:rsidR="006B435C" w:rsidRPr="00D61C18" w:rsidRDefault="006B435C" w:rsidP="002064CC">
            <w:pPr>
              <w:rPr>
                <w:sz w:val="28"/>
              </w:rPr>
            </w:pPr>
            <w:r w:rsidRPr="00D61C18">
              <w:rPr>
                <w:sz w:val="28"/>
              </w:rPr>
              <w:t>Bài 12. Dây truyền sản xuất tự động với sự tham gia của robot</w:t>
            </w:r>
          </w:p>
        </w:tc>
        <w:tc>
          <w:tcPr>
            <w:tcW w:w="1276" w:type="dxa"/>
            <w:vAlign w:val="center"/>
          </w:tcPr>
          <w:p w14:paraId="1DE2D893" w14:textId="77777777" w:rsidR="006B435C" w:rsidRDefault="006B435C" w:rsidP="002064CC">
            <w:pPr>
              <w:jc w:val="center"/>
              <w:rPr>
                <w:sz w:val="28"/>
              </w:rPr>
            </w:pPr>
            <w:r w:rsidRPr="00D61C18">
              <w:rPr>
                <w:sz w:val="28"/>
              </w:rPr>
              <w:t>3</w:t>
            </w:r>
          </w:p>
          <w:p w14:paraId="229B3B32" w14:textId="77777777" w:rsidR="006B435C" w:rsidRPr="00D61C18" w:rsidRDefault="006B435C" w:rsidP="002064CC">
            <w:pPr>
              <w:jc w:val="center"/>
              <w:rPr>
                <w:sz w:val="28"/>
              </w:rPr>
            </w:pPr>
            <w:r>
              <w:rPr>
                <w:sz w:val="28"/>
              </w:rPr>
              <w:t>(T28,29,30)</w:t>
            </w:r>
          </w:p>
        </w:tc>
        <w:tc>
          <w:tcPr>
            <w:tcW w:w="7938" w:type="dxa"/>
            <w:vAlign w:val="center"/>
          </w:tcPr>
          <w:p w14:paraId="383AC50E" w14:textId="77777777" w:rsidR="006B435C" w:rsidRPr="00D61C18" w:rsidRDefault="006B435C" w:rsidP="002064CC">
            <w:pPr>
              <w:jc w:val="both"/>
              <w:rPr>
                <w:sz w:val="28"/>
              </w:rPr>
            </w:pPr>
            <w:r w:rsidRPr="00D61C18">
              <w:rPr>
                <w:sz w:val="28"/>
              </w:rPr>
              <w:t>- Mô tả được dây chuyền sản xuất tự động hóa có sử dụng robot  công nghiệp.</w:t>
            </w:r>
          </w:p>
        </w:tc>
      </w:tr>
      <w:tr w:rsidR="006B435C" w:rsidRPr="00D61C18" w14:paraId="24143F7D" w14:textId="77777777" w:rsidTr="002064CC">
        <w:tc>
          <w:tcPr>
            <w:tcW w:w="992" w:type="dxa"/>
            <w:vAlign w:val="center"/>
          </w:tcPr>
          <w:p w14:paraId="2C7EC881" w14:textId="77777777" w:rsidR="006B435C" w:rsidRPr="00D61C18" w:rsidRDefault="006B435C" w:rsidP="002064CC">
            <w:pPr>
              <w:jc w:val="center"/>
              <w:rPr>
                <w:sz w:val="28"/>
              </w:rPr>
            </w:pPr>
            <w:r w:rsidRPr="00D61C18">
              <w:rPr>
                <w:sz w:val="28"/>
              </w:rPr>
              <w:t>16</w:t>
            </w:r>
          </w:p>
        </w:tc>
        <w:tc>
          <w:tcPr>
            <w:tcW w:w="4253" w:type="dxa"/>
            <w:vAlign w:val="center"/>
          </w:tcPr>
          <w:p w14:paraId="16DEC15A" w14:textId="77777777" w:rsidR="006B435C" w:rsidRPr="00D61C18" w:rsidRDefault="006B435C" w:rsidP="002064CC">
            <w:pPr>
              <w:rPr>
                <w:sz w:val="28"/>
              </w:rPr>
            </w:pPr>
            <w:r w:rsidRPr="00D61C18">
              <w:rPr>
                <w:sz w:val="28"/>
              </w:rPr>
              <w:t>Bài 13. Tự động hóa quá trình sản xuất dưới tác động của cuộc cách mạng công nghiệp lần thứ 4</w:t>
            </w:r>
          </w:p>
        </w:tc>
        <w:tc>
          <w:tcPr>
            <w:tcW w:w="1276" w:type="dxa"/>
            <w:vAlign w:val="center"/>
          </w:tcPr>
          <w:p w14:paraId="7AAC4DEB" w14:textId="77777777" w:rsidR="006B435C" w:rsidRDefault="006B435C" w:rsidP="002064CC">
            <w:pPr>
              <w:jc w:val="center"/>
              <w:rPr>
                <w:sz w:val="28"/>
              </w:rPr>
            </w:pPr>
            <w:r w:rsidRPr="00D61C18">
              <w:rPr>
                <w:sz w:val="28"/>
              </w:rPr>
              <w:t>2</w:t>
            </w:r>
          </w:p>
          <w:p w14:paraId="3F36215D" w14:textId="77777777" w:rsidR="006B435C" w:rsidRPr="00D61C18" w:rsidRDefault="006B435C" w:rsidP="002064CC">
            <w:pPr>
              <w:jc w:val="center"/>
              <w:rPr>
                <w:sz w:val="28"/>
              </w:rPr>
            </w:pPr>
            <w:r>
              <w:rPr>
                <w:sz w:val="28"/>
              </w:rPr>
              <w:t>(T31,32)</w:t>
            </w:r>
          </w:p>
        </w:tc>
        <w:tc>
          <w:tcPr>
            <w:tcW w:w="7938" w:type="dxa"/>
            <w:vAlign w:val="center"/>
          </w:tcPr>
          <w:p w14:paraId="1AAAC354" w14:textId="77777777" w:rsidR="006B435C" w:rsidRPr="00D61C18" w:rsidRDefault="006B435C" w:rsidP="002064CC">
            <w:pPr>
              <w:jc w:val="both"/>
              <w:rPr>
                <w:sz w:val="28"/>
              </w:rPr>
            </w:pPr>
            <w:r w:rsidRPr="00D61C18">
              <w:rPr>
                <w:sz w:val="28"/>
              </w:rPr>
              <w:t>- Nhận biết được mối quan hệ của cuộc cách mạng công nghiệp 4.0  trong tự động hóa quá trình sản xuất.</w:t>
            </w:r>
          </w:p>
        </w:tc>
      </w:tr>
      <w:tr w:rsidR="006B435C" w:rsidRPr="00D61C18" w14:paraId="34D289CE" w14:textId="77777777" w:rsidTr="002064CC">
        <w:tc>
          <w:tcPr>
            <w:tcW w:w="992" w:type="dxa"/>
            <w:vAlign w:val="center"/>
          </w:tcPr>
          <w:p w14:paraId="37D46D4F" w14:textId="77777777" w:rsidR="006B435C" w:rsidRPr="00D61C18" w:rsidRDefault="006B435C" w:rsidP="002064CC">
            <w:pPr>
              <w:jc w:val="center"/>
              <w:rPr>
                <w:sz w:val="28"/>
              </w:rPr>
            </w:pPr>
            <w:r w:rsidRPr="00D61C18">
              <w:rPr>
                <w:sz w:val="28"/>
              </w:rPr>
              <w:t>17</w:t>
            </w:r>
          </w:p>
        </w:tc>
        <w:tc>
          <w:tcPr>
            <w:tcW w:w="4253" w:type="dxa"/>
            <w:vAlign w:val="center"/>
          </w:tcPr>
          <w:p w14:paraId="6B7253CD" w14:textId="77777777" w:rsidR="006B435C" w:rsidRPr="00D61C18" w:rsidRDefault="006B435C" w:rsidP="002064CC">
            <w:pPr>
              <w:rPr>
                <w:sz w:val="28"/>
              </w:rPr>
            </w:pPr>
            <w:r w:rsidRPr="00D61C18">
              <w:rPr>
                <w:sz w:val="28"/>
              </w:rPr>
              <w:t>Bài 14. An toàn lao động và bảo vệ môi trường trong sản xuất cơ khí</w:t>
            </w:r>
          </w:p>
        </w:tc>
        <w:tc>
          <w:tcPr>
            <w:tcW w:w="1276" w:type="dxa"/>
            <w:vAlign w:val="center"/>
          </w:tcPr>
          <w:p w14:paraId="1C05D317" w14:textId="77777777" w:rsidR="006B435C" w:rsidRDefault="006B435C" w:rsidP="002064CC">
            <w:pPr>
              <w:jc w:val="center"/>
              <w:rPr>
                <w:sz w:val="28"/>
              </w:rPr>
            </w:pPr>
            <w:r w:rsidRPr="00D61C18">
              <w:rPr>
                <w:sz w:val="28"/>
              </w:rPr>
              <w:t>2</w:t>
            </w:r>
          </w:p>
          <w:p w14:paraId="267FD753" w14:textId="77777777" w:rsidR="006B435C" w:rsidRPr="00D61C18" w:rsidRDefault="006B435C" w:rsidP="002064CC">
            <w:pPr>
              <w:jc w:val="center"/>
              <w:rPr>
                <w:sz w:val="28"/>
              </w:rPr>
            </w:pPr>
            <w:r>
              <w:rPr>
                <w:sz w:val="28"/>
              </w:rPr>
              <w:t>(T33,34)</w:t>
            </w:r>
          </w:p>
        </w:tc>
        <w:tc>
          <w:tcPr>
            <w:tcW w:w="7938" w:type="dxa"/>
            <w:vAlign w:val="center"/>
          </w:tcPr>
          <w:p w14:paraId="117446F3" w14:textId="77777777" w:rsidR="006B435C" w:rsidRPr="00D61C18" w:rsidRDefault="006B435C" w:rsidP="002064CC">
            <w:pPr>
              <w:jc w:val="both"/>
              <w:rPr>
                <w:sz w:val="28"/>
              </w:rPr>
            </w:pPr>
            <w:r w:rsidRPr="00D61C18">
              <w:rPr>
                <w:sz w:val="28"/>
              </w:rPr>
              <w:t>- Nhận thức được tầm quan trọng của an toàn lao động và bảo vệ môi trường trong sản xuất cơ khí</w:t>
            </w:r>
          </w:p>
        </w:tc>
      </w:tr>
      <w:tr w:rsidR="006B435C" w:rsidRPr="00D61C18" w14:paraId="48092A0F" w14:textId="77777777" w:rsidTr="002064CC">
        <w:tc>
          <w:tcPr>
            <w:tcW w:w="992" w:type="dxa"/>
            <w:vAlign w:val="center"/>
          </w:tcPr>
          <w:p w14:paraId="0BFD8027" w14:textId="77777777" w:rsidR="006B435C" w:rsidRPr="00D61C18" w:rsidRDefault="006B435C" w:rsidP="002064CC">
            <w:pPr>
              <w:jc w:val="center"/>
              <w:rPr>
                <w:sz w:val="28"/>
              </w:rPr>
            </w:pPr>
            <w:r w:rsidRPr="00D61C18">
              <w:rPr>
                <w:sz w:val="28"/>
              </w:rPr>
              <w:t>18</w:t>
            </w:r>
          </w:p>
        </w:tc>
        <w:tc>
          <w:tcPr>
            <w:tcW w:w="4253" w:type="dxa"/>
            <w:vAlign w:val="center"/>
          </w:tcPr>
          <w:p w14:paraId="172A0341" w14:textId="77777777" w:rsidR="006B435C" w:rsidRPr="00D61C18" w:rsidRDefault="006B435C" w:rsidP="002064CC">
            <w:pPr>
              <w:rPr>
                <w:sz w:val="28"/>
              </w:rPr>
            </w:pPr>
            <w:r w:rsidRPr="00D61C18">
              <w:rPr>
                <w:b/>
                <w:sz w:val="28"/>
              </w:rPr>
              <w:t>Ôn tập, kiểm tra học kì 1</w:t>
            </w:r>
          </w:p>
        </w:tc>
        <w:tc>
          <w:tcPr>
            <w:tcW w:w="1276" w:type="dxa"/>
            <w:vAlign w:val="center"/>
          </w:tcPr>
          <w:p w14:paraId="41CB9919" w14:textId="77777777" w:rsidR="006B435C" w:rsidRDefault="006B435C" w:rsidP="002064CC">
            <w:pPr>
              <w:jc w:val="center"/>
              <w:rPr>
                <w:sz w:val="28"/>
              </w:rPr>
            </w:pPr>
            <w:r w:rsidRPr="00D61C18">
              <w:rPr>
                <w:sz w:val="28"/>
              </w:rPr>
              <w:t>2</w:t>
            </w:r>
          </w:p>
          <w:p w14:paraId="3ABD2EAC" w14:textId="77777777" w:rsidR="006B435C" w:rsidRPr="00D61C18" w:rsidRDefault="006B435C" w:rsidP="002064CC">
            <w:pPr>
              <w:jc w:val="center"/>
              <w:rPr>
                <w:sz w:val="28"/>
              </w:rPr>
            </w:pPr>
            <w:r>
              <w:rPr>
                <w:sz w:val="28"/>
              </w:rPr>
              <w:t>(T35,36)</w:t>
            </w:r>
          </w:p>
        </w:tc>
        <w:tc>
          <w:tcPr>
            <w:tcW w:w="7938" w:type="dxa"/>
            <w:vAlign w:val="center"/>
          </w:tcPr>
          <w:p w14:paraId="06B4471E" w14:textId="77777777" w:rsidR="006B435C" w:rsidRPr="00D61C18" w:rsidRDefault="006B435C" w:rsidP="002064CC">
            <w:pPr>
              <w:spacing w:line="360" w:lineRule="auto"/>
              <w:rPr>
                <w:i/>
                <w:color w:val="000000" w:themeColor="text1"/>
                <w:sz w:val="28"/>
                <w:lang w:val="sv-SE"/>
              </w:rPr>
            </w:pPr>
            <w:r w:rsidRPr="00D61C18">
              <w:rPr>
                <w:i/>
                <w:color w:val="000000" w:themeColor="text1"/>
                <w:sz w:val="28"/>
                <w:lang w:val="sv-SE"/>
              </w:rPr>
              <w:t>- Hệ thống kiến thức, kỹ năng phần I – Cơ khí chế tạo</w:t>
            </w:r>
          </w:p>
          <w:p w14:paraId="4D18FA14" w14:textId="77777777" w:rsidR="006B435C" w:rsidRPr="00D61C18" w:rsidRDefault="006B435C" w:rsidP="002064CC">
            <w:pPr>
              <w:spacing w:line="360" w:lineRule="auto"/>
              <w:rPr>
                <w:i/>
                <w:color w:val="000000" w:themeColor="text1"/>
                <w:sz w:val="28"/>
                <w:lang w:val="sv-SE"/>
              </w:rPr>
            </w:pPr>
            <w:r w:rsidRPr="00D61C18">
              <w:rPr>
                <w:i/>
                <w:color w:val="000000" w:themeColor="text1"/>
                <w:sz w:val="28"/>
                <w:lang w:val="sv-SE"/>
              </w:rPr>
              <w:t xml:space="preserve">- Vận dụng trả lời các câu hỏi, bài tập </w:t>
            </w:r>
          </w:p>
          <w:p w14:paraId="523EA33D" w14:textId="77777777" w:rsidR="006B435C" w:rsidRPr="00D61C18" w:rsidRDefault="006B435C" w:rsidP="002064CC">
            <w:pPr>
              <w:jc w:val="both"/>
              <w:rPr>
                <w:sz w:val="28"/>
              </w:rPr>
            </w:pPr>
            <w:r w:rsidRPr="00D61C18">
              <w:rPr>
                <w:i/>
                <w:color w:val="000000" w:themeColor="text1"/>
                <w:sz w:val="28"/>
                <w:lang w:val="sv-SE"/>
              </w:rPr>
              <w:t>- Làm bài kiểm tra cuối học kì (Trắc nghiệm và tự luận)</w:t>
            </w:r>
          </w:p>
        </w:tc>
      </w:tr>
      <w:tr w:rsidR="006B435C" w:rsidRPr="00D61C18" w14:paraId="65BA9844" w14:textId="77777777" w:rsidTr="002064CC">
        <w:tc>
          <w:tcPr>
            <w:tcW w:w="992" w:type="dxa"/>
            <w:vAlign w:val="center"/>
          </w:tcPr>
          <w:p w14:paraId="229F658E" w14:textId="77777777" w:rsidR="006B435C" w:rsidRPr="00D61C18" w:rsidRDefault="006B435C" w:rsidP="002064CC">
            <w:pPr>
              <w:jc w:val="center"/>
              <w:rPr>
                <w:sz w:val="28"/>
              </w:rPr>
            </w:pPr>
            <w:r w:rsidRPr="00D61C18">
              <w:rPr>
                <w:sz w:val="28"/>
              </w:rPr>
              <w:t>19</w:t>
            </w:r>
          </w:p>
        </w:tc>
        <w:tc>
          <w:tcPr>
            <w:tcW w:w="4253" w:type="dxa"/>
            <w:vAlign w:val="center"/>
          </w:tcPr>
          <w:p w14:paraId="5807C5D6" w14:textId="77777777" w:rsidR="006B435C" w:rsidRPr="00D61C18" w:rsidRDefault="006B435C" w:rsidP="002064CC">
            <w:pPr>
              <w:rPr>
                <w:b/>
                <w:sz w:val="28"/>
              </w:rPr>
            </w:pPr>
            <w:r>
              <w:rPr>
                <w:b/>
                <w:sz w:val="28"/>
              </w:rPr>
              <w:t>HKII-</w:t>
            </w:r>
            <w:r w:rsidRPr="00D61C18">
              <w:rPr>
                <w:b/>
                <w:sz w:val="28"/>
              </w:rPr>
              <w:t>PHẦN 2 – CƠ KHÍ ĐỘNG LỰC</w:t>
            </w:r>
          </w:p>
          <w:p w14:paraId="3D3D86FF" w14:textId="77777777" w:rsidR="006B435C" w:rsidRPr="00D61C18" w:rsidRDefault="006B435C" w:rsidP="002064CC">
            <w:pPr>
              <w:rPr>
                <w:b/>
                <w:sz w:val="28"/>
              </w:rPr>
            </w:pPr>
            <w:r w:rsidRPr="00D61C18">
              <w:rPr>
                <w:b/>
                <w:sz w:val="28"/>
              </w:rPr>
              <w:t>Chương 5. Giới thiệu chung về cơ khí động lực</w:t>
            </w:r>
          </w:p>
          <w:p w14:paraId="7C70BFD2" w14:textId="77777777" w:rsidR="006B435C" w:rsidRPr="00D61C18" w:rsidRDefault="006B435C" w:rsidP="002064CC">
            <w:pPr>
              <w:rPr>
                <w:sz w:val="28"/>
              </w:rPr>
            </w:pPr>
            <w:r w:rsidRPr="00D61C18">
              <w:rPr>
                <w:sz w:val="28"/>
              </w:rPr>
              <w:t>Bài 15. Khái quát về cơ khí động lực</w:t>
            </w:r>
          </w:p>
        </w:tc>
        <w:tc>
          <w:tcPr>
            <w:tcW w:w="1276" w:type="dxa"/>
            <w:vAlign w:val="center"/>
          </w:tcPr>
          <w:p w14:paraId="0C7BDDAB" w14:textId="77777777" w:rsidR="006B435C" w:rsidRDefault="006B435C" w:rsidP="002064CC">
            <w:pPr>
              <w:jc w:val="center"/>
              <w:rPr>
                <w:sz w:val="28"/>
              </w:rPr>
            </w:pPr>
            <w:r w:rsidRPr="00D61C18">
              <w:rPr>
                <w:sz w:val="28"/>
              </w:rPr>
              <w:t>2</w:t>
            </w:r>
          </w:p>
          <w:p w14:paraId="06F39EB3" w14:textId="77777777" w:rsidR="006B435C" w:rsidRPr="00D61C18" w:rsidRDefault="006B435C" w:rsidP="002064CC">
            <w:pPr>
              <w:jc w:val="center"/>
              <w:rPr>
                <w:sz w:val="28"/>
              </w:rPr>
            </w:pPr>
            <w:r>
              <w:rPr>
                <w:sz w:val="28"/>
              </w:rPr>
              <w:t>(T37,38)</w:t>
            </w:r>
          </w:p>
        </w:tc>
        <w:tc>
          <w:tcPr>
            <w:tcW w:w="7938" w:type="dxa"/>
            <w:vAlign w:val="center"/>
          </w:tcPr>
          <w:p w14:paraId="4B1BE7A2" w14:textId="77777777" w:rsidR="006B435C" w:rsidRPr="00D61C18" w:rsidRDefault="006B435C" w:rsidP="002064CC">
            <w:pPr>
              <w:spacing w:line="360" w:lineRule="auto"/>
              <w:rPr>
                <w:color w:val="000000" w:themeColor="text1"/>
                <w:sz w:val="28"/>
                <w:lang w:val="sv-SE"/>
              </w:rPr>
            </w:pPr>
            <w:r w:rsidRPr="00D61C18">
              <w:rPr>
                <w:color w:val="000000" w:themeColor="text1"/>
                <w:sz w:val="28"/>
                <w:lang w:val="sv-SE"/>
              </w:rPr>
              <w:t>- Trình bày được cấu tạo, vai trò của từng bộ phận của hệ thống  cơ khí động lực.</w:t>
            </w:r>
          </w:p>
          <w:p w14:paraId="08920AF2" w14:textId="77777777" w:rsidR="006B435C" w:rsidRPr="00D61C18" w:rsidRDefault="006B435C" w:rsidP="002064CC">
            <w:pPr>
              <w:spacing w:line="360" w:lineRule="auto"/>
              <w:rPr>
                <w:color w:val="000000" w:themeColor="text1"/>
                <w:sz w:val="28"/>
                <w:lang w:val="sv-SE"/>
              </w:rPr>
            </w:pPr>
            <w:r w:rsidRPr="00D61C18">
              <w:rPr>
                <w:color w:val="000000" w:themeColor="text1"/>
                <w:sz w:val="28"/>
                <w:lang w:val="sv-SE"/>
              </w:rPr>
              <w:t>- Kể tên được một số máy móc thường gặp thuộc cơ khí động lực</w:t>
            </w:r>
          </w:p>
        </w:tc>
      </w:tr>
      <w:tr w:rsidR="006B435C" w:rsidRPr="00D61C18" w14:paraId="626A00B1" w14:textId="77777777" w:rsidTr="002064CC">
        <w:tc>
          <w:tcPr>
            <w:tcW w:w="992" w:type="dxa"/>
            <w:vAlign w:val="center"/>
          </w:tcPr>
          <w:p w14:paraId="427044F1" w14:textId="77777777" w:rsidR="006B435C" w:rsidRPr="00D61C18" w:rsidRDefault="006B435C" w:rsidP="002064CC">
            <w:pPr>
              <w:jc w:val="center"/>
              <w:rPr>
                <w:sz w:val="28"/>
              </w:rPr>
            </w:pPr>
            <w:r w:rsidRPr="00D61C18">
              <w:rPr>
                <w:sz w:val="28"/>
              </w:rPr>
              <w:t>20</w:t>
            </w:r>
          </w:p>
        </w:tc>
        <w:tc>
          <w:tcPr>
            <w:tcW w:w="4253" w:type="dxa"/>
            <w:vAlign w:val="center"/>
          </w:tcPr>
          <w:p w14:paraId="68119C07" w14:textId="77777777" w:rsidR="006B435C" w:rsidRPr="00D61C18" w:rsidRDefault="006B435C" w:rsidP="002064CC">
            <w:pPr>
              <w:rPr>
                <w:sz w:val="28"/>
              </w:rPr>
            </w:pPr>
            <w:r w:rsidRPr="00D61C18">
              <w:rPr>
                <w:sz w:val="28"/>
              </w:rPr>
              <w:t xml:space="preserve">Bài 16. Ngành nghề trong lĩnh vực cơ khí động lực </w:t>
            </w:r>
          </w:p>
        </w:tc>
        <w:tc>
          <w:tcPr>
            <w:tcW w:w="1276" w:type="dxa"/>
            <w:vAlign w:val="center"/>
          </w:tcPr>
          <w:p w14:paraId="069BA784" w14:textId="77777777" w:rsidR="006B435C" w:rsidRDefault="006B435C" w:rsidP="002064CC">
            <w:pPr>
              <w:jc w:val="center"/>
              <w:rPr>
                <w:sz w:val="28"/>
              </w:rPr>
            </w:pPr>
            <w:r w:rsidRPr="00D61C18">
              <w:rPr>
                <w:sz w:val="28"/>
              </w:rPr>
              <w:t>2</w:t>
            </w:r>
          </w:p>
          <w:p w14:paraId="1C7626CE" w14:textId="77777777" w:rsidR="006B435C" w:rsidRPr="00D61C18" w:rsidRDefault="006B435C" w:rsidP="002064CC">
            <w:pPr>
              <w:jc w:val="center"/>
              <w:rPr>
                <w:sz w:val="28"/>
              </w:rPr>
            </w:pPr>
            <w:r>
              <w:rPr>
                <w:sz w:val="28"/>
              </w:rPr>
              <w:t>(T39,40)</w:t>
            </w:r>
          </w:p>
        </w:tc>
        <w:tc>
          <w:tcPr>
            <w:tcW w:w="7938" w:type="dxa"/>
            <w:vAlign w:val="center"/>
          </w:tcPr>
          <w:p w14:paraId="7BBB7AFC" w14:textId="77777777" w:rsidR="006B435C" w:rsidRPr="00D61C18" w:rsidRDefault="006B435C" w:rsidP="002064CC">
            <w:pPr>
              <w:spacing w:line="360" w:lineRule="auto"/>
              <w:rPr>
                <w:i/>
                <w:color w:val="000000" w:themeColor="text1"/>
                <w:sz w:val="28"/>
                <w:lang w:val="sv-SE"/>
              </w:rPr>
            </w:pPr>
            <w:r w:rsidRPr="00D61C18">
              <w:rPr>
                <w:color w:val="000000" w:themeColor="text1"/>
                <w:sz w:val="28"/>
                <w:lang w:val="sv-SE"/>
              </w:rPr>
              <w:t>- Nhận biết được một số ngành nghề phổ biến liên quan đến cơ  khí động lực.</w:t>
            </w:r>
          </w:p>
        </w:tc>
      </w:tr>
      <w:tr w:rsidR="006B435C" w:rsidRPr="00D61C18" w14:paraId="5B51C704" w14:textId="77777777" w:rsidTr="002064CC">
        <w:tc>
          <w:tcPr>
            <w:tcW w:w="992" w:type="dxa"/>
            <w:vAlign w:val="center"/>
          </w:tcPr>
          <w:p w14:paraId="17A97CEA" w14:textId="77777777" w:rsidR="006B435C" w:rsidRPr="00D61C18" w:rsidRDefault="006B435C" w:rsidP="002064CC">
            <w:pPr>
              <w:jc w:val="center"/>
              <w:rPr>
                <w:sz w:val="28"/>
              </w:rPr>
            </w:pPr>
            <w:r w:rsidRPr="00D61C18">
              <w:rPr>
                <w:sz w:val="28"/>
              </w:rPr>
              <w:t>21</w:t>
            </w:r>
          </w:p>
        </w:tc>
        <w:tc>
          <w:tcPr>
            <w:tcW w:w="4253" w:type="dxa"/>
            <w:vAlign w:val="center"/>
          </w:tcPr>
          <w:p w14:paraId="5C29E516" w14:textId="77777777" w:rsidR="006B435C" w:rsidRPr="00D61C18" w:rsidRDefault="006B435C" w:rsidP="002064CC">
            <w:pPr>
              <w:rPr>
                <w:b/>
                <w:sz w:val="28"/>
              </w:rPr>
            </w:pPr>
            <w:r w:rsidRPr="00D61C18">
              <w:rPr>
                <w:b/>
                <w:sz w:val="28"/>
              </w:rPr>
              <w:t>Chương 6. Động cơ đốt trong</w:t>
            </w:r>
          </w:p>
          <w:p w14:paraId="4E467327" w14:textId="77777777" w:rsidR="006B435C" w:rsidRPr="00D61C18" w:rsidRDefault="006B435C" w:rsidP="002064CC">
            <w:pPr>
              <w:rPr>
                <w:sz w:val="28"/>
              </w:rPr>
            </w:pPr>
            <w:r w:rsidRPr="00D61C18">
              <w:rPr>
                <w:sz w:val="28"/>
              </w:rPr>
              <w:t>Bài 17. Đại cương về động cơ đốt trong</w:t>
            </w:r>
          </w:p>
        </w:tc>
        <w:tc>
          <w:tcPr>
            <w:tcW w:w="1276" w:type="dxa"/>
            <w:vAlign w:val="center"/>
          </w:tcPr>
          <w:p w14:paraId="7FBC8A29" w14:textId="77777777" w:rsidR="006B435C" w:rsidRDefault="006B435C" w:rsidP="002064CC">
            <w:pPr>
              <w:jc w:val="center"/>
              <w:rPr>
                <w:sz w:val="28"/>
              </w:rPr>
            </w:pPr>
            <w:r w:rsidRPr="00D61C18">
              <w:rPr>
                <w:sz w:val="28"/>
              </w:rPr>
              <w:t>2</w:t>
            </w:r>
          </w:p>
          <w:p w14:paraId="7F0D55C7" w14:textId="77777777" w:rsidR="006B435C" w:rsidRPr="00D61C18" w:rsidRDefault="006B435C" w:rsidP="002064CC">
            <w:pPr>
              <w:jc w:val="center"/>
              <w:rPr>
                <w:sz w:val="28"/>
              </w:rPr>
            </w:pPr>
            <w:r>
              <w:rPr>
                <w:sz w:val="28"/>
              </w:rPr>
              <w:t>(T41,42)</w:t>
            </w:r>
          </w:p>
        </w:tc>
        <w:tc>
          <w:tcPr>
            <w:tcW w:w="7938" w:type="dxa"/>
            <w:vAlign w:val="center"/>
          </w:tcPr>
          <w:p w14:paraId="3DA0C27B" w14:textId="77777777" w:rsidR="006B435C" w:rsidRPr="00D61C18" w:rsidRDefault="006B435C" w:rsidP="002064CC">
            <w:pPr>
              <w:spacing w:line="360" w:lineRule="auto"/>
              <w:jc w:val="both"/>
              <w:rPr>
                <w:color w:val="000000" w:themeColor="text1"/>
                <w:sz w:val="28"/>
                <w:lang w:val="sv-SE"/>
              </w:rPr>
            </w:pPr>
            <w:r w:rsidRPr="00D61C18">
              <w:rPr>
                <w:color w:val="000000" w:themeColor="text1"/>
                <w:sz w:val="28"/>
                <w:lang w:val="sv-SE"/>
              </w:rPr>
              <w:t>- Trình bày được khái niệm, phân loại động cơ đốt trong.</w:t>
            </w:r>
          </w:p>
        </w:tc>
      </w:tr>
      <w:tr w:rsidR="006B435C" w:rsidRPr="00D61C18" w14:paraId="6D462B5B" w14:textId="77777777" w:rsidTr="002064CC">
        <w:tc>
          <w:tcPr>
            <w:tcW w:w="992" w:type="dxa"/>
            <w:vAlign w:val="center"/>
          </w:tcPr>
          <w:p w14:paraId="6B4CD897" w14:textId="77777777" w:rsidR="006B435C" w:rsidRPr="00D61C18" w:rsidRDefault="006B435C" w:rsidP="002064CC">
            <w:pPr>
              <w:jc w:val="center"/>
              <w:rPr>
                <w:sz w:val="28"/>
              </w:rPr>
            </w:pPr>
            <w:r w:rsidRPr="00D61C18">
              <w:rPr>
                <w:sz w:val="28"/>
              </w:rPr>
              <w:t>22, 23</w:t>
            </w:r>
          </w:p>
        </w:tc>
        <w:tc>
          <w:tcPr>
            <w:tcW w:w="4253" w:type="dxa"/>
            <w:vAlign w:val="center"/>
          </w:tcPr>
          <w:p w14:paraId="7E1E0785" w14:textId="77777777" w:rsidR="006B435C" w:rsidRPr="00D61C18" w:rsidRDefault="006B435C" w:rsidP="002064CC">
            <w:pPr>
              <w:rPr>
                <w:sz w:val="28"/>
              </w:rPr>
            </w:pPr>
            <w:r w:rsidRPr="00D61C18">
              <w:rPr>
                <w:sz w:val="28"/>
              </w:rPr>
              <w:t>Bài 18. Nguyên lý làm việc của Động cơ đốt trong</w:t>
            </w:r>
          </w:p>
        </w:tc>
        <w:tc>
          <w:tcPr>
            <w:tcW w:w="1276" w:type="dxa"/>
            <w:vAlign w:val="center"/>
          </w:tcPr>
          <w:p w14:paraId="61138475" w14:textId="77777777" w:rsidR="006B435C" w:rsidRDefault="006B435C" w:rsidP="002064CC">
            <w:pPr>
              <w:jc w:val="center"/>
              <w:rPr>
                <w:color w:val="C00000"/>
                <w:sz w:val="28"/>
              </w:rPr>
            </w:pPr>
            <w:r w:rsidRPr="00D61C18">
              <w:rPr>
                <w:color w:val="C00000"/>
                <w:sz w:val="28"/>
              </w:rPr>
              <w:t>4</w:t>
            </w:r>
          </w:p>
          <w:p w14:paraId="44CD622E" w14:textId="77777777" w:rsidR="006B435C" w:rsidRPr="00D61C18" w:rsidRDefault="006B435C" w:rsidP="002064CC">
            <w:pPr>
              <w:jc w:val="center"/>
              <w:rPr>
                <w:color w:val="C00000"/>
                <w:sz w:val="28"/>
              </w:rPr>
            </w:pPr>
            <w:r>
              <w:rPr>
                <w:color w:val="C00000"/>
                <w:sz w:val="28"/>
              </w:rPr>
              <w:t>(T43,44,45,46)</w:t>
            </w:r>
          </w:p>
        </w:tc>
        <w:tc>
          <w:tcPr>
            <w:tcW w:w="7938" w:type="dxa"/>
            <w:vAlign w:val="center"/>
          </w:tcPr>
          <w:p w14:paraId="163C6B36" w14:textId="77777777" w:rsidR="006B435C" w:rsidRPr="00D61C18" w:rsidRDefault="006B435C" w:rsidP="002064CC">
            <w:pPr>
              <w:spacing w:line="360" w:lineRule="auto"/>
              <w:rPr>
                <w:color w:val="000000" w:themeColor="text1"/>
                <w:sz w:val="28"/>
                <w:lang w:val="sv-SE"/>
              </w:rPr>
            </w:pPr>
            <w:r w:rsidRPr="00D61C18">
              <w:rPr>
                <w:color w:val="000000" w:themeColor="text1"/>
                <w:sz w:val="28"/>
                <w:lang w:val="sv-SE"/>
              </w:rPr>
              <w:t>- Giải thích được nguyên lí làm việc của động cơ đốt trong</w:t>
            </w:r>
          </w:p>
          <w:p w14:paraId="26E9AAB2" w14:textId="77777777" w:rsidR="006B435C" w:rsidRPr="00D61C18" w:rsidRDefault="006B435C" w:rsidP="002064CC">
            <w:pPr>
              <w:spacing w:line="360" w:lineRule="auto"/>
              <w:rPr>
                <w:color w:val="000000" w:themeColor="text1"/>
                <w:sz w:val="28"/>
                <w:lang w:val="sv-SE"/>
              </w:rPr>
            </w:pPr>
            <w:r w:rsidRPr="00D61C18">
              <w:rPr>
                <w:color w:val="000000" w:themeColor="text1"/>
                <w:sz w:val="28"/>
                <w:lang w:val="sv-SE"/>
              </w:rPr>
              <w:t>- Giải thích được ý nghĩa một số thông số kĩ thuật cơ bản của động cơ đốt trong</w:t>
            </w:r>
          </w:p>
        </w:tc>
      </w:tr>
      <w:tr w:rsidR="006B435C" w:rsidRPr="00D61C18" w14:paraId="24286ECF" w14:textId="77777777" w:rsidTr="002064CC">
        <w:tc>
          <w:tcPr>
            <w:tcW w:w="992" w:type="dxa"/>
            <w:vAlign w:val="center"/>
          </w:tcPr>
          <w:p w14:paraId="37FA20D8" w14:textId="77777777" w:rsidR="006B435C" w:rsidRPr="00D61C18" w:rsidRDefault="006B435C" w:rsidP="002064CC">
            <w:pPr>
              <w:jc w:val="center"/>
              <w:rPr>
                <w:sz w:val="28"/>
              </w:rPr>
            </w:pPr>
            <w:r w:rsidRPr="00D61C18">
              <w:rPr>
                <w:sz w:val="28"/>
              </w:rPr>
              <w:t>24, 25</w:t>
            </w:r>
          </w:p>
        </w:tc>
        <w:tc>
          <w:tcPr>
            <w:tcW w:w="4253" w:type="dxa"/>
            <w:vAlign w:val="center"/>
          </w:tcPr>
          <w:p w14:paraId="11CACFC5" w14:textId="77777777" w:rsidR="006B435C" w:rsidRPr="00D61C18" w:rsidRDefault="006B435C" w:rsidP="002064CC">
            <w:pPr>
              <w:rPr>
                <w:sz w:val="28"/>
              </w:rPr>
            </w:pPr>
            <w:r w:rsidRPr="00D61C18">
              <w:rPr>
                <w:sz w:val="28"/>
              </w:rPr>
              <w:t>Bài 19. Các cơ cấu trong động cơ đốt trong</w:t>
            </w:r>
          </w:p>
        </w:tc>
        <w:tc>
          <w:tcPr>
            <w:tcW w:w="1276" w:type="dxa"/>
            <w:vAlign w:val="center"/>
          </w:tcPr>
          <w:p w14:paraId="2C916F1E" w14:textId="77777777" w:rsidR="006B435C" w:rsidRDefault="006B435C" w:rsidP="002064CC">
            <w:pPr>
              <w:jc w:val="center"/>
              <w:rPr>
                <w:sz w:val="28"/>
              </w:rPr>
            </w:pPr>
            <w:r w:rsidRPr="00D61C18">
              <w:rPr>
                <w:sz w:val="28"/>
              </w:rPr>
              <w:t>3</w:t>
            </w:r>
          </w:p>
          <w:p w14:paraId="62608E5D" w14:textId="77777777" w:rsidR="006B435C" w:rsidRPr="00D61C18" w:rsidRDefault="006B435C" w:rsidP="002064CC">
            <w:pPr>
              <w:jc w:val="center"/>
              <w:rPr>
                <w:sz w:val="28"/>
              </w:rPr>
            </w:pPr>
            <w:r>
              <w:rPr>
                <w:sz w:val="28"/>
              </w:rPr>
              <w:t>(T47,48,49)</w:t>
            </w:r>
          </w:p>
        </w:tc>
        <w:tc>
          <w:tcPr>
            <w:tcW w:w="7938" w:type="dxa"/>
            <w:vAlign w:val="center"/>
          </w:tcPr>
          <w:p w14:paraId="2D427607" w14:textId="77777777" w:rsidR="006B435C" w:rsidRPr="00D61C18" w:rsidRDefault="006B435C" w:rsidP="002064CC">
            <w:pPr>
              <w:spacing w:line="360" w:lineRule="auto"/>
              <w:jc w:val="both"/>
              <w:rPr>
                <w:color w:val="000000" w:themeColor="text1"/>
                <w:sz w:val="28"/>
                <w:lang w:val="sv-SE"/>
              </w:rPr>
            </w:pPr>
            <w:r w:rsidRPr="00D61C18">
              <w:rPr>
                <w:color w:val="000000" w:themeColor="text1"/>
                <w:sz w:val="28"/>
                <w:lang w:val="sv-SE"/>
              </w:rPr>
              <w:t>- Mô tả được cấu tạo và nguyên lý làm việc của các cơ cấu trong động cơ đốt trong</w:t>
            </w:r>
          </w:p>
          <w:p w14:paraId="69B6C820" w14:textId="77777777" w:rsidR="006B435C" w:rsidRPr="00D61C18" w:rsidRDefault="006B435C" w:rsidP="002064CC">
            <w:pPr>
              <w:spacing w:line="360" w:lineRule="auto"/>
              <w:jc w:val="both"/>
              <w:rPr>
                <w:color w:val="C00000"/>
                <w:sz w:val="28"/>
                <w:lang w:val="sv-SE"/>
              </w:rPr>
            </w:pPr>
            <w:r w:rsidRPr="00D61C18">
              <w:rPr>
                <w:color w:val="C00000"/>
                <w:sz w:val="28"/>
                <w:lang w:val="sv-SE"/>
              </w:rPr>
              <w:t>- Nêu được nhiệm vụ và mô tả cấu tạo của thân máy và nắp máy động cơ đốt trong</w:t>
            </w:r>
          </w:p>
        </w:tc>
      </w:tr>
      <w:tr w:rsidR="006B435C" w:rsidRPr="00D61C18" w14:paraId="78984DAC" w14:textId="77777777" w:rsidTr="002064CC">
        <w:tc>
          <w:tcPr>
            <w:tcW w:w="992" w:type="dxa"/>
            <w:vAlign w:val="center"/>
          </w:tcPr>
          <w:p w14:paraId="3E2FC65A" w14:textId="77777777" w:rsidR="006B435C" w:rsidRPr="00D61C18" w:rsidRDefault="006B435C" w:rsidP="002064CC">
            <w:pPr>
              <w:jc w:val="center"/>
              <w:rPr>
                <w:sz w:val="28"/>
              </w:rPr>
            </w:pPr>
            <w:r w:rsidRPr="00D61C18">
              <w:rPr>
                <w:sz w:val="28"/>
              </w:rPr>
              <w:t>25, 26, 27</w:t>
            </w:r>
          </w:p>
        </w:tc>
        <w:tc>
          <w:tcPr>
            <w:tcW w:w="4253" w:type="dxa"/>
            <w:vAlign w:val="center"/>
          </w:tcPr>
          <w:p w14:paraId="49D94BA7" w14:textId="77777777" w:rsidR="006B435C" w:rsidRPr="00D61C18" w:rsidRDefault="006B435C" w:rsidP="002064CC">
            <w:pPr>
              <w:rPr>
                <w:sz w:val="28"/>
              </w:rPr>
            </w:pPr>
            <w:r w:rsidRPr="00D61C18">
              <w:rPr>
                <w:sz w:val="28"/>
              </w:rPr>
              <w:t>Bài 20. Các hệ thống trong động cơ đốt trong</w:t>
            </w:r>
          </w:p>
        </w:tc>
        <w:tc>
          <w:tcPr>
            <w:tcW w:w="1276" w:type="dxa"/>
            <w:vAlign w:val="center"/>
          </w:tcPr>
          <w:p w14:paraId="30382128" w14:textId="77777777" w:rsidR="006B435C" w:rsidRPr="00A67735" w:rsidRDefault="006B435C" w:rsidP="002064CC">
            <w:pPr>
              <w:jc w:val="center"/>
              <w:rPr>
                <w:sz w:val="28"/>
              </w:rPr>
            </w:pPr>
            <w:r w:rsidRPr="00A67735">
              <w:rPr>
                <w:sz w:val="28"/>
              </w:rPr>
              <w:t>5</w:t>
            </w:r>
          </w:p>
          <w:p w14:paraId="745CCD0D" w14:textId="77777777" w:rsidR="006B435C" w:rsidRPr="00A67735" w:rsidRDefault="006B435C" w:rsidP="002064CC">
            <w:pPr>
              <w:jc w:val="center"/>
              <w:rPr>
                <w:sz w:val="28"/>
              </w:rPr>
            </w:pPr>
            <w:r w:rsidRPr="00A67735">
              <w:rPr>
                <w:sz w:val="28"/>
              </w:rPr>
              <w:t>(T50,51,52,53,54)</w:t>
            </w:r>
          </w:p>
        </w:tc>
        <w:tc>
          <w:tcPr>
            <w:tcW w:w="7938" w:type="dxa"/>
            <w:vAlign w:val="center"/>
          </w:tcPr>
          <w:p w14:paraId="27335D8A" w14:textId="77777777" w:rsidR="006B435C" w:rsidRPr="00D61C18" w:rsidRDefault="006B435C" w:rsidP="002064CC">
            <w:pPr>
              <w:spacing w:line="360" w:lineRule="auto"/>
              <w:jc w:val="both"/>
              <w:rPr>
                <w:color w:val="C00000"/>
                <w:sz w:val="28"/>
                <w:lang w:val="sv-SE"/>
              </w:rPr>
            </w:pPr>
            <w:r w:rsidRPr="00D61C18">
              <w:rPr>
                <w:color w:val="000000" w:themeColor="text1"/>
                <w:sz w:val="28"/>
                <w:lang w:val="sv-SE"/>
              </w:rPr>
              <w:t>Mô tả được cấu tạo và giải thích được nguyên lý làm việc của các hệ thống trong động cơ đốt trong</w:t>
            </w:r>
          </w:p>
        </w:tc>
      </w:tr>
      <w:tr w:rsidR="006B435C" w:rsidRPr="00D61C18" w14:paraId="5DEACA3A" w14:textId="77777777" w:rsidTr="002064CC">
        <w:tc>
          <w:tcPr>
            <w:tcW w:w="992" w:type="dxa"/>
            <w:vAlign w:val="center"/>
          </w:tcPr>
          <w:p w14:paraId="05E8B7D3" w14:textId="77777777" w:rsidR="006B435C" w:rsidRPr="00D61C18" w:rsidRDefault="006B435C" w:rsidP="002064CC">
            <w:pPr>
              <w:jc w:val="center"/>
              <w:rPr>
                <w:sz w:val="28"/>
              </w:rPr>
            </w:pPr>
            <w:r w:rsidRPr="00D61C18">
              <w:rPr>
                <w:sz w:val="28"/>
              </w:rPr>
              <w:t>28</w:t>
            </w:r>
          </w:p>
        </w:tc>
        <w:tc>
          <w:tcPr>
            <w:tcW w:w="4253" w:type="dxa"/>
            <w:vAlign w:val="center"/>
          </w:tcPr>
          <w:p w14:paraId="4BE0C257" w14:textId="77777777" w:rsidR="006B435C" w:rsidRPr="00D61C18" w:rsidRDefault="006B435C" w:rsidP="002064CC">
            <w:pPr>
              <w:rPr>
                <w:b/>
                <w:sz w:val="28"/>
              </w:rPr>
            </w:pPr>
            <w:r w:rsidRPr="00D61C18">
              <w:rPr>
                <w:b/>
                <w:sz w:val="28"/>
              </w:rPr>
              <w:t>Ôn tập và kiểm tra giữa học kì 2</w:t>
            </w:r>
          </w:p>
        </w:tc>
        <w:tc>
          <w:tcPr>
            <w:tcW w:w="1276" w:type="dxa"/>
            <w:vAlign w:val="center"/>
          </w:tcPr>
          <w:p w14:paraId="088C4F49" w14:textId="77777777" w:rsidR="006B435C" w:rsidRPr="00A67735" w:rsidRDefault="006B435C" w:rsidP="002064CC">
            <w:pPr>
              <w:jc w:val="center"/>
              <w:rPr>
                <w:sz w:val="28"/>
              </w:rPr>
            </w:pPr>
            <w:r w:rsidRPr="00A67735">
              <w:rPr>
                <w:sz w:val="28"/>
              </w:rPr>
              <w:t>2</w:t>
            </w:r>
          </w:p>
          <w:p w14:paraId="09CA6888" w14:textId="77777777" w:rsidR="006B435C" w:rsidRPr="00A67735" w:rsidRDefault="006B435C" w:rsidP="002064CC">
            <w:pPr>
              <w:jc w:val="center"/>
              <w:rPr>
                <w:sz w:val="28"/>
              </w:rPr>
            </w:pPr>
            <w:r w:rsidRPr="00A67735">
              <w:rPr>
                <w:sz w:val="28"/>
              </w:rPr>
              <w:t>(T55,56)</w:t>
            </w:r>
          </w:p>
        </w:tc>
        <w:tc>
          <w:tcPr>
            <w:tcW w:w="7938" w:type="dxa"/>
            <w:vAlign w:val="center"/>
          </w:tcPr>
          <w:p w14:paraId="3518E80C" w14:textId="77777777" w:rsidR="006B435C" w:rsidRPr="00D61C18" w:rsidRDefault="006B435C" w:rsidP="002064CC">
            <w:pPr>
              <w:spacing w:line="360" w:lineRule="auto"/>
              <w:jc w:val="both"/>
              <w:rPr>
                <w:i/>
                <w:color w:val="000000" w:themeColor="text1"/>
                <w:sz w:val="28"/>
                <w:lang w:val="sv-SE"/>
              </w:rPr>
            </w:pPr>
            <w:r w:rsidRPr="00D61C18">
              <w:rPr>
                <w:i/>
                <w:color w:val="000000" w:themeColor="text1"/>
                <w:sz w:val="28"/>
                <w:lang w:val="sv-SE"/>
              </w:rPr>
              <w:t>- Hệ thống kiến thức, kỹ năng chương 5 và chương 6</w:t>
            </w:r>
          </w:p>
          <w:p w14:paraId="178AE882" w14:textId="77777777" w:rsidR="006B435C" w:rsidRPr="00D61C18" w:rsidRDefault="006B435C" w:rsidP="002064CC">
            <w:pPr>
              <w:spacing w:line="360" w:lineRule="auto"/>
              <w:jc w:val="both"/>
              <w:rPr>
                <w:i/>
                <w:color w:val="000000" w:themeColor="text1"/>
                <w:sz w:val="28"/>
                <w:lang w:val="sv-SE"/>
              </w:rPr>
            </w:pPr>
            <w:r w:rsidRPr="00D61C18">
              <w:rPr>
                <w:i/>
                <w:color w:val="000000" w:themeColor="text1"/>
                <w:sz w:val="28"/>
                <w:lang w:val="sv-SE"/>
              </w:rPr>
              <w:t xml:space="preserve">- Vận dụng trả lời các câu hỏi, bài tập </w:t>
            </w:r>
          </w:p>
          <w:p w14:paraId="47067607" w14:textId="77777777" w:rsidR="006B435C" w:rsidRPr="00D61C18" w:rsidRDefault="006B435C" w:rsidP="002064CC">
            <w:pPr>
              <w:spacing w:line="360" w:lineRule="auto"/>
              <w:jc w:val="both"/>
              <w:rPr>
                <w:color w:val="C00000"/>
                <w:sz w:val="28"/>
                <w:lang w:val="sv-SE"/>
              </w:rPr>
            </w:pPr>
            <w:r w:rsidRPr="00D61C18">
              <w:rPr>
                <w:i/>
                <w:color w:val="000000" w:themeColor="text1"/>
                <w:sz w:val="28"/>
                <w:lang w:val="sv-SE"/>
              </w:rPr>
              <w:t>- Làm bài kiểm tra cuối học kì (Trắc nghiệm và tự luận)</w:t>
            </w:r>
          </w:p>
        </w:tc>
      </w:tr>
      <w:tr w:rsidR="006B435C" w:rsidRPr="00D61C18" w14:paraId="3204A907" w14:textId="77777777" w:rsidTr="002064CC">
        <w:tc>
          <w:tcPr>
            <w:tcW w:w="992" w:type="dxa"/>
            <w:vAlign w:val="center"/>
          </w:tcPr>
          <w:p w14:paraId="135CEB30" w14:textId="77777777" w:rsidR="006B435C" w:rsidRPr="00D61C18" w:rsidRDefault="006B435C" w:rsidP="002064CC">
            <w:pPr>
              <w:jc w:val="center"/>
              <w:rPr>
                <w:sz w:val="28"/>
              </w:rPr>
            </w:pPr>
            <w:r w:rsidRPr="00D61C18">
              <w:rPr>
                <w:sz w:val="28"/>
              </w:rPr>
              <w:t>29</w:t>
            </w:r>
          </w:p>
        </w:tc>
        <w:tc>
          <w:tcPr>
            <w:tcW w:w="4253" w:type="dxa"/>
            <w:vAlign w:val="center"/>
          </w:tcPr>
          <w:p w14:paraId="6EB75B4A" w14:textId="77777777" w:rsidR="006B435C" w:rsidRPr="00D61C18" w:rsidRDefault="006B435C" w:rsidP="002064CC">
            <w:pPr>
              <w:rPr>
                <w:b/>
                <w:sz w:val="28"/>
              </w:rPr>
            </w:pPr>
            <w:r w:rsidRPr="00D61C18">
              <w:rPr>
                <w:b/>
                <w:sz w:val="28"/>
              </w:rPr>
              <w:t>Chương 7. Ô tô</w:t>
            </w:r>
          </w:p>
          <w:p w14:paraId="0B361155" w14:textId="77777777" w:rsidR="006B435C" w:rsidRPr="00D61C18" w:rsidRDefault="006B435C" w:rsidP="002064CC">
            <w:pPr>
              <w:rPr>
                <w:sz w:val="28"/>
              </w:rPr>
            </w:pPr>
            <w:r w:rsidRPr="00D61C18">
              <w:rPr>
                <w:sz w:val="28"/>
              </w:rPr>
              <w:t>Bài 21. Khái quát chung về ô tô</w:t>
            </w:r>
          </w:p>
        </w:tc>
        <w:tc>
          <w:tcPr>
            <w:tcW w:w="1276" w:type="dxa"/>
            <w:vAlign w:val="center"/>
          </w:tcPr>
          <w:p w14:paraId="3443AFA3" w14:textId="77777777" w:rsidR="006B435C" w:rsidRPr="00A67735" w:rsidRDefault="006B435C" w:rsidP="002064CC">
            <w:pPr>
              <w:jc w:val="center"/>
              <w:rPr>
                <w:sz w:val="28"/>
              </w:rPr>
            </w:pPr>
            <w:r w:rsidRPr="00A67735">
              <w:rPr>
                <w:sz w:val="28"/>
              </w:rPr>
              <w:t>2</w:t>
            </w:r>
          </w:p>
          <w:p w14:paraId="23B5DE2D" w14:textId="77777777" w:rsidR="006B435C" w:rsidRPr="00A67735" w:rsidRDefault="006B435C" w:rsidP="002064CC">
            <w:pPr>
              <w:jc w:val="center"/>
              <w:rPr>
                <w:sz w:val="28"/>
              </w:rPr>
            </w:pPr>
            <w:r w:rsidRPr="00A67735">
              <w:rPr>
                <w:sz w:val="28"/>
              </w:rPr>
              <w:t>(</w:t>
            </w:r>
            <w:r>
              <w:rPr>
                <w:sz w:val="28"/>
              </w:rPr>
              <w:t>T57,58)</w:t>
            </w:r>
          </w:p>
        </w:tc>
        <w:tc>
          <w:tcPr>
            <w:tcW w:w="7938" w:type="dxa"/>
            <w:vAlign w:val="center"/>
          </w:tcPr>
          <w:p w14:paraId="131935A6" w14:textId="77777777" w:rsidR="006B435C" w:rsidRPr="00D61C18" w:rsidRDefault="006B435C" w:rsidP="002064CC">
            <w:pPr>
              <w:spacing w:line="360" w:lineRule="auto"/>
              <w:jc w:val="both"/>
              <w:rPr>
                <w:color w:val="000000" w:themeColor="text1"/>
                <w:sz w:val="28"/>
                <w:lang w:val="sv-SE"/>
              </w:rPr>
            </w:pPr>
            <w:r w:rsidRPr="00D61C18">
              <w:rPr>
                <w:color w:val="000000" w:themeColor="text1"/>
                <w:sz w:val="28"/>
                <w:lang w:val="sv-SE"/>
              </w:rPr>
              <w:t>- Trình bày được vai trò của ô tô trong đời sống và sản xuất</w:t>
            </w:r>
          </w:p>
          <w:p w14:paraId="492BD7DA" w14:textId="77777777" w:rsidR="006B435C" w:rsidRPr="00D61C18" w:rsidRDefault="006B435C" w:rsidP="002064CC">
            <w:pPr>
              <w:spacing w:line="360" w:lineRule="auto"/>
              <w:jc w:val="both"/>
              <w:rPr>
                <w:color w:val="000000" w:themeColor="text1"/>
                <w:sz w:val="28"/>
                <w:lang w:val="sv-SE"/>
              </w:rPr>
            </w:pPr>
            <w:r w:rsidRPr="00D61C18">
              <w:rPr>
                <w:color w:val="000000" w:themeColor="text1"/>
                <w:sz w:val="28"/>
                <w:lang w:val="sv-SE"/>
              </w:rPr>
              <w:t>- Mô tả được cấu tạo chung của ô tô</w:t>
            </w:r>
          </w:p>
        </w:tc>
      </w:tr>
      <w:tr w:rsidR="006B435C" w:rsidRPr="00D61C18" w14:paraId="0D2DFB70" w14:textId="77777777" w:rsidTr="002064CC">
        <w:tc>
          <w:tcPr>
            <w:tcW w:w="992" w:type="dxa"/>
            <w:vAlign w:val="center"/>
          </w:tcPr>
          <w:p w14:paraId="77D53B6B" w14:textId="77777777" w:rsidR="006B435C" w:rsidRPr="00D61C18" w:rsidRDefault="006B435C" w:rsidP="002064CC">
            <w:pPr>
              <w:jc w:val="center"/>
              <w:rPr>
                <w:sz w:val="28"/>
              </w:rPr>
            </w:pPr>
            <w:r w:rsidRPr="00D61C18">
              <w:rPr>
                <w:sz w:val="28"/>
              </w:rPr>
              <w:t>30</w:t>
            </w:r>
          </w:p>
        </w:tc>
        <w:tc>
          <w:tcPr>
            <w:tcW w:w="4253" w:type="dxa"/>
            <w:vAlign w:val="center"/>
          </w:tcPr>
          <w:p w14:paraId="4A557BD2" w14:textId="77777777" w:rsidR="006B435C" w:rsidRPr="00D61C18" w:rsidRDefault="006B435C" w:rsidP="002064CC">
            <w:pPr>
              <w:rPr>
                <w:sz w:val="28"/>
              </w:rPr>
            </w:pPr>
            <w:r w:rsidRPr="00D61C18">
              <w:rPr>
                <w:sz w:val="28"/>
              </w:rPr>
              <w:t>Bài 22. Hệ thống truyền lực</w:t>
            </w:r>
          </w:p>
        </w:tc>
        <w:tc>
          <w:tcPr>
            <w:tcW w:w="1276" w:type="dxa"/>
            <w:vAlign w:val="center"/>
          </w:tcPr>
          <w:p w14:paraId="4C7BFC2F" w14:textId="77777777" w:rsidR="006B435C" w:rsidRPr="00A67735" w:rsidRDefault="006B435C" w:rsidP="002064CC">
            <w:pPr>
              <w:jc w:val="center"/>
              <w:rPr>
                <w:sz w:val="28"/>
              </w:rPr>
            </w:pPr>
            <w:r w:rsidRPr="00A67735">
              <w:rPr>
                <w:sz w:val="28"/>
              </w:rPr>
              <w:t>2</w:t>
            </w:r>
          </w:p>
          <w:p w14:paraId="4B866932" w14:textId="77777777" w:rsidR="006B435C" w:rsidRPr="00D61C18" w:rsidRDefault="006B435C" w:rsidP="002064CC">
            <w:pPr>
              <w:jc w:val="center"/>
              <w:rPr>
                <w:color w:val="C00000"/>
                <w:sz w:val="28"/>
              </w:rPr>
            </w:pPr>
            <w:r w:rsidRPr="00A67735">
              <w:rPr>
                <w:sz w:val="28"/>
              </w:rPr>
              <w:t>(T59,60)</w:t>
            </w:r>
          </w:p>
        </w:tc>
        <w:tc>
          <w:tcPr>
            <w:tcW w:w="7938" w:type="dxa"/>
            <w:vAlign w:val="center"/>
          </w:tcPr>
          <w:p w14:paraId="7E7E7FFF" w14:textId="77777777" w:rsidR="006B435C" w:rsidRPr="00D61C18" w:rsidRDefault="006B435C" w:rsidP="002064CC">
            <w:pPr>
              <w:spacing w:line="360" w:lineRule="auto"/>
              <w:jc w:val="both"/>
              <w:rPr>
                <w:color w:val="000000" w:themeColor="text1"/>
                <w:sz w:val="28"/>
                <w:lang w:val="sv-SE"/>
              </w:rPr>
            </w:pPr>
            <w:r w:rsidRPr="00D61C18">
              <w:rPr>
                <w:color w:val="000000" w:themeColor="text1"/>
                <w:sz w:val="28"/>
                <w:lang w:val="sv-SE"/>
              </w:rPr>
              <w:t>- Trình bày được cấu tạo và hoạt động của các bộ phận chính của hệ thống truyền lực</w:t>
            </w:r>
          </w:p>
          <w:p w14:paraId="56015BDC" w14:textId="77777777" w:rsidR="006B435C" w:rsidRPr="00D61C18" w:rsidRDefault="006B435C" w:rsidP="002064CC">
            <w:pPr>
              <w:spacing w:line="360" w:lineRule="auto"/>
              <w:jc w:val="both"/>
              <w:rPr>
                <w:color w:val="000000" w:themeColor="text1"/>
                <w:sz w:val="28"/>
                <w:lang w:val="sv-SE"/>
              </w:rPr>
            </w:pPr>
            <w:r w:rsidRPr="00D61C18">
              <w:rPr>
                <w:color w:val="000000" w:themeColor="text1"/>
                <w:sz w:val="28"/>
                <w:lang w:val="sv-SE"/>
              </w:rPr>
              <w:t>- Nhận biết được ý nghĩa của việc sử dụng đúng cách và bảo dưỡng định kì hệ thống truyền lực</w:t>
            </w:r>
          </w:p>
        </w:tc>
      </w:tr>
      <w:tr w:rsidR="006B435C" w:rsidRPr="00D61C18" w14:paraId="155C4308" w14:textId="77777777" w:rsidTr="002064CC">
        <w:tc>
          <w:tcPr>
            <w:tcW w:w="992" w:type="dxa"/>
            <w:vAlign w:val="center"/>
          </w:tcPr>
          <w:p w14:paraId="3813BC79" w14:textId="77777777" w:rsidR="006B435C" w:rsidRPr="00D61C18" w:rsidRDefault="006B435C" w:rsidP="002064CC">
            <w:pPr>
              <w:jc w:val="center"/>
              <w:rPr>
                <w:sz w:val="28"/>
              </w:rPr>
            </w:pPr>
            <w:r w:rsidRPr="00D61C18">
              <w:rPr>
                <w:sz w:val="28"/>
              </w:rPr>
              <w:t>31</w:t>
            </w:r>
          </w:p>
        </w:tc>
        <w:tc>
          <w:tcPr>
            <w:tcW w:w="4253" w:type="dxa"/>
            <w:vAlign w:val="center"/>
          </w:tcPr>
          <w:p w14:paraId="68323E0E" w14:textId="77777777" w:rsidR="006B435C" w:rsidRPr="00D61C18" w:rsidRDefault="006B435C" w:rsidP="002064CC">
            <w:pPr>
              <w:rPr>
                <w:sz w:val="28"/>
              </w:rPr>
            </w:pPr>
            <w:r w:rsidRPr="00D61C18">
              <w:rPr>
                <w:sz w:val="28"/>
              </w:rPr>
              <w:t>Bài 23. Bánh xe và hệ thống treo ô tô</w:t>
            </w:r>
          </w:p>
        </w:tc>
        <w:tc>
          <w:tcPr>
            <w:tcW w:w="1276" w:type="dxa"/>
            <w:vAlign w:val="center"/>
          </w:tcPr>
          <w:p w14:paraId="6A837F97" w14:textId="77777777" w:rsidR="006B435C" w:rsidRDefault="006B435C" w:rsidP="002064CC">
            <w:pPr>
              <w:jc w:val="center"/>
              <w:rPr>
                <w:sz w:val="28"/>
              </w:rPr>
            </w:pPr>
            <w:r w:rsidRPr="00D61C18">
              <w:rPr>
                <w:sz w:val="28"/>
              </w:rPr>
              <w:t>2</w:t>
            </w:r>
          </w:p>
          <w:p w14:paraId="51C2C242" w14:textId="77777777" w:rsidR="006B435C" w:rsidRPr="00D61C18" w:rsidRDefault="006B435C" w:rsidP="002064CC">
            <w:pPr>
              <w:jc w:val="center"/>
              <w:rPr>
                <w:sz w:val="28"/>
              </w:rPr>
            </w:pPr>
            <w:r>
              <w:rPr>
                <w:sz w:val="28"/>
              </w:rPr>
              <w:t>(T61,62)</w:t>
            </w:r>
          </w:p>
        </w:tc>
        <w:tc>
          <w:tcPr>
            <w:tcW w:w="7938" w:type="dxa"/>
            <w:vAlign w:val="center"/>
          </w:tcPr>
          <w:p w14:paraId="37A3483A" w14:textId="77777777" w:rsidR="006B435C" w:rsidRPr="00D61C18" w:rsidRDefault="006B435C" w:rsidP="002064CC">
            <w:pPr>
              <w:spacing w:line="360" w:lineRule="auto"/>
              <w:jc w:val="both"/>
              <w:rPr>
                <w:color w:val="000000" w:themeColor="text1"/>
                <w:sz w:val="28"/>
                <w:lang w:val="sv-SE"/>
              </w:rPr>
            </w:pPr>
            <w:r w:rsidRPr="00D61C18">
              <w:rPr>
                <w:color w:val="000000" w:themeColor="text1"/>
                <w:sz w:val="28"/>
                <w:lang w:val="sv-SE"/>
              </w:rPr>
              <w:t>- Trình bày được cấu tạo và nguyên lí làm việc của bánh xe và hệ thống treo</w:t>
            </w:r>
          </w:p>
          <w:p w14:paraId="0E16A247" w14:textId="77777777" w:rsidR="006B435C" w:rsidRPr="00D61C18" w:rsidRDefault="006B435C" w:rsidP="002064CC">
            <w:pPr>
              <w:spacing w:line="360" w:lineRule="auto"/>
              <w:jc w:val="both"/>
              <w:rPr>
                <w:color w:val="000000" w:themeColor="text1"/>
                <w:sz w:val="28"/>
                <w:lang w:val="sv-SE"/>
              </w:rPr>
            </w:pPr>
            <w:r w:rsidRPr="00D61C18">
              <w:rPr>
                <w:color w:val="000000" w:themeColor="text1"/>
                <w:sz w:val="28"/>
                <w:lang w:val="sv-SE"/>
              </w:rPr>
              <w:t>- Nhận biết được một số nội dung cơ bản về sử dụng, bảo dưỡng bánh xe và hệ thống treo</w:t>
            </w:r>
          </w:p>
        </w:tc>
      </w:tr>
      <w:tr w:rsidR="006B435C" w:rsidRPr="00D61C18" w14:paraId="3AB799D8" w14:textId="77777777" w:rsidTr="002064CC">
        <w:tc>
          <w:tcPr>
            <w:tcW w:w="992" w:type="dxa"/>
            <w:vAlign w:val="center"/>
          </w:tcPr>
          <w:p w14:paraId="0F843717" w14:textId="77777777" w:rsidR="006B435C" w:rsidRPr="00D61C18" w:rsidRDefault="006B435C" w:rsidP="002064CC">
            <w:pPr>
              <w:jc w:val="center"/>
              <w:rPr>
                <w:sz w:val="28"/>
              </w:rPr>
            </w:pPr>
            <w:r w:rsidRPr="00D61C18">
              <w:rPr>
                <w:sz w:val="28"/>
              </w:rPr>
              <w:t>32</w:t>
            </w:r>
          </w:p>
        </w:tc>
        <w:tc>
          <w:tcPr>
            <w:tcW w:w="4253" w:type="dxa"/>
            <w:vAlign w:val="center"/>
          </w:tcPr>
          <w:p w14:paraId="5E423523" w14:textId="77777777" w:rsidR="006B435C" w:rsidRPr="00D61C18" w:rsidRDefault="006B435C" w:rsidP="002064CC">
            <w:pPr>
              <w:rPr>
                <w:sz w:val="28"/>
              </w:rPr>
            </w:pPr>
            <w:r w:rsidRPr="00D61C18">
              <w:rPr>
                <w:sz w:val="28"/>
              </w:rPr>
              <w:t>Bài 24. Hệ thống lái</w:t>
            </w:r>
          </w:p>
        </w:tc>
        <w:tc>
          <w:tcPr>
            <w:tcW w:w="1276" w:type="dxa"/>
            <w:vAlign w:val="center"/>
          </w:tcPr>
          <w:p w14:paraId="2CFD5A01" w14:textId="77777777" w:rsidR="006B435C" w:rsidRDefault="006B435C" w:rsidP="002064CC">
            <w:pPr>
              <w:jc w:val="center"/>
              <w:rPr>
                <w:sz w:val="28"/>
              </w:rPr>
            </w:pPr>
            <w:r w:rsidRPr="00D61C18">
              <w:rPr>
                <w:sz w:val="28"/>
              </w:rPr>
              <w:t>2</w:t>
            </w:r>
          </w:p>
          <w:p w14:paraId="0E72AD7C" w14:textId="77777777" w:rsidR="006B435C" w:rsidRPr="00D61C18" w:rsidRDefault="006B435C" w:rsidP="002064CC">
            <w:pPr>
              <w:jc w:val="center"/>
              <w:rPr>
                <w:color w:val="C00000"/>
                <w:sz w:val="28"/>
              </w:rPr>
            </w:pPr>
            <w:r w:rsidRPr="002D3A00">
              <w:rPr>
                <w:sz w:val="28"/>
              </w:rPr>
              <w:t>(T63,64)</w:t>
            </w:r>
          </w:p>
        </w:tc>
        <w:tc>
          <w:tcPr>
            <w:tcW w:w="7938" w:type="dxa"/>
            <w:vAlign w:val="center"/>
          </w:tcPr>
          <w:p w14:paraId="60762EB5" w14:textId="77777777" w:rsidR="006B435C" w:rsidRPr="00D61C18" w:rsidRDefault="006B435C" w:rsidP="002064CC">
            <w:pPr>
              <w:spacing w:line="360" w:lineRule="auto"/>
              <w:rPr>
                <w:color w:val="000000" w:themeColor="text1"/>
                <w:sz w:val="28"/>
                <w:lang w:val="sv-SE"/>
              </w:rPr>
            </w:pPr>
            <w:r w:rsidRPr="00D61C18">
              <w:rPr>
                <w:color w:val="000000" w:themeColor="text1"/>
                <w:sz w:val="28"/>
                <w:lang w:val="sv-SE"/>
              </w:rPr>
              <w:t>- Trình bày được cấu tạo, nguyên lí hoạt động của hệ thống lái</w:t>
            </w:r>
          </w:p>
          <w:p w14:paraId="30EACC97" w14:textId="77777777" w:rsidR="006B435C" w:rsidRPr="00D61C18" w:rsidRDefault="006B435C" w:rsidP="002064CC">
            <w:pPr>
              <w:spacing w:line="360" w:lineRule="auto"/>
              <w:rPr>
                <w:color w:val="000000" w:themeColor="text1"/>
                <w:sz w:val="28"/>
                <w:lang w:val="sv-SE"/>
              </w:rPr>
            </w:pPr>
            <w:r w:rsidRPr="00D61C18">
              <w:rPr>
                <w:color w:val="000000" w:themeColor="text1"/>
                <w:sz w:val="28"/>
                <w:lang w:val="sv-SE"/>
              </w:rPr>
              <w:t>- Nhận biết được một số nội dung cơ bản về sử dụng và bảo dưỡng hệ thống lái</w:t>
            </w:r>
          </w:p>
        </w:tc>
      </w:tr>
      <w:tr w:rsidR="006B435C" w:rsidRPr="00D61C18" w14:paraId="291D65E4" w14:textId="77777777" w:rsidTr="002064CC">
        <w:tc>
          <w:tcPr>
            <w:tcW w:w="992" w:type="dxa"/>
            <w:vAlign w:val="center"/>
          </w:tcPr>
          <w:p w14:paraId="3095B6E8" w14:textId="77777777" w:rsidR="006B435C" w:rsidRPr="00D61C18" w:rsidRDefault="006B435C" w:rsidP="002064CC">
            <w:pPr>
              <w:jc w:val="center"/>
              <w:rPr>
                <w:sz w:val="28"/>
              </w:rPr>
            </w:pPr>
            <w:r w:rsidRPr="00D61C18">
              <w:rPr>
                <w:sz w:val="28"/>
              </w:rPr>
              <w:t>33, 34</w:t>
            </w:r>
          </w:p>
        </w:tc>
        <w:tc>
          <w:tcPr>
            <w:tcW w:w="4253" w:type="dxa"/>
            <w:vAlign w:val="center"/>
          </w:tcPr>
          <w:p w14:paraId="7A96A809" w14:textId="77777777" w:rsidR="006B435C" w:rsidRPr="00D61C18" w:rsidRDefault="006B435C" w:rsidP="002064CC">
            <w:pPr>
              <w:rPr>
                <w:sz w:val="28"/>
              </w:rPr>
            </w:pPr>
            <w:r w:rsidRPr="00D61C18">
              <w:rPr>
                <w:sz w:val="28"/>
              </w:rPr>
              <w:t>Bài 25. Hệ thống phanh và an toàn khi tham gia giao thông</w:t>
            </w:r>
          </w:p>
        </w:tc>
        <w:tc>
          <w:tcPr>
            <w:tcW w:w="1276" w:type="dxa"/>
            <w:vAlign w:val="center"/>
          </w:tcPr>
          <w:p w14:paraId="00B96599" w14:textId="77777777" w:rsidR="006B435C" w:rsidRDefault="006B435C" w:rsidP="002064CC">
            <w:pPr>
              <w:jc w:val="center"/>
              <w:rPr>
                <w:sz w:val="28"/>
              </w:rPr>
            </w:pPr>
            <w:r w:rsidRPr="00D61C18">
              <w:rPr>
                <w:sz w:val="28"/>
              </w:rPr>
              <w:t>3</w:t>
            </w:r>
          </w:p>
          <w:p w14:paraId="637B49AA" w14:textId="77777777" w:rsidR="006B435C" w:rsidRPr="00D61C18" w:rsidRDefault="006B435C" w:rsidP="002064CC">
            <w:pPr>
              <w:jc w:val="center"/>
              <w:rPr>
                <w:sz w:val="28"/>
              </w:rPr>
            </w:pPr>
            <w:r>
              <w:rPr>
                <w:sz w:val="28"/>
              </w:rPr>
              <w:t>(T65,66,67)</w:t>
            </w:r>
          </w:p>
        </w:tc>
        <w:tc>
          <w:tcPr>
            <w:tcW w:w="7938" w:type="dxa"/>
            <w:vAlign w:val="center"/>
          </w:tcPr>
          <w:p w14:paraId="0BC5E99C" w14:textId="77777777" w:rsidR="006B435C" w:rsidRPr="00D61C18" w:rsidRDefault="006B435C" w:rsidP="002064CC">
            <w:pPr>
              <w:spacing w:line="360" w:lineRule="auto"/>
              <w:rPr>
                <w:color w:val="000000" w:themeColor="text1"/>
                <w:sz w:val="28"/>
                <w:lang w:val="sv-SE"/>
              </w:rPr>
            </w:pPr>
            <w:r w:rsidRPr="00D61C18">
              <w:rPr>
                <w:color w:val="000000" w:themeColor="text1"/>
                <w:sz w:val="28"/>
                <w:lang w:val="sv-SE"/>
              </w:rPr>
              <w:t>- Trình bày được cấu tạo, nguyên lí hoạt động của hệ thống phanh thường gặp</w:t>
            </w:r>
          </w:p>
          <w:p w14:paraId="429FC55C" w14:textId="77777777" w:rsidR="006B435C" w:rsidRPr="00D61C18" w:rsidRDefault="006B435C" w:rsidP="002064CC">
            <w:pPr>
              <w:spacing w:line="360" w:lineRule="auto"/>
              <w:rPr>
                <w:color w:val="000000" w:themeColor="text1"/>
                <w:sz w:val="28"/>
                <w:lang w:val="sv-SE"/>
              </w:rPr>
            </w:pPr>
            <w:r w:rsidRPr="00D61C18">
              <w:rPr>
                <w:color w:val="000000" w:themeColor="text1"/>
                <w:sz w:val="28"/>
                <w:lang w:val="sv-SE"/>
              </w:rPr>
              <w:t>- Nhận biết được một số nội dung cơ bản về sử dụng, bảo dưỡng hệ thống phanh</w:t>
            </w:r>
          </w:p>
          <w:p w14:paraId="06634366" w14:textId="77777777" w:rsidR="006B435C" w:rsidRPr="00D61C18" w:rsidRDefault="006B435C" w:rsidP="002064CC">
            <w:pPr>
              <w:spacing w:line="360" w:lineRule="auto"/>
              <w:rPr>
                <w:color w:val="000000" w:themeColor="text1"/>
                <w:sz w:val="28"/>
                <w:lang w:val="sv-SE"/>
              </w:rPr>
            </w:pPr>
            <w:r w:rsidRPr="00D61C18">
              <w:rPr>
                <w:color w:val="000000" w:themeColor="text1"/>
                <w:sz w:val="28"/>
                <w:lang w:val="sv-SE"/>
              </w:rPr>
              <w:t>- Nhận biết được một số nội dung cơ bản về sử dụng ô tô an toàn</w:t>
            </w:r>
          </w:p>
        </w:tc>
      </w:tr>
      <w:tr w:rsidR="006B435C" w:rsidRPr="00D61C18" w14:paraId="5B26F96C" w14:textId="77777777" w:rsidTr="002064CC">
        <w:tc>
          <w:tcPr>
            <w:tcW w:w="992" w:type="dxa"/>
            <w:vAlign w:val="center"/>
          </w:tcPr>
          <w:p w14:paraId="67DA9A64" w14:textId="77777777" w:rsidR="006B435C" w:rsidRPr="00D61C18" w:rsidRDefault="006B435C" w:rsidP="002064CC">
            <w:pPr>
              <w:jc w:val="center"/>
              <w:rPr>
                <w:sz w:val="28"/>
              </w:rPr>
            </w:pPr>
            <w:r w:rsidRPr="00D61C18">
              <w:rPr>
                <w:sz w:val="28"/>
              </w:rPr>
              <w:t xml:space="preserve">34, 35 </w:t>
            </w:r>
          </w:p>
        </w:tc>
        <w:tc>
          <w:tcPr>
            <w:tcW w:w="4253" w:type="dxa"/>
            <w:vAlign w:val="center"/>
          </w:tcPr>
          <w:p w14:paraId="4861E1DE" w14:textId="77777777" w:rsidR="006B435C" w:rsidRPr="00D61C18" w:rsidRDefault="006B435C" w:rsidP="002064CC">
            <w:pPr>
              <w:rPr>
                <w:b/>
                <w:sz w:val="28"/>
              </w:rPr>
            </w:pPr>
            <w:r w:rsidRPr="00D61C18">
              <w:rPr>
                <w:b/>
                <w:sz w:val="28"/>
              </w:rPr>
              <w:t>Ôn tập và kiểm tra cuối học kì 2</w:t>
            </w:r>
          </w:p>
        </w:tc>
        <w:tc>
          <w:tcPr>
            <w:tcW w:w="1276" w:type="dxa"/>
            <w:vAlign w:val="center"/>
          </w:tcPr>
          <w:p w14:paraId="6E22DEEF" w14:textId="77777777" w:rsidR="006B435C" w:rsidRDefault="006B435C" w:rsidP="002064CC">
            <w:pPr>
              <w:jc w:val="center"/>
              <w:rPr>
                <w:sz w:val="28"/>
              </w:rPr>
            </w:pPr>
            <w:r w:rsidRPr="00D61C18">
              <w:rPr>
                <w:sz w:val="28"/>
              </w:rPr>
              <w:t>3</w:t>
            </w:r>
          </w:p>
          <w:p w14:paraId="4ACF5622" w14:textId="77777777" w:rsidR="006B435C" w:rsidRPr="00D61C18" w:rsidRDefault="006B435C" w:rsidP="002064CC">
            <w:pPr>
              <w:jc w:val="center"/>
              <w:rPr>
                <w:sz w:val="28"/>
              </w:rPr>
            </w:pPr>
            <w:r>
              <w:rPr>
                <w:sz w:val="28"/>
              </w:rPr>
              <w:t>(T68,69,70)</w:t>
            </w:r>
          </w:p>
        </w:tc>
        <w:tc>
          <w:tcPr>
            <w:tcW w:w="7938" w:type="dxa"/>
            <w:vAlign w:val="center"/>
          </w:tcPr>
          <w:p w14:paraId="0F2831FE" w14:textId="77777777" w:rsidR="006B435C" w:rsidRPr="00D61C18" w:rsidRDefault="006B435C" w:rsidP="002064CC">
            <w:pPr>
              <w:spacing w:line="360" w:lineRule="auto"/>
              <w:rPr>
                <w:i/>
                <w:color w:val="000000" w:themeColor="text1"/>
                <w:sz w:val="28"/>
                <w:lang w:val="sv-SE"/>
              </w:rPr>
            </w:pPr>
            <w:r w:rsidRPr="00D61C18">
              <w:rPr>
                <w:i/>
                <w:color w:val="000000" w:themeColor="text1"/>
                <w:sz w:val="28"/>
                <w:lang w:val="sv-SE"/>
              </w:rPr>
              <w:t>- Hệ thống kiến thức, kỹ năng phần 2 – Cơ khí động lực</w:t>
            </w:r>
          </w:p>
          <w:p w14:paraId="1412965F" w14:textId="77777777" w:rsidR="006B435C" w:rsidRPr="00D61C18" w:rsidRDefault="006B435C" w:rsidP="002064CC">
            <w:pPr>
              <w:spacing w:line="360" w:lineRule="auto"/>
              <w:rPr>
                <w:i/>
                <w:color w:val="000000" w:themeColor="text1"/>
                <w:sz w:val="28"/>
                <w:lang w:val="sv-SE"/>
              </w:rPr>
            </w:pPr>
            <w:r w:rsidRPr="00D61C18">
              <w:rPr>
                <w:i/>
                <w:color w:val="000000" w:themeColor="text1"/>
                <w:sz w:val="28"/>
                <w:lang w:val="sv-SE"/>
              </w:rPr>
              <w:t xml:space="preserve">- Vận dụng trả lời các câu hỏi, bài tập </w:t>
            </w:r>
          </w:p>
          <w:p w14:paraId="281F7DB9" w14:textId="77777777" w:rsidR="006B435C" w:rsidRPr="00D61C18" w:rsidRDefault="006B435C" w:rsidP="002064CC">
            <w:pPr>
              <w:spacing w:line="360" w:lineRule="auto"/>
              <w:rPr>
                <w:i/>
                <w:color w:val="000000" w:themeColor="text1"/>
                <w:sz w:val="28"/>
                <w:lang w:val="sv-SE"/>
              </w:rPr>
            </w:pPr>
            <w:r w:rsidRPr="00D61C18">
              <w:rPr>
                <w:i/>
                <w:color w:val="000000" w:themeColor="text1"/>
                <w:sz w:val="28"/>
                <w:lang w:val="sv-SE"/>
              </w:rPr>
              <w:t>- Làm bài kiểm tra cuối học kì (Trắc nghiệm và tự luận)</w:t>
            </w:r>
          </w:p>
        </w:tc>
      </w:tr>
    </w:tbl>
    <w:p w14:paraId="013B8E90" w14:textId="77777777" w:rsidR="006B435C" w:rsidRPr="00D61C18" w:rsidRDefault="006B435C" w:rsidP="006B435C">
      <w:pPr>
        <w:spacing w:after="0" w:line="240" w:lineRule="auto"/>
        <w:contextualSpacing/>
        <w:rPr>
          <w:rFonts w:eastAsia="Calibri"/>
          <w:b/>
          <w:color w:val="000000"/>
          <w:sz w:val="28"/>
          <w:szCs w:val="28"/>
        </w:rPr>
      </w:pPr>
    </w:p>
    <w:p w14:paraId="64D8D41F" w14:textId="77777777" w:rsidR="006B435C" w:rsidRPr="00D61C18" w:rsidRDefault="006B435C" w:rsidP="006B435C">
      <w:pPr>
        <w:pStyle w:val="ListParagraph"/>
        <w:numPr>
          <w:ilvl w:val="0"/>
          <w:numId w:val="69"/>
        </w:numPr>
        <w:spacing w:after="0" w:line="240" w:lineRule="auto"/>
        <w:ind w:left="426" w:firstLine="720"/>
        <w:rPr>
          <w:rFonts w:eastAsia="Calibri"/>
          <w:color w:val="000000"/>
          <w:sz w:val="28"/>
          <w:szCs w:val="28"/>
        </w:rPr>
      </w:pPr>
      <w:r w:rsidRPr="00D61C18">
        <w:rPr>
          <w:rFonts w:eastAsia="Calibri"/>
          <w:b/>
          <w:color w:val="000000"/>
          <w:sz w:val="28"/>
          <w:szCs w:val="28"/>
        </w:rPr>
        <w:t xml:space="preserve">Chuyên đề lựa chọn: </w:t>
      </w:r>
      <w:r w:rsidRPr="00D61C18">
        <w:rPr>
          <w:rFonts w:eastAsia="Calibri"/>
          <w:color w:val="000000"/>
          <w:sz w:val="28"/>
          <w:szCs w:val="28"/>
        </w:rPr>
        <w:t>Không lựa chọn chuyên đề môn Công nghệ</w:t>
      </w:r>
    </w:p>
    <w:p w14:paraId="6D4E90BD" w14:textId="77777777" w:rsidR="006B435C" w:rsidRPr="00D61C18" w:rsidRDefault="006B435C" w:rsidP="006B435C">
      <w:pPr>
        <w:pStyle w:val="ListParagraph"/>
        <w:numPr>
          <w:ilvl w:val="0"/>
          <w:numId w:val="69"/>
        </w:numPr>
        <w:ind w:left="426"/>
        <w:jc w:val="both"/>
        <w:rPr>
          <w:rFonts w:eastAsia="Calibri"/>
          <w:b/>
          <w:bCs/>
          <w:color w:val="000000"/>
          <w:sz w:val="28"/>
          <w:szCs w:val="28"/>
        </w:rPr>
      </w:pPr>
      <w:bookmarkStart w:id="1" w:name="_Hlk144569621"/>
      <w:r w:rsidRPr="00D61C18">
        <w:rPr>
          <w:rFonts w:eastAsia="Calibri"/>
          <w:b/>
          <w:bCs/>
          <w:color w:val="000000"/>
          <w:sz w:val="28"/>
          <w:szCs w:val="28"/>
        </w:rPr>
        <w:t>Kiểm tra, đánh giá định kỳ</w:t>
      </w:r>
    </w:p>
    <w:tbl>
      <w:tblPr>
        <w:tblStyle w:val="TableGrid3"/>
        <w:tblW w:w="0" w:type="auto"/>
        <w:tblInd w:w="562" w:type="dxa"/>
        <w:tblLook w:val="04A0" w:firstRow="1" w:lastRow="0" w:firstColumn="1" w:lastColumn="0" w:noHBand="0" w:noVBand="1"/>
      </w:tblPr>
      <w:tblGrid>
        <w:gridCol w:w="2638"/>
        <w:gridCol w:w="1325"/>
        <w:gridCol w:w="1326"/>
        <w:gridCol w:w="5133"/>
        <w:gridCol w:w="2511"/>
      </w:tblGrid>
      <w:tr w:rsidR="006B435C" w:rsidRPr="00D61C18" w14:paraId="4750B63A" w14:textId="77777777" w:rsidTr="002064CC">
        <w:trPr>
          <w:trHeight w:val="369"/>
        </w:trPr>
        <w:tc>
          <w:tcPr>
            <w:tcW w:w="2638" w:type="dxa"/>
            <w:vAlign w:val="center"/>
          </w:tcPr>
          <w:p w14:paraId="7A13820A" w14:textId="77777777" w:rsidR="006B435C" w:rsidRPr="00D61C18" w:rsidRDefault="006B435C" w:rsidP="002064CC">
            <w:pPr>
              <w:jc w:val="center"/>
              <w:rPr>
                <w:rFonts w:eastAsia="Calibri"/>
                <w:b/>
                <w:sz w:val="28"/>
                <w:szCs w:val="28"/>
              </w:rPr>
            </w:pPr>
            <w:r w:rsidRPr="00D61C18">
              <w:rPr>
                <w:rFonts w:eastAsia="Calibri"/>
                <w:b/>
                <w:sz w:val="28"/>
                <w:szCs w:val="28"/>
                <w:lang w:val="vi-VN"/>
              </w:rPr>
              <w:t>Bài kiểm tra, đánh giá</w:t>
            </w:r>
          </w:p>
        </w:tc>
        <w:tc>
          <w:tcPr>
            <w:tcW w:w="1325" w:type="dxa"/>
            <w:vAlign w:val="center"/>
          </w:tcPr>
          <w:p w14:paraId="5970C2AD" w14:textId="77777777" w:rsidR="006B435C" w:rsidRPr="00D61C18" w:rsidRDefault="006B435C" w:rsidP="002064CC">
            <w:pPr>
              <w:jc w:val="center"/>
              <w:rPr>
                <w:rFonts w:eastAsia="Calibri"/>
                <w:b/>
                <w:sz w:val="28"/>
                <w:szCs w:val="28"/>
                <w:lang w:val="vi-VN"/>
              </w:rPr>
            </w:pPr>
            <w:r w:rsidRPr="00D61C18">
              <w:rPr>
                <w:rFonts w:eastAsia="Calibri"/>
                <w:b/>
                <w:sz w:val="28"/>
                <w:szCs w:val="28"/>
                <w:lang w:val="vi-VN"/>
              </w:rPr>
              <w:t>Thời gian</w:t>
            </w:r>
          </w:p>
        </w:tc>
        <w:tc>
          <w:tcPr>
            <w:tcW w:w="1326" w:type="dxa"/>
            <w:vAlign w:val="center"/>
          </w:tcPr>
          <w:p w14:paraId="55E9493A" w14:textId="77777777" w:rsidR="006B435C" w:rsidRPr="00D61C18" w:rsidRDefault="006B435C" w:rsidP="002064CC">
            <w:pPr>
              <w:jc w:val="center"/>
              <w:rPr>
                <w:rFonts w:eastAsia="Calibri"/>
                <w:b/>
                <w:sz w:val="28"/>
                <w:szCs w:val="28"/>
                <w:lang w:val="vi-VN"/>
              </w:rPr>
            </w:pPr>
            <w:r w:rsidRPr="00D61C18">
              <w:rPr>
                <w:rFonts w:eastAsia="Calibri"/>
                <w:b/>
                <w:sz w:val="28"/>
                <w:szCs w:val="28"/>
                <w:lang w:val="vi-VN"/>
              </w:rPr>
              <w:t>Thời điểm</w:t>
            </w:r>
          </w:p>
        </w:tc>
        <w:tc>
          <w:tcPr>
            <w:tcW w:w="5133" w:type="dxa"/>
            <w:vAlign w:val="center"/>
          </w:tcPr>
          <w:p w14:paraId="71AB22DD" w14:textId="77777777" w:rsidR="006B435C" w:rsidRPr="00D61C18" w:rsidRDefault="006B435C" w:rsidP="002064CC">
            <w:pPr>
              <w:jc w:val="center"/>
              <w:rPr>
                <w:rFonts w:eastAsia="Calibri"/>
                <w:b/>
                <w:sz w:val="28"/>
                <w:szCs w:val="28"/>
              </w:rPr>
            </w:pPr>
            <w:r w:rsidRPr="00D61C18">
              <w:rPr>
                <w:rFonts w:eastAsia="Calibri"/>
                <w:b/>
                <w:sz w:val="28"/>
                <w:szCs w:val="28"/>
              </w:rPr>
              <w:t>Yêu cầu cần đạt</w:t>
            </w:r>
          </w:p>
        </w:tc>
        <w:tc>
          <w:tcPr>
            <w:tcW w:w="2511" w:type="dxa"/>
            <w:vAlign w:val="center"/>
          </w:tcPr>
          <w:p w14:paraId="4D656E99" w14:textId="77777777" w:rsidR="006B435C" w:rsidRPr="00D61C18" w:rsidRDefault="006B435C" w:rsidP="002064CC">
            <w:pPr>
              <w:jc w:val="center"/>
              <w:rPr>
                <w:rFonts w:eastAsia="Calibri"/>
                <w:b/>
                <w:sz w:val="28"/>
                <w:szCs w:val="28"/>
                <w:lang w:val="vi-VN"/>
              </w:rPr>
            </w:pPr>
            <w:r w:rsidRPr="00D61C18">
              <w:rPr>
                <w:rFonts w:eastAsia="Calibri"/>
                <w:b/>
                <w:sz w:val="28"/>
                <w:szCs w:val="28"/>
                <w:lang w:val="vi-VN"/>
              </w:rPr>
              <w:t>Hình thức</w:t>
            </w:r>
          </w:p>
        </w:tc>
      </w:tr>
      <w:tr w:rsidR="006B435C" w:rsidRPr="00D61C18" w14:paraId="113D892C" w14:textId="77777777" w:rsidTr="002064CC">
        <w:trPr>
          <w:trHeight w:val="690"/>
        </w:trPr>
        <w:tc>
          <w:tcPr>
            <w:tcW w:w="2638" w:type="dxa"/>
            <w:vAlign w:val="center"/>
          </w:tcPr>
          <w:p w14:paraId="7E6BB651" w14:textId="77777777" w:rsidR="006B435C" w:rsidRPr="00D61C18" w:rsidRDefault="006B435C" w:rsidP="002064CC">
            <w:pPr>
              <w:jc w:val="center"/>
              <w:rPr>
                <w:rFonts w:eastAsia="Calibri"/>
                <w:sz w:val="28"/>
                <w:szCs w:val="28"/>
                <w:lang w:val="vi-VN"/>
              </w:rPr>
            </w:pPr>
            <w:r w:rsidRPr="00D61C18">
              <w:rPr>
                <w:rFonts w:eastAsia="Calibri"/>
                <w:sz w:val="28"/>
                <w:szCs w:val="28"/>
                <w:lang w:val="vi-VN"/>
              </w:rPr>
              <w:t>Giữa Học kỳ 1</w:t>
            </w:r>
          </w:p>
        </w:tc>
        <w:tc>
          <w:tcPr>
            <w:tcW w:w="1325" w:type="dxa"/>
            <w:vAlign w:val="center"/>
          </w:tcPr>
          <w:p w14:paraId="053E4D2C" w14:textId="77777777" w:rsidR="006B435C" w:rsidRPr="00D61C18" w:rsidRDefault="006B435C" w:rsidP="002064CC">
            <w:pPr>
              <w:jc w:val="center"/>
              <w:rPr>
                <w:rFonts w:eastAsia="Calibri"/>
                <w:sz w:val="28"/>
                <w:szCs w:val="28"/>
              </w:rPr>
            </w:pPr>
            <w:r w:rsidRPr="00D61C18">
              <w:rPr>
                <w:rFonts w:eastAsia="Calibri"/>
                <w:sz w:val="28"/>
                <w:szCs w:val="28"/>
              </w:rPr>
              <w:t>45 phút</w:t>
            </w:r>
          </w:p>
        </w:tc>
        <w:tc>
          <w:tcPr>
            <w:tcW w:w="1326" w:type="dxa"/>
            <w:vAlign w:val="center"/>
          </w:tcPr>
          <w:p w14:paraId="42233B52" w14:textId="77777777" w:rsidR="006B435C" w:rsidRPr="00D61C18" w:rsidRDefault="006B435C" w:rsidP="002064CC">
            <w:pPr>
              <w:jc w:val="center"/>
              <w:rPr>
                <w:rFonts w:eastAsia="Calibri"/>
                <w:sz w:val="28"/>
                <w:szCs w:val="28"/>
              </w:rPr>
            </w:pPr>
            <w:r w:rsidRPr="00D61C18">
              <w:rPr>
                <w:rFonts w:eastAsia="Calibri"/>
                <w:sz w:val="28"/>
                <w:szCs w:val="28"/>
              </w:rPr>
              <w:t xml:space="preserve">Tuần </w:t>
            </w:r>
            <w:r>
              <w:rPr>
                <w:rFonts w:eastAsia="Calibri"/>
                <w:sz w:val="28"/>
                <w:szCs w:val="28"/>
              </w:rPr>
              <w:t>9</w:t>
            </w:r>
          </w:p>
        </w:tc>
        <w:tc>
          <w:tcPr>
            <w:tcW w:w="5133" w:type="dxa"/>
            <w:vAlign w:val="center"/>
          </w:tcPr>
          <w:p w14:paraId="5CA78451" w14:textId="77777777" w:rsidR="006B435C" w:rsidRPr="00D61C18" w:rsidRDefault="006B435C" w:rsidP="002064CC">
            <w:pPr>
              <w:jc w:val="center"/>
              <w:rPr>
                <w:i/>
                <w:iCs/>
                <w:color w:val="C00000"/>
                <w:sz w:val="28"/>
                <w:szCs w:val="28"/>
                <w:lang w:val="vi-VN"/>
              </w:rPr>
            </w:pPr>
            <w:r w:rsidRPr="00D61C18">
              <w:rPr>
                <w:i/>
                <w:iCs/>
                <w:color w:val="C00000"/>
                <w:sz w:val="28"/>
                <w:szCs w:val="28"/>
              </w:rPr>
              <w:t>Giáo viên chủ động các đơn vị bài học, chủ đề và xác định yêu cầu (mức độ) cần đạt</w:t>
            </w:r>
            <w:r w:rsidRPr="00D61C18">
              <w:rPr>
                <w:i/>
                <w:iCs/>
                <w:color w:val="C00000"/>
                <w:sz w:val="28"/>
                <w:szCs w:val="28"/>
                <w:lang w:val="vi-VN"/>
              </w:rPr>
              <w:t>.</w:t>
            </w:r>
          </w:p>
        </w:tc>
        <w:tc>
          <w:tcPr>
            <w:tcW w:w="2511" w:type="dxa"/>
            <w:vAlign w:val="center"/>
          </w:tcPr>
          <w:p w14:paraId="218BF4DD" w14:textId="77777777" w:rsidR="006B435C" w:rsidRPr="00D61C18" w:rsidRDefault="006B435C" w:rsidP="002064CC">
            <w:pPr>
              <w:jc w:val="center"/>
              <w:rPr>
                <w:rFonts w:eastAsia="Calibri"/>
                <w:sz w:val="28"/>
                <w:szCs w:val="28"/>
              </w:rPr>
            </w:pPr>
            <w:r>
              <w:rPr>
                <w:rFonts w:eastAsia="Calibri"/>
                <w:sz w:val="28"/>
                <w:szCs w:val="28"/>
              </w:rPr>
              <w:t>Kiểm tra</w:t>
            </w:r>
            <w:r w:rsidRPr="00D61C18">
              <w:rPr>
                <w:rFonts w:eastAsia="Calibri"/>
                <w:sz w:val="28"/>
                <w:szCs w:val="28"/>
              </w:rPr>
              <w:t xml:space="preserve"> viết. Trắc nghiệm 50%, tự luận 50%</w:t>
            </w:r>
          </w:p>
        </w:tc>
      </w:tr>
      <w:tr w:rsidR="006B435C" w:rsidRPr="00D61C18" w14:paraId="27717D59" w14:textId="77777777" w:rsidTr="002064CC">
        <w:trPr>
          <w:trHeight w:val="731"/>
        </w:trPr>
        <w:tc>
          <w:tcPr>
            <w:tcW w:w="2638" w:type="dxa"/>
            <w:vAlign w:val="center"/>
          </w:tcPr>
          <w:p w14:paraId="00C40A05" w14:textId="77777777" w:rsidR="006B435C" w:rsidRPr="00D61C18" w:rsidRDefault="006B435C" w:rsidP="002064CC">
            <w:pPr>
              <w:jc w:val="center"/>
              <w:rPr>
                <w:rFonts w:eastAsia="Calibri"/>
                <w:sz w:val="28"/>
                <w:szCs w:val="28"/>
                <w:lang w:val="vi-VN"/>
              </w:rPr>
            </w:pPr>
            <w:r w:rsidRPr="00D61C18">
              <w:rPr>
                <w:rFonts w:eastAsia="Calibri"/>
                <w:sz w:val="28"/>
                <w:szCs w:val="28"/>
                <w:lang w:val="vi-VN"/>
              </w:rPr>
              <w:t>Cuối Học kỳ 1</w:t>
            </w:r>
          </w:p>
        </w:tc>
        <w:tc>
          <w:tcPr>
            <w:tcW w:w="1325" w:type="dxa"/>
            <w:vAlign w:val="center"/>
          </w:tcPr>
          <w:p w14:paraId="7BC11BA8" w14:textId="77777777" w:rsidR="006B435C" w:rsidRPr="00D61C18" w:rsidRDefault="006B435C" w:rsidP="002064CC">
            <w:pPr>
              <w:jc w:val="center"/>
              <w:rPr>
                <w:rFonts w:eastAsia="Calibri"/>
                <w:sz w:val="28"/>
                <w:szCs w:val="28"/>
                <w:lang w:val="vi-VN"/>
              </w:rPr>
            </w:pPr>
            <w:r w:rsidRPr="00D61C18">
              <w:rPr>
                <w:rFonts w:eastAsia="Calibri"/>
                <w:sz w:val="28"/>
                <w:szCs w:val="28"/>
              </w:rPr>
              <w:t>45 phút</w:t>
            </w:r>
          </w:p>
        </w:tc>
        <w:tc>
          <w:tcPr>
            <w:tcW w:w="1326" w:type="dxa"/>
            <w:vAlign w:val="center"/>
          </w:tcPr>
          <w:p w14:paraId="3A4F04ED" w14:textId="77777777" w:rsidR="006B435C" w:rsidRPr="00D61C18" w:rsidRDefault="006B435C" w:rsidP="002064CC">
            <w:pPr>
              <w:jc w:val="center"/>
              <w:rPr>
                <w:rFonts w:eastAsia="Calibri"/>
                <w:sz w:val="28"/>
                <w:szCs w:val="28"/>
              </w:rPr>
            </w:pPr>
            <w:r w:rsidRPr="00D61C18">
              <w:rPr>
                <w:rFonts w:eastAsia="Calibri"/>
                <w:sz w:val="28"/>
                <w:szCs w:val="28"/>
              </w:rPr>
              <w:t>Tuần 18</w:t>
            </w:r>
          </w:p>
        </w:tc>
        <w:tc>
          <w:tcPr>
            <w:tcW w:w="5133" w:type="dxa"/>
            <w:vAlign w:val="center"/>
          </w:tcPr>
          <w:p w14:paraId="047CD816" w14:textId="77777777" w:rsidR="006B435C" w:rsidRPr="00D61C18" w:rsidRDefault="006B435C" w:rsidP="002064CC">
            <w:pPr>
              <w:jc w:val="center"/>
              <w:rPr>
                <w:i/>
                <w:iCs/>
                <w:color w:val="C00000"/>
                <w:sz w:val="28"/>
                <w:szCs w:val="28"/>
                <w:lang w:val="vi-VN"/>
              </w:rPr>
            </w:pPr>
            <w:r w:rsidRPr="00D61C18">
              <w:rPr>
                <w:i/>
                <w:iCs/>
                <w:color w:val="C00000"/>
                <w:sz w:val="28"/>
                <w:szCs w:val="28"/>
              </w:rPr>
              <w:t>Giáo viên chủ động các đơn vị bài học, chủ đề và xác định yêu cầu (mức độ) cần đạt</w:t>
            </w:r>
            <w:r w:rsidRPr="00D61C18">
              <w:rPr>
                <w:i/>
                <w:iCs/>
                <w:color w:val="C00000"/>
                <w:sz w:val="28"/>
                <w:szCs w:val="28"/>
                <w:lang w:val="vi-VN"/>
              </w:rPr>
              <w:t>.</w:t>
            </w:r>
          </w:p>
        </w:tc>
        <w:tc>
          <w:tcPr>
            <w:tcW w:w="2511" w:type="dxa"/>
            <w:vAlign w:val="center"/>
          </w:tcPr>
          <w:p w14:paraId="447A6B41" w14:textId="77777777" w:rsidR="006B435C" w:rsidRPr="00D61C18" w:rsidRDefault="006B435C" w:rsidP="002064CC">
            <w:pPr>
              <w:jc w:val="center"/>
              <w:rPr>
                <w:rFonts w:eastAsia="Calibri"/>
                <w:sz w:val="28"/>
                <w:szCs w:val="28"/>
                <w:lang w:val="vi-VN"/>
              </w:rPr>
            </w:pPr>
            <w:r>
              <w:rPr>
                <w:rFonts w:eastAsia="Calibri"/>
                <w:sz w:val="28"/>
                <w:szCs w:val="28"/>
              </w:rPr>
              <w:t>Kiểm tra</w:t>
            </w:r>
            <w:r w:rsidRPr="00D61C18">
              <w:rPr>
                <w:rFonts w:eastAsia="Calibri"/>
                <w:sz w:val="28"/>
                <w:szCs w:val="28"/>
              </w:rPr>
              <w:t xml:space="preserve"> viết. Trắc nghiệm 50%, tự luận 50%</w:t>
            </w:r>
          </w:p>
        </w:tc>
      </w:tr>
      <w:tr w:rsidR="006B435C" w:rsidRPr="00D61C18" w14:paraId="6BDEF33F" w14:textId="77777777" w:rsidTr="002064CC">
        <w:trPr>
          <w:trHeight w:val="691"/>
        </w:trPr>
        <w:tc>
          <w:tcPr>
            <w:tcW w:w="2638" w:type="dxa"/>
            <w:vAlign w:val="center"/>
          </w:tcPr>
          <w:p w14:paraId="47E285EA" w14:textId="77777777" w:rsidR="006B435C" w:rsidRPr="00D61C18" w:rsidRDefault="006B435C" w:rsidP="002064CC">
            <w:pPr>
              <w:jc w:val="center"/>
              <w:rPr>
                <w:rFonts w:eastAsia="Calibri"/>
                <w:sz w:val="28"/>
                <w:szCs w:val="28"/>
                <w:lang w:val="vi-VN"/>
              </w:rPr>
            </w:pPr>
            <w:r w:rsidRPr="00D61C18">
              <w:rPr>
                <w:rFonts w:eastAsia="Calibri"/>
                <w:sz w:val="28"/>
                <w:szCs w:val="28"/>
                <w:lang w:val="vi-VN"/>
              </w:rPr>
              <w:t>Giữa Học kỳ 2</w:t>
            </w:r>
          </w:p>
        </w:tc>
        <w:tc>
          <w:tcPr>
            <w:tcW w:w="1325" w:type="dxa"/>
            <w:vAlign w:val="center"/>
          </w:tcPr>
          <w:p w14:paraId="58383FE4" w14:textId="77777777" w:rsidR="006B435C" w:rsidRPr="00D61C18" w:rsidRDefault="006B435C" w:rsidP="002064CC">
            <w:pPr>
              <w:jc w:val="center"/>
              <w:rPr>
                <w:rFonts w:eastAsia="Calibri"/>
                <w:sz w:val="28"/>
                <w:szCs w:val="28"/>
                <w:lang w:val="vi-VN"/>
              </w:rPr>
            </w:pPr>
            <w:r w:rsidRPr="00D61C18">
              <w:rPr>
                <w:rFonts w:eastAsia="Calibri"/>
                <w:sz w:val="28"/>
                <w:szCs w:val="28"/>
              </w:rPr>
              <w:t>45 phút</w:t>
            </w:r>
          </w:p>
        </w:tc>
        <w:tc>
          <w:tcPr>
            <w:tcW w:w="1326" w:type="dxa"/>
            <w:vAlign w:val="center"/>
          </w:tcPr>
          <w:p w14:paraId="00F7FE86" w14:textId="77777777" w:rsidR="006B435C" w:rsidRPr="00D61C18" w:rsidRDefault="006B435C" w:rsidP="002064CC">
            <w:pPr>
              <w:jc w:val="center"/>
              <w:rPr>
                <w:rFonts w:eastAsia="Calibri"/>
                <w:sz w:val="28"/>
                <w:szCs w:val="28"/>
              </w:rPr>
            </w:pPr>
            <w:r w:rsidRPr="00D61C18">
              <w:rPr>
                <w:rFonts w:eastAsia="Calibri"/>
                <w:sz w:val="28"/>
                <w:szCs w:val="28"/>
              </w:rPr>
              <w:t>Tuần 2</w:t>
            </w:r>
            <w:r>
              <w:rPr>
                <w:rFonts w:eastAsia="Calibri"/>
                <w:sz w:val="28"/>
                <w:szCs w:val="28"/>
              </w:rPr>
              <w:t>7</w:t>
            </w:r>
          </w:p>
        </w:tc>
        <w:tc>
          <w:tcPr>
            <w:tcW w:w="5133" w:type="dxa"/>
            <w:vAlign w:val="center"/>
          </w:tcPr>
          <w:p w14:paraId="44EC1559" w14:textId="77777777" w:rsidR="006B435C" w:rsidRPr="00D61C18" w:rsidRDefault="006B435C" w:rsidP="002064CC">
            <w:pPr>
              <w:jc w:val="center"/>
              <w:rPr>
                <w:i/>
                <w:iCs/>
                <w:color w:val="C00000"/>
                <w:sz w:val="28"/>
                <w:szCs w:val="28"/>
                <w:lang w:val="vi-VN"/>
              </w:rPr>
            </w:pPr>
            <w:r w:rsidRPr="00D61C18">
              <w:rPr>
                <w:i/>
                <w:iCs/>
                <w:color w:val="C00000"/>
                <w:sz w:val="28"/>
                <w:szCs w:val="28"/>
              </w:rPr>
              <w:t>Giáo viên chủ động các đơn vị bài học, chủ đề và xác định yêu cầu (mức độ) cần đạt</w:t>
            </w:r>
            <w:r w:rsidRPr="00D61C18">
              <w:rPr>
                <w:i/>
                <w:iCs/>
                <w:color w:val="C00000"/>
                <w:sz w:val="28"/>
                <w:szCs w:val="28"/>
                <w:lang w:val="vi-VN"/>
              </w:rPr>
              <w:t>.</w:t>
            </w:r>
          </w:p>
        </w:tc>
        <w:tc>
          <w:tcPr>
            <w:tcW w:w="2511" w:type="dxa"/>
            <w:vAlign w:val="center"/>
          </w:tcPr>
          <w:p w14:paraId="2FFBD9CA" w14:textId="77777777" w:rsidR="006B435C" w:rsidRPr="00D61C18" w:rsidRDefault="006B435C" w:rsidP="002064CC">
            <w:pPr>
              <w:jc w:val="center"/>
              <w:rPr>
                <w:rFonts w:eastAsia="Calibri"/>
                <w:sz w:val="28"/>
                <w:szCs w:val="28"/>
                <w:lang w:val="vi-VN"/>
              </w:rPr>
            </w:pPr>
            <w:r>
              <w:rPr>
                <w:rFonts w:eastAsia="Calibri"/>
                <w:sz w:val="28"/>
                <w:szCs w:val="28"/>
              </w:rPr>
              <w:t>Kiểm tra</w:t>
            </w:r>
            <w:r w:rsidRPr="00D61C18">
              <w:rPr>
                <w:rFonts w:eastAsia="Calibri"/>
                <w:sz w:val="28"/>
                <w:szCs w:val="28"/>
              </w:rPr>
              <w:t xml:space="preserve"> viết. Trắc nghiệm 50%, tự luận 50%</w:t>
            </w:r>
          </w:p>
        </w:tc>
      </w:tr>
      <w:tr w:rsidR="006B435C" w:rsidRPr="00D61C18" w14:paraId="6F3A271E" w14:textId="77777777" w:rsidTr="002064CC">
        <w:trPr>
          <w:trHeight w:val="590"/>
        </w:trPr>
        <w:tc>
          <w:tcPr>
            <w:tcW w:w="2638" w:type="dxa"/>
            <w:vAlign w:val="center"/>
          </w:tcPr>
          <w:p w14:paraId="6326A20F" w14:textId="77777777" w:rsidR="006B435C" w:rsidRPr="00D61C18" w:rsidRDefault="006B435C" w:rsidP="002064CC">
            <w:pPr>
              <w:jc w:val="center"/>
              <w:rPr>
                <w:rFonts w:eastAsia="Calibri"/>
                <w:sz w:val="28"/>
                <w:szCs w:val="28"/>
                <w:lang w:val="vi-VN"/>
              </w:rPr>
            </w:pPr>
            <w:r w:rsidRPr="00D61C18">
              <w:rPr>
                <w:rFonts w:eastAsia="Calibri"/>
                <w:sz w:val="28"/>
                <w:szCs w:val="28"/>
                <w:lang w:val="vi-VN"/>
              </w:rPr>
              <w:t>Cuối Học kỳ 2</w:t>
            </w:r>
          </w:p>
        </w:tc>
        <w:tc>
          <w:tcPr>
            <w:tcW w:w="1325" w:type="dxa"/>
            <w:vAlign w:val="center"/>
          </w:tcPr>
          <w:p w14:paraId="5C24021F" w14:textId="77777777" w:rsidR="006B435C" w:rsidRPr="00D61C18" w:rsidRDefault="006B435C" w:rsidP="002064CC">
            <w:pPr>
              <w:jc w:val="center"/>
              <w:rPr>
                <w:rFonts w:eastAsia="Calibri"/>
                <w:sz w:val="28"/>
                <w:szCs w:val="28"/>
                <w:lang w:val="vi-VN"/>
              </w:rPr>
            </w:pPr>
            <w:r w:rsidRPr="00D61C18">
              <w:rPr>
                <w:rFonts w:eastAsia="Calibri"/>
                <w:sz w:val="28"/>
                <w:szCs w:val="28"/>
              </w:rPr>
              <w:t>45 phút</w:t>
            </w:r>
          </w:p>
        </w:tc>
        <w:tc>
          <w:tcPr>
            <w:tcW w:w="1326" w:type="dxa"/>
            <w:vAlign w:val="center"/>
          </w:tcPr>
          <w:p w14:paraId="6C7255F2" w14:textId="77777777" w:rsidR="006B435C" w:rsidRPr="00D61C18" w:rsidRDefault="006B435C" w:rsidP="002064CC">
            <w:pPr>
              <w:jc w:val="center"/>
              <w:rPr>
                <w:rFonts w:eastAsia="Calibri"/>
                <w:sz w:val="28"/>
                <w:szCs w:val="28"/>
              </w:rPr>
            </w:pPr>
            <w:r w:rsidRPr="00D61C18">
              <w:rPr>
                <w:rFonts w:eastAsia="Calibri"/>
                <w:sz w:val="28"/>
                <w:szCs w:val="28"/>
              </w:rPr>
              <w:t>Tuần 3</w:t>
            </w:r>
            <w:r>
              <w:rPr>
                <w:rFonts w:eastAsia="Calibri"/>
                <w:sz w:val="28"/>
                <w:szCs w:val="28"/>
              </w:rPr>
              <w:t>4</w:t>
            </w:r>
          </w:p>
        </w:tc>
        <w:tc>
          <w:tcPr>
            <w:tcW w:w="5133" w:type="dxa"/>
            <w:vAlign w:val="center"/>
          </w:tcPr>
          <w:p w14:paraId="79581A53" w14:textId="77777777" w:rsidR="006B435C" w:rsidRPr="00D61C18" w:rsidRDefault="006B435C" w:rsidP="002064CC">
            <w:pPr>
              <w:jc w:val="center"/>
              <w:rPr>
                <w:i/>
                <w:iCs/>
                <w:color w:val="C00000"/>
                <w:sz w:val="28"/>
                <w:szCs w:val="28"/>
                <w:lang w:val="vi-VN"/>
              </w:rPr>
            </w:pPr>
            <w:r w:rsidRPr="00D61C18">
              <w:rPr>
                <w:i/>
                <w:iCs/>
                <w:color w:val="C00000"/>
                <w:sz w:val="28"/>
                <w:szCs w:val="28"/>
              </w:rPr>
              <w:t>Giáo viên chủ động các đơn vị bài học, chủ đề và xác định yêu cầu (mức độ) cần đạt</w:t>
            </w:r>
            <w:r w:rsidRPr="00D61C18">
              <w:rPr>
                <w:i/>
                <w:iCs/>
                <w:color w:val="C00000"/>
                <w:sz w:val="28"/>
                <w:szCs w:val="28"/>
                <w:lang w:val="vi-VN"/>
              </w:rPr>
              <w:t>.</w:t>
            </w:r>
          </w:p>
        </w:tc>
        <w:tc>
          <w:tcPr>
            <w:tcW w:w="2511" w:type="dxa"/>
            <w:vAlign w:val="center"/>
          </w:tcPr>
          <w:p w14:paraId="43F6D445" w14:textId="77777777" w:rsidR="006B435C" w:rsidRPr="00D61C18" w:rsidRDefault="006B435C" w:rsidP="002064CC">
            <w:pPr>
              <w:jc w:val="center"/>
              <w:rPr>
                <w:rFonts w:eastAsia="Calibri"/>
                <w:sz w:val="28"/>
                <w:szCs w:val="28"/>
                <w:lang w:val="vi-VN"/>
              </w:rPr>
            </w:pPr>
            <w:r>
              <w:rPr>
                <w:rFonts w:eastAsia="Calibri"/>
                <w:sz w:val="28"/>
                <w:szCs w:val="28"/>
              </w:rPr>
              <w:t>Kiểm tra</w:t>
            </w:r>
            <w:r w:rsidRPr="00D61C18">
              <w:rPr>
                <w:rFonts w:eastAsia="Calibri"/>
                <w:sz w:val="28"/>
                <w:szCs w:val="28"/>
              </w:rPr>
              <w:t xml:space="preserve"> viết. Trắc nghiệm 50%, tự luận 50%</w:t>
            </w:r>
          </w:p>
        </w:tc>
      </w:tr>
    </w:tbl>
    <w:p w14:paraId="24FB91C0" w14:textId="77777777" w:rsidR="006B435C" w:rsidRPr="00D61C18" w:rsidRDefault="006B435C" w:rsidP="006B435C">
      <w:pPr>
        <w:spacing w:after="0" w:line="240" w:lineRule="auto"/>
        <w:contextualSpacing/>
        <w:jc w:val="right"/>
        <w:rPr>
          <w:rFonts w:eastAsia="Calibri"/>
          <w:b/>
          <w:i/>
          <w:color w:val="000000"/>
          <w:sz w:val="28"/>
          <w:szCs w:val="28"/>
        </w:rPr>
      </w:pPr>
      <w:r w:rsidRPr="00D61C18">
        <w:rPr>
          <w:rFonts w:eastAsia="Calibri"/>
          <w:b/>
          <w:i/>
          <w:color w:val="000000"/>
          <w:sz w:val="28"/>
          <w:szCs w:val="28"/>
        </w:rPr>
        <w:t xml:space="preserve">                                       </w:t>
      </w:r>
    </w:p>
    <w:tbl>
      <w:tblPr>
        <w:tblW w:w="13891" w:type="dxa"/>
        <w:tblInd w:w="567" w:type="dxa"/>
        <w:tblBorders>
          <w:top w:val="nil"/>
          <w:left w:val="nil"/>
          <w:bottom w:val="nil"/>
          <w:right w:val="nil"/>
          <w:insideH w:val="nil"/>
          <w:insideV w:val="nil"/>
        </w:tblBorders>
        <w:tblLayout w:type="fixed"/>
        <w:tblLook w:val="0400" w:firstRow="0" w:lastRow="0" w:firstColumn="0" w:lastColumn="0" w:noHBand="0" w:noVBand="1"/>
      </w:tblPr>
      <w:tblGrid>
        <w:gridCol w:w="6804"/>
        <w:gridCol w:w="7087"/>
      </w:tblGrid>
      <w:tr w:rsidR="006B435C" w:rsidRPr="00D61C18" w14:paraId="2992587A" w14:textId="77777777" w:rsidTr="002064CC">
        <w:tc>
          <w:tcPr>
            <w:tcW w:w="6804" w:type="dxa"/>
          </w:tcPr>
          <w:p w14:paraId="6213434C"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TỔ TRƯỞNG</w:t>
            </w:r>
          </w:p>
          <w:p w14:paraId="18099E91"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i/>
                <w:sz w:val="28"/>
                <w:szCs w:val="28"/>
                <w:lang w:val="en-US" w:eastAsia="en-US"/>
              </w:rPr>
              <w:t>(Ký và ghi rõ họ tên)</w:t>
            </w:r>
          </w:p>
        </w:tc>
        <w:tc>
          <w:tcPr>
            <w:tcW w:w="7088" w:type="dxa"/>
          </w:tcPr>
          <w:p w14:paraId="4414DFFE" w14:textId="77777777" w:rsidR="006B435C" w:rsidRPr="00D61C18" w:rsidRDefault="006B435C" w:rsidP="002064CC">
            <w:pPr>
              <w:spacing w:after="0" w:line="240" w:lineRule="auto"/>
              <w:jc w:val="center"/>
              <w:rPr>
                <w:rFonts w:eastAsia="Times New Roman"/>
                <w:i/>
                <w:sz w:val="28"/>
                <w:szCs w:val="28"/>
                <w:lang w:val="en-US" w:eastAsia="en-US"/>
              </w:rPr>
            </w:pPr>
            <w:r w:rsidRPr="00D61C18">
              <w:rPr>
                <w:rFonts w:eastAsia="Times New Roman"/>
                <w:i/>
                <w:sz w:val="28"/>
                <w:szCs w:val="28"/>
                <w:lang w:val="en-US" w:eastAsia="en-US"/>
              </w:rPr>
              <w:t>Đại Lộc., ngày 4   tháng 9  năm 2023</w:t>
            </w:r>
          </w:p>
          <w:p w14:paraId="6FE1D967"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b/>
                <w:sz w:val="28"/>
                <w:szCs w:val="28"/>
                <w:lang w:val="en-US" w:eastAsia="en-US"/>
              </w:rPr>
              <w:t>HIỆU TRƯỞNG</w:t>
            </w:r>
          </w:p>
          <w:p w14:paraId="465E4538" w14:textId="77777777" w:rsidR="006B435C" w:rsidRPr="00D61C18" w:rsidRDefault="006B435C" w:rsidP="002064CC">
            <w:pPr>
              <w:spacing w:after="0" w:line="240" w:lineRule="auto"/>
              <w:jc w:val="center"/>
              <w:rPr>
                <w:rFonts w:eastAsia="Times New Roman"/>
                <w:b/>
                <w:sz w:val="28"/>
                <w:szCs w:val="28"/>
                <w:lang w:val="en-US" w:eastAsia="en-US"/>
              </w:rPr>
            </w:pPr>
            <w:r w:rsidRPr="00D61C18">
              <w:rPr>
                <w:rFonts w:eastAsia="Times New Roman"/>
                <w:i/>
                <w:sz w:val="28"/>
                <w:szCs w:val="28"/>
                <w:lang w:val="en-US" w:eastAsia="en-US"/>
              </w:rPr>
              <w:t>(Ký và ghi rõ họ tên)</w:t>
            </w:r>
          </w:p>
        </w:tc>
      </w:tr>
    </w:tbl>
    <w:p w14:paraId="6E58FFB5" w14:textId="77777777" w:rsidR="006B435C" w:rsidRPr="00D61C18" w:rsidRDefault="006B435C" w:rsidP="006B435C">
      <w:pPr>
        <w:spacing w:before="120" w:after="120" w:line="240" w:lineRule="auto"/>
        <w:ind w:left="567"/>
        <w:jc w:val="both"/>
        <w:rPr>
          <w:rFonts w:eastAsia="Times New Roman"/>
          <w:sz w:val="28"/>
          <w:szCs w:val="28"/>
          <w:lang w:val="en-US" w:eastAsia="en-US"/>
        </w:rPr>
      </w:pPr>
      <w:r w:rsidRPr="00D61C18">
        <w:rPr>
          <w:rFonts w:eastAsia="Times New Roman"/>
          <w:sz w:val="28"/>
          <w:szCs w:val="28"/>
          <w:lang w:val="en-US" w:eastAsia="en-US"/>
        </w:rPr>
        <w:t xml:space="preserve">                            Đặng Minh Thành                                                                         </w:t>
      </w:r>
    </w:p>
    <w:p w14:paraId="6756B637" w14:textId="77777777" w:rsidR="006B435C" w:rsidRPr="00D61C18" w:rsidRDefault="006B435C" w:rsidP="006B435C">
      <w:pPr>
        <w:spacing w:before="120" w:after="120" w:line="240" w:lineRule="auto"/>
        <w:ind w:left="567"/>
        <w:jc w:val="both"/>
        <w:rPr>
          <w:rFonts w:eastAsia="Times New Roman"/>
          <w:sz w:val="28"/>
          <w:szCs w:val="28"/>
          <w:lang w:val="en-US" w:eastAsia="en-US"/>
        </w:rPr>
      </w:pPr>
      <w:r w:rsidRPr="00D61C18">
        <w:rPr>
          <w:rFonts w:eastAsia="Times New Roman"/>
          <w:sz w:val="28"/>
          <w:szCs w:val="28"/>
          <w:lang w:val="en-US" w:eastAsia="en-US"/>
        </w:rPr>
        <w:t xml:space="preserve">                                                                                                                                    Nguyễn Ngọc Bảo</w:t>
      </w:r>
    </w:p>
    <w:bookmarkEnd w:id="1"/>
    <w:p w14:paraId="049958BD" w14:textId="77777777" w:rsidR="006B435C" w:rsidRPr="00D61C18" w:rsidRDefault="006B435C" w:rsidP="006B435C">
      <w:pPr>
        <w:rPr>
          <w:rFonts w:eastAsia="Calibri"/>
          <w:sz w:val="28"/>
          <w:szCs w:val="28"/>
        </w:rPr>
      </w:pPr>
    </w:p>
    <w:p w14:paraId="09EE0EB3" w14:textId="77777777" w:rsidR="006B435C" w:rsidRPr="00D61C18" w:rsidRDefault="006B435C" w:rsidP="006B435C">
      <w:pPr>
        <w:rPr>
          <w:b/>
          <w:sz w:val="28"/>
          <w:szCs w:val="28"/>
          <w:lang w:val="en-US"/>
        </w:rPr>
      </w:pPr>
    </w:p>
    <w:p w14:paraId="0CB699CF" w14:textId="77777777" w:rsidR="006B435C" w:rsidRPr="00D61C18" w:rsidRDefault="006B435C" w:rsidP="006B435C">
      <w:pPr>
        <w:jc w:val="center"/>
        <w:rPr>
          <w:b/>
          <w:sz w:val="28"/>
          <w:szCs w:val="28"/>
        </w:rPr>
      </w:pPr>
    </w:p>
    <w:tbl>
      <w:tblPr>
        <w:tblStyle w:val="TableGrid11"/>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7088"/>
      </w:tblGrid>
      <w:tr w:rsidR="006B435C" w:rsidRPr="00D61C18" w14:paraId="539ACAD2" w14:textId="77777777" w:rsidTr="002064CC">
        <w:tc>
          <w:tcPr>
            <w:tcW w:w="6804" w:type="dxa"/>
          </w:tcPr>
          <w:p w14:paraId="54375731" w14:textId="77777777" w:rsidR="006B435C" w:rsidRPr="00D61C18" w:rsidRDefault="006B435C" w:rsidP="002064CC">
            <w:pPr>
              <w:jc w:val="center"/>
              <w:rPr>
                <w:b/>
                <w:bCs/>
                <w:sz w:val="28"/>
                <w:szCs w:val="28"/>
              </w:rPr>
            </w:pPr>
          </w:p>
        </w:tc>
        <w:tc>
          <w:tcPr>
            <w:tcW w:w="7088" w:type="dxa"/>
          </w:tcPr>
          <w:p w14:paraId="6A18C718" w14:textId="77777777" w:rsidR="006B435C" w:rsidRPr="00D61C18" w:rsidRDefault="006B435C" w:rsidP="002064CC">
            <w:pPr>
              <w:jc w:val="center"/>
              <w:rPr>
                <w:b/>
                <w:bCs/>
                <w:sz w:val="28"/>
                <w:szCs w:val="28"/>
                <w:lang w:val="vi-VN"/>
              </w:rPr>
            </w:pPr>
          </w:p>
        </w:tc>
      </w:tr>
    </w:tbl>
    <w:p w14:paraId="7463B1BA" w14:textId="77777777" w:rsidR="006B435C" w:rsidRPr="00D61C18" w:rsidRDefault="006B435C" w:rsidP="006B435C">
      <w:pPr>
        <w:spacing w:after="0"/>
        <w:rPr>
          <w:sz w:val="28"/>
          <w:szCs w:val="28"/>
        </w:rPr>
      </w:pPr>
    </w:p>
    <w:p w14:paraId="2FA62BCD" w14:textId="77777777" w:rsidR="006B435C" w:rsidRPr="00D61C18" w:rsidRDefault="006B435C" w:rsidP="006B435C">
      <w:pPr>
        <w:jc w:val="center"/>
        <w:rPr>
          <w:sz w:val="28"/>
          <w:szCs w:val="28"/>
        </w:rPr>
      </w:pPr>
      <w:r w:rsidRPr="00D61C18">
        <w:rPr>
          <w:rFonts w:eastAsia="Calibri"/>
          <w:iCs/>
          <w:sz w:val="28"/>
          <w:szCs w:val="28"/>
        </w:rPr>
        <w:t xml:space="preserve">       </w:t>
      </w:r>
    </w:p>
    <w:p w14:paraId="14EB1B70" w14:textId="77777777" w:rsidR="006B435C" w:rsidRPr="00D61C18" w:rsidRDefault="006B435C" w:rsidP="006B435C">
      <w:pPr>
        <w:spacing w:after="0" w:line="240" w:lineRule="auto"/>
        <w:jc w:val="center"/>
        <w:rPr>
          <w:rFonts w:eastAsia="Times New Roman"/>
          <w:b/>
          <w:color w:val="002060"/>
          <w:sz w:val="28"/>
          <w:szCs w:val="28"/>
          <w:lang w:val="en-US" w:eastAsia="en-US"/>
        </w:rPr>
      </w:pPr>
      <w:r w:rsidRPr="00D61C18">
        <w:rPr>
          <w:rFonts w:eastAsia="Times New Roman"/>
          <w:b/>
          <w:color w:val="002060"/>
          <w:sz w:val="28"/>
          <w:szCs w:val="28"/>
          <w:lang w:val="en-US" w:eastAsia="en-US"/>
        </w:rPr>
        <w:t xml:space="preserve">                      </w:t>
      </w:r>
    </w:p>
    <w:p w14:paraId="1A884180" w14:textId="77777777" w:rsidR="006B435C" w:rsidRPr="00D61C18" w:rsidRDefault="006B435C" w:rsidP="006B435C">
      <w:pPr>
        <w:rPr>
          <w:sz w:val="28"/>
          <w:szCs w:val="28"/>
        </w:rPr>
      </w:pPr>
    </w:p>
    <w:p w14:paraId="78458C9C" w14:textId="77777777" w:rsidR="006B435C" w:rsidRDefault="006B435C" w:rsidP="006B435C">
      <w:pPr>
        <w:spacing w:before="120" w:after="120" w:line="240" w:lineRule="auto"/>
        <w:rPr>
          <w:rFonts w:eastAsia="Times New Roman"/>
          <w:b/>
          <w:sz w:val="28"/>
          <w:szCs w:val="28"/>
          <w:lang w:val="en-US" w:eastAsia="en-US"/>
        </w:rPr>
      </w:pPr>
    </w:p>
    <w:p w14:paraId="4D7AE780" w14:textId="77777777" w:rsidR="006B435C" w:rsidRDefault="006B435C" w:rsidP="002B5EE8">
      <w:pPr>
        <w:spacing w:before="120" w:after="120" w:line="240" w:lineRule="auto"/>
        <w:rPr>
          <w:rFonts w:eastAsia="Times New Roman"/>
          <w:b/>
          <w:sz w:val="28"/>
          <w:szCs w:val="28"/>
          <w:lang w:val="en-US" w:eastAsia="en-US"/>
        </w:rPr>
      </w:pPr>
    </w:p>
    <w:sectPr w:rsidR="006B435C" w:rsidSect="005A24C5">
      <w:pgSz w:w="16838" w:h="11906" w:orient="landscape" w:code="9"/>
      <w:pgMar w:top="1134" w:right="1134" w:bottom="0" w:left="1134" w:header="709" w:footer="709"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7E59F2D" w14:textId="77777777" w:rsidR="00994E15" w:rsidRDefault="00994E15" w:rsidP="005A24C5">
      <w:pPr>
        <w:spacing w:after="0" w:line="240" w:lineRule="auto"/>
      </w:pPr>
      <w:r>
        <w:separator/>
      </w:r>
    </w:p>
  </w:endnote>
  <w:endnote w:type="continuationSeparator" w:id="0">
    <w:p w14:paraId="2CCC6A0D" w14:textId="77777777" w:rsidR="00994E15" w:rsidRDefault="00994E15" w:rsidP="005A24C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default"/>
    <w:sig w:usb0="E4002EFF" w:usb1="C000E47F" w:usb2="00000009" w:usb3="00000000" w:csb0="200001FF"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Segoe UI Emoji">
    <w:panose1 w:val="020B0502040204020203"/>
    <w:charset w:val="00"/>
    <w:family w:val="swiss"/>
    <w:pitch w:val="variable"/>
    <w:sig w:usb0="00000003" w:usb1="02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3D6BEE4" w14:textId="77777777" w:rsidR="00994E15" w:rsidRDefault="00994E15" w:rsidP="005A24C5">
      <w:pPr>
        <w:spacing w:after="0" w:line="240" w:lineRule="auto"/>
      </w:pPr>
      <w:r>
        <w:separator/>
      </w:r>
    </w:p>
  </w:footnote>
  <w:footnote w:type="continuationSeparator" w:id="0">
    <w:p w14:paraId="199986EB" w14:textId="77777777" w:rsidR="00994E15" w:rsidRDefault="00994E15" w:rsidP="005A24C5">
      <w:pPr>
        <w:spacing w:after="0" w:line="240" w:lineRule="auto"/>
      </w:pPr>
      <w:r>
        <w:continuationSeparator/>
      </w:r>
    </w:p>
  </w:footnote>
  <w:footnote w:id="1">
    <w:p w14:paraId="27135015" w14:textId="77777777" w:rsidR="006B435C" w:rsidRDefault="006B435C" w:rsidP="006B435C">
      <w:pPr>
        <w:pBdr>
          <w:top w:val="nil"/>
          <w:left w:val="nil"/>
          <w:bottom w:val="nil"/>
          <w:right w:val="nil"/>
          <w:between w:val="nil"/>
        </w:pBdr>
        <w:spacing w:after="0"/>
        <w:rPr>
          <w:color w:val="000000"/>
          <w:sz w:val="20"/>
          <w:szCs w:val="20"/>
        </w:rPr>
      </w:pPr>
      <w:r>
        <w:rPr>
          <w:rStyle w:val="FootnoteReference"/>
        </w:rPr>
        <w:footnoteRef/>
      </w:r>
      <w:r>
        <w:rPr>
          <w:color w:val="000000"/>
          <w:sz w:val="20"/>
          <w:szCs w:val="20"/>
        </w:rPr>
        <w:t xml:space="preserve"> Theo Thông tư số 20/2018/TT-BGDĐT ngày 22/8/2018 ban hành quy định chuẩn nghề nghiệp giáo viên cơ sở giáo dục phổ thông.</w:t>
      </w:r>
    </w:p>
  </w:footnote>
  <w:footnote w:id="2">
    <w:p w14:paraId="2AF3EDAD" w14:textId="77777777" w:rsidR="006B435C" w:rsidRDefault="006B435C" w:rsidP="006B435C">
      <w:pPr>
        <w:pBdr>
          <w:top w:val="nil"/>
          <w:left w:val="nil"/>
          <w:bottom w:val="nil"/>
          <w:right w:val="nil"/>
          <w:between w:val="nil"/>
        </w:pBdr>
        <w:spacing w:after="0"/>
        <w:rPr>
          <w:color w:val="000000"/>
          <w:sz w:val="20"/>
          <w:szCs w:val="20"/>
        </w:rPr>
      </w:pPr>
      <w:r>
        <w:rPr>
          <w:rStyle w:val="FootnoteReference"/>
        </w:rPr>
        <w:footnoteRef/>
      </w:r>
      <w:r>
        <w:rPr>
          <w:color w:val="000000"/>
          <w:sz w:val="20"/>
          <w:szCs w:val="20"/>
        </w:rPr>
        <w:t xml:space="preserve"> Đối với tổ ghép môn học: khung phân phối chương trình cho các môn</w:t>
      </w:r>
    </w:p>
  </w:footnote>
  <w:footnote w:id="3">
    <w:p w14:paraId="6AF1DA97" w14:textId="77777777" w:rsidR="006B435C" w:rsidRDefault="006B435C" w:rsidP="006B435C">
      <w:pPr>
        <w:pBdr>
          <w:top w:val="nil"/>
          <w:left w:val="nil"/>
          <w:bottom w:val="nil"/>
          <w:right w:val="nil"/>
          <w:between w:val="nil"/>
        </w:pBdr>
        <w:spacing w:after="0"/>
        <w:rPr>
          <w:color w:val="000000"/>
          <w:sz w:val="20"/>
          <w:szCs w:val="20"/>
        </w:rPr>
      </w:pPr>
      <w:r>
        <w:rPr>
          <w:rStyle w:val="FootnoteReference"/>
        </w:rPr>
        <w:footnoteRef/>
      </w:r>
      <w:r>
        <w:rPr>
          <w:color w:val="000000"/>
          <w:sz w:val="20"/>
          <w:szCs w:val="20"/>
        </w:rPr>
        <w:t xml:space="preserve"> Theo Thông tư số 20/2018/TT-BGDĐT ngày 22/8/2018 ban hành quy định chuẩn nghề nghiệp giáo viên cơ sở giáo dục phổ thông.</w:t>
      </w:r>
    </w:p>
  </w:footnote>
  <w:footnote w:id="4">
    <w:p w14:paraId="5B5BBD67" w14:textId="77777777" w:rsidR="006B435C" w:rsidRDefault="006B435C" w:rsidP="006B435C">
      <w:pPr>
        <w:pBdr>
          <w:top w:val="nil"/>
          <w:left w:val="nil"/>
          <w:bottom w:val="nil"/>
          <w:right w:val="nil"/>
          <w:between w:val="nil"/>
        </w:pBdr>
        <w:spacing w:after="0"/>
        <w:rPr>
          <w:color w:val="000000"/>
          <w:sz w:val="20"/>
          <w:szCs w:val="20"/>
        </w:rPr>
      </w:pPr>
      <w:r>
        <w:rPr>
          <w:rStyle w:val="FootnoteReference"/>
        </w:rPr>
        <w:footnoteRef/>
      </w:r>
      <w:r>
        <w:rPr>
          <w:color w:val="000000"/>
          <w:sz w:val="20"/>
          <w:szCs w:val="20"/>
        </w:rPr>
        <w:t xml:space="preserve"> Theo Thông tư số 20/2018/TT-BGDĐT ngày 22/8/2018 ban hành quy định chuẩn nghề nghiệp giáo viên cơ sở giáo dục phổ thông.</w:t>
      </w:r>
    </w:p>
  </w:footnote>
  <w:footnote w:id="5">
    <w:p w14:paraId="697DFDA5" w14:textId="77777777" w:rsidR="006B435C" w:rsidRPr="006B0AB0" w:rsidRDefault="006B435C" w:rsidP="006B435C">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50EB700"/>
    <w:multiLevelType w:val="singleLevel"/>
    <w:tmpl w:val="850EB700"/>
    <w:lvl w:ilvl="0">
      <w:start w:val="1"/>
      <w:numFmt w:val="decimal"/>
      <w:suff w:val="space"/>
      <w:lvlText w:val="%1."/>
      <w:lvlJc w:val="left"/>
      <w:pPr>
        <w:ind w:left="0" w:firstLine="0"/>
      </w:pPr>
    </w:lvl>
  </w:abstractNum>
  <w:abstractNum w:abstractNumId="1" w15:restartNumberingAfterBreak="0">
    <w:nsid w:val="95117DB7"/>
    <w:multiLevelType w:val="singleLevel"/>
    <w:tmpl w:val="95117DB7"/>
    <w:lvl w:ilvl="0">
      <w:start w:val="1"/>
      <w:numFmt w:val="decimal"/>
      <w:suff w:val="space"/>
      <w:lvlText w:val="%1."/>
      <w:lvlJc w:val="left"/>
      <w:pPr>
        <w:ind w:left="240" w:firstLine="0"/>
      </w:pPr>
    </w:lvl>
  </w:abstractNum>
  <w:abstractNum w:abstractNumId="2" w15:restartNumberingAfterBreak="0">
    <w:nsid w:val="B7A32D9D"/>
    <w:multiLevelType w:val="singleLevel"/>
    <w:tmpl w:val="B7A32D9D"/>
    <w:lvl w:ilvl="0">
      <w:start w:val="1"/>
      <w:numFmt w:val="decimal"/>
      <w:suff w:val="space"/>
      <w:lvlText w:val="%1."/>
      <w:lvlJc w:val="left"/>
    </w:lvl>
  </w:abstractNum>
  <w:abstractNum w:abstractNumId="3" w15:restartNumberingAfterBreak="0">
    <w:nsid w:val="BA5EDD31"/>
    <w:multiLevelType w:val="singleLevel"/>
    <w:tmpl w:val="BA5EDD31"/>
    <w:lvl w:ilvl="0">
      <w:start w:val="1"/>
      <w:numFmt w:val="upperRoman"/>
      <w:suff w:val="space"/>
      <w:lvlText w:val="%1."/>
      <w:lvlJc w:val="left"/>
    </w:lvl>
  </w:abstractNum>
  <w:abstractNum w:abstractNumId="4" w15:restartNumberingAfterBreak="0">
    <w:nsid w:val="D44460A5"/>
    <w:multiLevelType w:val="singleLevel"/>
    <w:tmpl w:val="D44460A5"/>
    <w:lvl w:ilvl="0">
      <w:start w:val="1"/>
      <w:numFmt w:val="upperRoman"/>
      <w:suff w:val="space"/>
      <w:lvlText w:val="%1."/>
      <w:lvlJc w:val="left"/>
      <w:pPr>
        <w:ind w:left="0" w:firstLine="0"/>
      </w:pPr>
    </w:lvl>
  </w:abstractNum>
  <w:abstractNum w:abstractNumId="5" w15:restartNumberingAfterBreak="0">
    <w:nsid w:val="DF7126DC"/>
    <w:multiLevelType w:val="singleLevel"/>
    <w:tmpl w:val="DF7126DC"/>
    <w:lvl w:ilvl="0">
      <w:start w:val="1"/>
      <w:numFmt w:val="decimal"/>
      <w:suff w:val="space"/>
      <w:lvlText w:val="%1."/>
      <w:lvlJc w:val="left"/>
      <w:pPr>
        <w:ind w:left="0" w:firstLine="0"/>
      </w:pPr>
    </w:lvl>
  </w:abstractNum>
  <w:abstractNum w:abstractNumId="6" w15:restartNumberingAfterBreak="0">
    <w:nsid w:val="E1015032"/>
    <w:multiLevelType w:val="singleLevel"/>
    <w:tmpl w:val="E1015032"/>
    <w:lvl w:ilvl="0">
      <w:start w:val="1"/>
      <w:numFmt w:val="upperRoman"/>
      <w:suff w:val="space"/>
      <w:lvlText w:val="%1."/>
      <w:lvlJc w:val="left"/>
    </w:lvl>
  </w:abstractNum>
  <w:abstractNum w:abstractNumId="7" w15:restartNumberingAfterBreak="0">
    <w:nsid w:val="E38D662F"/>
    <w:multiLevelType w:val="singleLevel"/>
    <w:tmpl w:val="E38D662F"/>
    <w:lvl w:ilvl="0">
      <w:start w:val="1"/>
      <w:numFmt w:val="upperRoman"/>
      <w:suff w:val="space"/>
      <w:lvlText w:val="%1."/>
      <w:lvlJc w:val="left"/>
    </w:lvl>
  </w:abstractNum>
  <w:abstractNum w:abstractNumId="8" w15:restartNumberingAfterBreak="0">
    <w:nsid w:val="E5CE9BC0"/>
    <w:multiLevelType w:val="singleLevel"/>
    <w:tmpl w:val="E5CE9BC0"/>
    <w:lvl w:ilvl="0">
      <w:start w:val="1"/>
      <w:numFmt w:val="decimal"/>
      <w:suff w:val="space"/>
      <w:lvlText w:val="%1."/>
      <w:lvlJc w:val="left"/>
    </w:lvl>
  </w:abstractNum>
  <w:abstractNum w:abstractNumId="9" w15:restartNumberingAfterBreak="0">
    <w:nsid w:val="E7F9CA95"/>
    <w:multiLevelType w:val="singleLevel"/>
    <w:tmpl w:val="E7F9CA95"/>
    <w:lvl w:ilvl="0">
      <w:start w:val="1"/>
      <w:numFmt w:val="upperRoman"/>
      <w:suff w:val="space"/>
      <w:lvlText w:val="%1."/>
      <w:lvlJc w:val="left"/>
    </w:lvl>
  </w:abstractNum>
  <w:abstractNum w:abstractNumId="10" w15:restartNumberingAfterBreak="0">
    <w:nsid w:val="F8B39B85"/>
    <w:multiLevelType w:val="singleLevel"/>
    <w:tmpl w:val="F8B39B85"/>
    <w:lvl w:ilvl="0">
      <w:start w:val="1"/>
      <w:numFmt w:val="decimal"/>
      <w:suff w:val="space"/>
      <w:lvlText w:val="%1."/>
      <w:lvlJc w:val="left"/>
      <w:pPr>
        <w:ind w:left="0" w:firstLine="0"/>
      </w:pPr>
    </w:lvl>
  </w:abstractNum>
  <w:abstractNum w:abstractNumId="11" w15:restartNumberingAfterBreak="0">
    <w:nsid w:val="00AF5A76"/>
    <w:multiLevelType w:val="multilevel"/>
    <w:tmpl w:val="33C80C3E"/>
    <w:lvl w:ilvl="0">
      <w:start w:val="1"/>
      <w:numFmt w:val="bullet"/>
      <w:lvlText w:val="-"/>
      <w:lvlJc w:val="left"/>
      <w:pPr>
        <w:ind w:left="0" w:firstLine="0"/>
      </w:pPr>
      <w:rPr>
        <w:rFonts w:ascii="Times New Roman" w:eastAsia="Times New Roman" w:hAnsi="Times New Roman" w:cs="Times New Roman"/>
        <w:b w:val="0"/>
        <w:i w:val="0"/>
        <w:smallCaps w:val="0"/>
        <w:strike w:val="0"/>
        <w:color w:val="000000"/>
        <w:sz w:val="26"/>
        <w:szCs w:val="26"/>
        <w:u w:val="none"/>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 w15:restartNumberingAfterBreak="0">
    <w:nsid w:val="09320427"/>
    <w:multiLevelType w:val="hybridMultilevel"/>
    <w:tmpl w:val="026A03E6"/>
    <w:lvl w:ilvl="0" w:tplc="04090001">
      <w:start w:val="1"/>
      <w:numFmt w:val="bullet"/>
      <w:lvlText w:val=""/>
      <w:lvlJc w:val="left"/>
      <w:pPr>
        <w:tabs>
          <w:tab w:val="num" w:pos="720"/>
        </w:tabs>
        <w:ind w:left="720" w:hanging="360"/>
      </w:pPr>
      <w:rPr>
        <w:rFonts w:ascii="Symbol" w:hAnsi="Symbol" w:hint="default"/>
      </w:rPr>
    </w:lvl>
    <w:lvl w:ilvl="1" w:tplc="0409000B">
      <w:start w:val="1"/>
      <w:numFmt w:val="bullet"/>
      <w:lvlText w:val=""/>
      <w:lvlJc w:val="left"/>
      <w:pPr>
        <w:tabs>
          <w:tab w:val="num" w:pos="1440"/>
        </w:tabs>
        <w:ind w:left="1440" w:hanging="360"/>
      </w:pPr>
      <w:rPr>
        <w:rFonts w:ascii="Wingdings" w:hAnsi="Wingdings" w:hint="default"/>
      </w:rPr>
    </w:lvl>
    <w:lvl w:ilvl="2" w:tplc="0409000F">
      <w:start w:val="1"/>
      <w:numFmt w:val="decimal"/>
      <w:lvlText w:val="%3."/>
      <w:lvlJc w:val="left"/>
      <w:pPr>
        <w:tabs>
          <w:tab w:val="num" w:pos="2160"/>
        </w:tabs>
        <w:ind w:left="2160" w:hanging="360"/>
      </w:p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A4E7E5A"/>
    <w:multiLevelType w:val="hybridMultilevel"/>
    <w:tmpl w:val="60760830"/>
    <w:lvl w:ilvl="0" w:tplc="04090009">
      <w:start w:val="1"/>
      <w:numFmt w:val="bullet"/>
      <w:lvlText w:val=""/>
      <w:lvlJc w:val="left"/>
      <w:pPr>
        <w:tabs>
          <w:tab w:val="num" w:pos="640"/>
        </w:tabs>
        <w:ind w:left="640" w:hanging="360"/>
      </w:pPr>
      <w:rPr>
        <w:rFonts w:ascii="Wingdings" w:hAnsi="Wingdings" w:hint="default"/>
      </w:rPr>
    </w:lvl>
    <w:lvl w:ilvl="1" w:tplc="524A48D6">
      <w:numFmt w:val="bullet"/>
      <w:lvlText w:val="-"/>
      <w:lvlJc w:val="left"/>
      <w:pPr>
        <w:tabs>
          <w:tab w:val="num" w:pos="1440"/>
        </w:tabs>
        <w:ind w:left="1440" w:hanging="360"/>
      </w:pPr>
      <w:rPr>
        <w:rFonts w:ascii="Times New Roman" w:eastAsia="Times New Roman" w:hAnsi="Times New Roman"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0DA52987"/>
    <w:multiLevelType w:val="singleLevel"/>
    <w:tmpl w:val="0DA52987"/>
    <w:lvl w:ilvl="0">
      <w:start w:val="1"/>
      <w:numFmt w:val="upperRoman"/>
      <w:suff w:val="space"/>
      <w:lvlText w:val="%1."/>
      <w:lvlJc w:val="left"/>
      <w:pPr>
        <w:ind w:left="0" w:firstLine="0"/>
      </w:pPr>
    </w:lvl>
  </w:abstractNum>
  <w:abstractNum w:abstractNumId="15" w15:restartNumberingAfterBreak="0">
    <w:nsid w:val="14D81E90"/>
    <w:multiLevelType w:val="singleLevel"/>
    <w:tmpl w:val="14D81E90"/>
    <w:lvl w:ilvl="0">
      <w:start w:val="1"/>
      <w:numFmt w:val="upperRoman"/>
      <w:suff w:val="space"/>
      <w:lvlText w:val="%1."/>
      <w:lvlJc w:val="left"/>
    </w:lvl>
  </w:abstractNum>
  <w:abstractNum w:abstractNumId="16" w15:restartNumberingAfterBreak="0">
    <w:nsid w:val="176EFF3C"/>
    <w:multiLevelType w:val="singleLevel"/>
    <w:tmpl w:val="176EFF3C"/>
    <w:lvl w:ilvl="0">
      <w:start w:val="1"/>
      <w:numFmt w:val="upperRoman"/>
      <w:suff w:val="space"/>
      <w:lvlText w:val="%1."/>
      <w:lvlJc w:val="left"/>
      <w:pPr>
        <w:ind w:left="0" w:firstLine="0"/>
      </w:pPr>
    </w:lvl>
  </w:abstractNum>
  <w:abstractNum w:abstractNumId="17" w15:restartNumberingAfterBreak="0">
    <w:nsid w:val="18DDA995"/>
    <w:multiLevelType w:val="singleLevel"/>
    <w:tmpl w:val="18DDA995"/>
    <w:lvl w:ilvl="0">
      <w:start w:val="1"/>
      <w:numFmt w:val="upperRoman"/>
      <w:suff w:val="space"/>
      <w:lvlText w:val="%1."/>
      <w:lvlJc w:val="left"/>
      <w:pPr>
        <w:ind w:left="0" w:firstLine="0"/>
      </w:pPr>
    </w:lvl>
  </w:abstractNum>
  <w:abstractNum w:abstractNumId="18" w15:restartNumberingAfterBreak="0">
    <w:nsid w:val="1D1030D5"/>
    <w:multiLevelType w:val="hybridMultilevel"/>
    <w:tmpl w:val="7F02086E"/>
    <w:lvl w:ilvl="0" w:tplc="82FA25A4">
      <w:start w:val="200"/>
      <w:numFmt w:val="bullet"/>
      <w:lvlText w:val="-"/>
      <w:lvlJc w:val="left"/>
      <w:pPr>
        <w:ind w:left="643"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EA564B1"/>
    <w:multiLevelType w:val="hybridMultilevel"/>
    <w:tmpl w:val="5DF27E1E"/>
    <w:lvl w:ilvl="0" w:tplc="042A000F">
      <w:start w:val="1"/>
      <w:numFmt w:val="decimal"/>
      <w:lvlText w:val="%1."/>
      <w:lvlJc w:val="left"/>
      <w:pPr>
        <w:ind w:left="3196" w:hanging="360"/>
      </w:pPr>
    </w:lvl>
    <w:lvl w:ilvl="1" w:tplc="042A0019" w:tentative="1">
      <w:start w:val="1"/>
      <w:numFmt w:val="lowerLetter"/>
      <w:lvlText w:val="%2."/>
      <w:lvlJc w:val="left"/>
      <w:pPr>
        <w:ind w:left="3916" w:hanging="360"/>
      </w:pPr>
    </w:lvl>
    <w:lvl w:ilvl="2" w:tplc="042A001B" w:tentative="1">
      <w:start w:val="1"/>
      <w:numFmt w:val="lowerRoman"/>
      <w:lvlText w:val="%3."/>
      <w:lvlJc w:val="right"/>
      <w:pPr>
        <w:ind w:left="4636" w:hanging="180"/>
      </w:pPr>
    </w:lvl>
    <w:lvl w:ilvl="3" w:tplc="042A000F" w:tentative="1">
      <w:start w:val="1"/>
      <w:numFmt w:val="decimal"/>
      <w:lvlText w:val="%4."/>
      <w:lvlJc w:val="left"/>
      <w:pPr>
        <w:ind w:left="5356" w:hanging="360"/>
      </w:pPr>
    </w:lvl>
    <w:lvl w:ilvl="4" w:tplc="042A0019" w:tentative="1">
      <w:start w:val="1"/>
      <w:numFmt w:val="lowerLetter"/>
      <w:lvlText w:val="%5."/>
      <w:lvlJc w:val="left"/>
      <w:pPr>
        <w:ind w:left="6076" w:hanging="360"/>
      </w:pPr>
    </w:lvl>
    <w:lvl w:ilvl="5" w:tplc="042A001B" w:tentative="1">
      <w:start w:val="1"/>
      <w:numFmt w:val="lowerRoman"/>
      <w:lvlText w:val="%6."/>
      <w:lvlJc w:val="right"/>
      <w:pPr>
        <w:ind w:left="6796" w:hanging="180"/>
      </w:pPr>
    </w:lvl>
    <w:lvl w:ilvl="6" w:tplc="042A000F" w:tentative="1">
      <w:start w:val="1"/>
      <w:numFmt w:val="decimal"/>
      <w:lvlText w:val="%7."/>
      <w:lvlJc w:val="left"/>
      <w:pPr>
        <w:ind w:left="7516" w:hanging="360"/>
      </w:pPr>
    </w:lvl>
    <w:lvl w:ilvl="7" w:tplc="042A0019" w:tentative="1">
      <w:start w:val="1"/>
      <w:numFmt w:val="lowerLetter"/>
      <w:lvlText w:val="%8."/>
      <w:lvlJc w:val="left"/>
      <w:pPr>
        <w:ind w:left="8236" w:hanging="360"/>
      </w:pPr>
    </w:lvl>
    <w:lvl w:ilvl="8" w:tplc="042A001B" w:tentative="1">
      <w:start w:val="1"/>
      <w:numFmt w:val="lowerRoman"/>
      <w:lvlText w:val="%9."/>
      <w:lvlJc w:val="right"/>
      <w:pPr>
        <w:ind w:left="8956" w:hanging="180"/>
      </w:pPr>
    </w:lvl>
  </w:abstractNum>
  <w:abstractNum w:abstractNumId="20" w15:restartNumberingAfterBreak="0">
    <w:nsid w:val="1EDFBE0A"/>
    <w:multiLevelType w:val="singleLevel"/>
    <w:tmpl w:val="1EDFBE0A"/>
    <w:lvl w:ilvl="0">
      <w:start w:val="1"/>
      <w:numFmt w:val="upperRoman"/>
      <w:suff w:val="space"/>
      <w:lvlText w:val="%1."/>
      <w:lvlJc w:val="left"/>
    </w:lvl>
  </w:abstractNum>
  <w:abstractNum w:abstractNumId="21" w15:restartNumberingAfterBreak="0">
    <w:nsid w:val="20919A5C"/>
    <w:multiLevelType w:val="singleLevel"/>
    <w:tmpl w:val="20919A5C"/>
    <w:lvl w:ilvl="0">
      <w:start w:val="1"/>
      <w:numFmt w:val="decimal"/>
      <w:suff w:val="space"/>
      <w:lvlText w:val="%1."/>
      <w:lvlJc w:val="left"/>
      <w:pPr>
        <w:ind w:left="0" w:firstLine="0"/>
      </w:pPr>
    </w:lvl>
  </w:abstractNum>
  <w:abstractNum w:abstractNumId="22" w15:restartNumberingAfterBreak="0">
    <w:nsid w:val="2380273C"/>
    <w:multiLevelType w:val="hybridMultilevel"/>
    <w:tmpl w:val="643CD6EA"/>
    <w:lvl w:ilvl="0" w:tplc="5F3265D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6281674"/>
    <w:multiLevelType w:val="multilevel"/>
    <w:tmpl w:val="023051BA"/>
    <w:lvl w:ilvl="0">
      <w:start w:val="1"/>
      <w:numFmt w:val="bullet"/>
      <w:lvlText w:val=""/>
      <w:lvlJc w:val="left"/>
      <w:pPr>
        <w:tabs>
          <w:tab w:val="num" w:pos="284"/>
        </w:tabs>
        <w:ind w:left="0" w:firstLine="0"/>
      </w:pPr>
      <w:rPr>
        <w:rFonts w:ascii="Wingdings" w:hAnsi="Wingdings" w:hint="default"/>
      </w:rPr>
    </w:lvl>
    <w:lvl w:ilvl="1">
      <w:start w:val="1"/>
      <w:numFmt w:val="none"/>
      <w:lvlText w:val=""/>
      <w:lvlJc w:val="left"/>
      <w:pPr>
        <w:tabs>
          <w:tab w:val="num" w:pos="357"/>
        </w:tabs>
        <w:ind w:left="0" w:firstLine="284"/>
      </w:pPr>
      <w:rPr>
        <w:rFonts w:hint="default"/>
      </w:rPr>
    </w:lvl>
    <w:lvl w:ilvl="2">
      <w:start w:val="1"/>
      <w:numFmt w:val="bullet"/>
      <w:lvlText w:val=""/>
      <w:lvlJc w:val="left"/>
      <w:pPr>
        <w:tabs>
          <w:tab w:val="num" w:pos="697"/>
        </w:tabs>
        <w:ind w:left="0" w:firstLine="357"/>
      </w:pPr>
      <w:rPr>
        <w:rFonts w:ascii="Symbol" w:hAnsi="Symbol" w:hint="default"/>
      </w:rPr>
    </w:lvl>
    <w:lvl w:ilvl="3">
      <w:start w:val="1"/>
      <w:numFmt w:val="bullet"/>
      <w:lvlText w:val=""/>
      <w:lvlJc w:val="left"/>
      <w:pPr>
        <w:tabs>
          <w:tab w:val="num" w:pos="879"/>
        </w:tabs>
        <w:ind w:left="0" w:firstLine="697"/>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24" w15:restartNumberingAfterBreak="0">
    <w:nsid w:val="266AE17D"/>
    <w:multiLevelType w:val="singleLevel"/>
    <w:tmpl w:val="266AE17D"/>
    <w:lvl w:ilvl="0">
      <w:start w:val="1"/>
      <w:numFmt w:val="decimal"/>
      <w:suff w:val="space"/>
      <w:lvlText w:val="%1."/>
      <w:lvlJc w:val="left"/>
      <w:pPr>
        <w:ind w:left="0" w:firstLine="0"/>
      </w:pPr>
    </w:lvl>
  </w:abstractNum>
  <w:abstractNum w:abstractNumId="25" w15:restartNumberingAfterBreak="0">
    <w:nsid w:val="34171544"/>
    <w:multiLevelType w:val="singleLevel"/>
    <w:tmpl w:val="34171544"/>
    <w:lvl w:ilvl="0">
      <w:start w:val="1"/>
      <w:numFmt w:val="decimal"/>
      <w:suff w:val="space"/>
      <w:lvlText w:val="%1."/>
      <w:lvlJc w:val="left"/>
      <w:pPr>
        <w:ind w:left="0" w:firstLine="0"/>
      </w:pPr>
    </w:lvl>
  </w:abstractNum>
  <w:abstractNum w:abstractNumId="26" w15:restartNumberingAfterBreak="0">
    <w:nsid w:val="3F9E7055"/>
    <w:multiLevelType w:val="singleLevel"/>
    <w:tmpl w:val="3F9E7055"/>
    <w:lvl w:ilvl="0">
      <w:start w:val="1"/>
      <w:numFmt w:val="upperRoman"/>
      <w:suff w:val="space"/>
      <w:lvlText w:val="%1."/>
      <w:lvlJc w:val="left"/>
      <w:pPr>
        <w:ind w:left="0" w:firstLine="0"/>
      </w:pPr>
    </w:lvl>
  </w:abstractNum>
  <w:abstractNum w:abstractNumId="27" w15:restartNumberingAfterBreak="0">
    <w:nsid w:val="4296B8A3"/>
    <w:multiLevelType w:val="singleLevel"/>
    <w:tmpl w:val="4296B8A3"/>
    <w:lvl w:ilvl="0">
      <w:start w:val="1"/>
      <w:numFmt w:val="upperRoman"/>
      <w:suff w:val="space"/>
      <w:lvlText w:val="%1."/>
      <w:lvlJc w:val="left"/>
    </w:lvl>
  </w:abstractNum>
  <w:abstractNum w:abstractNumId="28" w15:restartNumberingAfterBreak="0">
    <w:nsid w:val="42A330BC"/>
    <w:multiLevelType w:val="hybridMultilevel"/>
    <w:tmpl w:val="3D2630BC"/>
    <w:lvl w:ilvl="0" w:tplc="648CC5E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68806FD"/>
    <w:multiLevelType w:val="hybridMultilevel"/>
    <w:tmpl w:val="FAA29C1A"/>
    <w:lvl w:ilvl="0" w:tplc="372E680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22D454D"/>
    <w:multiLevelType w:val="hybridMultilevel"/>
    <w:tmpl w:val="BC3A8E08"/>
    <w:lvl w:ilvl="0" w:tplc="4BD0BCB4">
      <w:start w:val="9"/>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52F996F0"/>
    <w:multiLevelType w:val="singleLevel"/>
    <w:tmpl w:val="52F996F0"/>
    <w:lvl w:ilvl="0">
      <w:start w:val="1"/>
      <w:numFmt w:val="decimal"/>
      <w:suff w:val="space"/>
      <w:lvlText w:val="%1."/>
      <w:lvlJc w:val="left"/>
      <w:pPr>
        <w:ind w:left="0" w:firstLine="0"/>
      </w:pPr>
    </w:lvl>
  </w:abstractNum>
  <w:abstractNum w:abstractNumId="32" w15:restartNumberingAfterBreak="0">
    <w:nsid w:val="54CF47C6"/>
    <w:multiLevelType w:val="hybridMultilevel"/>
    <w:tmpl w:val="EA58E0EA"/>
    <w:lvl w:ilvl="0" w:tplc="1EC26D48">
      <w:start w:val="1"/>
      <w:numFmt w:val="decimal"/>
      <w:lvlText w:val="%1."/>
      <w:lvlJc w:val="left"/>
      <w:pPr>
        <w:ind w:left="394" w:hanging="360"/>
      </w:pPr>
      <w:rPr>
        <w:rFonts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33" w15:restartNumberingAfterBreak="0">
    <w:nsid w:val="55136FF5"/>
    <w:multiLevelType w:val="hybridMultilevel"/>
    <w:tmpl w:val="C8341A2A"/>
    <w:lvl w:ilvl="0" w:tplc="042A000F">
      <w:start w:val="1"/>
      <w:numFmt w:val="decimal"/>
      <w:lvlText w:val="%1."/>
      <w:lvlJc w:val="left"/>
      <w:pPr>
        <w:ind w:left="720" w:hanging="360"/>
      </w:pPr>
    </w:lvl>
    <w:lvl w:ilvl="1" w:tplc="18748A90">
      <w:start w:val="3"/>
      <w:numFmt w:val="bullet"/>
      <w:lvlText w:val="–"/>
      <w:lvlJc w:val="left"/>
      <w:pPr>
        <w:ind w:left="1440" w:hanging="360"/>
      </w:pPr>
      <w:rPr>
        <w:rFonts w:ascii="Times New Roman" w:eastAsia="MS Mincho" w:hAnsi="Times New Roman" w:cs="Times New Roman" w:hint="default"/>
      </w:r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55C036C4"/>
    <w:multiLevelType w:val="singleLevel"/>
    <w:tmpl w:val="55C036C4"/>
    <w:lvl w:ilvl="0">
      <w:start w:val="1"/>
      <w:numFmt w:val="upperRoman"/>
      <w:suff w:val="space"/>
      <w:lvlText w:val="%1."/>
      <w:lvlJc w:val="left"/>
      <w:pPr>
        <w:ind w:left="0" w:firstLine="0"/>
      </w:pPr>
    </w:lvl>
  </w:abstractNum>
  <w:abstractNum w:abstractNumId="35" w15:restartNumberingAfterBreak="0">
    <w:nsid w:val="59166566"/>
    <w:multiLevelType w:val="hybridMultilevel"/>
    <w:tmpl w:val="643CD6EA"/>
    <w:lvl w:ilvl="0" w:tplc="5F3265D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B6E4516"/>
    <w:multiLevelType w:val="hybridMultilevel"/>
    <w:tmpl w:val="D1507ADA"/>
    <w:lvl w:ilvl="0" w:tplc="BC9091B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BD67607"/>
    <w:multiLevelType w:val="multilevel"/>
    <w:tmpl w:val="8D846A4A"/>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38" w15:restartNumberingAfterBreak="0">
    <w:nsid w:val="60D817DD"/>
    <w:multiLevelType w:val="hybridMultilevel"/>
    <w:tmpl w:val="A34408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15961D0"/>
    <w:multiLevelType w:val="multilevel"/>
    <w:tmpl w:val="615961D0"/>
    <w:lvl w:ilvl="0">
      <w:start w:val="1"/>
      <w:numFmt w:val="upperRoman"/>
      <w:lvlText w:val="%1."/>
      <w:lvlJc w:val="left"/>
      <w:pPr>
        <w:tabs>
          <w:tab w:val="left" w:pos="612"/>
        </w:tabs>
        <w:ind w:left="612" w:hanging="720"/>
      </w:pPr>
      <w:rPr>
        <w:rFonts w:hint="default"/>
        <w:b/>
      </w:rPr>
    </w:lvl>
    <w:lvl w:ilvl="1">
      <w:start w:val="1"/>
      <w:numFmt w:val="lowerLetter"/>
      <w:lvlText w:val="%2."/>
      <w:lvlJc w:val="left"/>
      <w:pPr>
        <w:tabs>
          <w:tab w:val="left" w:pos="972"/>
        </w:tabs>
        <w:ind w:left="972" w:hanging="360"/>
      </w:pPr>
    </w:lvl>
    <w:lvl w:ilvl="2">
      <w:start w:val="1"/>
      <w:numFmt w:val="lowerRoman"/>
      <w:lvlText w:val="%3."/>
      <w:lvlJc w:val="right"/>
      <w:pPr>
        <w:tabs>
          <w:tab w:val="left" w:pos="1692"/>
        </w:tabs>
        <w:ind w:left="1692" w:hanging="180"/>
      </w:pPr>
    </w:lvl>
    <w:lvl w:ilvl="3">
      <w:start w:val="1"/>
      <w:numFmt w:val="decimal"/>
      <w:lvlText w:val="%4."/>
      <w:lvlJc w:val="left"/>
      <w:pPr>
        <w:tabs>
          <w:tab w:val="left" w:pos="2412"/>
        </w:tabs>
        <w:ind w:left="2412" w:hanging="360"/>
      </w:pPr>
    </w:lvl>
    <w:lvl w:ilvl="4">
      <w:start w:val="1"/>
      <w:numFmt w:val="lowerLetter"/>
      <w:lvlText w:val="%5."/>
      <w:lvlJc w:val="left"/>
      <w:pPr>
        <w:tabs>
          <w:tab w:val="left" w:pos="3132"/>
        </w:tabs>
        <w:ind w:left="3132" w:hanging="360"/>
      </w:pPr>
    </w:lvl>
    <w:lvl w:ilvl="5">
      <w:start w:val="1"/>
      <w:numFmt w:val="lowerRoman"/>
      <w:lvlText w:val="%6."/>
      <w:lvlJc w:val="right"/>
      <w:pPr>
        <w:tabs>
          <w:tab w:val="left" w:pos="3852"/>
        </w:tabs>
        <w:ind w:left="3852" w:hanging="180"/>
      </w:pPr>
    </w:lvl>
    <w:lvl w:ilvl="6">
      <w:start w:val="1"/>
      <w:numFmt w:val="decimal"/>
      <w:lvlText w:val="%7."/>
      <w:lvlJc w:val="left"/>
      <w:pPr>
        <w:tabs>
          <w:tab w:val="left" w:pos="4572"/>
        </w:tabs>
        <w:ind w:left="4572" w:hanging="360"/>
      </w:pPr>
    </w:lvl>
    <w:lvl w:ilvl="7">
      <w:start w:val="1"/>
      <w:numFmt w:val="lowerLetter"/>
      <w:lvlText w:val="%8."/>
      <w:lvlJc w:val="left"/>
      <w:pPr>
        <w:tabs>
          <w:tab w:val="left" w:pos="5292"/>
        </w:tabs>
        <w:ind w:left="5292" w:hanging="360"/>
      </w:pPr>
    </w:lvl>
    <w:lvl w:ilvl="8">
      <w:start w:val="1"/>
      <w:numFmt w:val="lowerRoman"/>
      <w:lvlText w:val="%9."/>
      <w:lvlJc w:val="right"/>
      <w:pPr>
        <w:tabs>
          <w:tab w:val="left" w:pos="6012"/>
        </w:tabs>
        <w:ind w:left="6012" w:hanging="180"/>
      </w:pPr>
    </w:lvl>
  </w:abstractNum>
  <w:abstractNum w:abstractNumId="40" w15:restartNumberingAfterBreak="0">
    <w:nsid w:val="62726945"/>
    <w:multiLevelType w:val="singleLevel"/>
    <w:tmpl w:val="62726945"/>
    <w:lvl w:ilvl="0">
      <w:start w:val="1"/>
      <w:numFmt w:val="decimal"/>
      <w:suff w:val="space"/>
      <w:lvlText w:val="%1."/>
      <w:lvlJc w:val="left"/>
      <w:pPr>
        <w:ind w:left="0" w:firstLine="0"/>
      </w:pPr>
    </w:lvl>
  </w:abstractNum>
  <w:abstractNum w:abstractNumId="41" w15:restartNumberingAfterBreak="0">
    <w:nsid w:val="631B59A4"/>
    <w:multiLevelType w:val="hybridMultilevel"/>
    <w:tmpl w:val="7792B7F0"/>
    <w:lvl w:ilvl="0" w:tplc="9558BB5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5E147EE"/>
    <w:multiLevelType w:val="multilevel"/>
    <w:tmpl w:val="65E147EE"/>
    <w:lvl w:ilvl="0">
      <w:numFmt w:val="bullet"/>
      <w:lvlText w:val="–"/>
      <w:lvlJc w:val="left"/>
      <w:pPr>
        <w:ind w:left="108" w:hanging="212"/>
      </w:pPr>
      <w:rPr>
        <w:rFonts w:ascii="Times New Roman" w:eastAsia="Times New Roman" w:hAnsi="Times New Roman" w:cs="Times New Roman" w:hint="default"/>
        <w:w w:val="100"/>
        <w:sz w:val="28"/>
        <w:szCs w:val="28"/>
        <w:lang w:val="vi" w:eastAsia="en-US" w:bidi="ar-SA"/>
      </w:rPr>
    </w:lvl>
    <w:lvl w:ilvl="1">
      <w:numFmt w:val="bullet"/>
      <w:lvlText w:val="•"/>
      <w:lvlJc w:val="left"/>
      <w:pPr>
        <w:ind w:left="1245" w:hanging="212"/>
      </w:pPr>
      <w:rPr>
        <w:rFonts w:hint="default"/>
        <w:lang w:val="vi" w:eastAsia="en-US" w:bidi="ar-SA"/>
      </w:rPr>
    </w:lvl>
    <w:lvl w:ilvl="2">
      <w:numFmt w:val="bullet"/>
      <w:lvlText w:val="•"/>
      <w:lvlJc w:val="left"/>
      <w:pPr>
        <w:ind w:left="2390" w:hanging="212"/>
      </w:pPr>
      <w:rPr>
        <w:rFonts w:hint="default"/>
        <w:lang w:val="vi" w:eastAsia="en-US" w:bidi="ar-SA"/>
      </w:rPr>
    </w:lvl>
    <w:lvl w:ilvl="3">
      <w:numFmt w:val="bullet"/>
      <w:lvlText w:val="•"/>
      <w:lvlJc w:val="left"/>
      <w:pPr>
        <w:ind w:left="3535" w:hanging="212"/>
      </w:pPr>
      <w:rPr>
        <w:rFonts w:hint="default"/>
        <w:lang w:val="vi" w:eastAsia="en-US" w:bidi="ar-SA"/>
      </w:rPr>
    </w:lvl>
    <w:lvl w:ilvl="4">
      <w:numFmt w:val="bullet"/>
      <w:lvlText w:val="•"/>
      <w:lvlJc w:val="left"/>
      <w:pPr>
        <w:ind w:left="4680" w:hanging="212"/>
      </w:pPr>
      <w:rPr>
        <w:rFonts w:hint="default"/>
        <w:lang w:val="vi" w:eastAsia="en-US" w:bidi="ar-SA"/>
      </w:rPr>
    </w:lvl>
    <w:lvl w:ilvl="5">
      <w:numFmt w:val="bullet"/>
      <w:lvlText w:val="•"/>
      <w:lvlJc w:val="left"/>
      <w:pPr>
        <w:ind w:left="5825" w:hanging="212"/>
      </w:pPr>
      <w:rPr>
        <w:rFonts w:hint="default"/>
        <w:lang w:val="vi" w:eastAsia="en-US" w:bidi="ar-SA"/>
      </w:rPr>
    </w:lvl>
    <w:lvl w:ilvl="6">
      <w:numFmt w:val="bullet"/>
      <w:lvlText w:val="•"/>
      <w:lvlJc w:val="left"/>
      <w:pPr>
        <w:ind w:left="6970" w:hanging="212"/>
      </w:pPr>
      <w:rPr>
        <w:rFonts w:hint="default"/>
        <w:lang w:val="vi" w:eastAsia="en-US" w:bidi="ar-SA"/>
      </w:rPr>
    </w:lvl>
    <w:lvl w:ilvl="7">
      <w:numFmt w:val="bullet"/>
      <w:lvlText w:val="•"/>
      <w:lvlJc w:val="left"/>
      <w:pPr>
        <w:ind w:left="8115" w:hanging="212"/>
      </w:pPr>
      <w:rPr>
        <w:rFonts w:hint="default"/>
        <w:lang w:val="vi" w:eastAsia="en-US" w:bidi="ar-SA"/>
      </w:rPr>
    </w:lvl>
    <w:lvl w:ilvl="8">
      <w:numFmt w:val="bullet"/>
      <w:lvlText w:val="•"/>
      <w:lvlJc w:val="left"/>
      <w:pPr>
        <w:ind w:left="9260" w:hanging="212"/>
      </w:pPr>
      <w:rPr>
        <w:rFonts w:hint="default"/>
        <w:lang w:val="vi" w:eastAsia="en-US" w:bidi="ar-SA"/>
      </w:rPr>
    </w:lvl>
  </w:abstractNum>
  <w:abstractNum w:abstractNumId="43" w15:restartNumberingAfterBreak="0">
    <w:nsid w:val="6963459B"/>
    <w:multiLevelType w:val="hybridMultilevel"/>
    <w:tmpl w:val="5ED47D9E"/>
    <w:lvl w:ilvl="0" w:tplc="04090001">
      <w:start w:val="1"/>
      <w:numFmt w:val="bullet"/>
      <w:lvlText w:val=""/>
      <w:lvlJc w:val="left"/>
      <w:pPr>
        <w:tabs>
          <w:tab w:val="num" w:pos="1440"/>
        </w:tabs>
        <w:ind w:left="1440" w:hanging="360"/>
      </w:pPr>
      <w:rPr>
        <w:rFonts w:ascii="Symbol" w:hAnsi="Symbol" w:hint="default"/>
      </w:rPr>
    </w:lvl>
    <w:lvl w:ilvl="1" w:tplc="042A000F">
      <w:start w:val="1"/>
      <w:numFmt w:val="decimal"/>
      <w:lvlText w:val="%2."/>
      <w:lvlJc w:val="left"/>
      <w:pPr>
        <w:tabs>
          <w:tab w:val="num" w:pos="2160"/>
        </w:tabs>
        <w:ind w:left="2160" w:hanging="360"/>
      </w:pPr>
    </w:lvl>
    <w:lvl w:ilvl="2" w:tplc="042A0005">
      <w:start w:val="1"/>
      <w:numFmt w:val="bullet"/>
      <w:lvlText w:val=""/>
      <w:lvlJc w:val="left"/>
      <w:pPr>
        <w:tabs>
          <w:tab w:val="num" w:pos="2880"/>
        </w:tabs>
        <w:ind w:left="2880" w:hanging="360"/>
      </w:pPr>
      <w:rPr>
        <w:rFonts w:ascii="Wingdings" w:hAnsi="Wingdings" w:hint="default"/>
      </w:rPr>
    </w:lvl>
    <w:lvl w:ilvl="3" w:tplc="042A0001">
      <w:start w:val="1"/>
      <w:numFmt w:val="bullet"/>
      <w:lvlText w:val=""/>
      <w:lvlJc w:val="left"/>
      <w:pPr>
        <w:tabs>
          <w:tab w:val="num" w:pos="3600"/>
        </w:tabs>
        <w:ind w:left="3600" w:hanging="360"/>
      </w:pPr>
      <w:rPr>
        <w:rFonts w:ascii="Symbol" w:hAnsi="Symbol" w:hint="default"/>
      </w:rPr>
    </w:lvl>
    <w:lvl w:ilvl="4" w:tplc="042A0003">
      <w:start w:val="1"/>
      <w:numFmt w:val="bullet"/>
      <w:lvlText w:val="o"/>
      <w:lvlJc w:val="left"/>
      <w:pPr>
        <w:tabs>
          <w:tab w:val="num" w:pos="4320"/>
        </w:tabs>
        <w:ind w:left="4320" w:hanging="360"/>
      </w:pPr>
      <w:rPr>
        <w:rFonts w:ascii="Courier New" w:hAnsi="Courier New" w:cs="Courier New" w:hint="default"/>
      </w:rPr>
    </w:lvl>
    <w:lvl w:ilvl="5" w:tplc="042A0005">
      <w:start w:val="1"/>
      <w:numFmt w:val="bullet"/>
      <w:lvlText w:val=""/>
      <w:lvlJc w:val="left"/>
      <w:pPr>
        <w:tabs>
          <w:tab w:val="num" w:pos="5040"/>
        </w:tabs>
        <w:ind w:left="5040" w:hanging="360"/>
      </w:pPr>
      <w:rPr>
        <w:rFonts w:ascii="Wingdings" w:hAnsi="Wingdings" w:hint="default"/>
      </w:rPr>
    </w:lvl>
    <w:lvl w:ilvl="6" w:tplc="042A0001">
      <w:start w:val="1"/>
      <w:numFmt w:val="bullet"/>
      <w:lvlText w:val=""/>
      <w:lvlJc w:val="left"/>
      <w:pPr>
        <w:tabs>
          <w:tab w:val="num" w:pos="5760"/>
        </w:tabs>
        <w:ind w:left="5760" w:hanging="360"/>
      </w:pPr>
      <w:rPr>
        <w:rFonts w:ascii="Symbol" w:hAnsi="Symbol" w:hint="default"/>
      </w:rPr>
    </w:lvl>
    <w:lvl w:ilvl="7" w:tplc="042A0003">
      <w:start w:val="1"/>
      <w:numFmt w:val="bullet"/>
      <w:lvlText w:val="o"/>
      <w:lvlJc w:val="left"/>
      <w:pPr>
        <w:tabs>
          <w:tab w:val="num" w:pos="6480"/>
        </w:tabs>
        <w:ind w:left="6480" w:hanging="360"/>
      </w:pPr>
      <w:rPr>
        <w:rFonts w:ascii="Courier New" w:hAnsi="Courier New" w:cs="Courier New" w:hint="default"/>
      </w:rPr>
    </w:lvl>
    <w:lvl w:ilvl="8" w:tplc="042A0005">
      <w:start w:val="1"/>
      <w:numFmt w:val="bullet"/>
      <w:lvlText w:val=""/>
      <w:lvlJc w:val="left"/>
      <w:pPr>
        <w:tabs>
          <w:tab w:val="num" w:pos="7200"/>
        </w:tabs>
        <w:ind w:left="7200" w:hanging="360"/>
      </w:pPr>
      <w:rPr>
        <w:rFonts w:ascii="Wingdings" w:hAnsi="Wingdings" w:hint="default"/>
      </w:rPr>
    </w:lvl>
  </w:abstractNum>
  <w:abstractNum w:abstractNumId="44" w15:restartNumberingAfterBreak="0">
    <w:nsid w:val="6C0704B2"/>
    <w:multiLevelType w:val="hybridMultilevel"/>
    <w:tmpl w:val="643CD6EA"/>
    <w:lvl w:ilvl="0" w:tplc="5F3265D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DDD7B98"/>
    <w:multiLevelType w:val="hybridMultilevel"/>
    <w:tmpl w:val="107A6A68"/>
    <w:lvl w:ilvl="0" w:tplc="04090009">
      <w:start w:val="1"/>
      <w:numFmt w:val="bullet"/>
      <w:lvlText w:val=""/>
      <w:lvlJc w:val="left"/>
      <w:pPr>
        <w:tabs>
          <w:tab w:val="num" w:pos="620"/>
        </w:tabs>
        <w:ind w:left="6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09B33C9"/>
    <w:multiLevelType w:val="hybridMultilevel"/>
    <w:tmpl w:val="0D70F0C4"/>
    <w:lvl w:ilvl="0" w:tplc="74FEB518">
      <w:start w:val="1"/>
      <w:numFmt w:val="bullet"/>
      <w:lvlText w:val="-"/>
      <w:lvlJc w:val="left"/>
      <w:pPr>
        <w:ind w:left="720" w:hanging="360"/>
      </w:pPr>
      <w:rPr>
        <w:rFonts w:ascii="Arial" w:eastAsia="Times New Roman" w:hAnsi="Aria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737C3F55"/>
    <w:multiLevelType w:val="hybridMultilevel"/>
    <w:tmpl w:val="EC0C32CE"/>
    <w:lvl w:ilvl="0" w:tplc="04090001">
      <w:start w:val="1"/>
      <w:numFmt w:val="bullet"/>
      <w:lvlText w:val=""/>
      <w:lvlJc w:val="left"/>
      <w:pPr>
        <w:tabs>
          <w:tab w:val="num" w:pos="720"/>
        </w:tabs>
        <w:ind w:left="720" w:hanging="360"/>
      </w:pPr>
      <w:rPr>
        <w:rFonts w:ascii="Symbol" w:hAnsi="Symbol" w:hint="default"/>
      </w:rPr>
    </w:lvl>
    <w:lvl w:ilvl="1" w:tplc="0409000D">
      <w:start w:val="1"/>
      <w:numFmt w:val="bullet"/>
      <w:lvlText w:val=""/>
      <w:lvlJc w:val="left"/>
      <w:pPr>
        <w:tabs>
          <w:tab w:val="num" w:pos="1440"/>
        </w:tabs>
        <w:ind w:left="1440" w:hanging="360"/>
      </w:pPr>
      <w:rPr>
        <w:rFonts w:ascii="Wingdings" w:hAnsi="Wingding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8" w15:restartNumberingAfterBreak="0">
    <w:nsid w:val="78DC6452"/>
    <w:multiLevelType w:val="multilevel"/>
    <w:tmpl w:val="C5B42130"/>
    <w:lvl w:ilvl="0">
      <w:start w:val="1"/>
      <w:numFmt w:val="bullet"/>
      <w:lvlText w:val="-"/>
      <w:lvlJc w:val="left"/>
      <w:pPr>
        <w:ind w:left="0" w:firstLine="0"/>
      </w:pPr>
      <w:rPr>
        <w:rFonts w:ascii="Times New Roman" w:eastAsia="Times New Roman" w:hAnsi="Times New Roman" w:cs="Times New Roman"/>
        <w:b w:val="0"/>
        <w:i w:val="0"/>
        <w:smallCaps w:val="0"/>
        <w:strike w:val="0"/>
        <w:color w:val="000000"/>
        <w:sz w:val="26"/>
        <w:szCs w:val="26"/>
        <w:u w:val="none"/>
        <w:vertAlign w:val="baseli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9" w15:restartNumberingAfterBreak="0">
    <w:nsid w:val="7921423B"/>
    <w:multiLevelType w:val="hybridMultilevel"/>
    <w:tmpl w:val="572C93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A6969D3"/>
    <w:multiLevelType w:val="hybridMultilevel"/>
    <w:tmpl w:val="B04A8A8C"/>
    <w:lvl w:ilvl="0" w:tplc="F962E682">
      <w:start w:val="4"/>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471749943">
    <w:abstractNumId w:val="46"/>
  </w:num>
  <w:num w:numId="2" w16cid:durableId="1741438645">
    <w:abstractNumId w:val="33"/>
  </w:num>
  <w:num w:numId="3" w16cid:durableId="428042901">
    <w:abstractNumId w:val="19"/>
  </w:num>
  <w:num w:numId="4" w16cid:durableId="76175324">
    <w:abstractNumId w:val="23"/>
  </w:num>
  <w:num w:numId="5" w16cid:durableId="1443568475">
    <w:abstractNumId w:val="30"/>
  </w:num>
  <w:num w:numId="6" w16cid:durableId="512232034">
    <w:abstractNumId w:val="6"/>
  </w:num>
  <w:num w:numId="7" w16cid:durableId="320471983">
    <w:abstractNumId w:val="1"/>
  </w:num>
  <w:num w:numId="8" w16cid:durableId="1965038975">
    <w:abstractNumId w:val="7"/>
  </w:num>
  <w:num w:numId="9" w16cid:durableId="1510832818">
    <w:abstractNumId w:val="8"/>
  </w:num>
  <w:num w:numId="10" w16cid:durableId="1268542905">
    <w:abstractNumId w:val="9"/>
  </w:num>
  <w:num w:numId="11" w16cid:durableId="445196100">
    <w:abstractNumId w:val="39"/>
  </w:num>
  <w:num w:numId="12" w16cid:durableId="421997396">
    <w:abstractNumId w:val="15"/>
  </w:num>
  <w:num w:numId="13" w16cid:durableId="1701393772">
    <w:abstractNumId w:val="50"/>
  </w:num>
  <w:num w:numId="14" w16cid:durableId="859929620">
    <w:abstractNumId w:val="27"/>
  </w:num>
  <w:num w:numId="15" w16cid:durableId="1334840631">
    <w:abstractNumId w:val="20"/>
  </w:num>
  <w:num w:numId="16" w16cid:durableId="801463820">
    <w:abstractNumId w:val="2"/>
  </w:num>
  <w:num w:numId="17" w16cid:durableId="1078600776">
    <w:abstractNumId w:val="3"/>
  </w:num>
  <w:num w:numId="18" w16cid:durableId="293798701">
    <w:abstractNumId w:val="28"/>
  </w:num>
  <w:num w:numId="19" w16cid:durableId="25371564">
    <w:abstractNumId w:val="41"/>
  </w:num>
  <w:num w:numId="20" w16cid:durableId="701900695">
    <w:abstractNumId w:val="36"/>
  </w:num>
  <w:num w:numId="21" w16cid:durableId="366835568">
    <w:abstractNumId w:val="38"/>
  </w:num>
  <w:num w:numId="22" w16cid:durableId="1674841302">
    <w:abstractNumId w:val="49"/>
  </w:num>
  <w:num w:numId="23" w16cid:durableId="438528204">
    <w:abstractNumId w:val="29"/>
  </w:num>
  <w:num w:numId="24" w16cid:durableId="952324417">
    <w:abstractNumId w:val="32"/>
  </w:num>
  <w:num w:numId="25" w16cid:durableId="1500073230">
    <w:abstractNumId w:val="6"/>
    <w:lvlOverride w:ilvl="0">
      <w:startOverride w:val="1"/>
    </w:lvlOverride>
  </w:num>
  <w:num w:numId="26" w16cid:durableId="1214005065">
    <w:abstractNumId w:val="1"/>
    <w:lvlOverride w:ilvl="0">
      <w:startOverride w:val="1"/>
    </w:lvlOverride>
  </w:num>
  <w:num w:numId="27" w16cid:durableId="2048144206">
    <w:abstractNumId w:val="7"/>
    <w:lvlOverride w:ilvl="0">
      <w:startOverride w:val="1"/>
    </w:lvlOverride>
  </w:num>
  <w:num w:numId="28" w16cid:durableId="1940989993">
    <w:abstractNumId w:val="8"/>
    <w:lvlOverride w:ilvl="0">
      <w:startOverride w:val="1"/>
    </w:lvlOverride>
  </w:num>
  <w:num w:numId="29" w16cid:durableId="1030761337">
    <w:abstractNumId w:val="9"/>
    <w:lvlOverride w:ilvl="0">
      <w:startOverride w:val="1"/>
    </w:lvlOverride>
  </w:num>
  <w:num w:numId="30" w16cid:durableId="1084761098">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16cid:durableId="990408074">
    <w:abstractNumId w:val="15"/>
    <w:lvlOverride w:ilvl="0">
      <w:startOverride w:val="1"/>
    </w:lvlOverride>
  </w:num>
  <w:num w:numId="32" w16cid:durableId="367488399">
    <w:abstractNumId w:val="27"/>
    <w:lvlOverride w:ilvl="0">
      <w:startOverride w:val="1"/>
    </w:lvlOverride>
  </w:num>
  <w:num w:numId="33" w16cid:durableId="1134173011">
    <w:abstractNumId w:val="20"/>
    <w:lvlOverride w:ilvl="0">
      <w:startOverride w:val="1"/>
    </w:lvlOverride>
  </w:num>
  <w:num w:numId="34" w16cid:durableId="396981337">
    <w:abstractNumId w:val="2"/>
    <w:lvlOverride w:ilvl="0">
      <w:startOverride w:val="1"/>
    </w:lvlOverride>
  </w:num>
  <w:num w:numId="35" w16cid:durableId="812062919">
    <w:abstractNumId w:val="3"/>
    <w:lvlOverride w:ilvl="0">
      <w:startOverride w:val="1"/>
    </w:lvlOverride>
  </w:num>
  <w:num w:numId="36" w16cid:durableId="1809200754">
    <w:abstractNumId w:val="16"/>
    <w:lvlOverride w:ilvl="0">
      <w:startOverride w:val="1"/>
    </w:lvlOverride>
  </w:num>
  <w:num w:numId="37" w16cid:durableId="788548732">
    <w:abstractNumId w:val="31"/>
    <w:lvlOverride w:ilvl="0">
      <w:startOverride w:val="1"/>
    </w:lvlOverride>
  </w:num>
  <w:num w:numId="38" w16cid:durableId="2001812294">
    <w:abstractNumId w:val="5"/>
    <w:lvlOverride w:ilvl="0">
      <w:startOverride w:val="1"/>
    </w:lvlOverride>
  </w:num>
  <w:num w:numId="39" w16cid:durableId="675351215">
    <w:abstractNumId w:val="25"/>
    <w:lvlOverride w:ilvl="0">
      <w:startOverride w:val="1"/>
    </w:lvlOverride>
  </w:num>
  <w:num w:numId="40" w16cid:durableId="1090783903">
    <w:abstractNumId w:val="26"/>
    <w:lvlOverride w:ilvl="0">
      <w:startOverride w:val="1"/>
    </w:lvlOverride>
  </w:num>
  <w:num w:numId="41" w16cid:durableId="1237785475">
    <w:abstractNumId w:val="21"/>
    <w:lvlOverride w:ilvl="0">
      <w:startOverride w:val="1"/>
    </w:lvlOverride>
  </w:num>
  <w:num w:numId="42" w16cid:durableId="2043550349">
    <w:abstractNumId w:val="34"/>
    <w:lvlOverride w:ilvl="0">
      <w:startOverride w:val="1"/>
    </w:lvlOverride>
  </w:num>
  <w:num w:numId="43" w16cid:durableId="2086872509">
    <w:abstractNumId w:val="24"/>
    <w:lvlOverride w:ilvl="0">
      <w:startOverride w:val="1"/>
    </w:lvlOverride>
  </w:num>
  <w:num w:numId="44" w16cid:durableId="346323257">
    <w:abstractNumId w:val="0"/>
    <w:lvlOverride w:ilvl="0">
      <w:startOverride w:val="1"/>
    </w:lvlOverride>
  </w:num>
  <w:num w:numId="45" w16cid:durableId="1500390744">
    <w:abstractNumId w:val="17"/>
    <w:lvlOverride w:ilvl="0">
      <w:startOverride w:val="1"/>
    </w:lvlOverride>
  </w:num>
  <w:num w:numId="46" w16cid:durableId="323165003">
    <w:abstractNumId w:val="14"/>
    <w:lvlOverride w:ilvl="0">
      <w:startOverride w:val="1"/>
    </w:lvlOverride>
  </w:num>
  <w:num w:numId="47" w16cid:durableId="1313410382">
    <w:abstractNumId w:val="4"/>
    <w:lvlOverride w:ilvl="0">
      <w:startOverride w:val="1"/>
    </w:lvlOverride>
  </w:num>
  <w:num w:numId="48" w16cid:durableId="354814302">
    <w:abstractNumId w:val="40"/>
    <w:lvlOverride w:ilvl="0">
      <w:startOverride w:val="1"/>
    </w:lvlOverride>
  </w:num>
  <w:num w:numId="49" w16cid:durableId="755512523">
    <w:abstractNumId w:val="10"/>
    <w:lvlOverride w:ilvl="0">
      <w:startOverride w:val="1"/>
    </w:lvlOverride>
  </w:num>
  <w:num w:numId="50" w16cid:durableId="721708881">
    <w:abstractNumId w:val="23"/>
    <w:lvlOverride w:ilvl="0"/>
    <w:lvlOverride w:ilvl="1">
      <w:startOverride w:val="1"/>
    </w:lvlOverride>
    <w:lvlOverride w:ilvl="2"/>
    <w:lvlOverride w:ilvl="3"/>
    <w:lvlOverride w:ilvl="4"/>
    <w:lvlOverride w:ilvl="5"/>
    <w:lvlOverride w:ilvl="6"/>
    <w:lvlOverride w:ilvl="7"/>
    <w:lvlOverride w:ilvl="8"/>
  </w:num>
  <w:num w:numId="51" w16cid:durableId="1557887237">
    <w:abstractNumId w:val="22"/>
  </w:num>
  <w:num w:numId="52" w16cid:durableId="2032998423">
    <w:abstractNumId w:val="35"/>
  </w:num>
  <w:num w:numId="53" w16cid:durableId="1339456578">
    <w:abstractNumId w:val="44"/>
  </w:num>
  <w:num w:numId="54" w16cid:durableId="2000109697">
    <w:abstractNumId w:val="37"/>
  </w:num>
  <w:num w:numId="55" w16cid:durableId="1434472340">
    <w:abstractNumId w:val="11"/>
  </w:num>
  <w:num w:numId="56" w16cid:durableId="843593868">
    <w:abstractNumId w:val="48"/>
  </w:num>
  <w:num w:numId="57" w16cid:durableId="1442913541">
    <w:abstractNumId w:val="43"/>
  </w:num>
  <w:num w:numId="58" w16cid:durableId="1425951468">
    <w:abstractNumId w:val="43"/>
    <w:lvlOverride w:ilvl="0"/>
    <w:lvlOverride w:ilvl="1">
      <w:startOverride w:val="1"/>
    </w:lvlOverride>
    <w:lvlOverride w:ilvl="2"/>
    <w:lvlOverride w:ilvl="3"/>
    <w:lvlOverride w:ilvl="4"/>
    <w:lvlOverride w:ilvl="5"/>
    <w:lvlOverride w:ilvl="6"/>
    <w:lvlOverride w:ilvl="7"/>
    <w:lvlOverride w:ilvl="8"/>
  </w:num>
  <w:num w:numId="59" w16cid:durableId="1805079852">
    <w:abstractNumId w:val="45"/>
  </w:num>
  <w:num w:numId="60" w16cid:durableId="1733116669">
    <w:abstractNumId w:val="45"/>
  </w:num>
  <w:num w:numId="61" w16cid:durableId="394592382">
    <w:abstractNumId w:val="13"/>
  </w:num>
  <w:num w:numId="62" w16cid:durableId="252393630">
    <w:abstractNumId w:val="13"/>
  </w:num>
  <w:num w:numId="63" w16cid:durableId="616789554">
    <w:abstractNumId w:val="12"/>
  </w:num>
  <w:num w:numId="64" w16cid:durableId="651102796">
    <w:abstractNumId w:val="12"/>
    <w:lvlOverride w:ilvl="0"/>
    <w:lvlOverride w:ilvl="1"/>
    <w:lvlOverride w:ilvl="2">
      <w:startOverride w:val="1"/>
    </w:lvlOverride>
    <w:lvlOverride w:ilvl="3"/>
    <w:lvlOverride w:ilvl="4"/>
    <w:lvlOverride w:ilvl="5"/>
    <w:lvlOverride w:ilvl="6"/>
    <w:lvlOverride w:ilvl="7"/>
    <w:lvlOverride w:ilvl="8"/>
  </w:num>
  <w:num w:numId="65" w16cid:durableId="1263492681">
    <w:abstractNumId w:val="47"/>
  </w:num>
  <w:num w:numId="66" w16cid:durableId="237710627">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16cid:durableId="1889299373">
    <w:abstractNumId w:val="18"/>
  </w:num>
  <w:num w:numId="68" w16cid:durableId="301689780">
    <w:abstractNumId w:val="18"/>
  </w:num>
  <w:num w:numId="69" w16cid:durableId="498664456">
    <w:abstractNumId w:val="10"/>
  </w:num>
  <w:num w:numId="70" w16cid:durableId="2045707691">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3AE3"/>
    <w:rsid w:val="00024456"/>
    <w:rsid w:val="00035D79"/>
    <w:rsid w:val="000952CC"/>
    <w:rsid w:val="000A23AD"/>
    <w:rsid w:val="000C32FB"/>
    <w:rsid w:val="000E0999"/>
    <w:rsid w:val="00105650"/>
    <w:rsid w:val="001804C6"/>
    <w:rsid w:val="00187DAA"/>
    <w:rsid w:val="0019576A"/>
    <w:rsid w:val="001A20A7"/>
    <w:rsid w:val="00234B9D"/>
    <w:rsid w:val="00252868"/>
    <w:rsid w:val="0029201A"/>
    <w:rsid w:val="002B0BF1"/>
    <w:rsid w:val="002B5EE8"/>
    <w:rsid w:val="002E5C5C"/>
    <w:rsid w:val="0031689C"/>
    <w:rsid w:val="00343979"/>
    <w:rsid w:val="00344EBF"/>
    <w:rsid w:val="00351F9E"/>
    <w:rsid w:val="003533D5"/>
    <w:rsid w:val="00355179"/>
    <w:rsid w:val="00362CF5"/>
    <w:rsid w:val="00365778"/>
    <w:rsid w:val="00377102"/>
    <w:rsid w:val="003975C6"/>
    <w:rsid w:val="003C6333"/>
    <w:rsid w:val="003D2067"/>
    <w:rsid w:val="003E0A5A"/>
    <w:rsid w:val="00404D02"/>
    <w:rsid w:val="00462722"/>
    <w:rsid w:val="004A0A98"/>
    <w:rsid w:val="005102B0"/>
    <w:rsid w:val="00511F6C"/>
    <w:rsid w:val="0057633A"/>
    <w:rsid w:val="00597ECF"/>
    <w:rsid w:val="005A24C5"/>
    <w:rsid w:val="005E590B"/>
    <w:rsid w:val="0065210C"/>
    <w:rsid w:val="0067737D"/>
    <w:rsid w:val="006B435C"/>
    <w:rsid w:val="006C5EF8"/>
    <w:rsid w:val="006C7018"/>
    <w:rsid w:val="006E1204"/>
    <w:rsid w:val="007112F4"/>
    <w:rsid w:val="007372F3"/>
    <w:rsid w:val="007439A7"/>
    <w:rsid w:val="00743D78"/>
    <w:rsid w:val="007500E5"/>
    <w:rsid w:val="00751AB3"/>
    <w:rsid w:val="00787506"/>
    <w:rsid w:val="007A531D"/>
    <w:rsid w:val="007D38CE"/>
    <w:rsid w:val="00806FBC"/>
    <w:rsid w:val="00844A83"/>
    <w:rsid w:val="00891D4C"/>
    <w:rsid w:val="00896B5A"/>
    <w:rsid w:val="008B3617"/>
    <w:rsid w:val="008C3788"/>
    <w:rsid w:val="008E0333"/>
    <w:rsid w:val="00944ADA"/>
    <w:rsid w:val="009567D8"/>
    <w:rsid w:val="00960388"/>
    <w:rsid w:val="00964102"/>
    <w:rsid w:val="00994E15"/>
    <w:rsid w:val="009A059E"/>
    <w:rsid w:val="009A18FC"/>
    <w:rsid w:val="009D178E"/>
    <w:rsid w:val="00A75792"/>
    <w:rsid w:val="00AA41E7"/>
    <w:rsid w:val="00AE272A"/>
    <w:rsid w:val="00BF464E"/>
    <w:rsid w:val="00C10939"/>
    <w:rsid w:val="00C420B4"/>
    <w:rsid w:val="00CB1CDF"/>
    <w:rsid w:val="00D03AE3"/>
    <w:rsid w:val="00DA5B8C"/>
    <w:rsid w:val="00DD0700"/>
    <w:rsid w:val="00DE209E"/>
    <w:rsid w:val="00DE526C"/>
    <w:rsid w:val="00E160BA"/>
    <w:rsid w:val="00E30AB7"/>
    <w:rsid w:val="00E555C1"/>
    <w:rsid w:val="00E72C1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981CAE"/>
  <w15:chartTrackingRefBased/>
  <w15:docId w15:val="{613FE88B-C7F0-4FDA-A22B-B4AA3B647B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kern w:val="2"/>
        <w:sz w:val="28"/>
        <w:szCs w:val="22"/>
        <w:lang w:val="vi-V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3AE3"/>
    <w:pPr>
      <w:spacing w:after="200" w:line="276" w:lineRule="auto"/>
    </w:pPr>
    <w:rPr>
      <w:rFonts w:eastAsia="MS Mincho" w:cs="Times New Roman"/>
      <w:kern w:val="0"/>
      <w:sz w:val="24"/>
      <w:lang w:eastAsia="ja-JP"/>
      <w14:ligatures w14:val="none"/>
    </w:rPr>
  </w:style>
  <w:style w:type="paragraph" w:styleId="Heading1">
    <w:name w:val="heading 1"/>
    <w:basedOn w:val="Normal"/>
    <w:next w:val="Normal"/>
    <w:link w:val="Heading1Char"/>
    <w:qFormat/>
    <w:rsid w:val="00A75792"/>
    <w:pPr>
      <w:keepNext/>
      <w:keepLines/>
      <w:spacing w:before="480" w:after="0" w:line="240" w:lineRule="auto"/>
      <w:outlineLvl w:val="0"/>
    </w:pPr>
    <w:rPr>
      <w:rFonts w:asciiTheme="majorHAnsi" w:eastAsiaTheme="majorEastAsia" w:hAnsiTheme="majorHAnsi" w:cstheme="majorBidi"/>
      <w:b/>
      <w:bCs/>
      <w:color w:val="2F5496" w:themeColor="accent1" w:themeShade="BF"/>
      <w:sz w:val="28"/>
      <w:szCs w:val="28"/>
      <w:lang w:val="en-US" w:eastAsia="en-US"/>
    </w:rPr>
  </w:style>
  <w:style w:type="paragraph" w:styleId="Heading2">
    <w:name w:val="heading 2"/>
    <w:basedOn w:val="Normal"/>
    <w:next w:val="Normal"/>
    <w:link w:val="Heading2Char"/>
    <w:qFormat/>
    <w:rsid w:val="00A75792"/>
    <w:pPr>
      <w:keepNext/>
      <w:spacing w:before="240" w:after="60" w:line="288" w:lineRule="auto"/>
      <w:jc w:val="both"/>
      <w:outlineLvl w:val="1"/>
    </w:pPr>
    <w:rPr>
      <w:rFonts w:ascii="Arial" w:eastAsia="Times New Roman" w:hAnsi="Arial" w:cs="Arial"/>
      <w:b/>
      <w:bCs/>
      <w:i/>
      <w:iCs/>
      <w:sz w:val="28"/>
      <w:szCs w:val="28"/>
      <w:lang w:val="en-US" w:eastAsia="en-US"/>
    </w:rPr>
  </w:style>
  <w:style w:type="paragraph" w:styleId="Heading3">
    <w:name w:val="heading 3"/>
    <w:basedOn w:val="Normal"/>
    <w:link w:val="Heading3Char"/>
    <w:uiPriority w:val="9"/>
    <w:qFormat/>
    <w:rsid w:val="00A75792"/>
    <w:pPr>
      <w:spacing w:before="100" w:beforeAutospacing="1" w:after="100" w:afterAutospacing="1" w:line="240" w:lineRule="auto"/>
      <w:outlineLvl w:val="2"/>
    </w:pPr>
    <w:rPr>
      <w:rFonts w:eastAsia="Times New Roman"/>
      <w:b/>
      <w:bCs/>
      <w:sz w:val="27"/>
      <w:szCs w:val="27"/>
      <w:lang w:val="en-US" w:eastAsia="en-US"/>
    </w:rPr>
  </w:style>
  <w:style w:type="paragraph" w:styleId="Heading4">
    <w:name w:val="heading 4"/>
    <w:basedOn w:val="Normal"/>
    <w:next w:val="Normal"/>
    <w:link w:val="Heading4Char"/>
    <w:semiHidden/>
    <w:unhideWhenUsed/>
    <w:qFormat/>
    <w:rsid w:val="00A75792"/>
    <w:pPr>
      <w:keepNext/>
      <w:keepLines/>
      <w:spacing w:before="40" w:after="0" w:line="240" w:lineRule="auto"/>
      <w:outlineLvl w:val="3"/>
    </w:pPr>
    <w:rPr>
      <w:rFonts w:asciiTheme="majorHAnsi" w:eastAsiaTheme="majorEastAsia" w:hAnsiTheme="majorHAnsi" w:cstheme="majorBidi"/>
      <w:i/>
      <w:iCs/>
      <w:color w:val="2F5496" w:themeColor="accent1" w:themeShade="BF"/>
      <w:sz w:val="28"/>
      <w:szCs w:val="18"/>
      <w:lang w:val="en-US" w:eastAsia="en-US"/>
    </w:rPr>
  </w:style>
  <w:style w:type="paragraph" w:styleId="Heading8">
    <w:name w:val="heading 8"/>
    <w:basedOn w:val="Normal"/>
    <w:next w:val="Normal"/>
    <w:link w:val="Heading8Char"/>
    <w:uiPriority w:val="99"/>
    <w:semiHidden/>
    <w:unhideWhenUsed/>
    <w:qFormat/>
    <w:rsid w:val="00A75792"/>
    <w:pPr>
      <w:keepNext/>
      <w:keepLines/>
      <w:spacing w:before="200" w:after="0" w:line="240" w:lineRule="auto"/>
      <w:outlineLvl w:val="7"/>
    </w:pPr>
    <w:rPr>
      <w:rFonts w:asciiTheme="majorHAnsi" w:eastAsiaTheme="majorEastAsia" w:hAnsiTheme="majorHAnsi" w:cstheme="majorBidi"/>
      <w:color w:val="404040" w:themeColor="text1" w:themeTint="BF"/>
      <w:sz w:val="20"/>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A24C5"/>
    <w:pPr>
      <w:spacing w:after="0" w:line="240" w:lineRule="auto"/>
    </w:pPr>
    <w:rPr>
      <w:rFonts w:eastAsia="Times New Roman" w:cs="Times New Roman"/>
      <w:kern w:val="0"/>
      <w:szCs w:val="2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otnoteReference">
    <w:name w:val="footnote reference"/>
    <w:basedOn w:val="DefaultParagraphFont"/>
    <w:uiPriority w:val="99"/>
    <w:semiHidden/>
    <w:unhideWhenUsed/>
    <w:rsid w:val="005A24C5"/>
    <w:rPr>
      <w:vertAlign w:val="superscript"/>
    </w:rPr>
  </w:style>
  <w:style w:type="paragraph" w:styleId="ListParagraph">
    <w:name w:val="List Paragraph"/>
    <w:basedOn w:val="Normal"/>
    <w:link w:val="ListParagraphChar"/>
    <w:uiPriority w:val="34"/>
    <w:qFormat/>
    <w:rsid w:val="002E5C5C"/>
    <w:pPr>
      <w:ind w:left="720"/>
      <w:contextualSpacing/>
    </w:pPr>
  </w:style>
  <w:style w:type="character" w:customStyle="1" w:styleId="Heading1Char">
    <w:name w:val="Heading 1 Char"/>
    <w:basedOn w:val="DefaultParagraphFont"/>
    <w:link w:val="Heading1"/>
    <w:rsid w:val="00A75792"/>
    <w:rPr>
      <w:rFonts w:asciiTheme="majorHAnsi" w:eastAsiaTheme="majorEastAsia" w:hAnsiTheme="majorHAnsi" w:cstheme="majorBidi"/>
      <w:b/>
      <w:bCs/>
      <w:color w:val="2F5496" w:themeColor="accent1" w:themeShade="BF"/>
      <w:kern w:val="0"/>
      <w:szCs w:val="28"/>
      <w:lang w:val="en-US"/>
      <w14:ligatures w14:val="none"/>
    </w:rPr>
  </w:style>
  <w:style w:type="character" w:customStyle="1" w:styleId="Heading2Char">
    <w:name w:val="Heading 2 Char"/>
    <w:basedOn w:val="DefaultParagraphFont"/>
    <w:link w:val="Heading2"/>
    <w:rsid w:val="00A75792"/>
    <w:rPr>
      <w:rFonts w:ascii="Arial" w:eastAsia="Times New Roman" w:hAnsi="Arial" w:cs="Arial"/>
      <w:b/>
      <w:bCs/>
      <w:i/>
      <w:iCs/>
      <w:kern w:val="0"/>
      <w:szCs w:val="28"/>
      <w:lang w:val="en-US"/>
      <w14:ligatures w14:val="none"/>
    </w:rPr>
  </w:style>
  <w:style w:type="character" w:customStyle="1" w:styleId="Heading3Char">
    <w:name w:val="Heading 3 Char"/>
    <w:basedOn w:val="DefaultParagraphFont"/>
    <w:link w:val="Heading3"/>
    <w:uiPriority w:val="9"/>
    <w:rsid w:val="00A75792"/>
    <w:rPr>
      <w:rFonts w:eastAsia="Times New Roman" w:cs="Times New Roman"/>
      <w:b/>
      <w:bCs/>
      <w:kern w:val="0"/>
      <w:sz w:val="27"/>
      <w:szCs w:val="27"/>
      <w:lang w:val="en-US"/>
      <w14:ligatures w14:val="none"/>
    </w:rPr>
  </w:style>
  <w:style w:type="character" w:customStyle="1" w:styleId="Heading4Char">
    <w:name w:val="Heading 4 Char"/>
    <w:basedOn w:val="DefaultParagraphFont"/>
    <w:link w:val="Heading4"/>
    <w:semiHidden/>
    <w:rsid w:val="00A75792"/>
    <w:rPr>
      <w:rFonts w:asciiTheme="majorHAnsi" w:eastAsiaTheme="majorEastAsia" w:hAnsiTheme="majorHAnsi" w:cstheme="majorBidi"/>
      <w:i/>
      <w:iCs/>
      <w:color w:val="2F5496" w:themeColor="accent1" w:themeShade="BF"/>
      <w:kern w:val="0"/>
      <w:szCs w:val="18"/>
      <w:lang w:val="en-US"/>
      <w14:ligatures w14:val="none"/>
    </w:rPr>
  </w:style>
  <w:style w:type="character" w:customStyle="1" w:styleId="Heading8Char">
    <w:name w:val="Heading 8 Char"/>
    <w:basedOn w:val="DefaultParagraphFont"/>
    <w:link w:val="Heading8"/>
    <w:uiPriority w:val="99"/>
    <w:semiHidden/>
    <w:rsid w:val="00A75792"/>
    <w:rPr>
      <w:rFonts w:asciiTheme="majorHAnsi" w:eastAsiaTheme="majorEastAsia" w:hAnsiTheme="majorHAnsi" w:cstheme="majorBidi"/>
      <w:color w:val="404040" w:themeColor="text1" w:themeTint="BF"/>
      <w:kern w:val="0"/>
      <w:sz w:val="20"/>
      <w:szCs w:val="20"/>
      <w:lang w:val="en-US"/>
      <w14:ligatures w14:val="none"/>
    </w:rPr>
  </w:style>
  <w:style w:type="paragraph" w:styleId="BalloonText">
    <w:name w:val="Balloon Text"/>
    <w:basedOn w:val="Normal"/>
    <w:link w:val="BalloonTextChar"/>
    <w:uiPriority w:val="99"/>
    <w:semiHidden/>
    <w:unhideWhenUsed/>
    <w:rsid w:val="00A75792"/>
    <w:pPr>
      <w:spacing w:after="0" w:line="240" w:lineRule="auto"/>
    </w:pPr>
    <w:rPr>
      <w:rFonts w:ascii="Segoe UI" w:eastAsiaTheme="minorHAnsi" w:hAnsi="Segoe UI" w:cs="Segoe UI"/>
      <w:color w:val="000000"/>
      <w:sz w:val="18"/>
      <w:szCs w:val="18"/>
      <w:lang w:val="en-US" w:eastAsia="en-US"/>
    </w:rPr>
  </w:style>
  <w:style w:type="character" w:customStyle="1" w:styleId="BalloonTextChar">
    <w:name w:val="Balloon Text Char"/>
    <w:basedOn w:val="DefaultParagraphFont"/>
    <w:link w:val="BalloonText"/>
    <w:uiPriority w:val="99"/>
    <w:semiHidden/>
    <w:rsid w:val="00A75792"/>
    <w:rPr>
      <w:rFonts w:ascii="Segoe UI" w:hAnsi="Segoe UI" w:cs="Segoe UI"/>
      <w:color w:val="000000"/>
      <w:kern w:val="0"/>
      <w:sz w:val="18"/>
      <w:szCs w:val="18"/>
      <w:lang w:val="en-US"/>
      <w14:ligatures w14:val="none"/>
    </w:rPr>
  </w:style>
  <w:style w:type="paragraph" w:styleId="FootnoteText">
    <w:name w:val="footnote text"/>
    <w:basedOn w:val="Normal"/>
    <w:link w:val="FootnoteTextChar"/>
    <w:uiPriority w:val="99"/>
    <w:semiHidden/>
    <w:unhideWhenUsed/>
    <w:rsid w:val="00A75792"/>
    <w:pPr>
      <w:spacing w:after="0" w:line="240" w:lineRule="auto"/>
    </w:pPr>
    <w:rPr>
      <w:rFonts w:eastAsiaTheme="minorHAnsi"/>
      <w:color w:val="000000"/>
      <w:sz w:val="20"/>
      <w:szCs w:val="20"/>
      <w:lang w:val="en-US" w:eastAsia="en-US"/>
    </w:rPr>
  </w:style>
  <w:style w:type="character" w:customStyle="1" w:styleId="FootnoteTextChar">
    <w:name w:val="Footnote Text Char"/>
    <w:basedOn w:val="DefaultParagraphFont"/>
    <w:link w:val="FootnoteText"/>
    <w:uiPriority w:val="99"/>
    <w:semiHidden/>
    <w:rsid w:val="00A75792"/>
    <w:rPr>
      <w:rFonts w:cs="Times New Roman"/>
      <w:color w:val="000000"/>
      <w:kern w:val="0"/>
      <w:sz w:val="20"/>
      <w:szCs w:val="20"/>
      <w:lang w:val="en-US"/>
      <w14:ligatures w14:val="none"/>
    </w:rPr>
  </w:style>
  <w:style w:type="paragraph" w:customStyle="1" w:styleId="TableParagraph">
    <w:name w:val="Table Paragraph"/>
    <w:basedOn w:val="Normal"/>
    <w:uiPriority w:val="1"/>
    <w:qFormat/>
    <w:rsid w:val="00A75792"/>
    <w:pPr>
      <w:widowControl w:val="0"/>
      <w:autoSpaceDE w:val="0"/>
      <w:autoSpaceDN w:val="0"/>
      <w:spacing w:after="0" w:line="240" w:lineRule="auto"/>
    </w:pPr>
    <w:rPr>
      <w:rFonts w:eastAsia="Times New Roman"/>
      <w:sz w:val="22"/>
      <w:lang w:val="vi" w:eastAsia="vi"/>
    </w:rPr>
  </w:style>
  <w:style w:type="paragraph" w:styleId="NormalWeb">
    <w:name w:val="Normal (Web)"/>
    <w:basedOn w:val="Normal"/>
    <w:unhideWhenUsed/>
    <w:rsid w:val="00A75792"/>
    <w:pPr>
      <w:spacing w:before="100" w:beforeAutospacing="1" w:after="100" w:afterAutospacing="1" w:line="240" w:lineRule="auto"/>
    </w:pPr>
    <w:rPr>
      <w:rFonts w:eastAsia="Times New Roman"/>
      <w:szCs w:val="24"/>
      <w:lang w:val="en-US" w:eastAsia="en-US"/>
    </w:rPr>
  </w:style>
  <w:style w:type="paragraph" w:customStyle="1" w:styleId="msolistparagraph0">
    <w:name w:val="msolistparagraph"/>
    <w:basedOn w:val="Normal"/>
    <w:uiPriority w:val="99"/>
    <w:semiHidden/>
    <w:rsid w:val="00A75792"/>
    <w:pPr>
      <w:spacing w:after="0" w:line="240" w:lineRule="auto"/>
      <w:ind w:left="720"/>
      <w:contextualSpacing/>
    </w:pPr>
    <w:rPr>
      <w:rFonts w:eastAsia="Times New Roman"/>
      <w:szCs w:val="24"/>
      <w:lang w:val="en-US" w:eastAsia="en-US"/>
    </w:rPr>
  </w:style>
  <w:style w:type="paragraph" w:styleId="NoSpacing">
    <w:name w:val="No Spacing"/>
    <w:uiPriority w:val="1"/>
    <w:qFormat/>
    <w:rsid w:val="00A75792"/>
    <w:pPr>
      <w:spacing w:after="0" w:line="240" w:lineRule="auto"/>
    </w:pPr>
    <w:rPr>
      <w:rFonts w:eastAsia="Calibri" w:cs="Times New Roman"/>
      <w:kern w:val="0"/>
      <w:lang w:val="en-US"/>
      <w14:ligatures w14:val="none"/>
    </w:rPr>
  </w:style>
  <w:style w:type="paragraph" w:styleId="BodyText3">
    <w:name w:val="Body Text 3"/>
    <w:basedOn w:val="Normal"/>
    <w:link w:val="BodyText3Char"/>
    <w:uiPriority w:val="99"/>
    <w:semiHidden/>
    <w:unhideWhenUsed/>
    <w:rsid w:val="00A75792"/>
    <w:pPr>
      <w:spacing w:after="120" w:line="264" w:lineRule="auto"/>
      <w:jc w:val="both"/>
    </w:pPr>
    <w:rPr>
      <w:rFonts w:ascii=".VnTime" w:eastAsia="Times New Roman" w:hAnsi=".VnTime"/>
      <w:sz w:val="16"/>
      <w:szCs w:val="16"/>
      <w:lang w:val="en-US" w:eastAsia="en-US"/>
    </w:rPr>
  </w:style>
  <w:style w:type="character" w:customStyle="1" w:styleId="BodyText3Char">
    <w:name w:val="Body Text 3 Char"/>
    <w:basedOn w:val="DefaultParagraphFont"/>
    <w:link w:val="BodyText3"/>
    <w:uiPriority w:val="99"/>
    <w:semiHidden/>
    <w:rsid w:val="00A75792"/>
    <w:rPr>
      <w:rFonts w:ascii=".VnTime" w:eastAsia="Times New Roman" w:hAnsi=".VnTime" w:cs="Times New Roman"/>
      <w:kern w:val="0"/>
      <w:sz w:val="16"/>
      <w:szCs w:val="16"/>
      <w:lang w:val="en-US"/>
      <w14:ligatures w14:val="none"/>
    </w:rPr>
  </w:style>
  <w:style w:type="character" w:customStyle="1" w:styleId="apple-converted-space">
    <w:name w:val="apple-converted-space"/>
    <w:basedOn w:val="DefaultParagraphFont"/>
    <w:qFormat/>
    <w:rsid w:val="00A75792"/>
  </w:style>
  <w:style w:type="paragraph" w:customStyle="1" w:styleId="Khc">
    <w:name w:val="Khác"/>
    <w:basedOn w:val="Normal"/>
    <w:uiPriority w:val="99"/>
    <w:qFormat/>
    <w:rsid w:val="00A75792"/>
    <w:pPr>
      <w:shd w:val="clear" w:color="auto" w:fill="FFFFFF"/>
      <w:spacing w:after="120" w:line="264" w:lineRule="auto"/>
      <w:ind w:firstLine="400"/>
      <w:jc w:val="both"/>
    </w:pPr>
    <w:rPr>
      <w:rFonts w:eastAsia="Times New Roman"/>
      <w:sz w:val="28"/>
      <w:szCs w:val="28"/>
      <w:lang w:val="en-US" w:eastAsia="en-US"/>
    </w:rPr>
  </w:style>
  <w:style w:type="numbering" w:customStyle="1" w:styleId="NoList1">
    <w:name w:val="No List1"/>
    <w:next w:val="NoList"/>
    <w:uiPriority w:val="99"/>
    <w:semiHidden/>
    <w:unhideWhenUsed/>
    <w:rsid w:val="00A75792"/>
  </w:style>
  <w:style w:type="table" w:customStyle="1" w:styleId="TableGrid1">
    <w:name w:val="Table Grid1"/>
    <w:basedOn w:val="TableNormal"/>
    <w:next w:val="TableGrid"/>
    <w:uiPriority w:val="39"/>
    <w:rsid w:val="00A75792"/>
    <w:pPr>
      <w:spacing w:after="0" w:line="240" w:lineRule="auto"/>
    </w:pPr>
    <w:rPr>
      <w:rFonts w:eastAsia="Calibri"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A75792"/>
    <w:rPr>
      <w:color w:val="0563C1"/>
      <w:u w:val="single"/>
    </w:rPr>
  </w:style>
  <w:style w:type="character" w:customStyle="1" w:styleId="bangChar">
    <w:name w:val="bang Char"/>
    <w:link w:val="bang"/>
    <w:locked/>
    <w:rsid w:val="00A75792"/>
    <w:rPr>
      <w:rFonts w:ascii=".VnTime" w:hAnsi=".VnTime"/>
      <w:sz w:val="24"/>
      <w:szCs w:val="24"/>
    </w:rPr>
  </w:style>
  <w:style w:type="paragraph" w:customStyle="1" w:styleId="bang">
    <w:name w:val="bang"/>
    <w:basedOn w:val="Normal"/>
    <w:link w:val="bangChar"/>
    <w:rsid w:val="00A75792"/>
    <w:pPr>
      <w:spacing w:before="40" w:after="80" w:line="264" w:lineRule="auto"/>
      <w:jc w:val="both"/>
    </w:pPr>
    <w:rPr>
      <w:rFonts w:ascii=".VnTime" w:eastAsiaTheme="minorHAnsi" w:hAnsi=".VnTime" w:cstheme="minorBidi"/>
      <w:kern w:val="2"/>
      <w:szCs w:val="24"/>
      <w:lang w:eastAsia="en-US"/>
      <w14:ligatures w14:val="standardContextual"/>
    </w:rPr>
  </w:style>
  <w:style w:type="character" w:customStyle="1" w:styleId="fontstyle01">
    <w:name w:val="fontstyle01"/>
    <w:basedOn w:val="DefaultParagraphFont"/>
    <w:rsid w:val="00A75792"/>
    <w:rPr>
      <w:rFonts w:ascii="Times New Roman" w:hAnsi="Times New Roman" w:cs="Times New Roman" w:hint="default"/>
      <w:b w:val="0"/>
      <w:bCs w:val="0"/>
      <w:i w:val="0"/>
      <w:iCs w:val="0"/>
      <w:color w:val="000000"/>
      <w:sz w:val="28"/>
      <w:szCs w:val="28"/>
    </w:rPr>
  </w:style>
  <w:style w:type="paragraph" w:customStyle="1" w:styleId="bangtxt">
    <w:name w:val="bangtxt"/>
    <w:basedOn w:val="Normal"/>
    <w:uiPriority w:val="99"/>
    <w:rsid w:val="00A75792"/>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ascii=".VnTime" w:eastAsia="Times New Roman" w:hAnsi=".VnTime"/>
      <w:spacing w:val="2"/>
      <w:szCs w:val="24"/>
      <w:lang w:val="en-US" w:eastAsia="en-US"/>
    </w:rPr>
  </w:style>
  <w:style w:type="character" w:styleId="FollowedHyperlink">
    <w:name w:val="FollowedHyperlink"/>
    <w:basedOn w:val="DefaultParagraphFont"/>
    <w:uiPriority w:val="99"/>
    <w:semiHidden/>
    <w:unhideWhenUsed/>
    <w:rsid w:val="00A75792"/>
    <w:rPr>
      <w:color w:val="954F72" w:themeColor="followedHyperlink"/>
      <w:u w:val="single"/>
    </w:rPr>
  </w:style>
  <w:style w:type="paragraph" w:styleId="Header">
    <w:name w:val="header"/>
    <w:basedOn w:val="Normal"/>
    <w:link w:val="HeaderChar"/>
    <w:uiPriority w:val="99"/>
    <w:unhideWhenUsed/>
    <w:qFormat/>
    <w:rsid w:val="00A75792"/>
    <w:pPr>
      <w:tabs>
        <w:tab w:val="center" w:pos="4680"/>
        <w:tab w:val="right" w:pos="9360"/>
      </w:tabs>
      <w:spacing w:after="0" w:line="240" w:lineRule="auto"/>
    </w:pPr>
    <w:rPr>
      <w:rFonts w:eastAsiaTheme="minorHAnsi"/>
      <w:color w:val="000000"/>
      <w:sz w:val="28"/>
      <w:szCs w:val="18"/>
      <w:lang w:val="en-US" w:eastAsia="en-US"/>
    </w:rPr>
  </w:style>
  <w:style w:type="character" w:customStyle="1" w:styleId="HeaderChar">
    <w:name w:val="Header Char"/>
    <w:basedOn w:val="DefaultParagraphFont"/>
    <w:link w:val="Header"/>
    <w:uiPriority w:val="99"/>
    <w:qFormat/>
    <w:rsid w:val="00A75792"/>
    <w:rPr>
      <w:rFonts w:cs="Times New Roman"/>
      <w:color w:val="000000"/>
      <w:kern w:val="0"/>
      <w:szCs w:val="18"/>
      <w:lang w:val="en-US"/>
      <w14:ligatures w14:val="none"/>
    </w:rPr>
  </w:style>
  <w:style w:type="paragraph" w:styleId="Footer">
    <w:name w:val="footer"/>
    <w:basedOn w:val="Normal"/>
    <w:link w:val="FooterChar"/>
    <w:unhideWhenUsed/>
    <w:rsid w:val="00A75792"/>
    <w:pPr>
      <w:tabs>
        <w:tab w:val="center" w:pos="4680"/>
        <w:tab w:val="right" w:pos="9360"/>
      </w:tabs>
      <w:spacing w:after="0" w:line="240" w:lineRule="auto"/>
    </w:pPr>
    <w:rPr>
      <w:rFonts w:eastAsiaTheme="minorHAnsi"/>
      <w:color w:val="000000"/>
      <w:sz w:val="28"/>
      <w:szCs w:val="18"/>
      <w:lang w:val="en-US" w:eastAsia="en-US"/>
    </w:rPr>
  </w:style>
  <w:style w:type="character" w:customStyle="1" w:styleId="FooterChar">
    <w:name w:val="Footer Char"/>
    <w:basedOn w:val="DefaultParagraphFont"/>
    <w:link w:val="Footer"/>
    <w:rsid w:val="00A75792"/>
    <w:rPr>
      <w:rFonts w:cs="Times New Roman"/>
      <w:color w:val="000000"/>
      <w:kern w:val="0"/>
      <w:szCs w:val="18"/>
      <w:lang w:val="en-US"/>
      <w14:ligatures w14:val="none"/>
    </w:rPr>
  </w:style>
  <w:style w:type="paragraph" w:customStyle="1" w:styleId="Char">
    <w:name w:val="Char"/>
    <w:basedOn w:val="Normal"/>
    <w:uiPriority w:val="99"/>
    <w:semiHidden/>
    <w:rsid w:val="00A75792"/>
    <w:pPr>
      <w:tabs>
        <w:tab w:val="left" w:pos="1418"/>
      </w:tabs>
      <w:spacing w:after="160" w:line="240" w:lineRule="exact"/>
    </w:pPr>
    <w:rPr>
      <w:rFonts w:ascii="Arial" w:eastAsia="Times New Roman" w:hAnsi="Arial" w:cs="Arial"/>
      <w:sz w:val="22"/>
      <w:lang w:val="en-US" w:eastAsia="en-US"/>
    </w:rPr>
  </w:style>
  <w:style w:type="numbering" w:customStyle="1" w:styleId="NoList2">
    <w:name w:val="No List2"/>
    <w:next w:val="NoList"/>
    <w:uiPriority w:val="99"/>
    <w:semiHidden/>
    <w:unhideWhenUsed/>
    <w:rsid w:val="00A75792"/>
  </w:style>
  <w:style w:type="character" w:styleId="Strong">
    <w:name w:val="Strong"/>
    <w:basedOn w:val="DefaultParagraphFont"/>
    <w:qFormat/>
    <w:rsid w:val="00A75792"/>
    <w:rPr>
      <w:b/>
      <w:bCs/>
    </w:rPr>
  </w:style>
  <w:style w:type="character" w:styleId="Emphasis">
    <w:name w:val="Emphasis"/>
    <w:basedOn w:val="DefaultParagraphFont"/>
    <w:uiPriority w:val="20"/>
    <w:qFormat/>
    <w:rsid w:val="00A75792"/>
    <w:rPr>
      <w:i/>
      <w:iCs/>
    </w:rPr>
  </w:style>
  <w:style w:type="character" w:customStyle="1" w:styleId="ListParagraphChar">
    <w:name w:val="List Paragraph Char"/>
    <w:link w:val="ListParagraph"/>
    <w:uiPriority w:val="34"/>
    <w:locked/>
    <w:rsid w:val="00A75792"/>
    <w:rPr>
      <w:rFonts w:eastAsia="MS Mincho" w:cs="Times New Roman"/>
      <w:kern w:val="0"/>
      <w:sz w:val="24"/>
      <w:lang w:eastAsia="ja-JP"/>
      <w14:ligatures w14:val="none"/>
    </w:rPr>
  </w:style>
  <w:style w:type="table" w:customStyle="1" w:styleId="TableGrid2">
    <w:name w:val="Table Grid2"/>
    <w:basedOn w:val="TableNormal"/>
    <w:next w:val="TableGrid"/>
    <w:uiPriority w:val="39"/>
    <w:rsid w:val="00A75792"/>
    <w:pPr>
      <w:spacing w:after="0" w:line="240" w:lineRule="auto"/>
      <w:jc w:val="both"/>
    </w:pPr>
    <w:rPr>
      <w:kern w:val="0"/>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ncaDanhsch">
    <w:name w:val="Đoạn của Danh sách"/>
    <w:basedOn w:val="Normal"/>
    <w:uiPriority w:val="99"/>
    <w:qFormat/>
    <w:rsid w:val="00A75792"/>
    <w:pPr>
      <w:spacing w:after="0" w:line="240" w:lineRule="auto"/>
      <w:ind w:left="720"/>
      <w:contextualSpacing/>
    </w:pPr>
    <w:rPr>
      <w:rFonts w:eastAsia="Calibri"/>
      <w:lang w:val="en-US" w:eastAsia="en-US"/>
    </w:rPr>
  </w:style>
  <w:style w:type="table" w:customStyle="1" w:styleId="TableGrid11">
    <w:name w:val="Table Grid11"/>
    <w:basedOn w:val="TableNormal"/>
    <w:next w:val="TableGrid"/>
    <w:uiPriority w:val="39"/>
    <w:rsid w:val="00A75792"/>
    <w:pPr>
      <w:spacing w:after="0" w:line="240" w:lineRule="auto"/>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sonormal0">
    <w:name w:val="msonormal"/>
    <w:basedOn w:val="Normal"/>
    <w:rsid w:val="00A75792"/>
    <w:pPr>
      <w:spacing w:before="100" w:beforeAutospacing="1" w:after="100" w:afterAutospacing="1" w:line="240" w:lineRule="auto"/>
    </w:pPr>
    <w:rPr>
      <w:rFonts w:eastAsia="Times New Roman"/>
      <w:szCs w:val="24"/>
      <w:lang w:val="en-US" w:eastAsia="en-US"/>
    </w:rPr>
  </w:style>
  <w:style w:type="paragraph" w:customStyle="1" w:styleId="CharCharCharChar">
    <w:name w:val="Char Char Char Char"/>
    <w:basedOn w:val="Normal"/>
    <w:semiHidden/>
    <w:rsid w:val="00A75792"/>
    <w:pPr>
      <w:spacing w:after="160" w:line="240" w:lineRule="exact"/>
      <w:jc w:val="both"/>
    </w:pPr>
    <w:rPr>
      <w:rFonts w:ascii="Arial" w:eastAsia="Times New Roman" w:hAnsi="Arial" w:cs="Arial"/>
      <w:szCs w:val="24"/>
      <w:lang w:val="en-US" w:eastAsia="en-US"/>
    </w:rPr>
  </w:style>
  <w:style w:type="table" w:customStyle="1" w:styleId="TableGrid3">
    <w:name w:val="Table Grid3"/>
    <w:basedOn w:val="TableNormal"/>
    <w:next w:val="TableGrid"/>
    <w:uiPriority w:val="39"/>
    <w:rsid w:val="00787506"/>
    <w:pPr>
      <w:spacing w:after="0" w:line="240" w:lineRule="auto"/>
    </w:pPr>
    <w:rPr>
      <w:rFonts w:cs="Times New Roman"/>
      <w:color w:val="000000"/>
      <w:kern w:val="0"/>
      <w:szCs w:val="18"/>
      <w:lang w:val="en-US"/>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link w:val="PlainTextChar"/>
    <w:semiHidden/>
    <w:unhideWhenUsed/>
    <w:rsid w:val="00806FBC"/>
    <w:pPr>
      <w:spacing w:after="0" w:line="240" w:lineRule="auto"/>
    </w:pPr>
    <w:rPr>
      <w:rFonts w:ascii="Courier New" w:eastAsia="Times New Roman" w:hAnsi="Courier New"/>
      <w:color w:val="0000FF"/>
      <w:sz w:val="20"/>
      <w:szCs w:val="20"/>
      <w:lang w:val="en-US" w:eastAsia="en-US"/>
    </w:rPr>
  </w:style>
  <w:style w:type="character" w:customStyle="1" w:styleId="PlainTextChar">
    <w:name w:val="Plain Text Char"/>
    <w:basedOn w:val="DefaultParagraphFont"/>
    <w:link w:val="PlainText"/>
    <w:semiHidden/>
    <w:rsid w:val="00806FBC"/>
    <w:rPr>
      <w:rFonts w:ascii="Courier New" w:eastAsia="Times New Roman" w:hAnsi="Courier New" w:cs="Times New Roman"/>
      <w:color w:val="0000FF"/>
      <w:kern w:val="0"/>
      <w:sz w:val="20"/>
      <w:szCs w:val="20"/>
      <w:lang w:val="en-US"/>
      <w14:ligatures w14:val="none"/>
    </w:rPr>
  </w:style>
  <w:style w:type="paragraph" w:customStyle="1" w:styleId="DefaultParagraphFontParaCharCharCharCharChar">
    <w:name w:val="Default Paragraph Font Para Char Char Char Char Char"/>
    <w:autoRedefine/>
    <w:rsid w:val="00806FBC"/>
    <w:pPr>
      <w:tabs>
        <w:tab w:val="left" w:pos="1152"/>
      </w:tabs>
      <w:spacing w:before="120" w:after="120" w:line="312" w:lineRule="auto"/>
    </w:pPr>
    <w:rPr>
      <w:rFonts w:ascii="Arial" w:eastAsia="Times New Roman" w:hAnsi="Arial" w:cs="Arial"/>
      <w:kern w:val="0"/>
      <w:sz w:val="26"/>
      <w:szCs w:val="26"/>
      <w:lang w:val="en-US"/>
      <w14:ligatures w14:val="none"/>
    </w:rPr>
  </w:style>
  <w:style w:type="character" w:customStyle="1" w:styleId="4-BangChar">
    <w:name w:val="4-Bang Char"/>
    <w:link w:val="4-Bang"/>
    <w:qFormat/>
    <w:locked/>
    <w:rsid w:val="00404D02"/>
    <w:rPr>
      <w:szCs w:val="26"/>
    </w:rPr>
  </w:style>
  <w:style w:type="paragraph" w:customStyle="1" w:styleId="4-Bang">
    <w:name w:val="4-Bang"/>
    <w:basedOn w:val="Normal"/>
    <w:link w:val="4-BangChar"/>
    <w:qFormat/>
    <w:rsid w:val="00404D02"/>
    <w:pPr>
      <w:widowControl w:val="0"/>
      <w:spacing w:after="0" w:line="240" w:lineRule="auto"/>
      <w:jc w:val="both"/>
    </w:pPr>
    <w:rPr>
      <w:rFonts w:eastAsiaTheme="minorHAnsi" w:cstheme="minorBidi"/>
      <w:kern w:val="2"/>
      <w:sz w:val="28"/>
      <w:szCs w:val="26"/>
      <w:lang w:eastAsia="en-US"/>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007701">
      <w:bodyDiv w:val="1"/>
      <w:marLeft w:val="0"/>
      <w:marRight w:val="0"/>
      <w:marTop w:val="0"/>
      <w:marBottom w:val="0"/>
      <w:divBdr>
        <w:top w:val="none" w:sz="0" w:space="0" w:color="auto"/>
        <w:left w:val="none" w:sz="0" w:space="0" w:color="auto"/>
        <w:bottom w:val="none" w:sz="0" w:space="0" w:color="auto"/>
        <w:right w:val="none" w:sz="0" w:space="0" w:color="auto"/>
      </w:divBdr>
    </w:div>
    <w:div w:id="15464808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97</TotalTime>
  <Pages>46</Pages>
  <Words>23637</Words>
  <Characters>134733</Characters>
  <Application>Microsoft Office Word</Application>
  <DocSecurity>0</DocSecurity>
  <Lines>1122</Lines>
  <Paragraphs>3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8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1AK22</dc:creator>
  <cp:keywords/>
  <dc:description/>
  <cp:lastModifiedBy>21AK22</cp:lastModifiedBy>
  <cp:revision>59</cp:revision>
  <dcterms:created xsi:type="dcterms:W3CDTF">2023-09-01T01:56:00Z</dcterms:created>
  <dcterms:modified xsi:type="dcterms:W3CDTF">2023-09-20T08:59:00Z</dcterms:modified>
</cp:coreProperties>
</file>